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7B88" w:rsidRPr="000C0E87" w:rsidRDefault="008E7B88" w:rsidP="000273A6">
      <w:pPr>
        <w:keepNext/>
        <w:widowControl/>
        <w:adjustRightInd/>
        <w:spacing w:line="240" w:lineRule="auto"/>
        <w:textAlignment w:val="auto"/>
        <w:rPr>
          <w:szCs w:val="22"/>
        </w:rPr>
      </w:pPr>
      <w:bookmarkStart w:id="0" w:name="_GoBack"/>
      <w:bookmarkEnd w:id="0"/>
      <w:r w:rsidRPr="000C0E87">
        <w:rPr>
          <w:szCs w:val="22"/>
        </w:rPr>
        <w:tab/>
      </w:r>
      <w:r w:rsidRPr="000C0E87">
        <w:rPr>
          <w:szCs w:val="22"/>
        </w:rPr>
        <w:tab/>
      </w:r>
      <w:r w:rsidRPr="000C0E87">
        <w:rPr>
          <w:szCs w:val="22"/>
        </w:rPr>
        <w:tab/>
      </w:r>
      <w:r w:rsidRPr="000C0E87">
        <w:rPr>
          <w:szCs w:val="22"/>
        </w:rPr>
        <w:tab/>
        <w:t>Voimassaoloaika</w:t>
      </w:r>
      <w:r w:rsidRPr="000C0E87">
        <w:rPr>
          <w:szCs w:val="22"/>
        </w:rPr>
        <w:tab/>
        <w:t>1.8.2016 alkaen</w:t>
      </w:r>
    </w:p>
    <w:p w:rsidR="008E7B88" w:rsidRPr="000C0E87" w:rsidRDefault="008E7B88" w:rsidP="000273A6">
      <w:pPr>
        <w:keepNext/>
        <w:widowControl/>
        <w:adjustRightInd/>
        <w:spacing w:line="240" w:lineRule="auto"/>
        <w:textAlignment w:val="auto"/>
        <w:rPr>
          <w:szCs w:val="22"/>
        </w:rPr>
      </w:pPr>
      <w:r w:rsidRPr="000C0E87">
        <w:rPr>
          <w:szCs w:val="22"/>
        </w:rPr>
        <w:tab/>
      </w:r>
      <w:r w:rsidRPr="000C0E87">
        <w:rPr>
          <w:szCs w:val="22"/>
        </w:rPr>
        <w:tab/>
      </w:r>
      <w:r w:rsidRPr="000C0E87">
        <w:rPr>
          <w:szCs w:val="22"/>
        </w:rPr>
        <w:tab/>
      </w:r>
      <w:r w:rsidRPr="000C0E87">
        <w:rPr>
          <w:szCs w:val="22"/>
        </w:rPr>
        <w:tab/>
        <w:t>toistaiseksi</w:t>
      </w:r>
      <w:r w:rsidRPr="000C0E87">
        <w:rPr>
          <w:szCs w:val="22"/>
        </w:rPr>
        <w:tab/>
      </w:r>
    </w:p>
    <w:p w:rsidR="008E7B88" w:rsidRPr="000C0E87" w:rsidRDefault="008E7B88" w:rsidP="000273A6">
      <w:pPr>
        <w:keepNext/>
        <w:widowControl/>
        <w:adjustRightInd/>
        <w:spacing w:line="240" w:lineRule="auto"/>
        <w:textAlignment w:val="auto"/>
        <w:rPr>
          <w:szCs w:val="22"/>
        </w:rPr>
      </w:pPr>
      <w:r w:rsidRPr="000C0E87">
        <w:rPr>
          <w:szCs w:val="22"/>
        </w:rPr>
        <w:t>Lukiokoulutuksen järjestäjät</w:t>
      </w:r>
      <w:r w:rsidRPr="000C0E87">
        <w:rPr>
          <w:szCs w:val="22"/>
        </w:rPr>
        <w:tab/>
      </w:r>
      <w:r w:rsidRPr="000C0E87">
        <w:rPr>
          <w:szCs w:val="22"/>
        </w:rPr>
        <w:tab/>
      </w:r>
      <w:r w:rsidRPr="000C0E87">
        <w:rPr>
          <w:szCs w:val="22"/>
        </w:rPr>
        <w:tab/>
      </w:r>
      <w:r w:rsidRPr="000C0E87">
        <w:rPr>
          <w:szCs w:val="22"/>
        </w:rPr>
        <w:tab/>
      </w:r>
      <w:r w:rsidRPr="000C0E87">
        <w:rPr>
          <w:szCs w:val="22"/>
        </w:rPr>
        <w:tab/>
      </w:r>
    </w:p>
    <w:p w:rsidR="008E7B88" w:rsidRPr="000C0E87" w:rsidRDefault="008E7B88" w:rsidP="000273A6">
      <w:pPr>
        <w:keepNext/>
        <w:widowControl/>
        <w:adjustRightInd/>
        <w:spacing w:line="240" w:lineRule="auto"/>
        <w:textAlignment w:val="auto"/>
        <w:rPr>
          <w:szCs w:val="22"/>
        </w:rPr>
      </w:pPr>
      <w:r w:rsidRPr="000C0E87">
        <w:rPr>
          <w:szCs w:val="22"/>
        </w:rPr>
        <w:t>Lukiot</w:t>
      </w:r>
      <w:r w:rsidRPr="000C0E87">
        <w:rPr>
          <w:szCs w:val="22"/>
        </w:rPr>
        <w:tab/>
      </w:r>
      <w:r w:rsidRPr="000C0E87">
        <w:rPr>
          <w:szCs w:val="22"/>
        </w:rPr>
        <w:tab/>
      </w:r>
      <w:r w:rsidRPr="000C0E87">
        <w:rPr>
          <w:szCs w:val="22"/>
        </w:rPr>
        <w:tab/>
      </w:r>
      <w:r w:rsidRPr="000C0E87">
        <w:rPr>
          <w:szCs w:val="22"/>
        </w:rPr>
        <w:tab/>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Säännökset, joihin toimivalta määräyksen antamiseen perustuu</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Lukiolaki 629/1998, 10 § 2 mom. (muutettu L 478/2003), 17 § 4 mom. (muutettu L 1116/2008), 21 § 3 mom. (muutettu L 1268/2013)</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Lukioasetus (810/1998) 6 § 2 ja 3 mom., 7 §, 8 § (muutettu VNA 52/2014)</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 xml:space="preserve">Oppilas- ja opiskelijahuoltolaki (1287/2013) 13 § 3 mom. (muutettu L 791/2014), 24 § 1 mom. (muutettu L 791/2014) </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Valtioneuvoston asetus lukiolaissa tarkoitetun koulutuksen yleisistä valtakunnallisista tavoitteista ja tuntijaosta (942/2014) 14 § 1 mom.</w:t>
      </w:r>
    </w:p>
    <w:p w:rsidR="008E7B88" w:rsidRPr="000C0E87" w:rsidRDefault="008E7B88" w:rsidP="000273A6">
      <w:pPr>
        <w:keepNext/>
        <w:widowControl/>
        <w:adjustRightInd/>
        <w:spacing w:line="160" w:lineRule="exact"/>
        <w:ind w:left="5216"/>
        <w:textAlignment w:val="auto"/>
        <w:rPr>
          <w:sz w:val="22"/>
          <w:szCs w:val="22"/>
        </w:rPr>
      </w:pP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 xml:space="preserve">Kumoaa Opetushallituksen määräykset nrot 33/011/2003, 21/011/2006, </w:t>
      </w:r>
    </w:p>
    <w:p w:rsidR="008E7B88" w:rsidRPr="000C0E87" w:rsidRDefault="008E7B88" w:rsidP="000273A6">
      <w:pPr>
        <w:keepNext/>
        <w:widowControl/>
        <w:adjustRightInd/>
        <w:spacing w:line="240" w:lineRule="auto"/>
        <w:ind w:left="5216"/>
        <w:textAlignment w:val="auto"/>
        <w:rPr>
          <w:szCs w:val="22"/>
        </w:rPr>
      </w:pPr>
      <w:r w:rsidRPr="000C0E87">
        <w:rPr>
          <w:sz w:val="22"/>
          <w:szCs w:val="22"/>
        </w:rPr>
        <w:t>10/011/2009, 42/011/2010 ja 6/011/2014</w:t>
      </w:r>
    </w:p>
    <w:p w:rsidR="008E7B88" w:rsidRPr="000C0E87" w:rsidRDefault="008E7B88" w:rsidP="000273A6">
      <w:pPr>
        <w:keepNext/>
        <w:widowControl/>
        <w:adjustRightInd/>
        <w:spacing w:line="160" w:lineRule="exact"/>
        <w:textAlignment w:val="auto"/>
        <w:rPr>
          <w:b/>
        </w:rPr>
      </w:pPr>
    </w:p>
    <w:p w:rsidR="008E7B88" w:rsidRPr="000C0E87" w:rsidRDefault="008E7B88" w:rsidP="000273A6">
      <w:pPr>
        <w:keepNext/>
        <w:widowControl/>
        <w:adjustRightInd/>
        <w:spacing w:line="200" w:lineRule="exact"/>
        <w:textAlignment w:val="auto"/>
        <w:rPr>
          <w:b/>
        </w:rPr>
      </w:pPr>
    </w:p>
    <w:p w:rsidR="008E7B88" w:rsidRPr="000C0E87" w:rsidRDefault="008E7B88" w:rsidP="000273A6">
      <w:pPr>
        <w:keepNext/>
        <w:widowControl/>
        <w:adjustRightInd/>
        <w:spacing w:line="240" w:lineRule="auto"/>
        <w:textAlignment w:val="auto"/>
        <w:rPr>
          <w:b/>
        </w:rPr>
      </w:pPr>
      <w:r w:rsidRPr="000C0E87">
        <w:rPr>
          <w:b/>
        </w:rPr>
        <w:t>LUKION OPETUSSUUNNITELMAN PERUSTEET 2015</w:t>
      </w:r>
    </w:p>
    <w:p w:rsidR="008E7B88" w:rsidRPr="000C0E87" w:rsidRDefault="008E7B88" w:rsidP="000273A6">
      <w:pPr>
        <w:keepNext/>
        <w:widowControl/>
        <w:adjustRightInd/>
        <w:spacing w:line="240" w:lineRule="auto"/>
        <w:textAlignment w:val="auto"/>
        <w:rPr>
          <w:szCs w:val="22"/>
        </w:rPr>
      </w:pPr>
      <w:r w:rsidRPr="000C0E87">
        <w:rPr>
          <w:szCs w:val="22"/>
        </w:rPr>
        <w:t xml:space="preserve">Nuorille tarkoitetun lukiokoulutuksen opetussuunnitelman perusteet  </w:t>
      </w:r>
    </w:p>
    <w:p w:rsidR="008E7B88" w:rsidRPr="000C0E87" w:rsidRDefault="008E7B88" w:rsidP="000273A6">
      <w:pPr>
        <w:keepNext/>
        <w:widowControl/>
        <w:adjustRightInd/>
        <w:spacing w:line="160" w:lineRule="exact"/>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Opetushallitus on päättänyt Lukion opetussuunnitelman perusteista nuorten lukiokoulutusta varten liitteen mukaisesti.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Lukiokoulutuksen järjestäjän tulee lukiolain 11 §:n mukaisesti hyväksyä näiden lukion opetussuunnitelman perusteiden mukainen opetussuunnitelma.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Koulutuksen järjestäjien tulee noudattaa määräystä 1.8.2016 lukien. Näiden lukion opetussuunnitelman perusteiden mukaan laadittu opetussuunnitelma otetaan käyttöön lukion aloittavilla opiskelijoilla 1.8.2016 lukien, ja käyttöönotto etenee </w:t>
      </w:r>
      <w:r w:rsidR="009A45F7" w:rsidRPr="000C0E87">
        <w:rPr>
          <w:szCs w:val="22"/>
        </w:rPr>
        <w:t>vuosiluokka kerrallaan</w:t>
      </w:r>
      <w:r w:rsidRPr="000C0E87">
        <w:rPr>
          <w:szCs w:val="22"/>
        </w:rPr>
        <w:t>.</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Lisätietoja määräyksestä ja siitä, mistä se on saatavissa, saa Opetushallituksen Yleissivistävä koulutus ja varhaiskasvatus sekä Ruotsinkielinen koulutus ja varhaiskasvatus -toimintayksiköistä. </w:t>
      </w:r>
    </w:p>
    <w:p w:rsidR="008E7B88" w:rsidRPr="000C0E87" w:rsidRDefault="008E7B88" w:rsidP="000273A6">
      <w:pPr>
        <w:keepNext/>
        <w:widowControl/>
        <w:adjustRightInd/>
        <w:spacing w:line="240" w:lineRule="auto"/>
        <w:ind w:left="1418"/>
        <w:textAlignment w:val="auto"/>
        <w:rPr>
          <w:szCs w:val="22"/>
        </w:rPr>
      </w:pPr>
    </w:p>
    <w:p w:rsidR="00584EEF" w:rsidRPr="000C0E87" w:rsidRDefault="00584EEF" w:rsidP="000273A6">
      <w:pPr>
        <w:keepNext/>
        <w:widowControl/>
        <w:adjustRightInd/>
        <w:spacing w:line="240" w:lineRule="auto"/>
        <w:ind w:left="1418"/>
        <w:textAlignment w:val="auto"/>
        <w:rPr>
          <w:szCs w:val="22"/>
        </w:rPr>
      </w:pPr>
    </w:p>
    <w:p w:rsidR="00EA0841" w:rsidRPr="000C0E87" w:rsidRDefault="00F6308D" w:rsidP="000273A6">
      <w:pPr>
        <w:keepNext/>
        <w:widowControl/>
        <w:adjustRightInd/>
        <w:spacing w:line="240" w:lineRule="auto"/>
        <w:ind w:left="1418"/>
        <w:textAlignment w:val="auto"/>
        <w:rPr>
          <w:szCs w:val="22"/>
        </w:rPr>
      </w:pPr>
      <w:r w:rsidRPr="000C0E87">
        <w:rPr>
          <w:szCs w:val="22"/>
        </w:rPr>
        <w:tab/>
      </w:r>
      <w:r w:rsidRPr="000C0E87">
        <w:rPr>
          <w:szCs w:val="22"/>
        </w:rPr>
        <w:tab/>
        <w:t>AULIS PITKÄLÄ</w:t>
      </w:r>
    </w:p>
    <w:p w:rsidR="008E7B88" w:rsidRPr="000C0E87" w:rsidRDefault="008E7B88" w:rsidP="000273A6">
      <w:pPr>
        <w:keepNext/>
        <w:widowControl/>
        <w:adjustRightInd/>
        <w:spacing w:line="240" w:lineRule="auto"/>
        <w:ind w:left="1418"/>
        <w:textAlignment w:val="auto"/>
        <w:rPr>
          <w:szCs w:val="22"/>
        </w:rPr>
      </w:pPr>
      <w:r w:rsidRPr="000C0E87">
        <w:rPr>
          <w:szCs w:val="22"/>
        </w:rPr>
        <w:t>Pääjohtaja</w:t>
      </w:r>
      <w:r w:rsidRPr="000C0E87">
        <w:rPr>
          <w:szCs w:val="22"/>
        </w:rPr>
        <w:tab/>
      </w:r>
      <w:r w:rsidRPr="000C0E87">
        <w:rPr>
          <w:szCs w:val="22"/>
        </w:rPr>
        <w:tab/>
        <w:t>Aulis Pitkälä</w:t>
      </w:r>
    </w:p>
    <w:p w:rsidR="008E7B88" w:rsidRPr="000C0E87" w:rsidRDefault="008E7B88" w:rsidP="000273A6">
      <w:pPr>
        <w:keepNext/>
        <w:widowControl/>
        <w:adjustRightInd/>
        <w:spacing w:line="160" w:lineRule="exact"/>
        <w:ind w:left="1418"/>
        <w:textAlignment w:val="auto"/>
        <w:rPr>
          <w:szCs w:val="22"/>
        </w:rPr>
      </w:pPr>
    </w:p>
    <w:p w:rsidR="00584EEF" w:rsidRPr="000C0E87" w:rsidRDefault="00584EEF" w:rsidP="000273A6">
      <w:pPr>
        <w:keepNext/>
        <w:widowControl/>
        <w:adjustRightInd/>
        <w:spacing w:line="160" w:lineRule="exact"/>
        <w:ind w:left="1418"/>
        <w:textAlignment w:val="auto"/>
        <w:rPr>
          <w:szCs w:val="22"/>
        </w:rPr>
      </w:pPr>
    </w:p>
    <w:p w:rsidR="008E7B88" w:rsidRPr="000C0E87" w:rsidRDefault="008165F3" w:rsidP="000273A6">
      <w:pPr>
        <w:keepNext/>
        <w:widowControl/>
        <w:adjustRightInd/>
        <w:spacing w:line="240" w:lineRule="auto"/>
        <w:ind w:left="2608"/>
        <w:textAlignment w:val="auto"/>
        <w:rPr>
          <w:szCs w:val="22"/>
        </w:rPr>
      </w:pPr>
      <w:r>
        <w:rPr>
          <w:szCs w:val="22"/>
        </w:rPr>
        <w:tab/>
      </w:r>
      <w:r w:rsidR="00F6308D" w:rsidRPr="000C0E87">
        <w:rPr>
          <w:szCs w:val="22"/>
        </w:rPr>
        <w:t>JORMA KAUPPINEN</w:t>
      </w: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Johtaja </w:t>
      </w:r>
      <w:r w:rsidRPr="000C0E87">
        <w:rPr>
          <w:szCs w:val="22"/>
        </w:rPr>
        <w:tab/>
      </w:r>
      <w:r w:rsidRPr="000C0E87">
        <w:rPr>
          <w:szCs w:val="22"/>
        </w:rPr>
        <w:tab/>
        <w:t>Jorma Kauppinen</w:t>
      </w:r>
    </w:p>
    <w:p w:rsidR="00FD4EA7" w:rsidRPr="000C0E87" w:rsidRDefault="00FD4EA7" w:rsidP="000273A6">
      <w:pPr>
        <w:keepNext/>
        <w:widowControl/>
        <w:adjustRightInd/>
        <w:spacing w:line="160" w:lineRule="exact"/>
        <w:ind w:left="2608"/>
        <w:textAlignment w:val="auto"/>
        <w:rPr>
          <w:szCs w:val="22"/>
        </w:rPr>
      </w:pPr>
    </w:p>
    <w:p w:rsidR="008E7B88" w:rsidRPr="000C0E87" w:rsidRDefault="008E7B88" w:rsidP="000273A6">
      <w:pPr>
        <w:keepNext/>
        <w:widowControl/>
        <w:adjustRightInd/>
        <w:spacing w:line="240" w:lineRule="auto"/>
        <w:textAlignment w:val="auto"/>
        <w:rPr>
          <w:szCs w:val="22"/>
        </w:rPr>
      </w:pPr>
      <w:r w:rsidRPr="000C0E87">
        <w:rPr>
          <w:szCs w:val="22"/>
        </w:rPr>
        <w:t>LIITE</w:t>
      </w:r>
      <w:r w:rsidRPr="000C0E87">
        <w:rPr>
          <w:szCs w:val="22"/>
        </w:rPr>
        <w:tab/>
      </w:r>
      <w:r w:rsidRPr="000C0E87">
        <w:rPr>
          <w:szCs w:val="22"/>
        </w:rPr>
        <w:tab/>
        <w:t xml:space="preserve">Lukion opetussuunnitelman perusteet 2015 </w:t>
      </w:r>
    </w:p>
    <w:p w:rsidR="005D0741" w:rsidRPr="000C0E87" w:rsidRDefault="005D0741" w:rsidP="000273A6">
      <w:pPr>
        <w:keepNext/>
        <w:widowControl/>
        <w:adjustRightInd/>
        <w:spacing w:line="240" w:lineRule="auto"/>
        <w:textAlignment w:val="auto"/>
        <w:rPr>
          <w:b/>
          <w:sz w:val="28"/>
          <w:szCs w:val="28"/>
        </w:rPr>
        <w:sectPr w:rsidR="005D0741" w:rsidRPr="000C0E87" w:rsidSect="00EF0AC8">
          <w:headerReference w:type="first" r:id="rId11"/>
          <w:footerReference w:type="first" r:id="rId12"/>
          <w:pgSz w:w="11906" w:h="16838"/>
          <w:pgMar w:top="1418" w:right="794" w:bottom="1418" w:left="1151" w:header="709" w:footer="567" w:gutter="0"/>
          <w:cols w:space="708"/>
          <w:titlePg/>
          <w:docGrid w:linePitch="360"/>
        </w:sectPr>
      </w:pPr>
    </w:p>
    <w:p w:rsidR="00686D50" w:rsidRPr="000C0E87" w:rsidRDefault="00686D50" w:rsidP="000273A6">
      <w:pPr>
        <w:keepNext/>
        <w:widowControl/>
        <w:adjustRightInd/>
        <w:spacing w:line="240" w:lineRule="auto"/>
        <w:textAlignment w:val="auto"/>
        <w:rPr>
          <w:b/>
          <w:sz w:val="28"/>
          <w:szCs w:val="28"/>
        </w:rPr>
      </w:pPr>
    </w:p>
    <w:p w:rsidR="00686D50" w:rsidRPr="000C0E87" w:rsidRDefault="00686D50" w:rsidP="000273A6">
      <w:pPr>
        <w:keepNext/>
        <w:widowControl/>
        <w:adjustRightInd/>
        <w:spacing w:line="240" w:lineRule="auto"/>
        <w:textAlignment w:val="auto"/>
        <w:rPr>
          <w:b/>
          <w:sz w:val="28"/>
          <w:szCs w:val="28"/>
        </w:rPr>
      </w:pPr>
    </w:p>
    <w:p w:rsidR="00686D50" w:rsidRPr="000C0E87" w:rsidRDefault="00686D50" w:rsidP="000273A6">
      <w:pPr>
        <w:keepNext/>
        <w:widowControl/>
        <w:spacing w:line="240" w:lineRule="auto"/>
        <w:ind w:left="3912" w:firstLine="1304"/>
        <w:rPr>
          <w:color w:val="FF0000"/>
          <w:sz w:val="28"/>
          <w:szCs w:val="28"/>
        </w:rPr>
      </w:pPr>
      <w:r w:rsidRPr="000C0E87">
        <w:rPr>
          <w:color w:val="FF0000"/>
          <w:sz w:val="28"/>
          <w:szCs w:val="28"/>
        </w:rPr>
        <w:tab/>
      </w: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pPr>
    </w:p>
    <w:p w:rsidR="00686D50" w:rsidRPr="000C0E87" w:rsidRDefault="00686D50" w:rsidP="000273A6">
      <w:pPr>
        <w:keepNext/>
        <w:widowControl/>
        <w:spacing w:line="240" w:lineRule="auto"/>
      </w:pPr>
    </w:p>
    <w:p w:rsidR="00686D50" w:rsidRPr="000C0E87" w:rsidRDefault="00686D50" w:rsidP="000273A6">
      <w:pPr>
        <w:keepNext/>
        <w:widowControl/>
      </w:pPr>
      <w:r w:rsidRPr="000C0E87">
        <w:tab/>
      </w:r>
      <w:r w:rsidRPr="000C0E87">
        <w:tab/>
      </w:r>
      <w:r w:rsidRPr="000C0E87">
        <w:tab/>
      </w:r>
      <w:r w:rsidRPr="000C0E87">
        <w:tab/>
      </w:r>
    </w:p>
    <w:p w:rsidR="00686D50" w:rsidRPr="000C0E87" w:rsidRDefault="00686D50" w:rsidP="000273A6">
      <w:pPr>
        <w:keepNext/>
        <w:widowControl/>
        <w:spacing w:line="240" w:lineRule="auto"/>
        <w:rPr>
          <w:sz w:val="28"/>
          <w:szCs w:val="28"/>
        </w:rPr>
      </w:pPr>
    </w:p>
    <w:p w:rsidR="00EA0841" w:rsidRPr="000C0E87" w:rsidRDefault="00EA0841"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13683B" w:rsidRPr="00153F01" w:rsidRDefault="00153F01" w:rsidP="000273A6">
      <w:pPr>
        <w:keepNext/>
        <w:widowControl/>
        <w:spacing w:line="240" w:lineRule="auto"/>
        <w:rPr>
          <w:b/>
          <w:sz w:val="28"/>
          <w:szCs w:val="28"/>
        </w:rPr>
      </w:pPr>
      <w:r>
        <w:rPr>
          <w:b/>
          <w:sz w:val="28"/>
          <w:szCs w:val="28"/>
        </w:rPr>
        <w:t xml:space="preserve">ALAJÄRVEN JA VIMPELIN </w:t>
      </w:r>
      <w:r w:rsidR="00686D50" w:rsidRPr="000C0E87">
        <w:rPr>
          <w:b/>
          <w:sz w:val="28"/>
          <w:szCs w:val="28"/>
        </w:rPr>
        <w:t>LUKIO</w:t>
      </w:r>
      <w:r>
        <w:rPr>
          <w:b/>
          <w:sz w:val="28"/>
          <w:szCs w:val="28"/>
        </w:rPr>
        <w:t>IDEN</w:t>
      </w:r>
      <w:r w:rsidR="00686D50" w:rsidRPr="000C0E87">
        <w:rPr>
          <w:b/>
          <w:sz w:val="28"/>
          <w:szCs w:val="28"/>
        </w:rPr>
        <w:t xml:space="preserve"> OPETUSSUUNNITELMA</w:t>
      </w:r>
      <w:r>
        <w:rPr>
          <w:b/>
          <w:sz w:val="28"/>
          <w:szCs w:val="28"/>
        </w:rPr>
        <w:t xml:space="preserve"> 2016</w:t>
      </w:r>
    </w:p>
    <w:p w:rsidR="000805A9" w:rsidRPr="00153F01" w:rsidRDefault="00686D50" w:rsidP="000273A6">
      <w:pPr>
        <w:keepNext/>
        <w:widowControl/>
        <w:adjustRightInd/>
        <w:spacing w:line="240" w:lineRule="auto"/>
        <w:textAlignment w:val="auto"/>
        <w:rPr>
          <w:b/>
          <w:sz w:val="28"/>
          <w:szCs w:val="28"/>
        </w:rPr>
      </w:pPr>
      <w:r w:rsidRPr="000C0E87">
        <w:rPr>
          <w:b/>
          <w:sz w:val="28"/>
          <w:szCs w:val="28"/>
        </w:rPr>
        <w:br w:type="page"/>
      </w:r>
    </w:p>
    <w:p w:rsidR="00116491" w:rsidRPr="000C0E87" w:rsidRDefault="00D842C0" w:rsidP="000273A6">
      <w:pPr>
        <w:pStyle w:val="Sisllysluettelonotsikko"/>
        <w:keepNext/>
        <w:rPr>
          <w:rFonts w:ascii="Times New Roman" w:hAnsi="Times New Roman"/>
          <w:b/>
          <w:color w:val="auto"/>
        </w:rPr>
      </w:pPr>
      <w:r w:rsidRPr="000C0E87">
        <w:rPr>
          <w:rFonts w:ascii="Times New Roman" w:hAnsi="Times New Roman"/>
          <w:b/>
          <w:color w:val="auto"/>
        </w:rPr>
        <w:lastRenderedPageBreak/>
        <w:t>Sisäl</w:t>
      </w:r>
      <w:r w:rsidR="00DB28E7" w:rsidRPr="000C0E87">
        <w:rPr>
          <w:rFonts w:ascii="Times New Roman" w:hAnsi="Times New Roman"/>
          <w:b/>
          <w:color w:val="auto"/>
        </w:rPr>
        <w:t>tö</w:t>
      </w:r>
    </w:p>
    <w:p w:rsidR="005A16DC" w:rsidRDefault="00D842C0">
      <w:pPr>
        <w:pStyle w:val="Sisluet1"/>
        <w:rPr>
          <w:rFonts w:asciiTheme="minorHAnsi" w:eastAsiaTheme="minorEastAsia" w:hAnsiTheme="minorHAnsi" w:cstheme="minorBidi"/>
          <w:noProof/>
          <w:sz w:val="22"/>
          <w:szCs w:val="22"/>
          <w:lang w:eastAsia="fi-FI"/>
        </w:rPr>
      </w:pPr>
      <w:r w:rsidRPr="000C0E87">
        <w:fldChar w:fldCharType="begin"/>
      </w:r>
      <w:r w:rsidRPr="000C0E87">
        <w:instrText xml:space="preserve"> TOC \o "1-3" \h \z \u </w:instrText>
      </w:r>
      <w:r w:rsidRPr="000C0E87">
        <w:fldChar w:fldCharType="separate"/>
      </w:r>
      <w:hyperlink w:anchor="_Toc452996870" w:history="1">
        <w:r w:rsidR="005A16DC" w:rsidRPr="00CF2070">
          <w:rPr>
            <w:rStyle w:val="Hyperlinkki"/>
            <w:noProof/>
          </w:rPr>
          <w:t>1 OPETUSSUUNNITELMA</w:t>
        </w:r>
        <w:r w:rsidR="005A16DC">
          <w:rPr>
            <w:noProof/>
            <w:webHidden/>
          </w:rPr>
          <w:tab/>
        </w:r>
        <w:r w:rsidR="005A16DC">
          <w:rPr>
            <w:noProof/>
            <w:webHidden/>
          </w:rPr>
          <w:fldChar w:fldCharType="begin"/>
        </w:r>
        <w:r w:rsidR="005A16DC">
          <w:rPr>
            <w:noProof/>
            <w:webHidden/>
          </w:rPr>
          <w:instrText xml:space="preserve"> PAGEREF _Toc452996870 \h </w:instrText>
        </w:r>
        <w:r w:rsidR="005A16DC">
          <w:rPr>
            <w:noProof/>
            <w:webHidden/>
          </w:rPr>
        </w:r>
        <w:r w:rsidR="005A16DC">
          <w:rPr>
            <w:noProof/>
            <w:webHidden/>
          </w:rPr>
          <w:fldChar w:fldCharType="separate"/>
        </w:r>
        <w:r w:rsidR="009B7D08">
          <w:rPr>
            <w:noProof/>
            <w:webHidden/>
          </w:rPr>
          <w:t>1</w:t>
        </w:r>
        <w:r w:rsidR="005A16DC">
          <w:rPr>
            <w:noProof/>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1" w:history="1">
        <w:r w:rsidR="005A16DC" w:rsidRPr="00CF2070">
          <w:rPr>
            <w:rStyle w:val="Hyperlinkki"/>
          </w:rPr>
          <w:t>1.1</w:t>
        </w:r>
        <w:r w:rsidR="005A16DC">
          <w:rPr>
            <w:rFonts w:asciiTheme="minorHAnsi" w:eastAsiaTheme="minorEastAsia" w:hAnsiTheme="minorHAnsi" w:cstheme="minorBidi"/>
            <w:sz w:val="22"/>
            <w:szCs w:val="22"/>
            <w:lang w:eastAsia="fi-FI"/>
          </w:rPr>
          <w:tab/>
        </w:r>
        <w:r w:rsidR="005A16DC" w:rsidRPr="00CF2070">
          <w:rPr>
            <w:rStyle w:val="Hyperlinkki"/>
          </w:rPr>
          <w:t>Opetussuunnitelman laatiminen</w:t>
        </w:r>
        <w:r w:rsidR="005A16DC">
          <w:rPr>
            <w:webHidden/>
          </w:rPr>
          <w:tab/>
        </w:r>
        <w:r w:rsidR="005A16DC">
          <w:rPr>
            <w:webHidden/>
          </w:rPr>
          <w:fldChar w:fldCharType="begin"/>
        </w:r>
        <w:r w:rsidR="005A16DC">
          <w:rPr>
            <w:webHidden/>
          </w:rPr>
          <w:instrText xml:space="preserve"> PAGEREF _Toc452996871 \h </w:instrText>
        </w:r>
        <w:r w:rsidR="005A16DC">
          <w:rPr>
            <w:webHidden/>
          </w:rPr>
        </w:r>
        <w:r w:rsidR="005A16DC">
          <w:rPr>
            <w:webHidden/>
          </w:rPr>
          <w:fldChar w:fldCharType="separate"/>
        </w:r>
        <w:r w:rsidR="009B7D08">
          <w:rPr>
            <w:webHidden/>
          </w:rPr>
          <w:t>1</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2" w:history="1">
        <w:r w:rsidR="005A16DC" w:rsidRPr="00CF2070">
          <w:rPr>
            <w:rStyle w:val="Hyperlinkki"/>
          </w:rPr>
          <w:t>1.2</w:t>
        </w:r>
        <w:r w:rsidR="005A16DC">
          <w:rPr>
            <w:rFonts w:asciiTheme="minorHAnsi" w:eastAsiaTheme="minorEastAsia" w:hAnsiTheme="minorHAnsi" w:cstheme="minorBidi"/>
            <w:sz w:val="22"/>
            <w:szCs w:val="22"/>
            <w:lang w:eastAsia="fi-FI"/>
          </w:rPr>
          <w:tab/>
        </w:r>
        <w:r w:rsidR="005A16DC" w:rsidRPr="00CF2070">
          <w:rPr>
            <w:rStyle w:val="Hyperlinkki"/>
          </w:rPr>
          <w:t>Opetussuunnitelman sisältö</w:t>
        </w:r>
        <w:r w:rsidR="005A16DC">
          <w:rPr>
            <w:webHidden/>
          </w:rPr>
          <w:tab/>
        </w:r>
        <w:r w:rsidR="005A16DC">
          <w:rPr>
            <w:webHidden/>
          </w:rPr>
          <w:fldChar w:fldCharType="begin"/>
        </w:r>
        <w:r w:rsidR="005A16DC">
          <w:rPr>
            <w:webHidden/>
          </w:rPr>
          <w:instrText xml:space="preserve"> PAGEREF _Toc452996872 \h </w:instrText>
        </w:r>
        <w:r w:rsidR="005A16DC">
          <w:rPr>
            <w:webHidden/>
          </w:rPr>
        </w:r>
        <w:r w:rsidR="005A16DC">
          <w:rPr>
            <w:webHidden/>
          </w:rPr>
          <w:fldChar w:fldCharType="separate"/>
        </w:r>
        <w:r w:rsidR="009B7D08">
          <w:rPr>
            <w:webHidden/>
          </w:rPr>
          <w:t>2</w:t>
        </w:r>
        <w:r w:rsidR="005A16DC">
          <w:rPr>
            <w:webHidden/>
          </w:rPr>
          <w:fldChar w:fldCharType="end"/>
        </w:r>
      </w:hyperlink>
    </w:p>
    <w:p w:rsidR="005A16DC" w:rsidRDefault="009A78C4">
      <w:pPr>
        <w:pStyle w:val="Sisluet1"/>
        <w:rPr>
          <w:rFonts w:asciiTheme="minorHAnsi" w:eastAsiaTheme="minorEastAsia" w:hAnsiTheme="minorHAnsi" w:cstheme="minorBidi"/>
          <w:noProof/>
          <w:sz w:val="22"/>
          <w:szCs w:val="22"/>
          <w:lang w:eastAsia="fi-FI"/>
        </w:rPr>
      </w:pPr>
      <w:hyperlink w:anchor="_Toc452996873" w:history="1">
        <w:r w:rsidR="005A16DC" w:rsidRPr="00CF2070">
          <w:rPr>
            <w:rStyle w:val="Hyperlinkki"/>
            <w:noProof/>
          </w:rPr>
          <w:t>2 LUKIOKOULUTUKSEN TEHTÄVÄ JA ARVOPERUSTA</w:t>
        </w:r>
        <w:r w:rsidR="005A16DC">
          <w:rPr>
            <w:noProof/>
            <w:webHidden/>
          </w:rPr>
          <w:tab/>
        </w:r>
        <w:r w:rsidR="005A16DC">
          <w:rPr>
            <w:noProof/>
            <w:webHidden/>
          </w:rPr>
          <w:fldChar w:fldCharType="begin"/>
        </w:r>
        <w:r w:rsidR="005A16DC">
          <w:rPr>
            <w:noProof/>
            <w:webHidden/>
          </w:rPr>
          <w:instrText xml:space="preserve"> PAGEREF _Toc452996873 \h </w:instrText>
        </w:r>
        <w:r w:rsidR="005A16DC">
          <w:rPr>
            <w:noProof/>
            <w:webHidden/>
          </w:rPr>
        </w:r>
        <w:r w:rsidR="005A16DC">
          <w:rPr>
            <w:noProof/>
            <w:webHidden/>
          </w:rPr>
          <w:fldChar w:fldCharType="separate"/>
        </w:r>
        <w:r w:rsidR="009B7D08">
          <w:rPr>
            <w:noProof/>
            <w:webHidden/>
          </w:rPr>
          <w:t>4</w:t>
        </w:r>
        <w:r w:rsidR="005A16DC">
          <w:rPr>
            <w:noProof/>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4" w:history="1">
        <w:r w:rsidR="005A16DC" w:rsidRPr="00CF2070">
          <w:rPr>
            <w:rStyle w:val="Hyperlinkki"/>
          </w:rPr>
          <w:t>2.1</w:t>
        </w:r>
        <w:r w:rsidR="005A16DC">
          <w:rPr>
            <w:rFonts w:asciiTheme="minorHAnsi" w:eastAsiaTheme="minorEastAsia" w:hAnsiTheme="minorHAnsi" w:cstheme="minorBidi"/>
            <w:sz w:val="22"/>
            <w:szCs w:val="22"/>
            <w:lang w:eastAsia="fi-FI"/>
          </w:rPr>
          <w:tab/>
        </w:r>
        <w:r w:rsidR="005A16DC" w:rsidRPr="00CF2070">
          <w:rPr>
            <w:rStyle w:val="Hyperlinkki"/>
          </w:rPr>
          <w:t>Lukiokoulutuksen tehtävä</w:t>
        </w:r>
        <w:r w:rsidR="005A16DC">
          <w:rPr>
            <w:webHidden/>
          </w:rPr>
          <w:tab/>
        </w:r>
        <w:r w:rsidR="005A16DC">
          <w:rPr>
            <w:webHidden/>
          </w:rPr>
          <w:fldChar w:fldCharType="begin"/>
        </w:r>
        <w:r w:rsidR="005A16DC">
          <w:rPr>
            <w:webHidden/>
          </w:rPr>
          <w:instrText xml:space="preserve"> PAGEREF _Toc452996874 \h </w:instrText>
        </w:r>
        <w:r w:rsidR="005A16DC">
          <w:rPr>
            <w:webHidden/>
          </w:rPr>
        </w:r>
        <w:r w:rsidR="005A16DC">
          <w:rPr>
            <w:webHidden/>
          </w:rPr>
          <w:fldChar w:fldCharType="separate"/>
        </w:r>
        <w:r w:rsidR="009B7D08">
          <w:rPr>
            <w:webHidden/>
          </w:rPr>
          <w:t>4</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5" w:history="1">
        <w:r w:rsidR="005A16DC" w:rsidRPr="00CF2070">
          <w:rPr>
            <w:rStyle w:val="Hyperlinkki"/>
          </w:rPr>
          <w:t>2.2</w:t>
        </w:r>
        <w:r w:rsidR="005A16DC">
          <w:rPr>
            <w:rFonts w:asciiTheme="minorHAnsi" w:eastAsiaTheme="minorEastAsia" w:hAnsiTheme="minorHAnsi" w:cstheme="minorBidi"/>
            <w:sz w:val="22"/>
            <w:szCs w:val="22"/>
            <w:lang w:eastAsia="fi-FI"/>
          </w:rPr>
          <w:tab/>
        </w:r>
        <w:r w:rsidR="005A16DC" w:rsidRPr="00CF2070">
          <w:rPr>
            <w:rStyle w:val="Hyperlinkki"/>
          </w:rPr>
          <w:t>Arvoperusta</w:t>
        </w:r>
        <w:r w:rsidR="005A16DC">
          <w:rPr>
            <w:webHidden/>
          </w:rPr>
          <w:tab/>
        </w:r>
        <w:r w:rsidR="005A16DC">
          <w:rPr>
            <w:webHidden/>
          </w:rPr>
          <w:fldChar w:fldCharType="begin"/>
        </w:r>
        <w:r w:rsidR="005A16DC">
          <w:rPr>
            <w:webHidden/>
          </w:rPr>
          <w:instrText xml:space="preserve"> PAGEREF _Toc452996875 \h </w:instrText>
        </w:r>
        <w:r w:rsidR="005A16DC">
          <w:rPr>
            <w:webHidden/>
          </w:rPr>
        </w:r>
        <w:r w:rsidR="005A16DC">
          <w:rPr>
            <w:webHidden/>
          </w:rPr>
          <w:fldChar w:fldCharType="separate"/>
        </w:r>
        <w:r w:rsidR="009B7D08">
          <w:rPr>
            <w:webHidden/>
          </w:rPr>
          <w:t>4</w:t>
        </w:r>
        <w:r w:rsidR="005A16DC">
          <w:rPr>
            <w:webHidden/>
          </w:rPr>
          <w:fldChar w:fldCharType="end"/>
        </w:r>
      </w:hyperlink>
    </w:p>
    <w:p w:rsidR="005A16DC" w:rsidRDefault="009A78C4">
      <w:pPr>
        <w:pStyle w:val="Sisluet1"/>
        <w:rPr>
          <w:rFonts w:asciiTheme="minorHAnsi" w:eastAsiaTheme="minorEastAsia" w:hAnsiTheme="minorHAnsi" w:cstheme="minorBidi"/>
          <w:noProof/>
          <w:sz w:val="22"/>
          <w:szCs w:val="22"/>
          <w:lang w:eastAsia="fi-FI"/>
        </w:rPr>
      </w:pPr>
      <w:hyperlink w:anchor="_Toc452996876" w:history="1">
        <w:r w:rsidR="005A16DC" w:rsidRPr="00CF2070">
          <w:rPr>
            <w:rStyle w:val="Hyperlinkki"/>
            <w:noProof/>
          </w:rPr>
          <w:t>3 OPETUKSEN TOTEUTTAMINEN</w:t>
        </w:r>
        <w:r w:rsidR="005A16DC">
          <w:rPr>
            <w:noProof/>
            <w:webHidden/>
          </w:rPr>
          <w:tab/>
        </w:r>
        <w:r w:rsidR="005A16DC">
          <w:rPr>
            <w:noProof/>
            <w:webHidden/>
          </w:rPr>
          <w:fldChar w:fldCharType="begin"/>
        </w:r>
        <w:r w:rsidR="005A16DC">
          <w:rPr>
            <w:noProof/>
            <w:webHidden/>
          </w:rPr>
          <w:instrText xml:space="preserve"> PAGEREF _Toc452996876 \h </w:instrText>
        </w:r>
        <w:r w:rsidR="005A16DC">
          <w:rPr>
            <w:noProof/>
            <w:webHidden/>
          </w:rPr>
        </w:r>
        <w:r w:rsidR="005A16DC">
          <w:rPr>
            <w:noProof/>
            <w:webHidden/>
          </w:rPr>
          <w:fldChar w:fldCharType="separate"/>
        </w:r>
        <w:r w:rsidR="009B7D08">
          <w:rPr>
            <w:noProof/>
            <w:webHidden/>
          </w:rPr>
          <w:t>7</w:t>
        </w:r>
        <w:r w:rsidR="005A16DC">
          <w:rPr>
            <w:noProof/>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7" w:history="1">
        <w:r w:rsidR="005A16DC" w:rsidRPr="00CF2070">
          <w:rPr>
            <w:rStyle w:val="Hyperlinkki"/>
          </w:rPr>
          <w:t>3.1</w:t>
        </w:r>
        <w:r w:rsidR="005A16DC">
          <w:rPr>
            <w:rFonts w:asciiTheme="minorHAnsi" w:eastAsiaTheme="minorEastAsia" w:hAnsiTheme="minorHAnsi" w:cstheme="minorBidi"/>
            <w:sz w:val="22"/>
            <w:szCs w:val="22"/>
            <w:lang w:eastAsia="fi-FI"/>
          </w:rPr>
          <w:tab/>
        </w:r>
        <w:r w:rsidR="005A16DC" w:rsidRPr="00CF2070">
          <w:rPr>
            <w:rStyle w:val="Hyperlinkki"/>
          </w:rPr>
          <w:t>Oppimiskäsitys</w:t>
        </w:r>
        <w:r w:rsidR="005A16DC">
          <w:rPr>
            <w:webHidden/>
          </w:rPr>
          <w:tab/>
        </w:r>
        <w:r w:rsidR="005A16DC">
          <w:rPr>
            <w:webHidden/>
          </w:rPr>
          <w:fldChar w:fldCharType="begin"/>
        </w:r>
        <w:r w:rsidR="005A16DC">
          <w:rPr>
            <w:webHidden/>
          </w:rPr>
          <w:instrText xml:space="preserve"> PAGEREF _Toc452996877 \h </w:instrText>
        </w:r>
        <w:r w:rsidR="005A16DC">
          <w:rPr>
            <w:webHidden/>
          </w:rPr>
        </w:r>
        <w:r w:rsidR="005A16DC">
          <w:rPr>
            <w:webHidden/>
          </w:rPr>
          <w:fldChar w:fldCharType="separate"/>
        </w:r>
        <w:r w:rsidR="009B7D08">
          <w:rPr>
            <w:webHidden/>
          </w:rPr>
          <w:t>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8" w:history="1">
        <w:r w:rsidR="005A16DC" w:rsidRPr="00CF2070">
          <w:rPr>
            <w:rStyle w:val="Hyperlinkki"/>
            <w:rFonts w:eastAsia="MS Mincho"/>
          </w:rPr>
          <w:t>3.2</w:t>
        </w:r>
        <w:r w:rsidR="005A16DC">
          <w:rPr>
            <w:rFonts w:asciiTheme="minorHAnsi" w:eastAsiaTheme="minorEastAsia" w:hAnsiTheme="minorHAnsi" w:cstheme="minorBidi"/>
            <w:sz w:val="22"/>
            <w:szCs w:val="22"/>
            <w:lang w:eastAsia="fi-FI"/>
          </w:rPr>
          <w:tab/>
        </w:r>
        <w:r w:rsidR="005A16DC" w:rsidRPr="00CF2070">
          <w:rPr>
            <w:rStyle w:val="Hyperlinkki"/>
            <w:rFonts w:eastAsia="MS Mincho"/>
          </w:rPr>
          <w:t>Opiskeluympäristöt ja -menetelmät</w:t>
        </w:r>
        <w:r w:rsidR="005A16DC">
          <w:rPr>
            <w:webHidden/>
          </w:rPr>
          <w:tab/>
        </w:r>
        <w:r w:rsidR="005A16DC">
          <w:rPr>
            <w:webHidden/>
          </w:rPr>
          <w:fldChar w:fldCharType="begin"/>
        </w:r>
        <w:r w:rsidR="005A16DC">
          <w:rPr>
            <w:webHidden/>
          </w:rPr>
          <w:instrText xml:space="preserve"> PAGEREF _Toc452996878 \h </w:instrText>
        </w:r>
        <w:r w:rsidR="005A16DC">
          <w:rPr>
            <w:webHidden/>
          </w:rPr>
        </w:r>
        <w:r w:rsidR="005A16DC">
          <w:rPr>
            <w:webHidden/>
          </w:rPr>
          <w:fldChar w:fldCharType="separate"/>
        </w:r>
        <w:r w:rsidR="009B7D08">
          <w:rPr>
            <w:webHidden/>
          </w:rPr>
          <w:t>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79" w:history="1">
        <w:r w:rsidR="005A16DC" w:rsidRPr="00CF2070">
          <w:rPr>
            <w:rStyle w:val="Hyperlinkki"/>
          </w:rPr>
          <w:t>3.3</w:t>
        </w:r>
        <w:r w:rsidR="005A16DC">
          <w:rPr>
            <w:rFonts w:asciiTheme="minorHAnsi" w:eastAsiaTheme="minorEastAsia" w:hAnsiTheme="minorHAnsi" w:cstheme="minorBidi"/>
            <w:sz w:val="22"/>
            <w:szCs w:val="22"/>
            <w:lang w:eastAsia="fi-FI"/>
          </w:rPr>
          <w:tab/>
        </w:r>
        <w:r w:rsidR="005A16DC" w:rsidRPr="00CF2070">
          <w:rPr>
            <w:rStyle w:val="Hyperlinkki"/>
          </w:rPr>
          <w:t>Toimintakulttuuri</w:t>
        </w:r>
        <w:r w:rsidR="005A16DC">
          <w:rPr>
            <w:webHidden/>
          </w:rPr>
          <w:tab/>
        </w:r>
        <w:r w:rsidR="005A16DC">
          <w:rPr>
            <w:webHidden/>
          </w:rPr>
          <w:fldChar w:fldCharType="begin"/>
        </w:r>
        <w:r w:rsidR="005A16DC">
          <w:rPr>
            <w:webHidden/>
          </w:rPr>
          <w:instrText xml:space="preserve"> PAGEREF _Toc452996879 \h </w:instrText>
        </w:r>
        <w:r w:rsidR="005A16DC">
          <w:rPr>
            <w:webHidden/>
          </w:rPr>
        </w:r>
        <w:r w:rsidR="005A16DC">
          <w:rPr>
            <w:webHidden/>
          </w:rPr>
          <w:fldChar w:fldCharType="separate"/>
        </w:r>
        <w:r w:rsidR="009B7D08">
          <w:rPr>
            <w:webHidden/>
          </w:rPr>
          <w:t>9</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0" w:history="1">
        <w:r w:rsidR="005A16DC" w:rsidRPr="00CF2070">
          <w:rPr>
            <w:rStyle w:val="Hyperlinkki"/>
          </w:rPr>
          <w:t>3.4</w:t>
        </w:r>
        <w:r w:rsidR="005A16DC">
          <w:rPr>
            <w:rFonts w:asciiTheme="minorHAnsi" w:eastAsiaTheme="minorEastAsia" w:hAnsiTheme="minorHAnsi" w:cstheme="minorBidi"/>
            <w:sz w:val="22"/>
            <w:szCs w:val="22"/>
            <w:lang w:eastAsia="fi-FI"/>
          </w:rPr>
          <w:tab/>
        </w:r>
        <w:r w:rsidR="005A16DC" w:rsidRPr="00CF2070">
          <w:rPr>
            <w:rStyle w:val="Hyperlinkki"/>
          </w:rPr>
          <w:t>Opintojen rakenne</w:t>
        </w:r>
        <w:r w:rsidR="005A16DC">
          <w:rPr>
            <w:webHidden/>
          </w:rPr>
          <w:tab/>
        </w:r>
        <w:r w:rsidR="005A16DC">
          <w:rPr>
            <w:webHidden/>
          </w:rPr>
          <w:fldChar w:fldCharType="begin"/>
        </w:r>
        <w:r w:rsidR="005A16DC">
          <w:rPr>
            <w:webHidden/>
          </w:rPr>
          <w:instrText xml:space="preserve"> PAGEREF _Toc452996880 \h </w:instrText>
        </w:r>
        <w:r w:rsidR="005A16DC">
          <w:rPr>
            <w:webHidden/>
          </w:rPr>
        </w:r>
        <w:r w:rsidR="005A16DC">
          <w:rPr>
            <w:webHidden/>
          </w:rPr>
          <w:fldChar w:fldCharType="separate"/>
        </w:r>
        <w:r w:rsidR="009B7D08">
          <w:rPr>
            <w:webHidden/>
          </w:rPr>
          <w:t>13</w:t>
        </w:r>
        <w:r w:rsidR="005A16DC">
          <w:rPr>
            <w:webHidden/>
          </w:rPr>
          <w:fldChar w:fldCharType="end"/>
        </w:r>
      </w:hyperlink>
    </w:p>
    <w:p w:rsidR="005A16DC" w:rsidRDefault="009A78C4">
      <w:pPr>
        <w:pStyle w:val="Sisluet1"/>
        <w:rPr>
          <w:rFonts w:asciiTheme="minorHAnsi" w:eastAsiaTheme="minorEastAsia" w:hAnsiTheme="minorHAnsi" w:cstheme="minorBidi"/>
          <w:noProof/>
          <w:sz w:val="22"/>
          <w:szCs w:val="22"/>
          <w:lang w:eastAsia="fi-FI"/>
        </w:rPr>
      </w:pPr>
      <w:hyperlink w:anchor="_Toc452996881" w:history="1">
        <w:r w:rsidR="005A16DC" w:rsidRPr="00CF2070">
          <w:rPr>
            <w:rStyle w:val="Hyperlinkki"/>
            <w:noProof/>
          </w:rPr>
          <w:t>4   OPISKELIJAN OHJAUS JA TUKEMINEN</w:t>
        </w:r>
        <w:r w:rsidR="005A16DC">
          <w:rPr>
            <w:noProof/>
            <w:webHidden/>
          </w:rPr>
          <w:tab/>
        </w:r>
        <w:r w:rsidR="005A16DC">
          <w:rPr>
            <w:noProof/>
            <w:webHidden/>
          </w:rPr>
          <w:fldChar w:fldCharType="begin"/>
        </w:r>
        <w:r w:rsidR="005A16DC">
          <w:rPr>
            <w:noProof/>
            <w:webHidden/>
          </w:rPr>
          <w:instrText xml:space="preserve"> PAGEREF _Toc452996881 \h </w:instrText>
        </w:r>
        <w:r w:rsidR="005A16DC">
          <w:rPr>
            <w:noProof/>
            <w:webHidden/>
          </w:rPr>
        </w:r>
        <w:r w:rsidR="005A16DC">
          <w:rPr>
            <w:noProof/>
            <w:webHidden/>
          </w:rPr>
          <w:fldChar w:fldCharType="separate"/>
        </w:r>
        <w:r w:rsidR="009B7D08">
          <w:rPr>
            <w:noProof/>
            <w:webHidden/>
          </w:rPr>
          <w:t>16</w:t>
        </w:r>
        <w:r w:rsidR="005A16DC">
          <w:rPr>
            <w:noProof/>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2" w:history="1">
        <w:r w:rsidR="005A16DC" w:rsidRPr="00CF2070">
          <w:rPr>
            <w:rStyle w:val="Hyperlinkki"/>
          </w:rPr>
          <w:t>4.1</w:t>
        </w:r>
        <w:r w:rsidR="005A16DC">
          <w:rPr>
            <w:rFonts w:asciiTheme="minorHAnsi" w:eastAsiaTheme="minorEastAsia" w:hAnsiTheme="minorHAnsi" w:cstheme="minorBidi"/>
            <w:sz w:val="22"/>
            <w:szCs w:val="22"/>
            <w:lang w:eastAsia="fi-FI"/>
          </w:rPr>
          <w:tab/>
        </w:r>
        <w:r w:rsidR="005A16DC" w:rsidRPr="00CF2070">
          <w:rPr>
            <w:rStyle w:val="Hyperlinkki"/>
          </w:rPr>
          <w:t>Kodin ja oppilaitoksen yhteistyö</w:t>
        </w:r>
        <w:r w:rsidR="005A16DC">
          <w:rPr>
            <w:webHidden/>
          </w:rPr>
          <w:tab/>
        </w:r>
        <w:r w:rsidR="005A16DC">
          <w:rPr>
            <w:webHidden/>
          </w:rPr>
          <w:fldChar w:fldCharType="begin"/>
        </w:r>
        <w:r w:rsidR="005A16DC">
          <w:rPr>
            <w:webHidden/>
          </w:rPr>
          <w:instrText xml:space="preserve"> PAGEREF _Toc452996882 \h </w:instrText>
        </w:r>
        <w:r w:rsidR="005A16DC">
          <w:rPr>
            <w:webHidden/>
          </w:rPr>
        </w:r>
        <w:r w:rsidR="005A16DC">
          <w:rPr>
            <w:webHidden/>
          </w:rPr>
          <w:fldChar w:fldCharType="separate"/>
        </w:r>
        <w:r w:rsidR="009B7D08">
          <w:rPr>
            <w:webHidden/>
          </w:rPr>
          <w:t>16</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3" w:history="1">
        <w:r w:rsidR="005A16DC" w:rsidRPr="00CF2070">
          <w:rPr>
            <w:rStyle w:val="Hyperlinkki"/>
          </w:rPr>
          <w:t>4.2</w:t>
        </w:r>
        <w:r w:rsidR="005A16DC">
          <w:rPr>
            <w:rFonts w:asciiTheme="minorHAnsi" w:eastAsiaTheme="minorEastAsia" w:hAnsiTheme="minorHAnsi" w:cstheme="minorBidi"/>
            <w:sz w:val="22"/>
            <w:szCs w:val="22"/>
            <w:lang w:eastAsia="fi-FI"/>
          </w:rPr>
          <w:tab/>
        </w:r>
        <w:r w:rsidR="005A16DC" w:rsidRPr="00CF2070">
          <w:rPr>
            <w:rStyle w:val="Hyperlinkki"/>
          </w:rPr>
          <w:t>Ohjaus</w:t>
        </w:r>
        <w:r w:rsidR="005A16DC">
          <w:rPr>
            <w:webHidden/>
          </w:rPr>
          <w:tab/>
        </w:r>
        <w:r w:rsidR="005A16DC">
          <w:rPr>
            <w:webHidden/>
          </w:rPr>
          <w:fldChar w:fldCharType="begin"/>
        </w:r>
        <w:r w:rsidR="005A16DC">
          <w:rPr>
            <w:webHidden/>
          </w:rPr>
          <w:instrText xml:space="preserve"> PAGEREF _Toc452996883 \h </w:instrText>
        </w:r>
        <w:r w:rsidR="005A16DC">
          <w:rPr>
            <w:webHidden/>
          </w:rPr>
        </w:r>
        <w:r w:rsidR="005A16DC">
          <w:rPr>
            <w:webHidden/>
          </w:rPr>
          <w:fldChar w:fldCharType="separate"/>
        </w:r>
        <w:r w:rsidR="009B7D08">
          <w:rPr>
            <w:webHidden/>
          </w:rPr>
          <w:t>1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4" w:history="1">
        <w:r w:rsidR="005A16DC" w:rsidRPr="00CF2070">
          <w:rPr>
            <w:rStyle w:val="Hyperlinkki"/>
          </w:rPr>
          <w:t>4.3</w:t>
        </w:r>
        <w:r w:rsidR="005A16DC">
          <w:rPr>
            <w:rFonts w:asciiTheme="minorHAnsi" w:eastAsiaTheme="minorEastAsia" w:hAnsiTheme="minorHAnsi" w:cstheme="minorBidi"/>
            <w:sz w:val="22"/>
            <w:szCs w:val="22"/>
            <w:lang w:eastAsia="fi-FI"/>
          </w:rPr>
          <w:tab/>
        </w:r>
        <w:r w:rsidR="005A16DC" w:rsidRPr="00CF2070">
          <w:rPr>
            <w:rStyle w:val="Hyperlinkki"/>
          </w:rPr>
          <w:t>Oppimisen ja opiskelun tuki</w:t>
        </w:r>
        <w:r w:rsidR="005A16DC">
          <w:rPr>
            <w:webHidden/>
          </w:rPr>
          <w:tab/>
        </w:r>
        <w:r w:rsidR="005A16DC">
          <w:rPr>
            <w:webHidden/>
          </w:rPr>
          <w:fldChar w:fldCharType="begin"/>
        </w:r>
        <w:r w:rsidR="005A16DC">
          <w:rPr>
            <w:webHidden/>
          </w:rPr>
          <w:instrText xml:space="preserve"> PAGEREF _Toc452996884 \h </w:instrText>
        </w:r>
        <w:r w:rsidR="005A16DC">
          <w:rPr>
            <w:webHidden/>
          </w:rPr>
        </w:r>
        <w:r w:rsidR="005A16DC">
          <w:rPr>
            <w:webHidden/>
          </w:rPr>
          <w:fldChar w:fldCharType="separate"/>
        </w:r>
        <w:r w:rsidR="009B7D08">
          <w:rPr>
            <w:webHidden/>
          </w:rPr>
          <w:t>21</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5" w:history="1">
        <w:r w:rsidR="005A16DC" w:rsidRPr="00CF2070">
          <w:rPr>
            <w:rStyle w:val="Hyperlinkki"/>
          </w:rPr>
          <w:t>4.4</w:t>
        </w:r>
        <w:r w:rsidR="005A16DC">
          <w:rPr>
            <w:rFonts w:asciiTheme="minorHAnsi" w:eastAsiaTheme="minorEastAsia" w:hAnsiTheme="minorHAnsi" w:cstheme="minorBidi"/>
            <w:sz w:val="22"/>
            <w:szCs w:val="22"/>
            <w:lang w:eastAsia="fi-FI"/>
          </w:rPr>
          <w:tab/>
        </w:r>
        <w:r w:rsidR="005A16DC" w:rsidRPr="00CF2070">
          <w:rPr>
            <w:rStyle w:val="Hyperlinkki"/>
          </w:rPr>
          <w:t>Opiskeluhuolto</w:t>
        </w:r>
        <w:r w:rsidR="005A16DC">
          <w:rPr>
            <w:webHidden/>
          </w:rPr>
          <w:tab/>
        </w:r>
        <w:r w:rsidR="005A16DC">
          <w:rPr>
            <w:webHidden/>
          </w:rPr>
          <w:fldChar w:fldCharType="begin"/>
        </w:r>
        <w:r w:rsidR="005A16DC">
          <w:rPr>
            <w:webHidden/>
          </w:rPr>
          <w:instrText xml:space="preserve"> PAGEREF _Toc452996885 \h </w:instrText>
        </w:r>
        <w:r w:rsidR="005A16DC">
          <w:rPr>
            <w:webHidden/>
          </w:rPr>
        </w:r>
        <w:r w:rsidR="005A16DC">
          <w:rPr>
            <w:webHidden/>
          </w:rPr>
          <w:fldChar w:fldCharType="separate"/>
        </w:r>
        <w:r w:rsidR="009B7D08">
          <w:rPr>
            <w:webHidden/>
          </w:rPr>
          <w:t>23</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6" w:history="1">
        <w:r w:rsidR="005A16DC" w:rsidRPr="00CF2070">
          <w:rPr>
            <w:rStyle w:val="Hyperlinkki"/>
          </w:rPr>
          <w:t>4.4.1</w:t>
        </w:r>
        <w:r w:rsidR="005A16DC">
          <w:rPr>
            <w:rFonts w:asciiTheme="minorHAnsi" w:eastAsiaTheme="minorEastAsia" w:hAnsiTheme="minorHAnsi" w:cstheme="minorBidi"/>
            <w:sz w:val="22"/>
            <w:szCs w:val="22"/>
            <w:lang w:eastAsia="fi-FI"/>
          </w:rPr>
          <w:tab/>
        </w:r>
        <w:r w:rsidR="005A16DC" w:rsidRPr="00CF2070">
          <w:rPr>
            <w:rStyle w:val="Hyperlinkki"/>
          </w:rPr>
          <w:t xml:space="preserve"> Opiskeluhuollon keskeiset periaatteet</w:t>
        </w:r>
        <w:r w:rsidR="005A16DC">
          <w:rPr>
            <w:webHidden/>
          </w:rPr>
          <w:tab/>
        </w:r>
        <w:r w:rsidR="005A16DC">
          <w:rPr>
            <w:webHidden/>
          </w:rPr>
          <w:fldChar w:fldCharType="begin"/>
        </w:r>
        <w:r w:rsidR="005A16DC">
          <w:rPr>
            <w:webHidden/>
          </w:rPr>
          <w:instrText xml:space="preserve"> PAGEREF _Toc452996886 \h </w:instrText>
        </w:r>
        <w:r w:rsidR="005A16DC">
          <w:rPr>
            <w:webHidden/>
          </w:rPr>
        </w:r>
        <w:r w:rsidR="005A16DC">
          <w:rPr>
            <w:webHidden/>
          </w:rPr>
          <w:fldChar w:fldCharType="separate"/>
        </w:r>
        <w:r w:rsidR="009B7D08">
          <w:rPr>
            <w:webHidden/>
          </w:rPr>
          <w:t>2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87" w:history="1">
        <w:r w:rsidR="005A16DC" w:rsidRPr="00CF2070">
          <w:rPr>
            <w:rStyle w:val="Hyperlinkki"/>
          </w:rPr>
          <w:t>4.4.2</w:t>
        </w:r>
        <w:r w:rsidR="005A16DC">
          <w:rPr>
            <w:rFonts w:asciiTheme="minorHAnsi" w:eastAsiaTheme="minorEastAsia" w:hAnsiTheme="minorHAnsi" w:cstheme="minorBidi"/>
            <w:bCs w:val="0"/>
            <w:sz w:val="22"/>
            <w:szCs w:val="22"/>
            <w:lang w:eastAsia="fi-FI"/>
          </w:rPr>
          <w:tab/>
        </w:r>
        <w:r w:rsidR="005A16DC" w:rsidRPr="00CF2070">
          <w:rPr>
            <w:rStyle w:val="Hyperlinkki"/>
          </w:rPr>
          <w:t>Opiskeluhuollon suunnitelmat ja niiden laatiminen</w:t>
        </w:r>
        <w:r w:rsidR="005A16DC">
          <w:rPr>
            <w:webHidden/>
          </w:rPr>
          <w:tab/>
        </w:r>
        <w:r w:rsidR="005A16DC">
          <w:rPr>
            <w:webHidden/>
          </w:rPr>
          <w:fldChar w:fldCharType="begin"/>
        </w:r>
        <w:r w:rsidR="005A16DC">
          <w:rPr>
            <w:webHidden/>
          </w:rPr>
          <w:instrText xml:space="preserve"> PAGEREF _Toc452996887 \h </w:instrText>
        </w:r>
        <w:r w:rsidR="005A16DC">
          <w:rPr>
            <w:webHidden/>
          </w:rPr>
        </w:r>
        <w:r w:rsidR="005A16DC">
          <w:rPr>
            <w:webHidden/>
          </w:rPr>
          <w:fldChar w:fldCharType="separate"/>
        </w:r>
        <w:r w:rsidR="009B7D08">
          <w:rPr>
            <w:webHidden/>
          </w:rPr>
          <w:t>25</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8" w:history="1">
        <w:r w:rsidR="005A16DC" w:rsidRPr="00CF2070">
          <w:rPr>
            <w:rStyle w:val="Hyperlinkki"/>
          </w:rPr>
          <w:t>4.5</w:t>
        </w:r>
        <w:r w:rsidR="005A16DC">
          <w:rPr>
            <w:rFonts w:asciiTheme="minorHAnsi" w:eastAsiaTheme="minorEastAsia" w:hAnsiTheme="minorHAnsi" w:cstheme="minorBidi"/>
            <w:sz w:val="22"/>
            <w:szCs w:val="22"/>
            <w:lang w:eastAsia="fi-FI"/>
          </w:rPr>
          <w:tab/>
        </w:r>
        <w:r w:rsidR="005A16DC" w:rsidRPr="00CF2070">
          <w:rPr>
            <w:rStyle w:val="Hyperlinkki"/>
          </w:rPr>
          <w:t>Suunnitelma kurinpitokeinojen käyttämisestä ja niihin liittyvistä menettelyistä</w:t>
        </w:r>
        <w:r w:rsidR="005A16DC">
          <w:rPr>
            <w:webHidden/>
          </w:rPr>
          <w:tab/>
        </w:r>
        <w:r w:rsidR="005A16DC">
          <w:rPr>
            <w:webHidden/>
          </w:rPr>
          <w:fldChar w:fldCharType="begin"/>
        </w:r>
        <w:r w:rsidR="005A16DC">
          <w:rPr>
            <w:webHidden/>
          </w:rPr>
          <w:instrText xml:space="preserve"> PAGEREF _Toc452996888 \h </w:instrText>
        </w:r>
        <w:r w:rsidR="005A16DC">
          <w:rPr>
            <w:webHidden/>
          </w:rPr>
        </w:r>
        <w:r w:rsidR="005A16DC">
          <w:rPr>
            <w:webHidden/>
          </w:rPr>
          <w:fldChar w:fldCharType="separate"/>
        </w:r>
        <w:r w:rsidR="009B7D08">
          <w:rPr>
            <w:webHidden/>
          </w:rPr>
          <w:t>30</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89" w:history="1">
        <w:r w:rsidR="005A16DC" w:rsidRPr="00CF2070">
          <w:rPr>
            <w:rStyle w:val="Hyperlinkki"/>
          </w:rPr>
          <w:t>4.6</w:t>
        </w:r>
        <w:r w:rsidR="005A16DC">
          <w:rPr>
            <w:rFonts w:asciiTheme="minorHAnsi" w:eastAsiaTheme="minorEastAsia" w:hAnsiTheme="minorHAnsi" w:cstheme="minorBidi"/>
            <w:sz w:val="22"/>
            <w:szCs w:val="22"/>
            <w:lang w:eastAsia="fi-FI"/>
          </w:rPr>
          <w:tab/>
        </w:r>
        <w:r w:rsidR="005A16DC" w:rsidRPr="00CF2070">
          <w:rPr>
            <w:rStyle w:val="Hyperlinkki"/>
          </w:rPr>
          <w:t>Kieleen ja kulttuuriin liittyviä kysymyksiä</w:t>
        </w:r>
        <w:r w:rsidR="005A16DC">
          <w:rPr>
            <w:webHidden/>
          </w:rPr>
          <w:tab/>
        </w:r>
        <w:r w:rsidR="005A16DC">
          <w:rPr>
            <w:webHidden/>
          </w:rPr>
          <w:fldChar w:fldCharType="begin"/>
        </w:r>
        <w:r w:rsidR="005A16DC">
          <w:rPr>
            <w:webHidden/>
          </w:rPr>
          <w:instrText xml:space="preserve"> PAGEREF _Toc452996889 \h </w:instrText>
        </w:r>
        <w:r w:rsidR="005A16DC">
          <w:rPr>
            <w:webHidden/>
          </w:rPr>
        </w:r>
        <w:r w:rsidR="005A16DC">
          <w:rPr>
            <w:webHidden/>
          </w:rPr>
          <w:fldChar w:fldCharType="separate"/>
        </w:r>
        <w:r w:rsidR="009B7D08">
          <w:rPr>
            <w:webHidden/>
          </w:rPr>
          <w:t>31</w:t>
        </w:r>
        <w:r w:rsidR="005A16DC">
          <w:rPr>
            <w:webHidden/>
          </w:rPr>
          <w:fldChar w:fldCharType="end"/>
        </w:r>
      </w:hyperlink>
    </w:p>
    <w:p w:rsidR="005A16DC" w:rsidRDefault="009A78C4">
      <w:pPr>
        <w:pStyle w:val="Sisluet1"/>
        <w:rPr>
          <w:rFonts w:asciiTheme="minorHAnsi" w:eastAsiaTheme="minorEastAsia" w:hAnsiTheme="minorHAnsi" w:cstheme="minorBidi"/>
          <w:noProof/>
          <w:sz w:val="22"/>
          <w:szCs w:val="22"/>
          <w:lang w:eastAsia="fi-FI"/>
        </w:rPr>
      </w:pPr>
      <w:hyperlink w:anchor="_Toc452996890" w:history="1">
        <w:r w:rsidR="005A16DC" w:rsidRPr="00CF2070">
          <w:rPr>
            <w:rStyle w:val="Hyperlinkki"/>
            <w:noProof/>
          </w:rPr>
          <w:t>5  OPPIMISTAVOITTEET JA OPETUKSEN KESKEISET SISÄLLÖT</w:t>
        </w:r>
        <w:r w:rsidR="005A16DC">
          <w:rPr>
            <w:noProof/>
            <w:webHidden/>
          </w:rPr>
          <w:tab/>
        </w:r>
        <w:r w:rsidR="005A16DC">
          <w:rPr>
            <w:noProof/>
            <w:webHidden/>
          </w:rPr>
          <w:fldChar w:fldCharType="begin"/>
        </w:r>
        <w:r w:rsidR="005A16DC">
          <w:rPr>
            <w:noProof/>
            <w:webHidden/>
          </w:rPr>
          <w:instrText xml:space="preserve"> PAGEREF _Toc452996890 \h </w:instrText>
        </w:r>
        <w:r w:rsidR="005A16DC">
          <w:rPr>
            <w:noProof/>
            <w:webHidden/>
          </w:rPr>
        </w:r>
        <w:r w:rsidR="005A16DC">
          <w:rPr>
            <w:noProof/>
            <w:webHidden/>
          </w:rPr>
          <w:fldChar w:fldCharType="separate"/>
        </w:r>
        <w:r w:rsidR="009B7D08">
          <w:rPr>
            <w:noProof/>
            <w:webHidden/>
          </w:rPr>
          <w:t>35</w:t>
        </w:r>
        <w:r w:rsidR="005A16DC">
          <w:rPr>
            <w:noProof/>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91" w:history="1">
        <w:r w:rsidR="005A16DC" w:rsidRPr="00CF2070">
          <w:rPr>
            <w:rStyle w:val="Hyperlinkki"/>
          </w:rPr>
          <w:t>5.1</w:t>
        </w:r>
        <w:r w:rsidR="005A16DC">
          <w:rPr>
            <w:rFonts w:asciiTheme="minorHAnsi" w:eastAsiaTheme="minorEastAsia" w:hAnsiTheme="minorHAnsi" w:cstheme="minorBidi"/>
            <w:sz w:val="22"/>
            <w:szCs w:val="22"/>
            <w:lang w:eastAsia="fi-FI"/>
          </w:rPr>
          <w:tab/>
        </w:r>
        <w:r w:rsidR="005A16DC" w:rsidRPr="00CF2070">
          <w:rPr>
            <w:rStyle w:val="Hyperlinkki"/>
          </w:rPr>
          <w:t>Opetuksen yleiset tavoitteet</w:t>
        </w:r>
        <w:r w:rsidR="005A16DC">
          <w:rPr>
            <w:webHidden/>
          </w:rPr>
          <w:tab/>
        </w:r>
        <w:r w:rsidR="005A16DC">
          <w:rPr>
            <w:webHidden/>
          </w:rPr>
          <w:fldChar w:fldCharType="begin"/>
        </w:r>
        <w:r w:rsidR="005A16DC">
          <w:rPr>
            <w:webHidden/>
          </w:rPr>
          <w:instrText xml:space="preserve"> PAGEREF _Toc452996891 \h </w:instrText>
        </w:r>
        <w:r w:rsidR="005A16DC">
          <w:rPr>
            <w:webHidden/>
          </w:rPr>
        </w:r>
        <w:r w:rsidR="005A16DC">
          <w:rPr>
            <w:webHidden/>
          </w:rPr>
          <w:fldChar w:fldCharType="separate"/>
        </w:r>
        <w:r w:rsidR="009B7D08">
          <w:rPr>
            <w:webHidden/>
          </w:rPr>
          <w:t>35</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92" w:history="1">
        <w:r w:rsidR="005A16DC" w:rsidRPr="00CF2070">
          <w:rPr>
            <w:rStyle w:val="Hyperlinkki"/>
          </w:rPr>
          <w:t>5.2</w:t>
        </w:r>
        <w:r w:rsidR="005A16DC">
          <w:rPr>
            <w:rFonts w:asciiTheme="minorHAnsi" w:eastAsiaTheme="minorEastAsia" w:hAnsiTheme="minorHAnsi" w:cstheme="minorBidi"/>
            <w:sz w:val="22"/>
            <w:szCs w:val="22"/>
            <w:lang w:eastAsia="fi-FI"/>
          </w:rPr>
          <w:tab/>
        </w:r>
        <w:r w:rsidR="005A16DC" w:rsidRPr="00CF2070">
          <w:rPr>
            <w:rStyle w:val="Hyperlinkki"/>
          </w:rPr>
          <w:t>Aihekokonaisuudet</w:t>
        </w:r>
        <w:r w:rsidR="005A16DC">
          <w:rPr>
            <w:webHidden/>
          </w:rPr>
          <w:tab/>
        </w:r>
        <w:r w:rsidR="005A16DC">
          <w:rPr>
            <w:webHidden/>
          </w:rPr>
          <w:fldChar w:fldCharType="begin"/>
        </w:r>
        <w:r w:rsidR="005A16DC">
          <w:rPr>
            <w:webHidden/>
          </w:rPr>
          <w:instrText xml:space="preserve"> PAGEREF _Toc452996892 \h </w:instrText>
        </w:r>
        <w:r w:rsidR="005A16DC">
          <w:rPr>
            <w:webHidden/>
          </w:rPr>
        </w:r>
        <w:r w:rsidR="005A16DC">
          <w:rPr>
            <w:webHidden/>
          </w:rPr>
          <w:fldChar w:fldCharType="separate"/>
        </w:r>
        <w:r w:rsidR="009B7D08">
          <w:rPr>
            <w:webHidden/>
          </w:rPr>
          <w:t>36</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893" w:history="1">
        <w:r w:rsidR="005A16DC" w:rsidRPr="00CF2070">
          <w:rPr>
            <w:rStyle w:val="Hyperlinkki"/>
          </w:rPr>
          <w:t>5.3</w:t>
        </w:r>
        <w:r w:rsidR="005A16DC">
          <w:rPr>
            <w:rFonts w:asciiTheme="minorHAnsi" w:eastAsiaTheme="minorEastAsia" w:hAnsiTheme="minorHAnsi" w:cstheme="minorBidi"/>
            <w:sz w:val="22"/>
            <w:szCs w:val="22"/>
            <w:lang w:eastAsia="fi-FI"/>
          </w:rPr>
          <w:tab/>
        </w:r>
        <w:r w:rsidR="005A16DC" w:rsidRPr="00CF2070">
          <w:rPr>
            <w:rStyle w:val="Hyperlinkki"/>
          </w:rPr>
          <w:t>Äidinkieli ja kirjallisuus</w:t>
        </w:r>
        <w:r w:rsidR="005A16DC">
          <w:rPr>
            <w:webHidden/>
          </w:rPr>
          <w:tab/>
        </w:r>
        <w:r w:rsidR="005A16DC">
          <w:rPr>
            <w:webHidden/>
          </w:rPr>
          <w:fldChar w:fldCharType="begin"/>
        </w:r>
        <w:r w:rsidR="005A16DC">
          <w:rPr>
            <w:webHidden/>
          </w:rPr>
          <w:instrText xml:space="preserve"> PAGEREF _Toc452996893 \h </w:instrText>
        </w:r>
        <w:r w:rsidR="005A16DC">
          <w:rPr>
            <w:webHidden/>
          </w:rPr>
        </w:r>
        <w:r w:rsidR="005A16DC">
          <w:rPr>
            <w:webHidden/>
          </w:rPr>
          <w:fldChar w:fldCharType="separate"/>
        </w:r>
        <w:r w:rsidR="009B7D08">
          <w:rPr>
            <w:webHidden/>
          </w:rPr>
          <w:t>41</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94" w:history="1">
        <w:r w:rsidR="005A16DC" w:rsidRPr="00CF2070">
          <w:rPr>
            <w:rStyle w:val="Hyperlinkki"/>
          </w:rPr>
          <w:t>5.3.1</w:t>
        </w:r>
        <w:r w:rsidR="005A16DC">
          <w:rPr>
            <w:rFonts w:asciiTheme="minorHAnsi" w:eastAsiaTheme="minorEastAsia" w:hAnsiTheme="minorHAnsi" w:cstheme="minorBidi"/>
            <w:bCs w:val="0"/>
            <w:sz w:val="22"/>
            <w:szCs w:val="22"/>
            <w:lang w:eastAsia="fi-FI"/>
          </w:rPr>
          <w:tab/>
        </w:r>
        <w:r w:rsidR="005A16DC" w:rsidRPr="00CF2070">
          <w:rPr>
            <w:rStyle w:val="Hyperlinkki"/>
          </w:rPr>
          <w:t>Suomen kieli ja kirjallisuus -oppimäärä</w:t>
        </w:r>
        <w:r w:rsidR="005A16DC">
          <w:rPr>
            <w:webHidden/>
          </w:rPr>
          <w:tab/>
        </w:r>
        <w:r w:rsidR="005A16DC">
          <w:rPr>
            <w:webHidden/>
          </w:rPr>
          <w:fldChar w:fldCharType="begin"/>
        </w:r>
        <w:r w:rsidR="005A16DC">
          <w:rPr>
            <w:webHidden/>
          </w:rPr>
          <w:instrText xml:space="preserve"> PAGEREF _Toc452996894 \h </w:instrText>
        </w:r>
        <w:r w:rsidR="005A16DC">
          <w:rPr>
            <w:webHidden/>
          </w:rPr>
        </w:r>
        <w:r w:rsidR="005A16DC">
          <w:rPr>
            <w:webHidden/>
          </w:rPr>
          <w:fldChar w:fldCharType="separate"/>
        </w:r>
        <w:r w:rsidR="009B7D08">
          <w:rPr>
            <w:webHidden/>
          </w:rPr>
          <w:t>42</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95" w:history="1">
        <w:r w:rsidR="005A16DC" w:rsidRPr="00CF2070">
          <w:rPr>
            <w:rStyle w:val="Hyperlinkki"/>
            <w:rFonts w:cs="Times New Roman"/>
          </w:rPr>
          <w:t>5.3.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n kieli ja kirjallisuus -oppimäärä</w:t>
        </w:r>
        <w:r w:rsidR="005A16DC">
          <w:rPr>
            <w:webHidden/>
          </w:rPr>
          <w:tab/>
        </w:r>
        <w:r w:rsidR="005A16DC">
          <w:rPr>
            <w:webHidden/>
          </w:rPr>
          <w:fldChar w:fldCharType="begin"/>
        </w:r>
        <w:r w:rsidR="005A16DC">
          <w:rPr>
            <w:webHidden/>
          </w:rPr>
          <w:instrText xml:space="preserve"> PAGEREF _Toc452996895 \h </w:instrText>
        </w:r>
        <w:r w:rsidR="005A16DC">
          <w:rPr>
            <w:webHidden/>
          </w:rPr>
        </w:r>
        <w:r w:rsidR="005A16DC">
          <w:rPr>
            <w:webHidden/>
          </w:rPr>
          <w:fldChar w:fldCharType="separate"/>
        </w:r>
        <w:r w:rsidR="009B7D08">
          <w:rPr>
            <w:webHidden/>
          </w:rPr>
          <w:t>50</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96" w:history="1">
        <w:r w:rsidR="005A16DC" w:rsidRPr="00CF2070">
          <w:rPr>
            <w:rStyle w:val="Hyperlinkki"/>
            <w:rFonts w:cs="Times New Roman"/>
          </w:rPr>
          <w:t>5.3.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aamen kieli ja kirjallisuus -oppimäärä</w:t>
        </w:r>
        <w:r w:rsidR="005A16DC">
          <w:rPr>
            <w:webHidden/>
          </w:rPr>
          <w:tab/>
        </w:r>
        <w:r w:rsidR="005A16DC">
          <w:rPr>
            <w:webHidden/>
          </w:rPr>
          <w:fldChar w:fldCharType="begin"/>
        </w:r>
        <w:r w:rsidR="005A16DC">
          <w:rPr>
            <w:webHidden/>
          </w:rPr>
          <w:instrText xml:space="preserve"> PAGEREF _Toc452996896 \h </w:instrText>
        </w:r>
        <w:r w:rsidR="005A16DC">
          <w:rPr>
            <w:webHidden/>
          </w:rPr>
        </w:r>
        <w:r w:rsidR="005A16DC">
          <w:rPr>
            <w:webHidden/>
          </w:rPr>
          <w:fldChar w:fldCharType="separate"/>
        </w:r>
        <w:r w:rsidR="009B7D08">
          <w:rPr>
            <w:webHidden/>
          </w:rPr>
          <w:t>58</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97" w:history="1">
        <w:r w:rsidR="005A16DC" w:rsidRPr="00CF2070">
          <w:rPr>
            <w:rStyle w:val="Hyperlinkki"/>
            <w:rFonts w:cs="Times New Roman"/>
          </w:rPr>
          <w:t>5.3.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omanikieli ja kirjallisuus -oppimäärä</w:t>
        </w:r>
        <w:r w:rsidR="005A16DC">
          <w:rPr>
            <w:webHidden/>
          </w:rPr>
          <w:tab/>
        </w:r>
        <w:r w:rsidR="005A16DC">
          <w:rPr>
            <w:webHidden/>
          </w:rPr>
          <w:fldChar w:fldCharType="begin"/>
        </w:r>
        <w:r w:rsidR="005A16DC">
          <w:rPr>
            <w:webHidden/>
          </w:rPr>
          <w:instrText xml:space="preserve"> PAGEREF _Toc452996897 \h </w:instrText>
        </w:r>
        <w:r w:rsidR="005A16DC">
          <w:rPr>
            <w:webHidden/>
          </w:rPr>
        </w:r>
        <w:r w:rsidR="005A16DC">
          <w:rPr>
            <w:webHidden/>
          </w:rPr>
          <w:fldChar w:fldCharType="separate"/>
        </w:r>
        <w:r w:rsidR="009B7D08">
          <w:rPr>
            <w:webHidden/>
          </w:rPr>
          <w:t>65</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98" w:history="1">
        <w:r w:rsidR="005A16DC" w:rsidRPr="00CF2070">
          <w:rPr>
            <w:rStyle w:val="Hyperlinkki"/>
          </w:rPr>
          <w:t>5.3.5</w:t>
        </w:r>
        <w:r w:rsidR="005A16DC">
          <w:rPr>
            <w:rFonts w:asciiTheme="minorHAnsi" w:eastAsiaTheme="minorEastAsia" w:hAnsiTheme="minorHAnsi" w:cstheme="minorBidi"/>
            <w:bCs w:val="0"/>
            <w:sz w:val="22"/>
            <w:szCs w:val="22"/>
            <w:lang w:eastAsia="fi-FI"/>
          </w:rPr>
          <w:tab/>
        </w:r>
        <w:r w:rsidR="005A16DC" w:rsidRPr="00CF2070">
          <w:rPr>
            <w:rStyle w:val="Hyperlinkki"/>
          </w:rPr>
          <w:t>Viittomakieli ja kirjallisuus -oppimäärä</w:t>
        </w:r>
        <w:r w:rsidR="005A16DC">
          <w:rPr>
            <w:webHidden/>
          </w:rPr>
          <w:tab/>
        </w:r>
        <w:r w:rsidR="005A16DC">
          <w:rPr>
            <w:webHidden/>
          </w:rPr>
          <w:fldChar w:fldCharType="begin"/>
        </w:r>
        <w:r w:rsidR="005A16DC">
          <w:rPr>
            <w:webHidden/>
          </w:rPr>
          <w:instrText xml:space="preserve"> PAGEREF _Toc452996898 \h </w:instrText>
        </w:r>
        <w:r w:rsidR="005A16DC">
          <w:rPr>
            <w:webHidden/>
          </w:rPr>
        </w:r>
        <w:r w:rsidR="005A16DC">
          <w:rPr>
            <w:webHidden/>
          </w:rPr>
          <w:fldChar w:fldCharType="separate"/>
        </w:r>
        <w:r w:rsidR="009B7D08">
          <w:rPr>
            <w:webHidden/>
          </w:rPr>
          <w:t>72</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899" w:history="1">
        <w:r w:rsidR="005A16DC" w:rsidRPr="00CF2070">
          <w:rPr>
            <w:rStyle w:val="Hyperlinkki"/>
            <w:rFonts w:cs="Times New Roman"/>
          </w:rPr>
          <w:t>5.3.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 xml:space="preserve">Suomi toisena kielenä ja kirjallisuus </w:t>
        </w:r>
        <w:r w:rsidR="005A16DC" w:rsidRPr="00CF2070">
          <w:rPr>
            <w:rStyle w:val="Hyperlinkki"/>
            <w:rFonts w:cs="Times New Roman"/>
          </w:rPr>
          <w:noBreakHyphen/>
          <w:t>oppimäärä</w:t>
        </w:r>
        <w:r w:rsidR="005A16DC">
          <w:rPr>
            <w:webHidden/>
          </w:rPr>
          <w:tab/>
        </w:r>
        <w:r w:rsidR="005A16DC">
          <w:rPr>
            <w:webHidden/>
          </w:rPr>
          <w:fldChar w:fldCharType="begin"/>
        </w:r>
        <w:r w:rsidR="005A16DC">
          <w:rPr>
            <w:webHidden/>
          </w:rPr>
          <w:instrText xml:space="preserve"> PAGEREF _Toc452996899 \h </w:instrText>
        </w:r>
        <w:r w:rsidR="005A16DC">
          <w:rPr>
            <w:webHidden/>
          </w:rPr>
        </w:r>
        <w:r w:rsidR="005A16DC">
          <w:rPr>
            <w:webHidden/>
          </w:rPr>
          <w:fldChar w:fldCharType="separate"/>
        </w:r>
        <w:r w:rsidR="009B7D08">
          <w:rPr>
            <w:webHidden/>
          </w:rPr>
          <w:t>79</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0" w:history="1">
        <w:r w:rsidR="005A16DC" w:rsidRPr="00CF2070">
          <w:rPr>
            <w:rStyle w:val="Hyperlinkki"/>
            <w:rFonts w:cs="Times New Roman"/>
          </w:rPr>
          <w:t>5.3.7</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toisena kielenä ja kirjallisuus -oppimäärä</w:t>
        </w:r>
        <w:r w:rsidR="005A16DC">
          <w:rPr>
            <w:webHidden/>
          </w:rPr>
          <w:tab/>
        </w:r>
        <w:r w:rsidR="005A16DC">
          <w:rPr>
            <w:webHidden/>
          </w:rPr>
          <w:fldChar w:fldCharType="begin"/>
        </w:r>
        <w:r w:rsidR="005A16DC">
          <w:rPr>
            <w:webHidden/>
          </w:rPr>
          <w:instrText xml:space="preserve"> PAGEREF _Toc452996900 \h </w:instrText>
        </w:r>
        <w:r w:rsidR="005A16DC">
          <w:rPr>
            <w:webHidden/>
          </w:rPr>
        </w:r>
        <w:r w:rsidR="005A16DC">
          <w:rPr>
            <w:webHidden/>
          </w:rPr>
          <w:fldChar w:fldCharType="separate"/>
        </w:r>
        <w:r w:rsidR="009B7D08">
          <w:rPr>
            <w:webHidden/>
          </w:rPr>
          <w:t>87</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1" w:history="1">
        <w:r w:rsidR="005A16DC" w:rsidRPr="00CF2070">
          <w:rPr>
            <w:rStyle w:val="Hyperlinkki"/>
            <w:rFonts w:cs="Times New Roman"/>
          </w:rPr>
          <w:t>5.3.8</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saamenkielisille -oppimäärä</w:t>
        </w:r>
        <w:r w:rsidR="005A16DC">
          <w:rPr>
            <w:webHidden/>
          </w:rPr>
          <w:tab/>
        </w:r>
        <w:r w:rsidR="005A16DC">
          <w:rPr>
            <w:webHidden/>
          </w:rPr>
          <w:fldChar w:fldCharType="begin"/>
        </w:r>
        <w:r w:rsidR="005A16DC">
          <w:rPr>
            <w:webHidden/>
          </w:rPr>
          <w:instrText xml:space="preserve"> PAGEREF _Toc452996901 \h </w:instrText>
        </w:r>
        <w:r w:rsidR="005A16DC">
          <w:rPr>
            <w:webHidden/>
          </w:rPr>
        </w:r>
        <w:r w:rsidR="005A16DC">
          <w:rPr>
            <w:webHidden/>
          </w:rPr>
          <w:fldChar w:fldCharType="separate"/>
        </w:r>
        <w:r w:rsidR="009B7D08">
          <w:rPr>
            <w:webHidden/>
          </w:rPr>
          <w:t>95</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2" w:history="1">
        <w:r w:rsidR="005A16DC" w:rsidRPr="00CF2070">
          <w:rPr>
            <w:rStyle w:val="Hyperlinkki"/>
            <w:rFonts w:cs="Times New Roman"/>
          </w:rPr>
          <w:t>5.3.9</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saamenkielisille -oppimäärä</w:t>
        </w:r>
        <w:r w:rsidR="005A16DC">
          <w:rPr>
            <w:webHidden/>
          </w:rPr>
          <w:tab/>
        </w:r>
        <w:r w:rsidR="005A16DC">
          <w:rPr>
            <w:webHidden/>
          </w:rPr>
          <w:fldChar w:fldCharType="begin"/>
        </w:r>
        <w:r w:rsidR="005A16DC">
          <w:rPr>
            <w:webHidden/>
          </w:rPr>
          <w:instrText xml:space="preserve"> PAGEREF _Toc452996902 \h </w:instrText>
        </w:r>
        <w:r w:rsidR="005A16DC">
          <w:rPr>
            <w:webHidden/>
          </w:rPr>
        </w:r>
        <w:r w:rsidR="005A16DC">
          <w:rPr>
            <w:webHidden/>
          </w:rPr>
          <w:fldChar w:fldCharType="separate"/>
        </w:r>
        <w:r w:rsidR="009B7D08">
          <w:rPr>
            <w:webHidden/>
          </w:rPr>
          <w:t>95</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3" w:history="1">
        <w:r w:rsidR="005A16DC" w:rsidRPr="00CF2070">
          <w:rPr>
            <w:rStyle w:val="Hyperlinkki"/>
            <w:rFonts w:cs="Times New Roman"/>
          </w:rPr>
          <w:t>5.3.10</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viittomakielisille -oppimäärä</w:t>
        </w:r>
        <w:r w:rsidR="005A16DC">
          <w:rPr>
            <w:webHidden/>
          </w:rPr>
          <w:tab/>
        </w:r>
        <w:r w:rsidR="005A16DC">
          <w:rPr>
            <w:webHidden/>
          </w:rPr>
          <w:fldChar w:fldCharType="begin"/>
        </w:r>
        <w:r w:rsidR="005A16DC">
          <w:rPr>
            <w:webHidden/>
          </w:rPr>
          <w:instrText xml:space="preserve"> PAGEREF _Toc452996903 \h </w:instrText>
        </w:r>
        <w:r w:rsidR="005A16DC">
          <w:rPr>
            <w:webHidden/>
          </w:rPr>
        </w:r>
        <w:r w:rsidR="005A16DC">
          <w:rPr>
            <w:webHidden/>
          </w:rPr>
          <w:fldChar w:fldCharType="separate"/>
        </w:r>
        <w:r w:rsidR="009B7D08">
          <w:rPr>
            <w:webHidden/>
          </w:rPr>
          <w:t>95</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4" w:history="1">
        <w:r w:rsidR="005A16DC" w:rsidRPr="00CF2070">
          <w:rPr>
            <w:rStyle w:val="Hyperlinkki"/>
            <w:rFonts w:cs="Times New Roman"/>
          </w:rPr>
          <w:t>5.3.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viittomakielisille -oppimäärä</w:t>
        </w:r>
        <w:r w:rsidR="005A16DC">
          <w:rPr>
            <w:webHidden/>
          </w:rPr>
          <w:tab/>
        </w:r>
        <w:r w:rsidR="005A16DC">
          <w:rPr>
            <w:webHidden/>
          </w:rPr>
          <w:fldChar w:fldCharType="begin"/>
        </w:r>
        <w:r w:rsidR="005A16DC">
          <w:rPr>
            <w:webHidden/>
          </w:rPr>
          <w:instrText xml:space="preserve"> PAGEREF _Toc452996904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5" w:history="1">
        <w:r w:rsidR="005A16DC" w:rsidRPr="00CF2070">
          <w:rPr>
            <w:rStyle w:val="Hyperlinkki"/>
            <w:rFonts w:cs="Times New Roman"/>
          </w:rPr>
          <w:t>5.3.1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uu opiskelijan äidinkieli ja kirjallisuus -oppimäärä</w:t>
        </w:r>
        <w:r w:rsidR="005A16DC">
          <w:rPr>
            <w:webHidden/>
          </w:rPr>
          <w:tab/>
        </w:r>
        <w:r w:rsidR="005A16DC">
          <w:rPr>
            <w:webHidden/>
          </w:rPr>
          <w:fldChar w:fldCharType="begin"/>
        </w:r>
        <w:r w:rsidR="005A16DC">
          <w:rPr>
            <w:webHidden/>
          </w:rPr>
          <w:instrText xml:space="preserve"> PAGEREF _Toc452996905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6" w:history="1">
        <w:r w:rsidR="005A16DC" w:rsidRPr="00CF2070">
          <w:rPr>
            <w:rStyle w:val="Hyperlinkki"/>
            <w:rFonts w:cs="Times New Roman"/>
          </w:rPr>
          <w:t>5.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Toinen kotimainen kieli</w:t>
        </w:r>
        <w:r w:rsidR="005A16DC">
          <w:rPr>
            <w:webHidden/>
          </w:rPr>
          <w:tab/>
        </w:r>
        <w:r w:rsidR="005A16DC">
          <w:rPr>
            <w:webHidden/>
          </w:rPr>
          <w:fldChar w:fldCharType="begin"/>
        </w:r>
        <w:r w:rsidR="005A16DC">
          <w:rPr>
            <w:webHidden/>
          </w:rPr>
          <w:instrText xml:space="preserve"> PAGEREF _Toc452996906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7" w:history="1">
        <w:r w:rsidR="005A16DC" w:rsidRPr="00CF2070">
          <w:rPr>
            <w:rStyle w:val="Hyperlinkki"/>
          </w:rPr>
          <w:t>5.4.1</w:t>
        </w:r>
        <w:r w:rsidR="005A16DC">
          <w:rPr>
            <w:rFonts w:asciiTheme="minorHAnsi" w:eastAsiaTheme="minorEastAsia" w:hAnsiTheme="minorHAnsi" w:cstheme="minorBidi"/>
            <w:bCs w:val="0"/>
            <w:sz w:val="22"/>
            <w:szCs w:val="22"/>
            <w:lang w:eastAsia="fi-FI"/>
          </w:rPr>
          <w:tab/>
        </w:r>
        <w:r w:rsidR="005A16DC" w:rsidRPr="00CF2070">
          <w:rPr>
            <w:rStyle w:val="Hyperlinkki"/>
          </w:rPr>
          <w:t>Ruotsi</w:t>
        </w:r>
        <w:r w:rsidR="005A16DC">
          <w:rPr>
            <w:webHidden/>
          </w:rPr>
          <w:tab/>
        </w:r>
        <w:r w:rsidR="005A16DC">
          <w:rPr>
            <w:webHidden/>
          </w:rPr>
          <w:fldChar w:fldCharType="begin"/>
        </w:r>
        <w:r w:rsidR="005A16DC">
          <w:rPr>
            <w:webHidden/>
          </w:rPr>
          <w:instrText xml:space="preserve"> PAGEREF _Toc452996907 \h </w:instrText>
        </w:r>
        <w:r w:rsidR="005A16DC">
          <w:rPr>
            <w:webHidden/>
          </w:rPr>
        </w:r>
        <w:r w:rsidR="005A16DC">
          <w:rPr>
            <w:webHidden/>
          </w:rPr>
          <w:fldChar w:fldCharType="separate"/>
        </w:r>
        <w:r w:rsidR="009B7D08">
          <w:rPr>
            <w:webHidden/>
          </w:rPr>
          <w:t>96</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8" w:history="1">
        <w:r w:rsidR="005A16DC" w:rsidRPr="00CF2070">
          <w:rPr>
            <w:rStyle w:val="Hyperlinkki"/>
            <w:rFonts w:cs="Times New Roman"/>
          </w:rPr>
          <w:t>5.4.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A-oppimäärä</w:t>
        </w:r>
        <w:r w:rsidR="005A16DC">
          <w:rPr>
            <w:webHidden/>
          </w:rPr>
          <w:tab/>
        </w:r>
        <w:r w:rsidR="005A16DC">
          <w:rPr>
            <w:webHidden/>
          </w:rPr>
          <w:fldChar w:fldCharType="begin"/>
        </w:r>
        <w:r w:rsidR="005A16DC">
          <w:rPr>
            <w:webHidden/>
          </w:rPr>
          <w:instrText xml:space="preserve"> PAGEREF _Toc452996908 \h </w:instrText>
        </w:r>
        <w:r w:rsidR="005A16DC">
          <w:rPr>
            <w:webHidden/>
          </w:rPr>
        </w:r>
        <w:r w:rsidR="005A16DC">
          <w:rPr>
            <w:webHidden/>
          </w:rPr>
          <w:fldChar w:fldCharType="separate"/>
        </w:r>
        <w:r w:rsidR="009B7D08">
          <w:rPr>
            <w:webHidden/>
          </w:rPr>
          <w:t>99</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09" w:history="1">
        <w:r w:rsidR="005A16DC" w:rsidRPr="00CF2070">
          <w:rPr>
            <w:rStyle w:val="Hyperlinkki"/>
            <w:rFonts w:cs="Times New Roman"/>
          </w:rPr>
          <w:t>5.4.1.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B1-oppimäärä</w:t>
        </w:r>
        <w:r w:rsidR="005A16DC">
          <w:rPr>
            <w:webHidden/>
          </w:rPr>
          <w:tab/>
        </w:r>
        <w:r w:rsidR="005A16DC">
          <w:rPr>
            <w:webHidden/>
          </w:rPr>
          <w:fldChar w:fldCharType="begin"/>
        </w:r>
        <w:r w:rsidR="005A16DC">
          <w:rPr>
            <w:webHidden/>
          </w:rPr>
          <w:instrText xml:space="preserve"> PAGEREF _Toc452996909 \h </w:instrText>
        </w:r>
        <w:r w:rsidR="005A16DC">
          <w:rPr>
            <w:webHidden/>
          </w:rPr>
        </w:r>
        <w:r w:rsidR="005A16DC">
          <w:rPr>
            <w:webHidden/>
          </w:rPr>
          <w:fldChar w:fldCharType="separate"/>
        </w:r>
        <w:r w:rsidR="009B7D08">
          <w:rPr>
            <w:webHidden/>
          </w:rPr>
          <w:t>102</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0" w:history="1">
        <w:r w:rsidR="005A16DC" w:rsidRPr="00CF2070">
          <w:rPr>
            <w:rStyle w:val="Hyperlinkki"/>
            <w:rFonts w:cs="Times New Roman"/>
          </w:rPr>
          <w:t>5.4.1.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B3-oppimäärä</w:t>
        </w:r>
        <w:r w:rsidR="005A16DC">
          <w:rPr>
            <w:webHidden/>
          </w:rPr>
          <w:tab/>
        </w:r>
        <w:r w:rsidR="005A16DC">
          <w:rPr>
            <w:webHidden/>
          </w:rPr>
          <w:fldChar w:fldCharType="begin"/>
        </w:r>
        <w:r w:rsidR="005A16DC">
          <w:rPr>
            <w:webHidden/>
          </w:rPr>
          <w:instrText xml:space="preserve"> PAGEREF _Toc452996910 \h </w:instrText>
        </w:r>
        <w:r w:rsidR="005A16DC">
          <w:rPr>
            <w:webHidden/>
          </w:rPr>
        </w:r>
        <w:r w:rsidR="005A16DC">
          <w:rPr>
            <w:webHidden/>
          </w:rPr>
          <w:fldChar w:fldCharType="separate"/>
        </w:r>
        <w:r w:rsidR="009B7D08">
          <w:rPr>
            <w:webHidden/>
          </w:rPr>
          <w:t>104</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1" w:history="1">
        <w:r w:rsidR="005A16DC" w:rsidRPr="00CF2070">
          <w:rPr>
            <w:rStyle w:val="Hyperlinkki"/>
            <w:rFonts w:cs="Times New Roman"/>
          </w:rPr>
          <w:t>5.4.1.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äidinkielenomainen oppimäärä</w:t>
        </w:r>
        <w:r w:rsidR="005A16DC">
          <w:rPr>
            <w:webHidden/>
          </w:rPr>
          <w:tab/>
        </w:r>
        <w:r w:rsidR="005A16DC">
          <w:rPr>
            <w:webHidden/>
          </w:rPr>
          <w:fldChar w:fldCharType="begin"/>
        </w:r>
        <w:r w:rsidR="005A16DC">
          <w:rPr>
            <w:webHidden/>
          </w:rPr>
          <w:instrText xml:space="preserve"> PAGEREF _Toc452996911 \h </w:instrText>
        </w:r>
        <w:r w:rsidR="005A16DC">
          <w:rPr>
            <w:webHidden/>
          </w:rPr>
        </w:r>
        <w:r w:rsidR="005A16DC">
          <w:rPr>
            <w:webHidden/>
          </w:rPr>
          <w:fldChar w:fldCharType="separate"/>
        </w:r>
        <w:r w:rsidR="009B7D08">
          <w:rPr>
            <w:webHidden/>
          </w:rPr>
          <w:t>106</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2" w:history="1">
        <w:r w:rsidR="005A16DC" w:rsidRPr="00CF2070">
          <w:rPr>
            <w:rStyle w:val="Hyperlinkki"/>
            <w:rFonts w:cs="Times New Roman"/>
          </w:rPr>
          <w:t>5.4.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Finska)</w:t>
        </w:r>
        <w:r w:rsidR="005A16DC">
          <w:rPr>
            <w:webHidden/>
          </w:rPr>
          <w:tab/>
        </w:r>
        <w:r w:rsidR="005A16DC">
          <w:rPr>
            <w:webHidden/>
          </w:rPr>
          <w:fldChar w:fldCharType="begin"/>
        </w:r>
        <w:r w:rsidR="005A16DC">
          <w:rPr>
            <w:webHidden/>
          </w:rPr>
          <w:instrText xml:space="preserve"> PAGEREF _Toc452996912 \h </w:instrText>
        </w:r>
        <w:r w:rsidR="005A16DC">
          <w:rPr>
            <w:webHidden/>
          </w:rPr>
        </w:r>
        <w:r w:rsidR="005A16DC">
          <w:rPr>
            <w:webHidden/>
          </w:rPr>
          <w:fldChar w:fldCharType="separate"/>
        </w:r>
        <w:r w:rsidR="009B7D08">
          <w:rPr>
            <w:webHidden/>
          </w:rPr>
          <w:t>109</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3" w:history="1">
        <w:r w:rsidR="005A16DC" w:rsidRPr="00CF2070">
          <w:rPr>
            <w:rStyle w:val="Hyperlinkki"/>
            <w:rFonts w:cs="Times New Roman"/>
          </w:rPr>
          <w:t>5.4.2.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A-oppimäärä</w:t>
        </w:r>
        <w:r w:rsidR="005A16DC">
          <w:rPr>
            <w:webHidden/>
          </w:rPr>
          <w:tab/>
        </w:r>
        <w:r w:rsidR="005A16DC">
          <w:rPr>
            <w:webHidden/>
          </w:rPr>
          <w:fldChar w:fldCharType="begin"/>
        </w:r>
        <w:r w:rsidR="005A16DC">
          <w:rPr>
            <w:webHidden/>
          </w:rPr>
          <w:instrText xml:space="preserve"> PAGEREF _Toc452996913 \h </w:instrText>
        </w:r>
        <w:r w:rsidR="005A16DC">
          <w:rPr>
            <w:webHidden/>
          </w:rPr>
        </w:r>
        <w:r w:rsidR="005A16DC">
          <w:rPr>
            <w:webHidden/>
          </w:rPr>
          <w:fldChar w:fldCharType="separate"/>
        </w:r>
        <w:r w:rsidR="009B7D08">
          <w:rPr>
            <w:webHidden/>
          </w:rPr>
          <w:t>111</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4" w:history="1">
        <w:r w:rsidR="005A16DC" w:rsidRPr="00CF2070">
          <w:rPr>
            <w:rStyle w:val="Hyperlinkki"/>
            <w:rFonts w:cs="Times New Roman"/>
          </w:rPr>
          <w:t>5.4.2.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B1-oppimäärä</w:t>
        </w:r>
        <w:r w:rsidR="005A16DC">
          <w:rPr>
            <w:webHidden/>
          </w:rPr>
          <w:tab/>
        </w:r>
        <w:r w:rsidR="005A16DC">
          <w:rPr>
            <w:webHidden/>
          </w:rPr>
          <w:fldChar w:fldCharType="begin"/>
        </w:r>
        <w:r w:rsidR="005A16DC">
          <w:rPr>
            <w:webHidden/>
          </w:rPr>
          <w:instrText xml:space="preserve"> PAGEREF _Toc452996914 \h </w:instrText>
        </w:r>
        <w:r w:rsidR="005A16DC">
          <w:rPr>
            <w:webHidden/>
          </w:rPr>
        </w:r>
        <w:r w:rsidR="005A16DC">
          <w:rPr>
            <w:webHidden/>
          </w:rPr>
          <w:fldChar w:fldCharType="separate"/>
        </w:r>
        <w:r w:rsidR="009B7D08">
          <w:rPr>
            <w:webHidden/>
          </w:rPr>
          <w:t>11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5" w:history="1">
        <w:r w:rsidR="005A16DC" w:rsidRPr="00CF2070">
          <w:rPr>
            <w:rStyle w:val="Hyperlinkki"/>
            <w:rFonts w:cs="Times New Roman"/>
          </w:rPr>
          <w:t>5.4.2.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B3-oppimäärä</w:t>
        </w:r>
        <w:r w:rsidR="005A16DC">
          <w:rPr>
            <w:webHidden/>
          </w:rPr>
          <w:tab/>
        </w:r>
        <w:r w:rsidR="005A16DC">
          <w:rPr>
            <w:webHidden/>
          </w:rPr>
          <w:fldChar w:fldCharType="begin"/>
        </w:r>
        <w:r w:rsidR="005A16DC">
          <w:rPr>
            <w:webHidden/>
          </w:rPr>
          <w:instrText xml:space="preserve"> PAGEREF _Toc452996915 \h </w:instrText>
        </w:r>
        <w:r w:rsidR="005A16DC">
          <w:rPr>
            <w:webHidden/>
          </w:rPr>
        </w:r>
        <w:r w:rsidR="005A16DC">
          <w:rPr>
            <w:webHidden/>
          </w:rPr>
          <w:fldChar w:fldCharType="separate"/>
        </w:r>
        <w:r w:rsidR="009B7D08">
          <w:rPr>
            <w:webHidden/>
          </w:rPr>
          <w:t>115</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6" w:history="1">
        <w:r w:rsidR="005A16DC" w:rsidRPr="00CF2070">
          <w:rPr>
            <w:rStyle w:val="Hyperlinkki"/>
            <w:rFonts w:cs="Times New Roman"/>
          </w:rPr>
          <w:t>5.4.2.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äidinkielenomainen oppimäärä</w:t>
        </w:r>
        <w:r w:rsidR="005A16DC">
          <w:rPr>
            <w:webHidden/>
          </w:rPr>
          <w:tab/>
        </w:r>
        <w:r w:rsidR="005A16DC">
          <w:rPr>
            <w:webHidden/>
          </w:rPr>
          <w:fldChar w:fldCharType="begin"/>
        </w:r>
        <w:r w:rsidR="005A16DC">
          <w:rPr>
            <w:webHidden/>
          </w:rPr>
          <w:instrText xml:space="preserve"> PAGEREF _Toc452996916 \h </w:instrText>
        </w:r>
        <w:r w:rsidR="005A16DC">
          <w:rPr>
            <w:webHidden/>
          </w:rPr>
        </w:r>
        <w:r w:rsidR="005A16DC">
          <w:rPr>
            <w:webHidden/>
          </w:rPr>
          <w:fldChar w:fldCharType="separate"/>
        </w:r>
        <w:r w:rsidR="009B7D08">
          <w:rPr>
            <w:webHidden/>
          </w:rPr>
          <w:t>11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17" w:history="1">
        <w:r w:rsidR="005A16DC" w:rsidRPr="00CF2070">
          <w:rPr>
            <w:rStyle w:val="Hyperlinkki"/>
          </w:rPr>
          <w:t>5.5</w:t>
        </w:r>
        <w:r w:rsidR="005A16DC">
          <w:rPr>
            <w:rFonts w:asciiTheme="minorHAnsi" w:eastAsiaTheme="minorEastAsia" w:hAnsiTheme="minorHAnsi" w:cstheme="minorBidi"/>
            <w:sz w:val="22"/>
            <w:szCs w:val="22"/>
            <w:lang w:eastAsia="fi-FI"/>
          </w:rPr>
          <w:tab/>
        </w:r>
        <w:r w:rsidR="005A16DC" w:rsidRPr="00CF2070">
          <w:rPr>
            <w:rStyle w:val="Hyperlinkki"/>
          </w:rPr>
          <w:t>Vieraat kielet</w:t>
        </w:r>
        <w:r w:rsidR="005A16DC">
          <w:rPr>
            <w:webHidden/>
          </w:rPr>
          <w:tab/>
        </w:r>
        <w:r w:rsidR="005A16DC">
          <w:rPr>
            <w:webHidden/>
          </w:rPr>
          <w:fldChar w:fldCharType="begin"/>
        </w:r>
        <w:r w:rsidR="005A16DC">
          <w:rPr>
            <w:webHidden/>
          </w:rPr>
          <w:instrText xml:space="preserve"> PAGEREF _Toc452996917 \h </w:instrText>
        </w:r>
        <w:r w:rsidR="005A16DC">
          <w:rPr>
            <w:webHidden/>
          </w:rPr>
        </w:r>
        <w:r w:rsidR="005A16DC">
          <w:rPr>
            <w:webHidden/>
          </w:rPr>
          <w:fldChar w:fldCharType="separate"/>
        </w:r>
        <w:r w:rsidR="009B7D08">
          <w:rPr>
            <w:webHidden/>
          </w:rPr>
          <w:t>120</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8" w:history="1">
        <w:r w:rsidR="005A16DC" w:rsidRPr="00CF2070">
          <w:rPr>
            <w:rStyle w:val="Hyperlinkki"/>
            <w:rFonts w:cs="Times New Roman"/>
          </w:rPr>
          <w:t xml:space="preserve">5.5.1   </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englanti, A-oppimäärä</w:t>
        </w:r>
        <w:r w:rsidR="005A16DC">
          <w:rPr>
            <w:webHidden/>
          </w:rPr>
          <w:tab/>
        </w:r>
        <w:r w:rsidR="005A16DC">
          <w:rPr>
            <w:webHidden/>
          </w:rPr>
          <w:fldChar w:fldCharType="begin"/>
        </w:r>
        <w:r w:rsidR="005A16DC">
          <w:rPr>
            <w:webHidden/>
          </w:rPr>
          <w:instrText xml:space="preserve"> PAGEREF _Toc452996918 \h </w:instrText>
        </w:r>
        <w:r w:rsidR="005A16DC">
          <w:rPr>
            <w:webHidden/>
          </w:rPr>
        </w:r>
        <w:r w:rsidR="005A16DC">
          <w:rPr>
            <w:webHidden/>
          </w:rPr>
          <w:fldChar w:fldCharType="separate"/>
        </w:r>
        <w:r w:rsidR="009B7D08">
          <w:rPr>
            <w:webHidden/>
          </w:rPr>
          <w:t>12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19" w:history="1">
        <w:r w:rsidR="005A16DC" w:rsidRPr="00CF2070">
          <w:rPr>
            <w:rStyle w:val="Hyperlinkki"/>
            <w:rFonts w:cs="Times New Roman"/>
          </w:rPr>
          <w:t>5.5.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A-oppimäärä</w:t>
        </w:r>
        <w:r w:rsidR="005A16DC">
          <w:rPr>
            <w:webHidden/>
          </w:rPr>
          <w:tab/>
        </w:r>
        <w:r w:rsidR="005A16DC">
          <w:rPr>
            <w:webHidden/>
          </w:rPr>
          <w:fldChar w:fldCharType="begin"/>
        </w:r>
        <w:r w:rsidR="005A16DC">
          <w:rPr>
            <w:webHidden/>
          </w:rPr>
          <w:instrText xml:space="preserve"> PAGEREF _Toc452996919 \h </w:instrText>
        </w:r>
        <w:r w:rsidR="005A16DC">
          <w:rPr>
            <w:webHidden/>
          </w:rPr>
        </w:r>
        <w:r w:rsidR="005A16DC">
          <w:rPr>
            <w:webHidden/>
          </w:rPr>
          <w:fldChar w:fldCharType="separate"/>
        </w:r>
        <w:r w:rsidR="009B7D08">
          <w:rPr>
            <w:webHidden/>
          </w:rPr>
          <w:t>125</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0" w:history="1">
        <w:r w:rsidR="005A16DC" w:rsidRPr="00CF2070">
          <w:rPr>
            <w:rStyle w:val="Hyperlinkki"/>
            <w:rFonts w:cs="Times New Roman"/>
          </w:rPr>
          <w:t>5.5.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1-oppimäärä</w:t>
        </w:r>
        <w:r w:rsidR="005A16DC">
          <w:rPr>
            <w:webHidden/>
          </w:rPr>
          <w:tab/>
        </w:r>
        <w:r w:rsidR="005A16DC">
          <w:rPr>
            <w:webHidden/>
          </w:rPr>
          <w:fldChar w:fldCharType="begin"/>
        </w:r>
        <w:r w:rsidR="005A16DC">
          <w:rPr>
            <w:webHidden/>
          </w:rPr>
          <w:instrText xml:space="preserve"> PAGEREF _Toc452996920 \h </w:instrText>
        </w:r>
        <w:r w:rsidR="005A16DC">
          <w:rPr>
            <w:webHidden/>
          </w:rPr>
        </w:r>
        <w:r w:rsidR="005A16DC">
          <w:rPr>
            <w:webHidden/>
          </w:rPr>
          <w:fldChar w:fldCharType="separate"/>
        </w:r>
        <w:r w:rsidR="009B7D08">
          <w:rPr>
            <w:webHidden/>
          </w:rPr>
          <w:t>128</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1" w:history="1">
        <w:r w:rsidR="005A16DC" w:rsidRPr="00CF2070">
          <w:rPr>
            <w:rStyle w:val="Hyperlinkki"/>
            <w:rFonts w:cs="Times New Roman"/>
          </w:rPr>
          <w:t>5.5.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2-oppimäärä</w:t>
        </w:r>
        <w:r w:rsidR="005A16DC">
          <w:rPr>
            <w:webHidden/>
          </w:rPr>
          <w:tab/>
        </w:r>
        <w:r w:rsidR="005A16DC">
          <w:rPr>
            <w:webHidden/>
          </w:rPr>
          <w:fldChar w:fldCharType="begin"/>
        </w:r>
        <w:r w:rsidR="005A16DC">
          <w:rPr>
            <w:webHidden/>
          </w:rPr>
          <w:instrText xml:space="preserve"> PAGEREF _Toc452996921 \h </w:instrText>
        </w:r>
        <w:r w:rsidR="005A16DC">
          <w:rPr>
            <w:webHidden/>
          </w:rPr>
        </w:r>
        <w:r w:rsidR="005A16DC">
          <w:rPr>
            <w:webHidden/>
          </w:rPr>
          <w:fldChar w:fldCharType="separate"/>
        </w:r>
        <w:r w:rsidR="009B7D08">
          <w:rPr>
            <w:webHidden/>
          </w:rPr>
          <w:t>130</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2" w:history="1">
        <w:r w:rsidR="005A16DC" w:rsidRPr="00CF2070">
          <w:rPr>
            <w:rStyle w:val="Hyperlinkki"/>
            <w:rFonts w:cs="Times New Roman"/>
          </w:rPr>
          <w:t>5.5.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3-oppimäärä</w:t>
        </w:r>
        <w:r w:rsidR="005A16DC">
          <w:rPr>
            <w:webHidden/>
          </w:rPr>
          <w:tab/>
        </w:r>
        <w:r w:rsidR="005A16DC">
          <w:rPr>
            <w:webHidden/>
          </w:rPr>
          <w:fldChar w:fldCharType="begin"/>
        </w:r>
        <w:r w:rsidR="005A16DC">
          <w:rPr>
            <w:webHidden/>
          </w:rPr>
          <w:instrText xml:space="preserve"> PAGEREF _Toc452996922 \h </w:instrText>
        </w:r>
        <w:r w:rsidR="005A16DC">
          <w:rPr>
            <w:webHidden/>
          </w:rPr>
        </w:r>
        <w:r w:rsidR="005A16DC">
          <w:rPr>
            <w:webHidden/>
          </w:rPr>
          <w:fldChar w:fldCharType="separate"/>
        </w:r>
        <w:r w:rsidR="009B7D08">
          <w:rPr>
            <w:webHidden/>
          </w:rPr>
          <w:t>132</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3" w:history="1">
        <w:r w:rsidR="005A16DC" w:rsidRPr="00CF2070">
          <w:rPr>
            <w:rStyle w:val="Hyperlinkki"/>
            <w:rFonts w:cs="Times New Roman"/>
          </w:rPr>
          <w:t>5.5.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Aasian ja Afrikan kielet, B3-oppimäärä</w:t>
        </w:r>
        <w:r w:rsidR="005A16DC">
          <w:rPr>
            <w:webHidden/>
          </w:rPr>
          <w:tab/>
        </w:r>
        <w:r w:rsidR="005A16DC">
          <w:rPr>
            <w:webHidden/>
          </w:rPr>
          <w:fldChar w:fldCharType="begin"/>
        </w:r>
        <w:r w:rsidR="005A16DC">
          <w:rPr>
            <w:webHidden/>
          </w:rPr>
          <w:instrText xml:space="preserve"> PAGEREF _Toc452996923 \h </w:instrText>
        </w:r>
        <w:r w:rsidR="005A16DC">
          <w:rPr>
            <w:webHidden/>
          </w:rPr>
        </w:r>
        <w:r w:rsidR="005A16DC">
          <w:rPr>
            <w:webHidden/>
          </w:rPr>
          <w:fldChar w:fldCharType="separate"/>
        </w:r>
        <w:r w:rsidR="009B7D08">
          <w:rPr>
            <w:webHidden/>
          </w:rPr>
          <w:t>134</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4" w:history="1">
        <w:r w:rsidR="005A16DC" w:rsidRPr="00CF2070">
          <w:rPr>
            <w:rStyle w:val="Hyperlinkki"/>
            <w:rFonts w:cs="Times New Roman"/>
          </w:rPr>
          <w:t>5.5.7</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saame, A-oppimäärä</w:t>
        </w:r>
        <w:r w:rsidR="005A16DC">
          <w:rPr>
            <w:webHidden/>
          </w:rPr>
          <w:tab/>
        </w:r>
        <w:r w:rsidR="005A16DC">
          <w:rPr>
            <w:webHidden/>
          </w:rPr>
          <w:fldChar w:fldCharType="begin"/>
        </w:r>
        <w:r w:rsidR="005A16DC">
          <w:rPr>
            <w:webHidden/>
          </w:rPr>
          <w:instrText xml:space="preserve"> PAGEREF _Toc452996924 \h </w:instrText>
        </w:r>
        <w:r w:rsidR="005A16DC">
          <w:rPr>
            <w:webHidden/>
          </w:rPr>
        </w:r>
        <w:r w:rsidR="005A16DC">
          <w:rPr>
            <w:webHidden/>
          </w:rPr>
          <w:fldChar w:fldCharType="separate"/>
        </w:r>
        <w:r w:rsidR="009B7D08">
          <w:rPr>
            <w:webHidden/>
          </w:rPr>
          <w:t>136</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5" w:history="1">
        <w:r w:rsidR="005A16DC" w:rsidRPr="00CF2070">
          <w:rPr>
            <w:rStyle w:val="Hyperlinkki"/>
          </w:rPr>
          <w:t>5.5.8</w:t>
        </w:r>
        <w:r w:rsidR="005A16DC">
          <w:rPr>
            <w:rFonts w:asciiTheme="minorHAnsi" w:eastAsiaTheme="minorEastAsia" w:hAnsiTheme="minorHAnsi" w:cstheme="minorBidi"/>
            <w:bCs w:val="0"/>
            <w:sz w:val="22"/>
            <w:szCs w:val="22"/>
            <w:lang w:eastAsia="fi-FI"/>
          </w:rPr>
          <w:tab/>
        </w:r>
        <w:r w:rsidR="005A16DC" w:rsidRPr="00CF2070">
          <w:rPr>
            <w:rStyle w:val="Hyperlinkki"/>
          </w:rPr>
          <w:t>Vieraat kielet, saame, B2-oppimäärä</w:t>
        </w:r>
        <w:r w:rsidR="005A16DC">
          <w:rPr>
            <w:webHidden/>
          </w:rPr>
          <w:tab/>
        </w:r>
        <w:r w:rsidR="005A16DC">
          <w:rPr>
            <w:webHidden/>
          </w:rPr>
          <w:fldChar w:fldCharType="begin"/>
        </w:r>
        <w:r w:rsidR="005A16DC">
          <w:rPr>
            <w:webHidden/>
          </w:rPr>
          <w:instrText xml:space="preserve"> PAGEREF _Toc452996925 \h </w:instrText>
        </w:r>
        <w:r w:rsidR="005A16DC">
          <w:rPr>
            <w:webHidden/>
          </w:rPr>
        </w:r>
        <w:r w:rsidR="005A16DC">
          <w:rPr>
            <w:webHidden/>
          </w:rPr>
          <w:fldChar w:fldCharType="separate"/>
        </w:r>
        <w:r w:rsidR="009B7D08">
          <w:rPr>
            <w:webHidden/>
          </w:rPr>
          <w:t>139</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6" w:history="1">
        <w:r w:rsidR="005A16DC" w:rsidRPr="00CF2070">
          <w:rPr>
            <w:rStyle w:val="Hyperlinkki"/>
            <w:rFonts w:cs="Times New Roman"/>
          </w:rPr>
          <w:t>5.5.9</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saame, B3-oppimäärä</w:t>
        </w:r>
        <w:r w:rsidR="005A16DC">
          <w:rPr>
            <w:webHidden/>
          </w:rPr>
          <w:tab/>
        </w:r>
        <w:r w:rsidR="005A16DC">
          <w:rPr>
            <w:webHidden/>
          </w:rPr>
          <w:fldChar w:fldCharType="begin"/>
        </w:r>
        <w:r w:rsidR="005A16DC">
          <w:rPr>
            <w:webHidden/>
          </w:rPr>
          <w:instrText xml:space="preserve"> PAGEREF _Toc452996926 \h </w:instrText>
        </w:r>
        <w:r w:rsidR="005A16DC">
          <w:rPr>
            <w:webHidden/>
          </w:rPr>
        </w:r>
        <w:r w:rsidR="005A16DC">
          <w:rPr>
            <w:webHidden/>
          </w:rPr>
          <w:fldChar w:fldCharType="separate"/>
        </w:r>
        <w:r w:rsidR="009B7D08">
          <w:rPr>
            <w:webHidden/>
          </w:rPr>
          <w:t>141</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7" w:history="1">
        <w:r w:rsidR="005A16DC" w:rsidRPr="00CF2070">
          <w:rPr>
            <w:rStyle w:val="Hyperlinkki"/>
            <w:rFonts w:cs="Times New Roman"/>
          </w:rPr>
          <w:t>5.5.10</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latina, B2-oppimäärä</w:t>
        </w:r>
        <w:r w:rsidR="005A16DC">
          <w:rPr>
            <w:webHidden/>
          </w:rPr>
          <w:tab/>
        </w:r>
        <w:r w:rsidR="005A16DC">
          <w:rPr>
            <w:webHidden/>
          </w:rPr>
          <w:fldChar w:fldCharType="begin"/>
        </w:r>
        <w:r w:rsidR="005A16DC">
          <w:rPr>
            <w:webHidden/>
          </w:rPr>
          <w:instrText xml:space="preserve"> PAGEREF _Toc452996927 \h </w:instrText>
        </w:r>
        <w:r w:rsidR="005A16DC">
          <w:rPr>
            <w:webHidden/>
          </w:rPr>
        </w:r>
        <w:r w:rsidR="005A16DC">
          <w:rPr>
            <w:webHidden/>
          </w:rPr>
          <w:fldChar w:fldCharType="separate"/>
        </w:r>
        <w:r w:rsidR="009B7D08">
          <w:rPr>
            <w:webHidden/>
          </w:rPr>
          <w:t>14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28" w:history="1">
        <w:r w:rsidR="005A16DC" w:rsidRPr="00CF2070">
          <w:rPr>
            <w:rStyle w:val="Hyperlinkki"/>
            <w:rFonts w:cs="Times New Roman"/>
          </w:rPr>
          <w:t>5.5.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latina, B3-oppimäärä</w:t>
        </w:r>
        <w:r w:rsidR="005A16DC">
          <w:rPr>
            <w:webHidden/>
          </w:rPr>
          <w:tab/>
        </w:r>
        <w:r w:rsidR="005A16DC">
          <w:rPr>
            <w:webHidden/>
          </w:rPr>
          <w:fldChar w:fldCharType="begin"/>
        </w:r>
        <w:r w:rsidR="005A16DC">
          <w:rPr>
            <w:webHidden/>
          </w:rPr>
          <w:instrText xml:space="preserve"> PAGEREF _Toc452996928 \h </w:instrText>
        </w:r>
        <w:r w:rsidR="005A16DC">
          <w:rPr>
            <w:webHidden/>
          </w:rPr>
        </w:r>
        <w:r w:rsidR="005A16DC">
          <w:rPr>
            <w:webHidden/>
          </w:rPr>
          <w:fldChar w:fldCharType="separate"/>
        </w:r>
        <w:r w:rsidR="009B7D08">
          <w:rPr>
            <w:webHidden/>
          </w:rPr>
          <w:t>145</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29" w:history="1">
        <w:r w:rsidR="005A16DC" w:rsidRPr="00CF2070">
          <w:rPr>
            <w:rStyle w:val="Hyperlinkki"/>
          </w:rPr>
          <w:t>5.6</w:t>
        </w:r>
        <w:r w:rsidR="005A16DC">
          <w:rPr>
            <w:rFonts w:asciiTheme="minorHAnsi" w:eastAsiaTheme="minorEastAsia" w:hAnsiTheme="minorHAnsi" w:cstheme="minorBidi"/>
            <w:sz w:val="22"/>
            <w:szCs w:val="22"/>
            <w:lang w:eastAsia="fi-FI"/>
          </w:rPr>
          <w:tab/>
        </w:r>
        <w:r w:rsidR="005A16DC" w:rsidRPr="00CF2070">
          <w:rPr>
            <w:rStyle w:val="Hyperlinkki"/>
          </w:rPr>
          <w:t>Matematiikka</w:t>
        </w:r>
        <w:r w:rsidR="005A16DC">
          <w:rPr>
            <w:webHidden/>
          </w:rPr>
          <w:tab/>
        </w:r>
        <w:r w:rsidR="005A16DC">
          <w:rPr>
            <w:webHidden/>
          </w:rPr>
          <w:fldChar w:fldCharType="begin"/>
        </w:r>
        <w:r w:rsidR="005A16DC">
          <w:rPr>
            <w:webHidden/>
          </w:rPr>
          <w:instrText xml:space="preserve"> PAGEREF _Toc452996929 \h </w:instrText>
        </w:r>
        <w:r w:rsidR="005A16DC">
          <w:rPr>
            <w:webHidden/>
          </w:rPr>
        </w:r>
        <w:r w:rsidR="005A16DC">
          <w:rPr>
            <w:webHidden/>
          </w:rPr>
          <w:fldChar w:fldCharType="separate"/>
        </w:r>
        <w:r w:rsidR="009B7D08">
          <w:rPr>
            <w:webHidden/>
          </w:rPr>
          <w:t>147</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30" w:history="1">
        <w:r w:rsidR="005A16DC" w:rsidRPr="00CF2070">
          <w:rPr>
            <w:rStyle w:val="Hyperlinkki"/>
            <w:rFonts w:cs="Times New Roman"/>
          </w:rPr>
          <w:t>5.6.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yhteinen opintokokonaisuus</w:t>
        </w:r>
        <w:r w:rsidR="005A16DC">
          <w:rPr>
            <w:webHidden/>
          </w:rPr>
          <w:tab/>
        </w:r>
        <w:r w:rsidR="005A16DC">
          <w:rPr>
            <w:webHidden/>
          </w:rPr>
          <w:fldChar w:fldCharType="begin"/>
        </w:r>
        <w:r w:rsidR="005A16DC">
          <w:rPr>
            <w:webHidden/>
          </w:rPr>
          <w:instrText xml:space="preserve"> PAGEREF _Toc452996930 \h </w:instrText>
        </w:r>
        <w:r w:rsidR="005A16DC">
          <w:rPr>
            <w:webHidden/>
          </w:rPr>
        </w:r>
        <w:r w:rsidR="005A16DC">
          <w:rPr>
            <w:webHidden/>
          </w:rPr>
          <w:fldChar w:fldCharType="separate"/>
        </w:r>
        <w:r w:rsidR="009B7D08">
          <w:rPr>
            <w:webHidden/>
          </w:rPr>
          <w:t>148</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31" w:history="1">
        <w:r w:rsidR="005A16DC" w:rsidRPr="00CF2070">
          <w:rPr>
            <w:rStyle w:val="Hyperlinkki"/>
            <w:rFonts w:cs="Times New Roman"/>
          </w:rPr>
          <w:t>5.6.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pitkä oppimäärä</w:t>
        </w:r>
        <w:r w:rsidR="005A16DC">
          <w:rPr>
            <w:webHidden/>
          </w:rPr>
          <w:tab/>
        </w:r>
        <w:r w:rsidR="005A16DC">
          <w:rPr>
            <w:webHidden/>
          </w:rPr>
          <w:fldChar w:fldCharType="begin"/>
        </w:r>
        <w:r w:rsidR="005A16DC">
          <w:rPr>
            <w:webHidden/>
          </w:rPr>
          <w:instrText xml:space="preserve"> PAGEREF _Toc452996931 \h </w:instrText>
        </w:r>
        <w:r w:rsidR="005A16DC">
          <w:rPr>
            <w:webHidden/>
          </w:rPr>
        </w:r>
        <w:r w:rsidR="005A16DC">
          <w:rPr>
            <w:webHidden/>
          </w:rPr>
          <w:fldChar w:fldCharType="separate"/>
        </w:r>
        <w:r w:rsidR="009B7D08">
          <w:rPr>
            <w:webHidden/>
          </w:rPr>
          <w:t>149</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32" w:history="1">
        <w:r w:rsidR="005A16DC" w:rsidRPr="00CF2070">
          <w:rPr>
            <w:rStyle w:val="Hyperlinkki"/>
            <w:rFonts w:cs="Times New Roman"/>
          </w:rPr>
          <w:t>5.6.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lyhyt oppimäärä</w:t>
        </w:r>
        <w:r w:rsidR="005A16DC">
          <w:rPr>
            <w:webHidden/>
          </w:rPr>
          <w:tab/>
        </w:r>
        <w:r w:rsidR="005A16DC">
          <w:rPr>
            <w:webHidden/>
          </w:rPr>
          <w:fldChar w:fldCharType="begin"/>
        </w:r>
        <w:r w:rsidR="005A16DC">
          <w:rPr>
            <w:webHidden/>
          </w:rPr>
          <w:instrText xml:space="preserve"> PAGEREF _Toc452996932 \h </w:instrText>
        </w:r>
        <w:r w:rsidR="005A16DC">
          <w:rPr>
            <w:webHidden/>
          </w:rPr>
        </w:r>
        <w:r w:rsidR="005A16DC">
          <w:rPr>
            <w:webHidden/>
          </w:rPr>
          <w:fldChar w:fldCharType="separate"/>
        </w:r>
        <w:r w:rsidR="009B7D08">
          <w:rPr>
            <w:webHidden/>
          </w:rPr>
          <w:t>156</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3" w:history="1">
        <w:r w:rsidR="005A16DC" w:rsidRPr="00CF2070">
          <w:rPr>
            <w:rStyle w:val="Hyperlinkki"/>
          </w:rPr>
          <w:t>5.7</w:t>
        </w:r>
        <w:r w:rsidR="005A16DC">
          <w:rPr>
            <w:rFonts w:asciiTheme="minorHAnsi" w:eastAsiaTheme="minorEastAsia" w:hAnsiTheme="minorHAnsi" w:cstheme="minorBidi"/>
            <w:sz w:val="22"/>
            <w:szCs w:val="22"/>
            <w:lang w:eastAsia="fi-FI"/>
          </w:rPr>
          <w:tab/>
        </w:r>
        <w:r w:rsidR="005A16DC" w:rsidRPr="00CF2070">
          <w:rPr>
            <w:rStyle w:val="Hyperlinkki"/>
          </w:rPr>
          <w:t>Biologia</w:t>
        </w:r>
        <w:r w:rsidR="005A16DC">
          <w:rPr>
            <w:webHidden/>
          </w:rPr>
          <w:tab/>
        </w:r>
        <w:r w:rsidR="005A16DC">
          <w:rPr>
            <w:webHidden/>
          </w:rPr>
          <w:fldChar w:fldCharType="begin"/>
        </w:r>
        <w:r w:rsidR="005A16DC">
          <w:rPr>
            <w:webHidden/>
          </w:rPr>
          <w:instrText xml:space="preserve"> PAGEREF _Toc452996933 \h </w:instrText>
        </w:r>
        <w:r w:rsidR="005A16DC">
          <w:rPr>
            <w:webHidden/>
          </w:rPr>
        </w:r>
        <w:r w:rsidR="005A16DC">
          <w:rPr>
            <w:webHidden/>
          </w:rPr>
          <w:fldChar w:fldCharType="separate"/>
        </w:r>
        <w:r w:rsidR="009B7D08">
          <w:rPr>
            <w:webHidden/>
          </w:rPr>
          <w:t>160</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4" w:history="1">
        <w:r w:rsidR="005A16DC" w:rsidRPr="00CF2070">
          <w:rPr>
            <w:rStyle w:val="Hyperlinkki"/>
          </w:rPr>
          <w:t>5.8</w:t>
        </w:r>
        <w:r w:rsidR="005A16DC">
          <w:rPr>
            <w:rFonts w:asciiTheme="minorHAnsi" w:eastAsiaTheme="minorEastAsia" w:hAnsiTheme="minorHAnsi" w:cstheme="minorBidi"/>
            <w:sz w:val="22"/>
            <w:szCs w:val="22"/>
            <w:lang w:eastAsia="fi-FI"/>
          </w:rPr>
          <w:tab/>
        </w:r>
        <w:r w:rsidR="005A16DC" w:rsidRPr="00CF2070">
          <w:rPr>
            <w:rStyle w:val="Hyperlinkki"/>
          </w:rPr>
          <w:t>Maantiede</w:t>
        </w:r>
        <w:r w:rsidR="005A16DC">
          <w:rPr>
            <w:webHidden/>
          </w:rPr>
          <w:tab/>
        </w:r>
        <w:r w:rsidR="005A16DC">
          <w:rPr>
            <w:webHidden/>
          </w:rPr>
          <w:fldChar w:fldCharType="begin"/>
        </w:r>
        <w:r w:rsidR="005A16DC">
          <w:rPr>
            <w:webHidden/>
          </w:rPr>
          <w:instrText xml:space="preserve"> PAGEREF _Toc452996934 \h </w:instrText>
        </w:r>
        <w:r w:rsidR="005A16DC">
          <w:rPr>
            <w:webHidden/>
          </w:rPr>
        </w:r>
        <w:r w:rsidR="005A16DC">
          <w:rPr>
            <w:webHidden/>
          </w:rPr>
          <w:fldChar w:fldCharType="separate"/>
        </w:r>
        <w:r w:rsidR="009B7D08">
          <w:rPr>
            <w:webHidden/>
          </w:rPr>
          <w:t>16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5" w:history="1">
        <w:r w:rsidR="005A16DC" w:rsidRPr="00CF2070">
          <w:rPr>
            <w:rStyle w:val="Hyperlinkki"/>
          </w:rPr>
          <w:t>5.9</w:t>
        </w:r>
        <w:r w:rsidR="005A16DC">
          <w:rPr>
            <w:rFonts w:asciiTheme="minorHAnsi" w:eastAsiaTheme="minorEastAsia" w:hAnsiTheme="minorHAnsi" w:cstheme="minorBidi"/>
            <w:sz w:val="22"/>
            <w:szCs w:val="22"/>
            <w:lang w:eastAsia="fi-FI"/>
          </w:rPr>
          <w:tab/>
        </w:r>
        <w:r w:rsidR="005A16DC" w:rsidRPr="00CF2070">
          <w:rPr>
            <w:rStyle w:val="Hyperlinkki"/>
          </w:rPr>
          <w:t>Fysiikka</w:t>
        </w:r>
        <w:r w:rsidR="005A16DC">
          <w:rPr>
            <w:webHidden/>
          </w:rPr>
          <w:tab/>
        </w:r>
        <w:r w:rsidR="005A16DC">
          <w:rPr>
            <w:webHidden/>
          </w:rPr>
          <w:fldChar w:fldCharType="begin"/>
        </w:r>
        <w:r w:rsidR="005A16DC">
          <w:rPr>
            <w:webHidden/>
          </w:rPr>
          <w:instrText xml:space="preserve"> PAGEREF _Toc452996935 \h </w:instrText>
        </w:r>
        <w:r w:rsidR="005A16DC">
          <w:rPr>
            <w:webHidden/>
          </w:rPr>
        </w:r>
        <w:r w:rsidR="005A16DC">
          <w:rPr>
            <w:webHidden/>
          </w:rPr>
          <w:fldChar w:fldCharType="separate"/>
        </w:r>
        <w:r w:rsidR="009B7D08">
          <w:rPr>
            <w:webHidden/>
          </w:rPr>
          <w:t>173</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6" w:history="1">
        <w:r w:rsidR="005A16DC" w:rsidRPr="00CF2070">
          <w:rPr>
            <w:rStyle w:val="Hyperlinkki"/>
          </w:rPr>
          <w:t>5.10</w:t>
        </w:r>
        <w:r w:rsidR="005A16DC">
          <w:rPr>
            <w:rFonts w:asciiTheme="minorHAnsi" w:eastAsiaTheme="minorEastAsia" w:hAnsiTheme="minorHAnsi" w:cstheme="minorBidi"/>
            <w:sz w:val="22"/>
            <w:szCs w:val="22"/>
            <w:lang w:eastAsia="fi-FI"/>
          </w:rPr>
          <w:tab/>
        </w:r>
        <w:r w:rsidR="005A16DC" w:rsidRPr="00CF2070">
          <w:rPr>
            <w:rStyle w:val="Hyperlinkki"/>
          </w:rPr>
          <w:t>Kemia</w:t>
        </w:r>
        <w:r w:rsidR="005A16DC">
          <w:rPr>
            <w:webHidden/>
          </w:rPr>
          <w:tab/>
        </w:r>
        <w:r w:rsidR="005A16DC">
          <w:rPr>
            <w:webHidden/>
          </w:rPr>
          <w:fldChar w:fldCharType="begin"/>
        </w:r>
        <w:r w:rsidR="005A16DC">
          <w:rPr>
            <w:webHidden/>
          </w:rPr>
          <w:instrText xml:space="preserve"> PAGEREF _Toc452996936 \h </w:instrText>
        </w:r>
        <w:r w:rsidR="005A16DC">
          <w:rPr>
            <w:webHidden/>
          </w:rPr>
        </w:r>
        <w:r w:rsidR="005A16DC">
          <w:rPr>
            <w:webHidden/>
          </w:rPr>
          <w:fldChar w:fldCharType="separate"/>
        </w:r>
        <w:r w:rsidR="009B7D08">
          <w:rPr>
            <w:webHidden/>
          </w:rPr>
          <w:t>179</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7" w:history="1">
        <w:r w:rsidR="005A16DC" w:rsidRPr="00CF2070">
          <w:rPr>
            <w:rStyle w:val="Hyperlinkki"/>
          </w:rPr>
          <w:t>5.11</w:t>
        </w:r>
        <w:r w:rsidR="005A16DC">
          <w:rPr>
            <w:rFonts w:asciiTheme="minorHAnsi" w:eastAsiaTheme="minorEastAsia" w:hAnsiTheme="minorHAnsi" w:cstheme="minorBidi"/>
            <w:sz w:val="22"/>
            <w:szCs w:val="22"/>
            <w:lang w:eastAsia="fi-FI"/>
          </w:rPr>
          <w:tab/>
        </w:r>
        <w:r w:rsidR="005A16DC" w:rsidRPr="00CF2070">
          <w:rPr>
            <w:rStyle w:val="Hyperlinkki"/>
          </w:rPr>
          <w:t>Tietotekniikka</w:t>
        </w:r>
        <w:r w:rsidR="005A16DC">
          <w:rPr>
            <w:webHidden/>
          </w:rPr>
          <w:tab/>
        </w:r>
        <w:r w:rsidR="005A16DC">
          <w:rPr>
            <w:webHidden/>
          </w:rPr>
          <w:fldChar w:fldCharType="begin"/>
        </w:r>
        <w:r w:rsidR="005A16DC">
          <w:rPr>
            <w:webHidden/>
          </w:rPr>
          <w:instrText xml:space="preserve"> PAGEREF _Toc452996937 \h </w:instrText>
        </w:r>
        <w:r w:rsidR="005A16DC">
          <w:rPr>
            <w:webHidden/>
          </w:rPr>
        </w:r>
        <w:r w:rsidR="005A16DC">
          <w:rPr>
            <w:webHidden/>
          </w:rPr>
          <w:fldChar w:fldCharType="separate"/>
        </w:r>
        <w:r w:rsidR="009B7D08">
          <w:rPr>
            <w:webHidden/>
          </w:rPr>
          <w:t>183</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8" w:history="1">
        <w:r w:rsidR="005A16DC" w:rsidRPr="00CF2070">
          <w:rPr>
            <w:rStyle w:val="Hyperlinkki"/>
          </w:rPr>
          <w:t>5.12</w:t>
        </w:r>
        <w:r w:rsidR="005A16DC">
          <w:rPr>
            <w:rFonts w:asciiTheme="minorHAnsi" w:eastAsiaTheme="minorEastAsia" w:hAnsiTheme="minorHAnsi" w:cstheme="minorBidi"/>
            <w:sz w:val="22"/>
            <w:szCs w:val="22"/>
            <w:lang w:eastAsia="fi-FI"/>
          </w:rPr>
          <w:tab/>
        </w:r>
        <w:r w:rsidR="005A16DC" w:rsidRPr="00CF2070">
          <w:rPr>
            <w:rStyle w:val="Hyperlinkki"/>
          </w:rPr>
          <w:t>Filosofia</w:t>
        </w:r>
        <w:r w:rsidR="005A16DC">
          <w:rPr>
            <w:webHidden/>
          </w:rPr>
          <w:tab/>
        </w:r>
        <w:r w:rsidR="005A16DC">
          <w:rPr>
            <w:webHidden/>
          </w:rPr>
          <w:fldChar w:fldCharType="begin"/>
        </w:r>
        <w:r w:rsidR="005A16DC">
          <w:rPr>
            <w:webHidden/>
          </w:rPr>
          <w:instrText xml:space="preserve"> PAGEREF _Toc452996938 \h </w:instrText>
        </w:r>
        <w:r w:rsidR="005A16DC">
          <w:rPr>
            <w:webHidden/>
          </w:rPr>
        </w:r>
        <w:r w:rsidR="005A16DC">
          <w:rPr>
            <w:webHidden/>
          </w:rPr>
          <w:fldChar w:fldCharType="separate"/>
        </w:r>
        <w:r w:rsidR="009B7D08">
          <w:rPr>
            <w:webHidden/>
          </w:rPr>
          <w:t>185</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39" w:history="1">
        <w:r w:rsidR="005A16DC" w:rsidRPr="00CF2070">
          <w:rPr>
            <w:rStyle w:val="Hyperlinkki"/>
          </w:rPr>
          <w:t>5.13</w:t>
        </w:r>
        <w:r w:rsidR="005A16DC">
          <w:rPr>
            <w:rFonts w:asciiTheme="minorHAnsi" w:eastAsiaTheme="minorEastAsia" w:hAnsiTheme="minorHAnsi" w:cstheme="minorBidi"/>
            <w:sz w:val="22"/>
            <w:szCs w:val="22"/>
            <w:lang w:eastAsia="fi-FI"/>
          </w:rPr>
          <w:tab/>
        </w:r>
        <w:r w:rsidR="005A16DC" w:rsidRPr="00CF2070">
          <w:rPr>
            <w:rStyle w:val="Hyperlinkki"/>
          </w:rPr>
          <w:t>Psykologia</w:t>
        </w:r>
        <w:r w:rsidR="005A16DC">
          <w:rPr>
            <w:webHidden/>
          </w:rPr>
          <w:tab/>
        </w:r>
        <w:r w:rsidR="005A16DC">
          <w:rPr>
            <w:webHidden/>
          </w:rPr>
          <w:fldChar w:fldCharType="begin"/>
        </w:r>
        <w:r w:rsidR="005A16DC">
          <w:rPr>
            <w:webHidden/>
          </w:rPr>
          <w:instrText xml:space="preserve"> PAGEREF _Toc452996939 \h </w:instrText>
        </w:r>
        <w:r w:rsidR="005A16DC">
          <w:rPr>
            <w:webHidden/>
          </w:rPr>
        </w:r>
        <w:r w:rsidR="005A16DC">
          <w:rPr>
            <w:webHidden/>
          </w:rPr>
          <w:fldChar w:fldCharType="separate"/>
        </w:r>
        <w:r w:rsidR="009B7D08">
          <w:rPr>
            <w:webHidden/>
          </w:rPr>
          <w:t>189</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40" w:history="1">
        <w:r w:rsidR="005A16DC" w:rsidRPr="00CF2070">
          <w:rPr>
            <w:rStyle w:val="Hyperlinkki"/>
          </w:rPr>
          <w:t>5.15</w:t>
        </w:r>
        <w:r w:rsidR="005A16DC">
          <w:rPr>
            <w:rFonts w:asciiTheme="minorHAnsi" w:eastAsiaTheme="minorEastAsia" w:hAnsiTheme="minorHAnsi" w:cstheme="minorBidi"/>
            <w:sz w:val="22"/>
            <w:szCs w:val="22"/>
            <w:lang w:eastAsia="fi-FI"/>
          </w:rPr>
          <w:tab/>
        </w:r>
        <w:r w:rsidR="005A16DC" w:rsidRPr="00CF2070">
          <w:rPr>
            <w:rStyle w:val="Hyperlinkki"/>
          </w:rPr>
          <w:t>Yhteiskuntaoppi</w:t>
        </w:r>
        <w:r w:rsidR="005A16DC">
          <w:rPr>
            <w:webHidden/>
          </w:rPr>
          <w:tab/>
        </w:r>
        <w:r w:rsidR="005A16DC">
          <w:rPr>
            <w:webHidden/>
          </w:rPr>
          <w:fldChar w:fldCharType="begin"/>
        </w:r>
        <w:r w:rsidR="005A16DC">
          <w:rPr>
            <w:webHidden/>
          </w:rPr>
          <w:instrText xml:space="preserve"> PAGEREF _Toc452996940 \h </w:instrText>
        </w:r>
        <w:r w:rsidR="005A16DC">
          <w:rPr>
            <w:webHidden/>
          </w:rPr>
        </w:r>
        <w:r w:rsidR="005A16DC">
          <w:rPr>
            <w:webHidden/>
          </w:rPr>
          <w:fldChar w:fldCharType="separate"/>
        </w:r>
        <w:r w:rsidR="009B7D08">
          <w:rPr>
            <w:webHidden/>
          </w:rPr>
          <w:t>203</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41" w:history="1">
        <w:r w:rsidR="005A16DC" w:rsidRPr="00CF2070">
          <w:rPr>
            <w:rStyle w:val="Hyperlinkki"/>
          </w:rPr>
          <w:t xml:space="preserve">5.16 </w:t>
        </w:r>
        <w:r w:rsidR="005A16DC">
          <w:rPr>
            <w:rFonts w:asciiTheme="minorHAnsi" w:eastAsiaTheme="minorEastAsia" w:hAnsiTheme="minorHAnsi" w:cstheme="minorBidi"/>
            <w:sz w:val="22"/>
            <w:szCs w:val="22"/>
            <w:lang w:eastAsia="fi-FI"/>
          </w:rPr>
          <w:tab/>
        </w:r>
        <w:r w:rsidR="005A16DC" w:rsidRPr="00CF2070">
          <w:rPr>
            <w:rStyle w:val="Hyperlinkki"/>
          </w:rPr>
          <w:t>Uskonto</w:t>
        </w:r>
        <w:r w:rsidR="005A16DC">
          <w:rPr>
            <w:webHidden/>
          </w:rPr>
          <w:tab/>
        </w:r>
        <w:r w:rsidR="005A16DC">
          <w:rPr>
            <w:webHidden/>
          </w:rPr>
          <w:fldChar w:fldCharType="begin"/>
        </w:r>
        <w:r w:rsidR="005A16DC">
          <w:rPr>
            <w:webHidden/>
          </w:rPr>
          <w:instrText xml:space="preserve"> PAGEREF _Toc452996941 \h </w:instrText>
        </w:r>
        <w:r w:rsidR="005A16DC">
          <w:rPr>
            <w:webHidden/>
          </w:rPr>
        </w:r>
        <w:r w:rsidR="005A16DC">
          <w:rPr>
            <w:webHidden/>
          </w:rPr>
          <w:fldChar w:fldCharType="separate"/>
        </w:r>
        <w:r w:rsidR="009B7D08">
          <w:rPr>
            <w:webHidden/>
          </w:rPr>
          <w:t>208</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42" w:history="1">
        <w:r w:rsidR="005A16DC" w:rsidRPr="00CF2070">
          <w:rPr>
            <w:rStyle w:val="Hyperlinkki"/>
            <w:rFonts w:cs="Times New Roman"/>
          </w:rPr>
          <w:t>5.16.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Evankelis-luterilainen uskonto</w:t>
        </w:r>
        <w:r w:rsidR="005A16DC">
          <w:rPr>
            <w:webHidden/>
          </w:rPr>
          <w:tab/>
        </w:r>
        <w:r w:rsidR="005A16DC">
          <w:rPr>
            <w:webHidden/>
          </w:rPr>
          <w:fldChar w:fldCharType="begin"/>
        </w:r>
        <w:r w:rsidR="005A16DC">
          <w:rPr>
            <w:webHidden/>
          </w:rPr>
          <w:instrText xml:space="preserve"> PAGEREF _Toc452996942 \h </w:instrText>
        </w:r>
        <w:r w:rsidR="005A16DC">
          <w:rPr>
            <w:webHidden/>
          </w:rPr>
        </w:r>
        <w:r w:rsidR="005A16DC">
          <w:rPr>
            <w:webHidden/>
          </w:rPr>
          <w:fldChar w:fldCharType="separate"/>
        </w:r>
        <w:r w:rsidR="009B7D08">
          <w:rPr>
            <w:webHidden/>
          </w:rPr>
          <w:t>209</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43" w:history="1">
        <w:r w:rsidR="005A16DC" w:rsidRPr="00CF2070">
          <w:rPr>
            <w:rStyle w:val="Hyperlinkki"/>
            <w:rFonts w:cs="Times New Roman"/>
          </w:rPr>
          <w:t>5.16.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Ortodoksinen uskonto</w:t>
        </w:r>
        <w:r w:rsidR="005A16DC">
          <w:rPr>
            <w:webHidden/>
          </w:rPr>
          <w:tab/>
        </w:r>
        <w:r w:rsidR="005A16DC">
          <w:rPr>
            <w:webHidden/>
          </w:rPr>
          <w:fldChar w:fldCharType="begin"/>
        </w:r>
        <w:r w:rsidR="005A16DC">
          <w:rPr>
            <w:webHidden/>
          </w:rPr>
          <w:instrText xml:space="preserve"> PAGEREF _Toc452996943 \h </w:instrText>
        </w:r>
        <w:r w:rsidR="005A16DC">
          <w:rPr>
            <w:webHidden/>
          </w:rPr>
        </w:r>
        <w:r w:rsidR="005A16DC">
          <w:rPr>
            <w:webHidden/>
          </w:rPr>
          <w:fldChar w:fldCharType="separate"/>
        </w:r>
        <w:r w:rsidR="009B7D08">
          <w:rPr>
            <w:webHidden/>
          </w:rPr>
          <w:t>21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44" w:history="1">
        <w:r w:rsidR="005A16DC" w:rsidRPr="00CF2070">
          <w:rPr>
            <w:rStyle w:val="Hyperlinkki"/>
            <w:rFonts w:cs="Times New Roman"/>
          </w:rPr>
          <w:t>5.16.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Katolinen uskonto</w:t>
        </w:r>
        <w:r w:rsidR="005A16DC">
          <w:rPr>
            <w:webHidden/>
          </w:rPr>
          <w:tab/>
        </w:r>
        <w:r w:rsidR="005A16DC">
          <w:rPr>
            <w:webHidden/>
          </w:rPr>
          <w:fldChar w:fldCharType="begin"/>
        </w:r>
        <w:r w:rsidR="005A16DC">
          <w:rPr>
            <w:webHidden/>
          </w:rPr>
          <w:instrText xml:space="preserve"> PAGEREF _Toc452996944 \h </w:instrText>
        </w:r>
        <w:r w:rsidR="005A16DC">
          <w:rPr>
            <w:webHidden/>
          </w:rPr>
        </w:r>
        <w:r w:rsidR="005A16DC">
          <w:rPr>
            <w:webHidden/>
          </w:rPr>
          <w:fldChar w:fldCharType="separate"/>
        </w:r>
        <w:r w:rsidR="009B7D08">
          <w:rPr>
            <w:webHidden/>
          </w:rPr>
          <w:t>217</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45" w:history="1">
        <w:r w:rsidR="005A16DC" w:rsidRPr="00CF2070">
          <w:rPr>
            <w:rStyle w:val="Hyperlinkki"/>
            <w:rFonts w:cs="Times New Roman"/>
          </w:rPr>
          <w:t>5.16.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Islam</w:t>
        </w:r>
        <w:r w:rsidR="005A16DC">
          <w:rPr>
            <w:webHidden/>
          </w:rPr>
          <w:tab/>
        </w:r>
        <w:r w:rsidR="005A16DC">
          <w:rPr>
            <w:webHidden/>
          </w:rPr>
          <w:fldChar w:fldCharType="begin"/>
        </w:r>
        <w:r w:rsidR="005A16DC">
          <w:rPr>
            <w:webHidden/>
          </w:rPr>
          <w:instrText xml:space="preserve"> PAGEREF _Toc452996945 \h </w:instrText>
        </w:r>
        <w:r w:rsidR="005A16DC">
          <w:rPr>
            <w:webHidden/>
          </w:rPr>
        </w:r>
        <w:r w:rsidR="005A16DC">
          <w:rPr>
            <w:webHidden/>
          </w:rPr>
          <w:fldChar w:fldCharType="separate"/>
        </w:r>
        <w:r w:rsidR="009B7D08">
          <w:rPr>
            <w:webHidden/>
          </w:rPr>
          <w:t>220</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46" w:history="1">
        <w:r w:rsidR="005A16DC" w:rsidRPr="00CF2070">
          <w:rPr>
            <w:rStyle w:val="Hyperlinkki"/>
            <w:rFonts w:cs="Times New Roman"/>
          </w:rPr>
          <w:t>5.16.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Juutalainen uskonto</w:t>
        </w:r>
        <w:r w:rsidR="005A16DC">
          <w:rPr>
            <w:webHidden/>
          </w:rPr>
          <w:tab/>
        </w:r>
        <w:r w:rsidR="005A16DC">
          <w:rPr>
            <w:webHidden/>
          </w:rPr>
          <w:fldChar w:fldCharType="begin"/>
        </w:r>
        <w:r w:rsidR="005A16DC">
          <w:rPr>
            <w:webHidden/>
          </w:rPr>
          <w:instrText xml:space="preserve"> PAGEREF _Toc452996946 \h </w:instrText>
        </w:r>
        <w:r w:rsidR="005A16DC">
          <w:rPr>
            <w:webHidden/>
          </w:rPr>
        </w:r>
        <w:r w:rsidR="005A16DC">
          <w:rPr>
            <w:webHidden/>
          </w:rPr>
          <w:fldChar w:fldCharType="separate"/>
        </w:r>
        <w:r w:rsidR="009B7D08">
          <w:rPr>
            <w:webHidden/>
          </w:rPr>
          <w:t>224</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47" w:history="1">
        <w:r w:rsidR="005A16DC" w:rsidRPr="00CF2070">
          <w:rPr>
            <w:rStyle w:val="Hyperlinkki"/>
            <w:rFonts w:cs="Times New Roman"/>
          </w:rPr>
          <w:t>5.16.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uut uskonnot</w:t>
        </w:r>
        <w:r w:rsidR="005A16DC">
          <w:rPr>
            <w:webHidden/>
          </w:rPr>
          <w:tab/>
        </w:r>
        <w:r w:rsidR="005A16DC">
          <w:rPr>
            <w:webHidden/>
          </w:rPr>
          <w:fldChar w:fldCharType="begin"/>
        </w:r>
        <w:r w:rsidR="005A16DC">
          <w:rPr>
            <w:webHidden/>
          </w:rPr>
          <w:instrText xml:space="preserve"> PAGEREF _Toc452996947 \h </w:instrText>
        </w:r>
        <w:r w:rsidR="005A16DC">
          <w:rPr>
            <w:webHidden/>
          </w:rPr>
        </w:r>
        <w:r w:rsidR="005A16DC">
          <w:rPr>
            <w:webHidden/>
          </w:rPr>
          <w:fldChar w:fldCharType="separate"/>
        </w:r>
        <w:r w:rsidR="009B7D08">
          <w:rPr>
            <w:webHidden/>
          </w:rPr>
          <w:t>22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48" w:history="1">
        <w:r w:rsidR="005A16DC" w:rsidRPr="00CF2070">
          <w:rPr>
            <w:rStyle w:val="Hyperlinkki"/>
          </w:rPr>
          <w:t>5.17</w:t>
        </w:r>
        <w:r w:rsidR="005A16DC">
          <w:rPr>
            <w:rFonts w:asciiTheme="minorHAnsi" w:eastAsiaTheme="minorEastAsia" w:hAnsiTheme="minorHAnsi" w:cstheme="minorBidi"/>
            <w:sz w:val="22"/>
            <w:szCs w:val="22"/>
            <w:lang w:eastAsia="fi-FI"/>
          </w:rPr>
          <w:tab/>
        </w:r>
        <w:r w:rsidR="005A16DC" w:rsidRPr="00CF2070">
          <w:rPr>
            <w:rStyle w:val="Hyperlinkki"/>
          </w:rPr>
          <w:t>Elämänkatsomustieto</w:t>
        </w:r>
        <w:r w:rsidR="005A16DC">
          <w:rPr>
            <w:webHidden/>
          </w:rPr>
          <w:tab/>
        </w:r>
        <w:r w:rsidR="005A16DC">
          <w:rPr>
            <w:webHidden/>
          </w:rPr>
          <w:fldChar w:fldCharType="begin"/>
        </w:r>
        <w:r w:rsidR="005A16DC">
          <w:rPr>
            <w:webHidden/>
          </w:rPr>
          <w:instrText xml:space="preserve"> PAGEREF _Toc452996948 \h </w:instrText>
        </w:r>
        <w:r w:rsidR="005A16DC">
          <w:rPr>
            <w:webHidden/>
          </w:rPr>
        </w:r>
        <w:r w:rsidR="005A16DC">
          <w:rPr>
            <w:webHidden/>
          </w:rPr>
          <w:fldChar w:fldCharType="separate"/>
        </w:r>
        <w:r w:rsidR="009B7D08">
          <w:rPr>
            <w:webHidden/>
          </w:rPr>
          <w:t>228</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49" w:history="1">
        <w:r w:rsidR="005A16DC" w:rsidRPr="00CF2070">
          <w:rPr>
            <w:rStyle w:val="Hyperlinkki"/>
          </w:rPr>
          <w:t>5.18</w:t>
        </w:r>
        <w:r w:rsidR="005A16DC">
          <w:rPr>
            <w:rFonts w:asciiTheme="minorHAnsi" w:eastAsiaTheme="minorEastAsia" w:hAnsiTheme="minorHAnsi" w:cstheme="minorBidi"/>
            <w:sz w:val="22"/>
            <w:szCs w:val="22"/>
            <w:lang w:eastAsia="fi-FI"/>
          </w:rPr>
          <w:tab/>
        </w:r>
        <w:r w:rsidR="005A16DC" w:rsidRPr="00CF2070">
          <w:rPr>
            <w:rStyle w:val="Hyperlinkki"/>
          </w:rPr>
          <w:t>Terveystieto</w:t>
        </w:r>
        <w:r w:rsidR="005A16DC">
          <w:rPr>
            <w:webHidden/>
          </w:rPr>
          <w:tab/>
        </w:r>
        <w:r w:rsidR="005A16DC">
          <w:rPr>
            <w:webHidden/>
          </w:rPr>
          <w:fldChar w:fldCharType="begin"/>
        </w:r>
        <w:r w:rsidR="005A16DC">
          <w:rPr>
            <w:webHidden/>
          </w:rPr>
          <w:instrText xml:space="preserve"> PAGEREF _Toc452996949 \h </w:instrText>
        </w:r>
        <w:r w:rsidR="005A16DC">
          <w:rPr>
            <w:webHidden/>
          </w:rPr>
        </w:r>
        <w:r w:rsidR="005A16DC">
          <w:rPr>
            <w:webHidden/>
          </w:rPr>
          <w:fldChar w:fldCharType="separate"/>
        </w:r>
        <w:r w:rsidR="009B7D08">
          <w:rPr>
            <w:webHidden/>
          </w:rPr>
          <w:t>233</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0" w:history="1">
        <w:r w:rsidR="005A16DC" w:rsidRPr="00CF2070">
          <w:rPr>
            <w:rStyle w:val="Hyperlinkki"/>
          </w:rPr>
          <w:t>5.19</w:t>
        </w:r>
        <w:r w:rsidR="005A16DC">
          <w:rPr>
            <w:rFonts w:asciiTheme="minorHAnsi" w:eastAsiaTheme="minorEastAsia" w:hAnsiTheme="minorHAnsi" w:cstheme="minorBidi"/>
            <w:sz w:val="22"/>
            <w:szCs w:val="22"/>
            <w:lang w:eastAsia="fi-FI"/>
          </w:rPr>
          <w:tab/>
        </w:r>
        <w:r w:rsidR="005A16DC" w:rsidRPr="00CF2070">
          <w:rPr>
            <w:rStyle w:val="Hyperlinkki"/>
          </w:rPr>
          <w:t>Liikunta</w:t>
        </w:r>
        <w:r w:rsidR="005A16DC">
          <w:rPr>
            <w:webHidden/>
          </w:rPr>
          <w:tab/>
        </w:r>
        <w:r w:rsidR="005A16DC">
          <w:rPr>
            <w:webHidden/>
          </w:rPr>
          <w:fldChar w:fldCharType="begin"/>
        </w:r>
        <w:r w:rsidR="005A16DC">
          <w:rPr>
            <w:webHidden/>
          </w:rPr>
          <w:instrText xml:space="preserve"> PAGEREF _Toc452996950 \h </w:instrText>
        </w:r>
        <w:r w:rsidR="005A16DC">
          <w:rPr>
            <w:webHidden/>
          </w:rPr>
        </w:r>
        <w:r w:rsidR="005A16DC">
          <w:rPr>
            <w:webHidden/>
          </w:rPr>
          <w:fldChar w:fldCharType="separate"/>
        </w:r>
        <w:r w:rsidR="009B7D08">
          <w:rPr>
            <w:webHidden/>
          </w:rPr>
          <w:t>23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1" w:history="1">
        <w:r w:rsidR="005A16DC" w:rsidRPr="00CF2070">
          <w:rPr>
            <w:rStyle w:val="Hyperlinkki"/>
          </w:rPr>
          <w:t>5.20</w:t>
        </w:r>
        <w:r w:rsidR="005A16DC">
          <w:rPr>
            <w:rFonts w:asciiTheme="minorHAnsi" w:eastAsiaTheme="minorEastAsia" w:hAnsiTheme="minorHAnsi" w:cstheme="minorBidi"/>
            <w:sz w:val="22"/>
            <w:szCs w:val="22"/>
            <w:lang w:eastAsia="fi-FI"/>
          </w:rPr>
          <w:tab/>
        </w:r>
        <w:r w:rsidR="005A16DC" w:rsidRPr="00CF2070">
          <w:rPr>
            <w:rStyle w:val="Hyperlinkki"/>
          </w:rPr>
          <w:t>Musiikki</w:t>
        </w:r>
        <w:r w:rsidR="005A16DC">
          <w:rPr>
            <w:webHidden/>
          </w:rPr>
          <w:tab/>
        </w:r>
        <w:r w:rsidR="005A16DC">
          <w:rPr>
            <w:webHidden/>
          </w:rPr>
          <w:fldChar w:fldCharType="begin"/>
        </w:r>
        <w:r w:rsidR="005A16DC">
          <w:rPr>
            <w:webHidden/>
          </w:rPr>
          <w:instrText xml:space="preserve"> PAGEREF _Toc452996951 \h </w:instrText>
        </w:r>
        <w:r w:rsidR="005A16DC">
          <w:rPr>
            <w:webHidden/>
          </w:rPr>
        </w:r>
        <w:r w:rsidR="005A16DC">
          <w:rPr>
            <w:webHidden/>
          </w:rPr>
          <w:fldChar w:fldCharType="separate"/>
        </w:r>
        <w:r w:rsidR="009B7D08">
          <w:rPr>
            <w:webHidden/>
          </w:rPr>
          <w:t>241</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2" w:history="1">
        <w:r w:rsidR="005A16DC" w:rsidRPr="00CF2070">
          <w:rPr>
            <w:rStyle w:val="Hyperlinkki"/>
          </w:rPr>
          <w:t>5.21</w:t>
        </w:r>
        <w:r w:rsidR="005A16DC">
          <w:rPr>
            <w:rFonts w:asciiTheme="minorHAnsi" w:eastAsiaTheme="minorEastAsia" w:hAnsiTheme="minorHAnsi" w:cstheme="minorBidi"/>
            <w:sz w:val="22"/>
            <w:szCs w:val="22"/>
            <w:lang w:eastAsia="fi-FI"/>
          </w:rPr>
          <w:tab/>
        </w:r>
        <w:r w:rsidR="005A16DC" w:rsidRPr="00CF2070">
          <w:rPr>
            <w:rStyle w:val="Hyperlinkki"/>
          </w:rPr>
          <w:t>Kuvataide</w:t>
        </w:r>
        <w:r w:rsidR="005A16DC">
          <w:rPr>
            <w:webHidden/>
          </w:rPr>
          <w:tab/>
        </w:r>
        <w:r w:rsidR="005A16DC">
          <w:rPr>
            <w:webHidden/>
          </w:rPr>
          <w:fldChar w:fldCharType="begin"/>
        </w:r>
        <w:r w:rsidR="005A16DC">
          <w:rPr>
            <w:webHidden/>
          </w:rPr>
          <w:instrText xml:space="preserve"> PAGEREF _Toc452996952 \h </w:instrText>
        </w:r>
        <w:r w:rsidR="005A16DC">
          <w:rPr>
            <w:webHidden/>
          </w:rPr>
        </w:r>
        <w:r w:rsidR="005A16DC">
          <w:rPr>
            <w:webHidden/>
          </w:rPr>
          <w:fldChar w:fldCharType="separate"/>
        </w:r>
        <w:r w:rsidR="009B7D08">
          <w:rPr>
            <w:webHidden/>
          </w:rPr>
          <w:t>244</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3" w:history="1">
        <w:r w:rsidR="005A16DC" w:rsidRPr="00CF2070">
          <w:rPr>
            <w:rStyle w:val="Hyperlinkki"/>
          </w:rPr>
          <w:t>5.22</w:t>
        </w:r>
        <w:r w:rsidR="005A16DC">
          <w:rPr>
            <w:rFonts w:asciiTheme="minorHAnsi" w:eastAsiaTheme="minorEastAsia" w:hAnsiTheme="minorHAnsi" w:cstheme="minorBidi"/>
            <w:sz w:val="22"/>
            <w:szCs w:val="22"/>
            <w:lang w:eastAsia="fi-FI"/>
          </w:rPr>
          <w:tab/>
        </w:r>
        <w:r w:rsidR="005A16DC" w:rsidRPr="00CF2070">
          <w:rPr>
            <w:rStyle w:val="Hyperlinkki"/>
          </w:rPr>
          <w:t>Tekstiilityö</w:t>
        </w:r>
        <w:r w:rsidR="005A16DC">
          <w:rPr>
            <w:webHidden/>
          </w:rPr>
          <w:tab/>
        </w:r>
        <w:r w:rsidR="005A16DC">
          <w:rPr>
            <w:webHidden/>
          </w:rPr>
          <w:fldChar w:fldCharType="begin"/>
        </w:r>
        <w:r w:rsidR="005A16DC">
          <w:rPr>
            <w:webHidden/>
          </w:rPr>
          <w:instrText xml:space="preserve"> PAGEREF _Toc452996953 \h </w:instrText>
        </w:r>
        <w:r w:rsidR="005A16DC">
          <w:rPr>
            <w:webHidden/>
          </w:rPr>
        </w:r>
        <w:r w:rsidR="005A16DC">
          <w:rPr>
            <w:webHidden/>
          </w:rPr>
          <w:fldChar w:fldCharType="separate"/>
        </w:r>
        <w:r w:rsidR="009B7D08">
          <w:rPr>
            <w:webHidden/>
          </w:rPr>
          <w:t>249</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4" w:history="1">
        <w:r w:rsidR="005A16DC" w:rsidRPr="00CF2070">
          <w:rPr>
            <w:rStyle w:val="Hyperlinkki"/>
          </w:rPr>
          <w:t>5.23</w:t>
        </w:r>
        <w:r w:rsidR="005A16DC">
          <w:rPr>
            <w:rFonts w:asciiTheme="minorHAnsi" w:eastAsiaTheme="minorEastAsia" w:hAnsiTheme="minorHAnsi" w:cstheme="minorBidi"/>
            <w:sz w:val="22"/>
            <w:szCs w:val="22"/>
            <w:lang w:eastAsia="fi-FI"/>
          </w:rPr>
          <w:tab/>
        </w:r>
        <w:r w:rsidR="005A16DC" w:rsidRPr="00CF2070">
          <w:rPr>
            <w:rStyle w:val="Hyperlinkki"/>
          </w:rPr>
          <w:t>Opinto-ohjaus</w:t>
        </w:r>
        <w:r w:rsidR="005A16DC">
          <w:rPr>
            <w:webHidden/>
          </w:rPr>
          <w:tab/>
        </w:r>
        <w:r w:rsidR="005A16DC">
          <w:rPr>
            <w:webHidden/>
          </w:rPr>
          <w:fldChar w:fldCharType="begin"/>
        </w:r>
        <w:r w:rsidR="005A16DC">
          <w:rPr>
            <w:webHidden/>
          </w:rPr>
          <w:instrText xml:space="preserve"> PAGEREF _Toc452996954 \h </w:instrText>
        </w:r>
        <w:r w:rsidR="005A16DC">
          <w:rPr>
            <w:webHidden/>
          </w:rPr>
        </w:r>
        <w:r w:rsidR="005A16DC">
          <w:rPr>
            <w:webHidden/>
          </w:rPr>
          <w:fldChar w:fldCharType="separate"/>
        </w:r>
        <w:r w:rsidR="009B7D08">
          <w:rPr>
            <w:webHidden/>
          </w:rPr>
          <w:t>250</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5" w:history="1">
        <w:r w:rsidR="005A16DC" w:rsidRPr="00CF2070">
          <w:rPr>
            <w:rStyle w:val="Hyperlinkki"/>
          </w:rPr>
          <w:t>5.24</w:t>
        </w:r>
        <w:r w:rsidR="005A16DC">
          <w:rPr>
            <w:rFonts w:asciiTheme="minorHAnsi" w:eastAsiaTheme="minorEastAsia" w:hAnsiTheme="minorHAnsi" w:cstheme="minorBidi"/>
            <w:sz w:val="22"/>
            <w:szCs w:val="22"/>
            <w:lang w:eastAsia="fi-FI"/>
          </w:rPr>
          <w:tab/>
        </w:r>
        <w:r w:rsidR="005A16DC" w:rsidRPr="00CF2070">
          <w:rPr>
            <w:rStyle w:val="Hyperlinkki"/>
          </w:rPr>
          <w:t>Teemaopinnot</w:t>
        </w:r>
        <w:r w:rsidR="005A16DC">
          <w:rPr>
            <w:webHidden/>
          </w:rPr>
          <w:tab/>
        </w:r>
        <w:r w:rsidR="005A16DC">
          <w:rPr>
            <w:webHidden/>
          </w:rPr>
          <w:fldChar w:fldCharType="begin"/>
        </w:r>
        <w:r w:rsidR="005A16DC">
          <w:rPr>
            <w:webHidden/>
          </w:rPr>
          <w:instrText xml:space="preserve"> PAGEREF _Toc452996955 \h </w:instrText>
        </w:r>
        <w:r w:rsidR="005A16DC">
          <w:rPr>
            <w:webHidden/>
          </w:rPr>
        </w:r>
        <w:r w:rsidR="005A16DC">
          <w:rPr>
            <w:webHidden/>
          </w:rPr>
          <w:fldChar w:fldCharType="separate"/>
        </w:r>
        <w:r w:rsidR="009B7D08">
          <w:rPr>
            <w:webHidden/>
          </w:rPr>
          <w:t>254</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6" w:history="1">
        <w:r w:rsidR="005A16DC" w:rsidRPr="00CF2070">
          <w:rPr>
            <w:rStyle w:val="Hyperlinkki"/>
          </w:rPr>
          <w:t>5.25</w:t>
        </w:r>
        <w:r w:rsidR="005A16DC">
          <w:rPr>
            <w:rFonts w:asciiTheme="minorHAnsi" w:eastAsiaTheme="minorEastAsia" w:hAnsiTheme="minorHAnsi" w:cstheme="minorBidi"/>
            <w:sz w:val="22"/>
            <w:szCs w:val="22"/>
            <w:lang w:eastAsia="fi-FI"/>
          </w:rPr>
          <w:tab/>
        </w:r>
        <w:r w:rsidR="005A16DC" w:rsidRPr="00CF2070">
          <w:rPr>
            <w:rStyle w:val="Hyperlinkki"/>
          </w:rPr>
          <w:t>Lukiodiplomit</w:t>
        </w:r>
        <w:r w:rsidR="005A16DC">
          <w:rPr>
            <w:webHidden/>
          </w:rPr>
          <w:tab/>
        </w:r>
        <w:r w:rsidR="005A16DC">
          <w:rPr>
            <w:webHidden/>
          </w:rPr>
          <w:fldChar w:fldCharType="begin"/>
        </w:r>
        <w:r w:rsidR="005A16DC">
          <w:rPr>
            <w:webHidden/>
          </w:rPr>
          <w:instrText xml:space="preserve"> PAGEREF _Toc452996956 \h </w:instrText>
        </w:r>
        <w:r w:rsidR="005A16DC">
          <w:rPr>
            <w:webHidden/>
          </w:rPr>
        </w:r>
        <w:r w:rsidR="005A16DC">
          <w:rPr>
            <w:webHidden/>
          </w:rPr>
          <w:fldChar w:fldCharType="separate"/>
        </w:r>
        <w:r w:rsidR="009B7D08">
          <w:rPr>
            <w:webHidden/>
          </w:rPr>
          <w:t>256</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7" w:history="1">
        <w:r w:rsidR="005A16DC" w:rsidRPr="00CF2070">
          <w:rPr>
            <w:rStyle w:val="Hyperlinkki"/>
          </w:rPr>
          <w:t>5.26</w:t>
        </w:r>
        <w:r w:rsidR="005A16DC">
          <w:rPr>
            <w:rFonts w:asciiTheme="minorHAnsi" w:eastAsiaTheme="minorEastAsia" w:hAnsiTheme="minorHAnsi" w:cstheme="minorBidi"/>
            <w:sz w:val="22"/>
            <w:szCs w:val="22"/>
            <w:lang w:eastAsia="fi-FI"/>
          </w:rPr>
          <w:tab/>
        </w:r>
        <w:r w:rsidR="005A16DC" w:rsidRPr="00CF2070">
          <w:rPr>
            <w:rStyle w:val="Hyperlinkki"/>
          </w:rPr>
          <w:t>Taiteiden väliset kurssit</w:t>
        </w:r>
        <w:r w:rsidR="005A16DC">
          <w:rPr>
            <w:webHidden/>
          </w:rPr>
          <w:tab/>
        </w:r>
        <w:r w:rsidR="005A16DC">
          <w:rPr>
            <w:webHidden/>
          </w:rPr>
          <w:fldChar w:fldCharType="begin"/>
        </w:r>
        <w:r w:rsidR="005A16DC">
          <w:rPr>
            <w:webHidden/>
          </w:rPr>
          <w:instrText xml:space="preserve"> PAGEREF _Toc452996957 \h </w:instrText>
        </w:r>
        <w:r w:rsidR="005A16DC">
          <w:rPr>
            <w:webHidden/>
          </w:rPr>
        </w:r>
        <w:r w:rsidR="005A16DC">
          <w:rPr>
            <w:webHidden/>
          </w:rPr>
          <w:fldChar w:fldCharType="separate"/>
        </w:r>
        <w:r w:rsidR="009B7D08">
          <w:rPr>
            <w:webHidden/>
          </w:rPr>
          <w:t>259</w:t>
        </w:r>
        <w:r w:rsidR="005A16DC">
          <w:rPr>
            <w:webHidden/>
          </w:rPr>
          <w:fldChar w:fldCharType="end"/>
        </w:r>
      </w:hyperlink>
    </w:p>
    <w:p w:rsidR="005A16DC" w:rsidRDefault="009A78C4">
      <w:pPr>
        <w:pStyle w:val="Sisluet1"/>
        <w:rPr>
          <w:rFonts w:asciiTheme="minorHAnsi" w:eastAsiaTheme="minorEastAsia" w:hAnsiTheme="minorHAnsi" w:cstheme="minorBidi"/>
          <w:noProof/>
          <w:sz w:val="22"/>
          <w:szCs w:val="22"/>
          <w:lang w:eastAsia="fi-FI"/>
        </w:rPr>
      </w:pPr>
      <w:hyperlink w:anchor="_Toc452996958" w:history="1">
        <w:r w:rsidR="005A16DC" w:rsidRPr="00CF2070">
          <w:rPr>
            <w:rStyle w:val="Hyperlinkki"/>
            <w:noProof/>
          </w:rPr>
          <w:t>6   OPISKELIJAN OPPIMISEN ARVIOINTI</w:t>
        </w:r>
        <w:r w:rsidR="005A16DC">
          <w:rPr>
            <w:noProof/>
            <w:webHidden/>
          </w:rPr>
          <w:tab/>
        </w:r>
        <w:r w:rsidR="005A16DC">
          <w:rPr>
            <w:noProof/>
            <w:webHidden/>
          </w:rPr>
          <w:fldChar w:fldCharType="begin"/>
        </w:r>
        <w:r w:rsidR="005A16DC">
          <w:rPr>
            <w:noProof/>
            <w:webHidden/>
          </w:rPr>
          <w:instrText xml:space="preserve"> PAGEREF _Toc452996958 \h </w:instrText>
        </w:r>
        <w:r w:rsidR="005A16DC">
          <w:rPr>
            <w:noProof/>
            <w:webHidden/>
          </w:rPr>
        </w:r>
        <w:r w:rsidR="005A16DC">
          <w:rPr>
            <w:noProof/>
            <w:webHidden/>
          </w:rPr>
          <w:fldChar w:fldCharType="separate"/>
        </w:r>
        <w:r w:rsidR="009B7D08">
          <w:rPr>
            <w:noProof/>
            <w:webHidden/>
          </w:rPr>
          <w:t>262</w:t>
        </w:r>
        <w:r w:rsidR="005A16DC">
          <w:rPr>
            <w:noProof/>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59" w:history="1">
        <w:r w:rsidR="005A16DC" w:rsidRPr="00CF2070">
          <w:rPr>
            <w:rStyle w:val="Hyperlinkki"/>
          </w:rPr>
          <w:t>6.1</w:t>
        </w:r>
        <w:r w:rsidR="005A16DC">
          <w:rPr>
            <w:rFonts w:asciiTheme="minorHAnsi" w:eastAsiaTheme="minorEastAsia" w:hAnsiTheme="minorHAnsi" w:cstheme="minorBidi"/>
            <w:sz w:val="22"/>
            <w:szCs w:val="22"/>
            <w:lang w:eastAsia="fi-FI"/>
          </w:rPr>
          <w:tab/>
        </w:r>
        <w:r w:rsidR="005A16DC" w:rsidRPr="00CF2070">
          <w:rPr>
            <w:rStyle w:val="Hyperlinkki"/>
          </w:rPr>
          <w:t>Arvioinnin tavoitteet</w:t>
        </w:r>
        <w:r w:rsidR="005A16DC">
          <w:rPr>
            <w:webHidden/>
          </w:rPr>
          <w:tab/>
        </w:r>
        <w:r w:rsidR="005A16DC">
          <w:rPr>
            <w:webHidden/>
          </w:rPr>
          <w:fldChar w:fldCharType="begin"/>
        </w:r>
        <w:r w:rsidR="005A16DC">
          <w:rPr>
            <w:webHidden/>
          </w:rPr>
          <w:instrText xml:space="preserve"> PAGEREF _Toc452996959 \h </w:instrText>
        </w:r>
        <w:r w:rsidR="005A16DC">
          <w:rPr>
            <w:webHidden/>
          </w:rPr>
        </w:r>
        <w:r w:rsidR="005A16DC">
          <w:rPr>
            <w:webHidden/>
          </w:rPr>
          <w:fldChar w:fldCharType="separate"/>
        </w:r>
        <w:r w:rsidR="009B7D08">
          <w:rPr>
            <w:webHidden/>
          </w:rPr>
          <w:t>262</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60" w:history="1">
        <w:r w:rsidR="005A16DC" w:rsidRPr="00CF2070">
          <w:rPr>
            <w:rStyle w:val="Hyperlinkki"/>
          </w:rPr>
          <w:t>6.2</w:t>
        </w:r>
        <w:r w:rsidR="005A16DC">
          <w:rPr>
            <w:rFonts w:asciiTheme="minorHAnsi" w:eastAsiaTheme="minorEastAsia" w:hAnsiTheme="minorHAnsi" w:cstheme="minorBidi"/>
            <w:sz w:val="22"/>
            <w:szCs w:val="22"/>
            <w:lang w:eastAsia="fi-FI"/>
          </w:rPr>
          <w:tab/>
        </w:r>
        <w:r w:rsidR="005A16DC" w:rsidRPr="00CF2070">
          <w:rPr>
            <w:rStyle w:val="Hyperlinkki"/>
          </w:rPr>
          <w:t>Kurssisuorituksen arviointi</w:t>
        </w:r>
        <w:r w:rsidR="005A16DC">
          <w:rPr>
            <w:webHidden/>
          </w:rPr>
          <w:tab/>
        </w:r>
        <w:r w:rsidR="005A16DC">
          <w:rPr>
            <w:webHidden/>
          </w:rPr>
          <w:fldChar w:fldCharType="begin"/>
        </w:r>
        <w:r w:rsidR="005A16DC">
          <w:rPr>
            <w:webHidden/>
          </w:rPr>
          <w:instrText xml:space="preserve"> PAGEREF _Toc452996960 \h </w:instrText>
        </w:r>
        <w:r w:rsidR="005A16DC">
          <w:rPr>
            <w:webHidden/>
          </w:rPr>
        </w:r>
        <w:r w:rsidR="005A16DC">
          <w:rPr>
            <w:webHidden/>
          </w:rPr>
          <w:fldChar w:fldCharType="separate"/>
        </w:r>
        <w:r w:rsidR="009B7D08">
          <w:rPr>
            <w:webHidden/>
          </w:rPr>
          <w:t>262</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61" w:history="1">
        <w:r w:rsidR="005A16DC" w:rsidRPr="00CF2070">
          <w:rPr>
            <w:rStyle w:val="Hyperlinkki"/>
            <w:rFonts w:cs="Times New Roman"/>
          </w:rPr>
          <w:t>6.2.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Numeroarvosanat ja suoritusmerkinnät</w:t>
        </w:r>
        <w:r w:rsidR="005A16DC">
          <w:rPr>
            <w:webHidden/>
          </w:rPr>
          <w:tab/>
        </w:r>
        <w:r w:rsidR="005A16DC">
          <w:rPr>
            <w:webHidden/>
          </w:rPr>
          <w:fldChar w:fldCharType="begin"/>
        </w:r>
        <w:r w:rsidR="005A16DC">
          <w:rPr>
            <w:webHidden/>
          </w:rPr>
          <w:instrText xml:space="preserve"> PAGEREF _Toc452996961 \h </w:instrText>
        </w:r>
        <w:r w:rsidR="005A16DC">
          <w:rPr>
            <w:webHidden/>
          </w:rPr>
        </w:r>
        <w:r w:rsidR="005A16DC">
          <w:rPr>
            <w:webHidden/>
          </w:rPr>
          <w:fldChar w:fldCharType="separate"/>
        </w:r>
        <w:r w:rsidR="009B7D08">
          <w:rPr>
            <w:webHidden/>
          </w:rPr>
          <w:t>26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62" w:history="1">
        <w:r w:rsidR="005A16DC" w:rsidRPr="00CF2070">
          <w:rPr>
            <w:rStyle w:val="Hyperlinkki"/>
            <w:rFonts w:cs="Times New Roman"/>
          </w:rPr>
          <w:t>6.2.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Itsenäisesti suoritettu kurssi</w:t>
        </w:r>
        <w:r w:rsidR="005A16DC">
          <w:rPr>
            <w:webHidden/>
          </w:rPr>
          <w:tab/>
        </w:r>
        <w:r w:rsidR="005A16DC">
          <w:rPr>
            <w:webHidden/>
          </w:rPr>
          <w:fldChar w:fldCharType="begin"/>
        </w:r>
        <w:r w:rsidR="005A16DC">
          <w:rPr>
            <w:webHidden/>
          </w:rPr>
          <w:instrText xml:space="preserve"> PAGEREF _Toc452996962 \h </w:instrText>
        </w:r>
        <w:r w:rsidR="005A16DC">
          <w:rPr>
            <w:webHidden/>
          </w:rPr>
        </w:r>
        <w:r w:rsidR="005A16DC">
          <w:rPr>
            <w:webHidden/>
          </w:rPr>
          <w:fldChar w:fldCharType="separate"/>
        </w:r>
        <w:r w:rsidR="009B7D08">
          <w:rPr>
            <w:webHidden/>
          </w:rPr>
          <w:t>263</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63" w:history="1">
        <w:r w:rsidR="005A16DC" w:rsidRPr="00CF2070">
          <w:rPr>
            <w:rStyle w:val="Hyperlinkki"/>
          </w:rPr>
          <w:t>6.2.3</w:t>
        </w:r>
        <w:r w:rsidR="005A16DC">
          <w:rPr>
            <w:rFonts w:asciiTheme="minorHAnsi" w:eastAsiaTheme="minorEastAsia" w:hAnsiTheme="minorHAnsi" w:cstheme="minorBidi"/>
            <w:bCs w:val="0"/>
            <w:sz w:val="22"/>
            <w:szCs w:val="22"/>
            <w:lang w:eastAsia="fi-FI"/>
          </w:rPr>
          <w:tab/>
        </w:r>
        <w:r w:rsidR="005A16DC" w:rsidRPr="00CF2070">
          <w:rPr>
            <w:rStyle w:val="Hyperlinkki"/>
          </w:rPr>
          <w:t>Suullisen kielitaidon kurssien arviointi</w:t>
        </w:r>
        <w:r w:rsidR="005A16DC">
          <w:rPr>
            <w:webHidden/>
          </w:rPr>
          <w:tab/>
        </w:r>
        <w:r w:rsidR="005A16DC">
          <w:rPr>
            <w:webHidden/>
          </w:rPr>
          <w:fldChar w:fldCharType="begin"/>
        </w:r>
        <w:r w:rsidR="005A16DC">
          <w:rPr>
            <w:webHidden/>
          </w:rPr>
          <w:instrText xml:space="preserve"> PAGEREF _Toc452996963 \h </w:instrText>
        </w:r>
        <w:r w:rsidR="005A16DC">
          <w:rPr>
            <w:webHidden/>
          </w:rPr>
        </w:r>
        <w:r w:rsidR="005A16DC">
          <w:rPr>
            <w:webHidden/>
          </w:rPr>
          <w:fldChar w:fldCharType="separate"/>
        </w:r>
        <w:r w:rsidR="009B7D08">
          <w:rPr>
            <w:webHidden/>
          </w:rPr>
          <w:t>264</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64" w:history="1">
        <w:r w:rsidR="005A16DC" w:rsidRPr="00CF2070">
          <w:rPr>
            <w:rStyle w:val="Hyperlinkki"/>
          </w:rPr>
          <w:t>6.2.4</w:t>
        </w:r>
        <w:r w:rsidR="005A16DC">
          <w:rPr>
            <w:rFonts w:asciiTheme="minorHAnsi" w:eastAsiaTheme="minorEastAsia" w:hAnsiTheme="minorHAnsi" w:cstheme="minorBidi"/>
            <w:bCs w:val="0"/>
            <w:sz w:val="22"/>
            <w:szCs w:val="22"/>
            <w:lang w:eastAsia="fi-FI"/>
          </w:rPr>
          <w:tab/>
        </w:r>
        <w:r w:rsidR="005A16DC" w:rsidRPr="00CF2070">
          <w:rPr>
            <w:rStyle w:val="Hyperlinkki"/>
          </w:rPr>
          <w:t>Opinnoissa edistyminen</w:t>
        </w:r>
        <w:r w:rsidR="005A16DC">
          <w:rPr>
            <w:webHidden/>
          </w:rPr>
          <w:tab/>
        </w:r>
        <w:r w:rsidR="005A16DC">
          <w:rPr>
            <w:webHidden/>
          </w:rPr>
          <w:fldChar w:fldCharType="begin"/>
        </w:r>
        <w:r w:rsidR="005A16DC">
          <w:rPr>
            <w:webHidden/>
          </w:rPr>
          <w:instrText xml:space="preserve"> PAGEREF _Toc452996964 \h </w:instrText>
        </w:r>
        <w:r w:rsidR="005A16DC">
          <w:rPr>
            <w:webHidden/>
          </w:rPr>
        </w:r>
        <w:r w:rsidR="005A16DC">
          <w:rPr>
            <w:webHidden/>
          </w:rPr>
          <w:fldChar w:fldCharType="separate"/>
        </w:r>
        <w:r w:rsidR="009B7D08">
          <w:rPr>
            <w:webHidden/>
          </w:rPr>
          <w:t>264</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65" w:history="1">
        <w:r w:rsidR="005A16DC" w:rsidRPr="00CF2070">
          <w:rPr>
            <w:rStyle w:val="Hyperlinkki"/>
            <w:rFonts w:cs="Times New Roman"/>
          </w:rPr>
          <w:t>6.2.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Osaamisen tunnustaminen ja opintojen hyväksilukeminen</w:t>
        </w:r>
        <w:r w:rsidR="005A16DC">
          <w:rPr>
            <w:webHidden/>
          </w:rPr>
          <w:tab/>
        </w:r>
        <w:r w:rsidR="005A16DC">
          <w:rPr>
            <w:webHidden/>
          </w:rPr>
          <w:fldChar w:fldCharType="begin"/>
        </w:r>
        <w:r w:rsidR="005A16DC">
          <w:rPr>
            <w:webHidden/>
          </w:rPr>
          <w:instrText xml:space="preserve"> PAGEREF _Toc452996965 \h </w:instrText>
        </w:r>
        <w:r w:rsidR="005A16DC">
          <w:rPr>
            <w:webHidden/>
          </w:rPr>
        </w:r>
        <w:r w:rsidR="005A16DC">
          <w:rPr>
            <w:webHidden/>
          </w:rPr>
          <w:fldChar w:fldCharType="separate"/>
        </w:r>
        <w:r w:rsidR="009B7D08">
          <w:rPr>
            <w:webHidden/>
          </w:rPr>
          <w:t>265</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66" w:history="1">
        <w:r w:rsidR="005A16DC" w:rsidRPr="00CF2070">
          <w:rPr>
            <w:rStyle w:val="Hyperlinkki"/>
          </w:rPr>
          <w:t>6.3</w:t>
        </w:r>
        <w:r w:rsidR="005A16DC">
          <w:rPr>
            <w:rFonts w:asciiTheme="minorHAnsi" w:eastAsiaTheme="minorEastAsia" w:hAnsiTheme="minorHAnsi" w:cstheme="minorBidi"/>
            <w:sz w:val="22"/>
            <w:szCs w:val="22"/>
            <w:lang w:eastAsia="fi-FI"/>
          </w:rPr>
          <w:tab/>
        </w:r>
        <w:r w:rsidR="005A16DC" w:rsidRPr="00CF2070">
          <w:rPr>
            <w:rStyle w:val="Hyperlinkki"/>
          </w:rPr>
          <w:t>Oppiaineen oppimäärän arviointi</w:t>
        </w:r>
        <w:r w:rsidR="005A16DC">
          <w:rPr>
            <w:webHidden/>
          </w:rPr>
          <w:tab/>
        </w:r>
        <w:r w:rsidR="005A16DC">
          <w:rPr>
            <w:webHidden/>
          </w:rPr>
          <w:fldChar w:fldCharType="begin"/>
        </w:r>
        <w:r w:rsidR="005A16DC">
          <w:rPr>
            <w:webHidden/>
          </w:rPr>
          <w:instrText xml:space="preserve"> PAGEREF _Toc452996966 \h </w:instrText>
        </w:r>
        <w:r w:rsidR="005A16DC">
          <w:rPr>
            <w:webHidden/>
          </w:rPr>
        </w:r>
        <w:r w:rsidR="005A16DC">
          <w:rPr>
            <w:webHidden/>
          </w:rPr>
          <w:fldChar w:fldCharType="separate"/>
        </w:r>
        <w:r w:rsidR="009B7D08">
          <w:rPr>
            <w:webHidden/>
          </w:rPr>
          <w:t>267</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67" w:history="1">
        <w:r w:rsidR="005A16DC" w:rsidRPr="00CF2070">
          <w:rPr>
            <w:rStyle w:val="Hyperlinkki"/>
          </w:rPr>
          <w:t>6.4</w:t>
        </w:r>
        <w:r w:rsidR="005A16DC">
          <w:rPr>
            <w:rFonts w:asciiTheme="minorHAnsi" w:eastAsiaTheme="minorEastAsia" w:hAnsiTheme="minorHAnsi" w:cstheme="minorBidi"/>
            <w:sz w:val="22"/>
            <w:szCs w:val="22"/>
            <w:lang w:eastAsia="fi-FI"/>
          </w:rPr>
          <w:tab/>
        </w:r>
        <w:r w:rsidR="005A16DC" w:rsidRPr="00CF2070">
          <w:rPr>
            <w:rStyle w:val="Hyperlinkki"/>
          </w:rPr>
          <w:t>Lukion oppimäärän suoritus</w:t>
        </w:r>
        <w:r w:rsidR="005A16DC">
          <w:rPr>
            <w:webHidden/>
          </w:rPr>
          <w:tab/>
        </w:r>
        <w:r w:rsidR="005A16DC">
          <w:rPr>
            <w:webHidden/>
          </w:rPr>
          <w:fldChar w:fldCharType="begin"/>
        </w:r>
        <w:r w:rsidR="005A16DC">
          <w:rPr>
            <w:webHidden/>
          </w:rPr>
          <w:instrText xml:space="preserve"> PAGEREF _Toc452996967 \h </w:instrText>
        </w:r>
        <w:r w:rsidR="005A16DC">
          <w:rPr>
            <w:webHidden/>
          </w:rPr>
        </w:r>
        <w:r w:rsidR="005A16DC">
          <w:rPr>
            <w:webHidden/>
          </w:rPr>
          <w:fldChar w:fldCharType="separate"/>
        </w:r>
        <w:r w:rsidR="009B7D08">
          <w:rPr>
            <w:webHidden/>
          </w:rPr>
          <w:t>269</w:t>
        </w:r>
        <w:r w:rsidR="005A16DC">
          <w:rPr>
            <w:webHidden/>
          </w:rPr>
          <w:fldChar w:fldCharType="end"/>
        </w:r>
      </w:hyperlink>
    </w:p>
    <w:p w:rsidR="005A16DC" w:rsidRDefault="009A78C4">
      <w:pPr>
        <w:pStyle w:val="Sisluet2"/>
        <w:rPr>
          <w:rFonts w:asciiTheme="minorHAnsi" w:eastAsiaTheme="minorEastAsia" w:hAnsiTheme="minorHAnsi" w:cstheme="minorBidi"/>
          <w:sz w:val="22"/>
          <w:szCs w:val="22"/>
          <w:lang w:eastAsia="fi-FI"/>
        </w:rPr>
      </w:pPr>
      <w:hyperlink w:anchor="_Toc452996968" w:history="1">
        <w:r w:rsidR="005A16DC" w:rsidRPr="00CF2070">
          <w:rPr>
            <w:rStyle w:val="Hyperlinkki"/>
          </w:rPr>
          <w:t>6.5</w:t>
        </w:r>
        <w:r w:rsidR="005A16DC">
          <w:rPr>
            <w:rFonts w:asciiTheme="minorHAnsi" w:eastAsiaTheme="minorEastAsia" w:hAnsiTheme="minorHAnsi" w:cstheme="minorBidi"/>
            <w:sz w:val="22"/>
            <w:szCs w:val="22"/>
            <w:lang w:eastAsia="fi-FI"/>
          </w:rPr>
          <w:tab/>
        </w:r>
        <w:r w:rsidR="005A16DC" w:rsidRPr="00CF2070">
          <w:rPr>
            <w:rStyle w:val="Hyperlinkki"/>
          </w:rPr>
          <w:t>Todistukset ja niihin merkittävät tiedot</w:t>
        </w:r>
        <w:r w:rsidR="005A16DC">
          <w:rPr>
            <w:webHidden/>
          </w:rPr>
          <w:tab/>
        </w:r>
        <w:r w:rsidR="005A16DC">
          <w:rPr>
            <w:webHidden/>
          </w:rPr>
          <w:fldChar w:fldCharType="begin"/>
        </w:r>
        <w:r w:rsidR="005A16DC">
          <w:rPr>
            <w:webHidden/>
          </w:rPr>
          <w:instrText xml:space="preserve"> PAGEREF _Toc452996968 \h </w:instrText>
        </w:r>
        <w:r w:rsidR="005A16DC">
          <w:rPr>
            <w:webHidden/>
          </w:rPr>
        </w:r>
        <w:r w:rsidR="005A16DC">
          <w:rPr>
            <w:webHidden/>
          </w:rPr>
          <w:fldChar w:fldCharType="separate"/>
        </w:r>
        <w:r w:rsidR="009B7D08">
          <w:rPr>
            <w:webHidden/>
          </w:rPr>
          <w:t>270</w:t>
        </w:r>
        <w:r w:rsidR="005A16DC">
          <w:rPr>
            <w:webHidden/>
          </w:rPr>
          <w:fldChar w:fldCharType="end"/>
        </w:r>
      </w:hyperlink>
    </w:p>
    <w:p w:rsidR="005A16DC" w:rsidRDefault="009A78C4">
      <w:pPr>
        <w:pStyle w:val="Sisluet3"/>
        <w:rPr>
          <w:rFonts w:asciiTheme="minorHAnsi" w:eastAsiaTheme="minorEastAsia" w:hAnsiTheme="minorHAnsi" w:cstheme="minorBidi"/>
          <w:bCs w:val="0"/>
          <w:sz w:val="22"/>
          <w:szCs w:val="22"/>
          <w:lang w:eastAsia="fi-FI"/>
        </w:rPr>
      </w:pPr>
      <w:hyperlink w:anchor="_Toc452996969" w:history="1">
        <w:r w:rsidR="005A16DC">
          <w:rPr>
            <w:webHidden/>
          </w:rPr>
          <w:tab/>
        </w:r>
        <w:r w:rsidR="005A16DC">
          <w:rPr>
            <w:webHidden/>
          </w:rPr>
          <w:fldChar w:fldCharType="begin"/>
        </w:r>
        <w:r w:rsidR="005A16DC">
          <w:rPr>
            <w:webHidden/>
          </w:rPr>
          <w:instrText xml:space="preserve"> PAGEREF _Toc452996969 \h </w:instrText>
        </w:r>
        <w:r w:rsidR="005A16DC">
          <w:rPr>
            <w:webHidden/>
          </w:rPr>
        </w:r>
        <w:r w:rsidR="005A16DC">
          <w:rPr>
            <w:webHidden/>
          </w:rPr>
          <w:fldChar w:fldCharType="separate"/>
        </w:r>
        <w:r w:rsidR="009B7D08">
          <w:rPr>
            <w:webHidden/>
          </w:rPr>
          <w:t>299</w:t>
        </w:r>
        <w:r w:rsidR="005A16DC">
          <w:rPr>
            <w:webHidden/>
          </w:rPr>
          <w:fldChar w:fldCharType="end"/>
        </w:r>
      </w:hyperlink>
    </w:p>
    <w:p w:rsidR="00D842C0" w:rsidRPr="000C0E87" w:rsidRDefault="00D842C0" w:rsidP="000273A6">
      <w:pPr>
        <w:keepNext/>
        <w:widowControl/>
      </w:pPr>
      <w:r w:rsidRPr="000C0E87">
        <w:rPr>
          <w:bCs/>
        </w:rPr>
        <w:fldChar w:fldCharType="end"/>
      </w:r>
    </w:p>
    <w:p w:rsidR="00D842C0" w:rsidRPr="000C0E87" w:rsidRDefault="00D842C0" w:rsidP="000273A6">
      <w:pPr>
        <w:keepNext/>
        <w:widowControl/>
      </w:pPr>
    </w:p>
    <w:p w:rsidR="001276F6" w:rsidRPr="000C0E87" w:rsidRDefault="001276F6" w:rsidP="000273A6">
      <w:pPr>
        <w:keepNext/>
        <w:widowControl/>
        <w:sectPr w:rsidR="001276F6" w:rsidRPr="000C0E87" w:rsidSect="00E57AE8">
          <w:footerReference w:type="default" r:id="rId13"/>
          <w:headerReference w:type="first" r:id="rId14"/>
          <w:footerReference w:type="first" r:id="rId15"/>
          <w:pgSz w:w="11906" w:h="16838"/>
          <w:pgMar w:top="1418" w:right="1151" w:bottom="1418" w:left="1151" w:header="709" w:footer="567" w:gutter="0"/>
          <w:cols w:space="708"/>
          <w:titlePg/>
          <w:docGrid w:linePitch="360"/>
        </w:sectPr>
      </w:pPr>
    </w:p>
    <w:p w:rsidR="00DA4452" w:rsidRPr="000C0E87" w:rsidRDefault="004A00B0" w:rsidP="009C34FD">
      <w:pPr>
        <w:pStyle w:val="Otsikko1"/>
        <w:keepNext/>
        <w:widowControl/>
      </w:pPr>
      <w:bookmarkStart w:id="1" w:name="_Toc423589903"/>
      <w:bookmarkStart w:id="2" w:name="_Toc452996870"/>
      <w:r>
        <w:lastRenderedPageBreak/>
        <w:t xml:space="preserve">1 </w:t>
      </w:r>
      <w:r w:rsidR="00DA4452" w:rsidRPr="000C0E87">
        <w:t>OPETUSSUUNNITELMA</w:t>
      </w:r>
      <w:bookmarkEnd w:id="1"/>
      <w:bookmarkEnd w:id="2"/>
      <w:r w:rsidR="00DA4452" w:rsidRPr="000C0E87">
        <w:tab/>
      </w:r>
    </w:p>
    <w:p w:rsidR="0001016C" w:rsidRPr="000C0E87" w:rsidRDefault="0001016C" w:rsidP="009C34FD">
      <w:pPr>
        <w:keepNext/>
        <w:widowControl/>
        <w:spacing w:line="240" w:lineRule="auto"/>
      </w:pPr>
    </w:p>
    <w:p w:rsidR="00DA4452" w:rsidRPr="000C0E87" w:rsidRDefault="00DA4452" w:rsidP="009C34FD">
      <w:pPr>
        <w:keepNext/>
        <w:widowControl/>
        <w:adjustRightInd/>
        <w:spacing w:line="240" w:lineRule="auto"/>
        <w:textAlignment w:val="auto"/>
        <w:rPr>
          <w:rFonts w:eastAsia="Calibri"/>
          <w:sz w:val="28"/>
          <w:lang w:eastAsia="en-US"/>
        </w:rPr>
      </w:pPr>
    </w:p>
    <w:p w:rsidR="00E514DA" w:rsidRPr="00B57A43" w:rsidRDefault="004A00B0" w:rsidP="009C34FD">
      <w:pPr>
        <w:pStyle w:val="Otsikko2"/>
        <w:widowControl/>
      </w:pPr>
      <w:bookmarkStart w:id="3" w:name="_Toc415582241"/>
      <w:bookmarkStart w:id="4" w:name="_Toc423589904"/>
      <w:bookmarkStart w:id="5" w:name="_Toc452996871"/>
      <w:r>
        <w:t>1.1</w:t>
      </w:r>
      <w:r w:rsidR="00F142E5">
        <w:tab/>
      </w:r>
      <w:r w:rsidR="00DA4452" w:rsidRPr="00B57A43">
        <w:t>Opetussuunnitelman laatiminen</w:t>
      </w:r>
      <w:bookmarkEnd w:id="3"/>
      <w:bookmarkEnd w:id="4"/>
      <w:bookmarkEnd w:id="5"/>
    </w:p>
    <w:p w:rsidR="00E514DA" w:rsidRPr="000C0E87" w:rsidRDefault="00E514DA" w:rsidP="009C34FD">
      <w:pPr>
        <w:pStyle w:val="Otsikko2"/>
        <w:widowControl/>
        <w:ind w:left="1304"/>
        <w:rPr>
          <w:lang w:eastAsia="en-US"/>
        </w:rPr>
      </w:pPr>
    </w:p>
    <w:p w:rsidR="00E514DA" w:rsidRPr="001726CD" w:rsidRDefault="00E514DA"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Järvi-Pohjanmaan yhteistoiminta-alueen muodostavat Alajärven kaupungin sekä Soinin ja Vimpelin kunnat. Vuoden 2009 alusta Järvi-Pohjanmaan kunnat siirsivät palvelujen tuottamisen kuntien yhteisiin lautakuntiin. Alajärven organisaatioon kuuluu mm. sivistyslautakunta.</w:t>
      </w:r>
    </w:p>
    <w:p w:rsidR="00DA4452" w:rsidRPr="001726CD" w:rsidRDefault="00E514DA"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 xml:space="preserve">Opetusministeriön päätöksen 13.10.2008 mukaisesti Alajärven kaupungin lukiokoulutuksen järjestämislupa muutettiin siten, että se sisältää oikeuden lukiokoulutuksen järjestämiseen myös Vimpelin kunnassa 1.1.2009 alkaen. </w:t>
      </w:r>
      <w:r w:rsidRPr="001726CD">
        <w:rPr>
          <w:color w:val="C00000"/>
        </w:rPr>
        <w:br/>
      </w:r>
      <w:r w:rsidRPr="001726CD">
        <w:rPr>
          <w:color w:val="C00000"/>
        </w:rPr>
        <w:br/>
        <w:t>Alajärven ja Vimpelin lukioiden uusi yhteinen opetussuunnitelma 2016 otetaan käyttöön alkavalla vuosikurssilla 1.8.2016 ja siitä vuoden välein porrastetusti toisella ja kolmannella vuosikurssilla.</w:t>
      </w: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ksen opetussuunnitelmajärjestelmän osia ovat</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0C0E87">
        <w:rPr>
          <w:rFonts w:eastAsia="Calibri"/>
          <w:lang w:eastAsia="en-US"/>
        </w:rPr>
        <w:t>lukiolaki (629/1998) ja -asetus (810/1998)</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valtioneuvoston asetus lukiolaissa tarkoitetun koulutuksen yleisistä valtakunnallisista tavoit</w:t>
      </w:r>
      <w:r w:rsidR="00221895">
        <w:rPr>
          <w:rFonts w:eastAsia="Calibri"/>
          <w:lang w:eastAsia="en-US"/>
        </w:rPr>
        <w:t>teista ja tuntijaosta (942/2014)</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Opetushallituksen määräys lukion opetussuunnitelman perusteista</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ulutuksen järjest</w:t>
      </w:r>
      <w:r w:rsidR="00221895">
        <w:rPr>
          <w:rFonts w:eastAsia="Calibri"/>
          <w:lang w:eastAsia="en-US"/>
        </w:rPr>
        <w:t>äjän hyväksymä opetussuunnitelma</w:t>
      </w:r>
    </w:p>
    <w:p w:rsidR="00DA4452" w:rsidRP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lukioasetuksen (810/1998) 3 §:n mukainen vuosittainen suunnitelma.</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ssuunnitelmaa la</w:t>
      </w:r>
      <w:r w:rsidR="003C6139" w:rsidRPr="000C0E87">
        <w:t>a</w:t>
      </w:r>
      <w:r w:rsidRPr="000C0E87">
        <w:t xml:space="preserve">dittaessa. </w:t>
      </w:r>
      <w:r w:rsidRPr="000C0E87">
        <w:rPr>
          <w:rFonts w:eastAsia="Calibri"/>
          <w:lang w:eastAsia="en-US"/>
        </w:rPr>
        <w:t xml:space="preserve">Opetussuunnitelmassa päätetään lukion opetus- ja kasvatustyöstä. Koulutuksen järjestäjä laatii opetussuunnitelman pohjalta lukuvuosittaisen suunnitelman opetuksen käytännön järjestämisestä. Opiskelija laatii henkilökohtaisen opiskelusuunnitelmansa lukion opetussuunnitelman sekä lukuvuosittaisen suunnitelman pohjalta.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Opetussuunnitelmaa laadittaessa tulee ottaa huomioon muiden oppilaitosten opetustarjonta sekä lukion toimintaympäristö, paikalliset osaamisvahvuudet ja erityisresurssit. Lukiopaikkakunnan tai -alueen luonto ja ympäristö, historia, kieliolosuhteet sekä elinkeino- ja kulttuurielämä tuovat opetussuunnitelmaan paikallisuutta. Käytännön yhteistyö eri alojen asiantuntijoiden kanssa lisää opiskelun elämänläheisyyttä ja syvällisyyttä. Opetussuunnitelmaa laadittaessa myös ajankohtaistetaan opetussuunnitelman perusteissa määrättyjä asioita.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Koulutuksen järjestäjä hyväksyy lukion opetussuunnitelman ennen sen käyttöönottoa erikseen suomenkielistä, ruotsinkielistä ja saamenkielistä sekä tarvittaessa muulla kielellä annettavaa opetusta varten.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i/>
          <w:lang w:eastAsia="en-US"/>
        </w:rPr>
      </w:pPr>
      <w:r w:rsidRPr="000C0E87">
        <w:rPr>
          <w:rFonts w:eastAsia="Calibri"/>
          <w:lang w:eastAsia="en-US"/>
        </w:rPr>
        <w:lastRenderedPageBreak/>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 xml:space="preserve">Koulutuksen järjestäjä päättää, miten opetussuunnitelma laaditaan opetussuunnitelman perusteiden pohjalta. Lukion opetussuunnitelma laaditaan yhteistyössä lukion henkilöstön, opiskelijoiden, opiskelijoiden vanhempien ja huoltajien sekä säännösten edellyttämiltä osin lisäksi sosiaali- ja terveydenhuollon toimeenpanoon kuuluvia tehtäviä hoitavien viranomaisten kanssa. Yhteistyötä opetussuunnitelman laatimisessa voidaan tehdä myös muiden koulutuksen järjestäjien ja eri sidosryhmien kanssa. Kaikilla opiskelijoiden vanhemmilla ja huoltajilla tulee olla mahdollisuus tutustua opetussuunnitelmaan. Ennen opetussuunnitelman hyväksymistä koulutuksen järjestäjän tulee kuulla opiskelijakuntaa ja lukion henkilöstöä sekä varata lukion kaikille opiskelijoille mahdollisuus ilmaista mielipiteensä siitä. Yhteistyöllä eri tahojen kanssa pyritään varmistamaan lukiokoulutuksen korkeatasoisuus, yhteiskunnallinen merkittävyys sekä koko yhteisön sitoutuminen yhdessä määriteltyihin tavoitteisiin ja toimintatapoihin.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spacing w:line="240" w:lineRule="auto"/>
        <w:ind w:left="1304"/>
        <w:rPr>
          <w:szCs w:val="20"/>
        </w:rPr>
      </w:pPr>
      <w:r w:rsidRPr="000C0E87">
        <w:rPr>
          <w:szCs w:val="20"/>
        </w:rPr>
        <w:t xml:space="preserve">Opetussuunnitelmaa laadittaessa pyritään ratkaisuihin, jotka kehittävät lukion toimintakulttuuria, tukevat opiskelijoiden hyvinvointia, jaksamista ja osallisuutta, rohkaisevat resurssien joustavaan ja tehokkaaseen käyttöön sekä monipuolistavat vuorovaikusta lukion sisällä ja suhteessa ympäröivään yhteiskuntaan. </w:t>
      </w:r>
    </w:p>
    <w:p w:rsidR="00DA4452" w:rsidRPr="000C0E87" w:rsidRDefault="00DA4452" w:rsidP="009C34FD">
      <w:pPr>
        <w:keepNext/>
        <w:widowControl/>
        <w:spacing w:line="240" w:lineRule="auto"/>
        <w:ind w:left="1304"/>
        <w:rPr>
          <w:szCs w:val="20"/>
        </w:rPr>
      </w:pPr>
      <w:r w:rsidRPr="000C0E87">
        <w:rPr>
          <w:szCs w:val="20"/>
        </w:rPr>
        <w:t xml:space="preserve"> </w:t>
      </w:r>
    </w:p>
    <w:p w:rsidR="00DA4452" w:rsidRPr="000C0E87" w:rsidRDefault="00DA4452" w:rsidP="009C34FD">
      <w:pPr>
        <w:keepNext/>
        <w:widowControl/>
        <w:adjustRightInd/>
        <w:spacing w:line="240" w:lineRule="auto"/>
        <w:textAlignment w:val="auto"/>
        <w:rPr>
          <w:rFonts w:eastAsia="Calibri"/>
          <w:sz w:val="28"/>
          <w:lang w:eastAsia="en-US"/>
        </w:rPr>
      </w:pPr>
    </w:p>
    <w:p w:rsidR="00DA4452" w:rsidRPr="00B57A43" w:rsidRDefault="004A00B0" w:rsidP="009C34FD">
      <w:pPr>
        <w:pStyle w:val="Otsikko2"/>
        <w:widowControl/>
      </w:pPr>
      <w:bookmarkStart w:id="6" w:name="_Toc415582242"/>
      <w:bookmarkStart w:id="7" w:name="_Toc423589905"/>
      <w:bookmarkStart w:id="8" w:name="_Toc452996872"/>
      <w:r>
        <w:t>1.2</w:t>
      </w:r>
      <w:r w:rsidR="00F142E5">
        <w:tab/>
      </w:r>
      <w:r w:rsidR="00DA4452" w:rsidRPr="00B57A43">
        <w:t>Opetussuunnitelman sisält</w:t>
      </w:r>
      <w:bookmarkEnd w:id="6"/>
      <w:bookmarkEnd w:id="7"/>
      <w:r w:rsidR="00156015" w:rsidRPr="00B57A43">
        <w:t>ö</w:t>
      </w:r>
      <w:bookmarkEnd w:id="8"/>
    </w:p>
    <w:p w:rsidR="00156015" w:rsidRPr="000C0E87" w:rsidRDefault="00156015" w:rsidP="009C34FD">
      <w:pPr>
        <w:keepNext/>
        <w:widowControl/>
        <w:rPr>
          <w:lang w:eastAsia="en-US"/>
        </w:rPr>
      </w:pPr>
    </w:p>
    <w:p w:rsidR="00156015" w:rsidRPr="001726CD" w:rsidRDefault="00156015" w:rsidP="009C34FD">
      <w:pPr>
        <w:keepNext/>
        <w:widowControl/>
        <w:spacing w:line="240" w:lineRule="auto"/>
        <w:ind w:left="1304"/>
        <w:rPr>
          <w:color w:val="C00000"/>
          <w:lang w:eastAsia="en-US"/>
        </w:rPr>
      </w:pPr>
      <w:r w:rsidRPr="001726CD">
        <w:rPr>
          <w:color w:val="C00000"/>
        </w:rPr>
        <w:t xml:space="preserve">Opetussuunnitelmaan sisällytetään kaikki perusteiden vaatimat osiot. </w:t>
      </w:r>
      <w:r w:rsidRPr="001726CD">
        <w:rPr>
          <w:color w:val="C00000"/>
        </w:rPr>
        <w:br/>
      </w:r>
      <w:r w:rsidRPr="001726CD">
        <w:rPr>
          <w:color w:val="C00000"/>
        </w:rPr>
        <w:br/>
        <w:t xml:space="preserve">Opetussuunnitelmassa kuvataan valtakunnallisten pakollisten ja syventävien kurssien lisäksi lukioiden tarjoamat soveltavat kurssit, teemaopinnot ja taiteiden väliset kurssit. </w:t>
      </w:r>
      <w:r w:rsidRPr="001726CD">
        <w:rPr>
          <w:color w:val="C00000"/>
        </w:rPr>
        <w:br/>
      </w:r>
      <w:r w:rsidRPr="001726CD">
        <w:rPr>
          <w:color w:val="C00000"/>
        </w:rPr>
        <w:br/>
        <w:t>Opiskeluhuoltolain, lukiolain ja tasa-arvolain sekä yhdenvertaisuuslain vaatimat suunnitelmat linkitetään tämän opetussuunnitelman yhteyteen.</w:t>
      </w:r>
    </w:p>
    <w:p w:rsidR="00DA4452" w:rsidRPr="000C0E87" w:rsidRDefault="00DA4452" w:rsidP="009C34FD">
      <w:pPr>
        <w:keepNext/>
        <w:widowControl/>
        <w:adjustRightInd/>
        <w:spacing w:line="240" w:lineRule="auto"/>
        <w:textAlignment w:val="auto"/>
        <w:rPr>
          <w:rFonts w:eastAsia="Calibri"/>
          <w:lang w:eastAsia="en-US"/>
        </w:rPr>
      </w:pPr>
    </w:p>
    <w:p w:rsidR="00DA4452" w:rsidRPr="000C0E87" w:rsidRDefault="00DA4452" w:rsidP="009C34FD">
      <w:pPr>
        <w:keepNext/>
        <w:widowControl/>
        <w:adjustRightInd/>
        <w:spacing w:line="240" w:lineRule="auto"/>
        <w:ind w:firstLine="1304"/>
        <w:textAlignment w:val="auto"/>
        <w:rPr>
          <w:rFonts w:eastAsia="Calibri"/>
          <w:lang w:eastAsia="en-US"/>
        </w:rPr>
      </w:pPr>
      <w:r w:rsidRPr="000C0E87">
        <w:rPr>
          <w:rFonts w:eastAsia="Calibri"/>
          <w:lang w:eastAsia="en-US"/>
        </w:rPr>
        <w:t xml:space="preserve">Nuorten lukiokoulutuksen opetussuunnitelma sisältää seuraavat osat: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0C0E87">
        <w:rPr>
          <w:rFonts w:eastAsia="Calibri"/>
          <w:lang w:eastAsia="en-US"/>
        </w:rPr>
        <w:t>toiminta-ajatus ja arvopainotukse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ulutuksen järjestäjän hyväksymä lukion tuntijako</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ieliohjelma</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toimintakulttuurin pääpiirteet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opiskeluympäristöt ja </w:t>
      </w:r>
      <w:r w:rsidR="00221895">
        <w:rPr>
          <w:rFonts w:eastAsia="Calibri"/>
          <w:lang w:eastAsia="en-US"/>
        </w:rPr>
        <w:t>–</w:t>
      </w:r>
      <w:r w:rsidRPr="00221895">
        <w:rPr>
          <w:rFonts w:eastAsia="Calibri"/>
          <w:lang w:eastAsia="en-US"/>
        </w:rPr>
        <w:t>menetelmä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i</w:t>
      </w:r>
      <w:r w:rsidR="008A57AD" w:rsidRPr="00221895">
        <w:rPr>
          <w:rFonts w:eastAsia="Calibri"/>
          <w:lang w:eastAsia="en-US"/>
        </w:rPr>
        <w:t>tsenäisen opiskelun periaatteet</w:t>
      </w:r>
    </w:p>
    <w:p w:rsidR="00221895" w:rsidRDefault="008A57AD"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aihekokonaisuude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oppiaineen tehtävä, oppiaineen opetuksen yleiset tavoitteet ja arviointi</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tavoitteet ja keskeiset sisällöt kursseittain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d</w:t>
      </w:r>
      <w:r w:rsidR="008A57AD" w:rsidRPr="00221895">
        <w:rPr>
          <w:rFonts w:eastAsia="Calibri"/>
          <w:lang w:eastAsia="en-US"/>
        </w:rPr>
        <w:t>in ja oppilaitoksen yhteistyö</w:t>
      </w:r>
    </w:p>
    <w:p w:rsidR="00DA4452" w:rsidRP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yhteistyö ammatillisten oppilaitosten ja muiden lukioiden kanssa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0C0E87">
        <w:rPr>
          <w:rFonts w:eastAsia="Calibri"/>
          <w:lang w:eastAsia="en-US"/>
        </w:rPr>
        <w:lastRenderedPageBreak/>
        <w:t>yhteistyö</w:t>
      </w:r>
      <w:r w:rsidR="00813DF5" w:rsidRPr="000C0E87">
        <w:rPr>
          <w:rFonts w:eastAsia="Calibri"/>
          <w:lang w:eastAsia="en-US"/>
        </w:rPr>
        <w:t xml:space="preserve"> yliopistojen, ammattikorkeakoulujen,</w:t>
      </w:r>
      <w:r w:rsidRPr="000C0E87">
        <w:rPr>
          <w:rFonts w:eastAsia="Calibri"/>
          <w:lang w:eastAsia="en-US"/>
        </w:rPr>
        <w:t xml:space="preserve"> muiden oppilaitosten ja tahojen kanssa</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tieto- ja viestintäteknologian opetuskäytön suunnitelma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hjaussuunnitelma</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oppimisen ja opiskelun tukea tarvitsevien opiskelijoiden opetus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kieli- ja kulttuuriryhmien opetus </w:t>
      </w:r>
      <w:r w:rsidRPr="00221895">
        <w:rPr>
          <w:rFonts w:eastAsia="Calibri"/>
          <w:b/>
          <w:lang w:eastAsia="en-US"/>
        </w:rPr>
        <w:t xml:space="preserve">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piskeluhuolto</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piskelijan oppimisen arviointi</w:t>
      </w:r>
    </w:p>
    <w:p w:rsidR="00DA4452" w:rsidRP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toiminnan jat</w:t>
      </w:r>
      <w:r w:rsidR="00DC5DD1" w:rsidRPr="00221895">
        <w:rPr>
          <w:rFonts w:eastAsia="Calibri"/>
          <w:lang w:eastAsia="en-US"/>
        </w:rPr>
        <w:t>kuva kehittäminen ja arviointi</w:t>
      </w:r>
    </w:p>
    <w:p w:rsidR="00DA4452" w:rsidRPr="000C0E87" w:rsidRDefault="00DA4452" w:rsidP="009C34FD">
      <w:pPr>
        <w:keepNext/>
        <w:widowControl/>
        <w:adjustRightInd/>
        <w:spacing w:line="240" w:lineRule="auto"/>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 xml:space="preserve">Lukion opetussuunnitelmassa tulee kuvata kaikkien siihen sisältyvien kurssien tavoitteet ja keskeiset sisällöt.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spacing w:line="240" w:lineRule="auto"/>
        <w:ind w:left="1304"/>
        <w:rPr>
          <w:szCs w:val="20"/>
        </w:rPr>
      </w:pPr>
      <w:r w:rsidRPr="000C0E87">
        <w:rPr>
          <w:szCs w:val="20"/>
        </w:rPr>
        <w:t xml:space="preserve">Mikäli lukio järjestää vieraskielistä opetusta, etäopetusta tai mahdollisuuden suorittaa lukiodiplomeita tai taideopintokursseja, se tulee määritellä opetussuunnitelmassa. </w:t>
      </w:r>
    </w:p>
    <w:p w:rsidR="00F23B0E" w:rsidRPr="000C0E87" w:rsidRDefault="00F23B0E" w:rsidP="009C34FD">
      <w:pPr>
        <w:keepNext/>
        <w:widowControl/>
        <w:spacing w:line="240" w:lineRule="auto"/>
        <w:ind w:left="1304"/>
        <w:rPr>
          <w:szCs w:val="20"/>
        </w:rPr>
      </w:pPr>
    </w:p>
    <w:p w:rsidR="00F23B0E" w:rsidRPr="000C0E87" w:rsidRDefault="00F23B0E" w:rsidP="009C34FD">
      <w:pPr>
        <w:keepNext/>
        <w:widowControl/>
        <w:spacing w:line="240" w:lineRule="auto"/>
        <w:ind w:left="1304"/>
        <w:rPr>
          <w:szCs w:val="20"/>
        </w:rPr>
      </w:pPr>
      <w:r w:rsidRPr="000C0E87">
        <w:rPr>
          <w:szCs w:val="20"/>
        </w:rPr>
        <w:t xml:space="preserve">Oppilas- ja opiskelijahuoltolain (1287/2013) 13 §:n mukaan koulutuksen järjestäjä vastaa siitä, että opiskeluhuollon toteuttamista, arviointia ja kehittämistä varten laaditaan oppilaitoskohtainen opiskeluhuoltosuunnitelma.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Lukiolain 21 §:n 3 momentin mukaan (629/1998, muutettu lailla 1268/2013) koulutuksen järjestäjän tulee laatia opetussuunnitelman yhteydessä suunnitelma opiskelijoiden suojaamiseksi väkivallalta, kiusaamiselta ja häirinnältä sekä toimeenpanna suunnitelma ja valvoa sen noudattamista ja toteutumista. Kyseinen suunnitelma on kirjattava oppilaitoskohtaiseen opiskeluhuoltosuunnitelmaan [Oppilas- ja opiskelijahuoltolaki (1287/2013), 13 §]. </w:t>
      </w: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br/>
        <w:t xml:space="preserve">Lukiolain 21 §:n 3 momentin mukaan (629/1998, muutettu lailla 1268/2013) koulutuksen järjestäjän tulee laatia ja ohjeistaa opetussuunnitelman yhteydessä suunnitelma kurinpitokeinojen käyttämisestä ja niihin liittyvistä menettelytavoista. </w:t>
      </w:r>
    </w:p>
    <w:p w:rsidR="00DA4452" w:rsidRPr="000C0E87" w:rsidRDefault="00DA4452" w:rsidP="009C34FD">
      <w:pPr>
        <w:keepNext/>
        <w:widowControl/>
        <w:adjustRightInd/>
        <w:spacing w:line="240" w:lineRule="auto"/>
        <w:ind w:left="2608"/>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 xml:space="preserve">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Yhdenvertaisuuslain (1325/2014) 6 §:n 2 momentin mukaan koulutuksen järjestäjän on huolehdittava siitä, että oppilaitoksella on suunnitelma tarvittavista toimenpiteistä yhdenvertaisuuden edistämiseksi. Yhdenvertaisuussuunnitelma voi sisältyä opetussuunnitelmaan. </w:t>
      </w:r>
    </w:p>
    <w:p w:rsidR="00176C9B" w:rsidRPr="000C0E87" w:rsidRDefault="00176C9B" w:rsidP="009C34FD">
      <w:pPr>
        <w:keepNext/>
        <w:widowControl/>
        <w:adjustRightInd/>
        <w:spacing w:line="240" w:lineRule="auto"/>
        <w:textAlignment w:val="auto"/>
        <w:rPr>
          <w:rFonts w:eastAsia="Calibri"/>
          <w:lang w:eastAsia="en-US"/>
        </w:rPr>
      </w:pPr>
      <w:bookmarkStart w:id="9" w:name="_Toc420052096"/>
      <w:bookmarkStart w:id="10" w:name="_Toc423589906"/>
      <w:r w:rsidRPr="000C0E87">
        <w:rPr>
          <w:rFonts w:eastAsia="Calibri"/>
          <w:b/>
          <w:caps/>
          <w:lang w:eastAsia="en-US"/>
        </w:rPr>
        <w:br w:type="page"/>
      </w:r>
    </w:p>
    <w:p w:rsidR="00B33180" w:rsidRPr="000C0E87" w:rsidRDefault="004A00B0" w:rsidP="009C34FD">
      <w:pPr>
        <w:pStyle w:val="Otsikko1"/>
        <w:keepNext/>
        <w:widowControl/>
      </w:pPr>
      <w:bookmarkStart w:id="11" w:name="_Toc452996873"/>
      <w:r>
        <w:lastRenderedPageBreak/>
        <w:t xml:space="preserve">2 </w:t>
      </w:r>
      <w:r w:rsidR="00B33180" w:rsidRPr="000C0E87">
        <w:t>LUKIOKOULUTUKSEN TEHTÄVÄ JA ARVOPERUST</w:t>
      </w:r>
      <w:bookmarkEnd w:id="9"/>
      <w:r w:rsidR="00B33180" w:rsidRPr="000C0E87">
        <w:t>A</w:t>
      </w:r>
      <w:bookmarkEnd w:id="10"/>
      <w:bookmarkEnd w:id="11"/>
    </w:p>
    <w:p w:rsidR="00B2123B" w:rsidRPr="000C0E87" w:rsidRDefault="00B2123B" w:rsidP="009C34FD">
      <w:pPr>
        <w:keepNext/>
        <w:widowControl/>
        <w:spacing w:line="240" w:lineRule="auto"/>
      </w:pPr>
    </w:p>
    <w:p w:rsidR="001B038F" w:rsidRPr="000C0E87" w:rsidRDefault="001B038F" w:rsidP="009C34FD">
      <w:pPr>
        <w:keepNext/>
        <w:widowControl/>
        <w:spacing w:line="240" w:lineRule="auto"/>
      </w:pPr>
    </w:p>
    <w:p w:rsidR="00B33180" w:rsidRPr="000C0E87" w:rsidRDefault="00F77B54" w:rsidP="009C34FD">
      <w:pPr>
        <w:pStyle w:val="Otsikko2"/>
        <w:widowControl/>
      </w:pPr>
      <w:bookmarkStart w:id="12" w:name="_Toc420052097"/>
      <w:bookmarkStart w:id="13" w:name="_Toc423589907"/>
      <w:bookmarkStart w:id="14" w:name="_Toc452996874"/>
      <w:r>
        <w:t>2.1</w:t>
      </w:r>
      <w:r>
        <w:tab/>
      </w:r>
      <w:r w:rsidR="00B33180" w:rsidRPr="000C0E87">
        <w:t>Lukiokoulutuksen tehtävä</w:t>
      </w:r>
      <w:bookmarkEnd w:id="12"/>
      <w:bookmarkEnd w:id="13"/>
      <w:bookmarkEnd w:id="14"/>
    </w:p>
    <w:p w:rsidR="00156015" w:rsidRPr="000C0E87" w:rsidRDefault="00156015" w:rsidP="009C34FD">
      <w:pPr>
        <w:keepNext/>
        <w:widowControl/>
      </w:pPr>
    </w:p>
    <w:p w:rsidR="00761233" w:rsidRPr="00F61D98" w:rsidRDefault="00156015" w:rsidP="009C34FD">
      <w:pPr>
        <w:keepNext/>
        <w:widowControl/>
        <w:shd w:val="clear" w:color="auto" w:fill="FFFFFF"/>
        <w:spacing w:line="240" w:lineRule="auto"/>
        <w:ind w:left="1304" w:firstLine="1"/>
        <w:rPr>
          <w:color w:val="C00000"/>
        </w:rPr>
      </w:pPr>
      <w:r w:rsidRPr="00F61D98">
        <w:rPr>
          <w:color w:val="C00000"/>
        </w:rPr>
        <w:t>Järvi-Pohjanmaan lukiokoulutuksen arvot, toimintakulttuuria ohjaavat tekijät ja opetuksen toteuttamisen sekä arvioinnin lähtökoh</w:t>
      </w:r>
      <w:r w:rsidR="006F2C47" w:rsidRPr="00F61D98">
        <w:rPr>
          <w:color w:val="C00000"/>
        </w:rPr>
        <w:t>dat ovat koottuna yhteen kuvaan</w:t>
      </w:r>
      <w:r w:rsidR="00761233" w:rsidRPr="00F61D98">
        <w:rPr>
          <w:color w:val="C00000"/>
        </w:rPr>
        <w:t>, joka on luvussa 2.2.</w:t>
      </w:r>
    </w:p>
    <w:p w:rsidR="00761233" w:rsidRPr="00F61D98" w:rsidRDefault="00761233" w:rsidP="009C34FD">
      <w:pPr>
        <w:keepNext/>
        <w:widowControl/>
        <w:shd w:val="clear" w:color="auto" w:fill="FFFFFF"/>
        <w:spacing w:line="240" w:lineRule="auto"/>
        <w:ind w:left="1304" w:firstLine="1"/>
        <w:rPr>
          <w:color w:val="C00000"/>
        </w:rPr>
      </w:pPr>
    </w:p>
    <w:p w:rsidR="00F61D98" w:rsidRPr="00F61D98" w:rsidRDefault="00F61D98" w:rsidP="009C34FD">
      <w:pPr>
        <w:keepNext/>
        <w:widowControl/>
        <w:adjustRightInd/>
        <w:spacing w:line="240" w:lineRule="auto"/>
        <w:ind w:left="1304"/>
        <w:textAlignment w:val="auto"/>
        <w:rPr>
          <w:color w:val="C00000"/>
        </w:rPr>
      </w:pPr>
      <w:r w:rsidRPr="00F61D98">
        <w:rPr>
          <w:color w:val="C00000"/>
          <w:shd w:val="clear" w:color="auto" w:fill="FFFFFF"/>
        </w:rPr>
        <w:t>Monipuolisina ajanmukaisina yleislukiona Alajärvi ja Vimpeli tarjoavat yhteistyössä muiden oppilaitosten, korkeakoulujen ja yliopistojen kanssa opiskelijoille monipuoliset mahdollisuudet painottaa opintojaan henkilökohtaisen toiveiden ja tarpeiden mukaan. Lukioissa tarjotaan pakollisten kurssien lisäksi kattava valikoima syventäviä ja soveltavia kursseja. Alajärvellä tarjotaan pesäpallon ja jääkiekon valmennuskursseja. Vimpelissä on mahdollisuus painottaa opintoja palloilulinjalla, joka tarjoaa pesäpallo- ja koripallovalmennusta.</w:t>
      </w:r>
    </w:p>
    <w:p w:rsidR="00F61D98" w:rsidRDefault="00F61D98" w:rsidP="009C34FD">
      <w:pPr>
        <w:keepNext/>
        <w:widowControl/>
        <w:adjustRightInd/>
        <w:spacing w:line="240" w:lineRule="auto"/>
        <w:ind w:left="1304"/>
        <w:textAlignment w:val="auto"/>
      </w:pPr>
    </w:p>
    <w:p w:rsidR="00B33180" w:rsidRPr="00F61D98" w:rsidRDefault="00B33180" w:rsidP="009C34FD">
      <w:pPr>
        <w:keepNext/>
        <w:widowControl/>
        <w:adjustRightInd/>
        <w:spacing w:line="240" w:lineRule="auto"/>
        <w:ind w:left="1304"/>
        <w:textAlignment w:val="auto"/>
      </w:pPr>
      <w:r w:rsidRPr="00F61D98">
        <w:rPr>
          <w:rFonts w:eastAsia="Calibri"/>
          <w:lang w:eastAsia="en-US"/>
        </w:rPr>
        <w:t xml:space="preserve">Lukiokoulutuksen tehtävänä on laaja-alaisen yleissivistyksen vahvistaminen. Lukiokoulutuksessa yleissivistys koostuu arvoista, tiedoista, taidoista, asenteista ja tahdosta, joiden avulla kriittiseen ja itsenäiseen </w:t>
      </w:r>
      <w:r w:rsidRPr="000C0E87">
        <w:rPr>
          <w:rFonts w:eastAsia="Calibri"/>
          <w:lang w:eastAsia="en-US"/>
        </w:rPr>
        <w:t>ajatteluun pystyvät yksilöt osaavat toimia vastuullisesti, myötätuntoisesti, yhteisöllisesti ja menestyksekkäästi. Lukioaikana opiskelija kartuttaa olennaista ihmistä, kulttuureja, luontoa ja yhteiskuntaa koskevaa tietoa ja osaamista. Lukio-opetus harjaannuttaa opiskelijaa ymmärtämään elämässä ja maailmassa va</w:t>
      </w:r>
      <w:r w:rsidR="00662966" w:rsidRPr="000C0E87">
        <w:rPr>
          <w:rFonts w:eastAsia="Calibri"/>
          <w:lang w:eastAsia="en-US"/>
        </w:rPr>
        <w:t xml:space="preserve">llitsevia monitahoisia </w:t>
      </w:r>
      <w:r w:rsidRPr="000C0E87">
        <w:rPr>
          <w:rFonts w:eastAsia="Calibri"/>
          <w:lang w:eastAsia="en-US"/>
        </w:rPr>
        <w:t xml:space="preserve">keskinäisriippuvuuksia sekä jäsentämään laaja-alaisia ilmiöitä.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0C0E87">
        <w:rPr>
          <w:rFonts w:eastAsia="Calibri"/>
          <w:lang w:eastAsia="en-US"/>
        </w:rPr>
        <w:t xml:space="preserve"> </w:t>
      </w:r>
      <w:r w:rsidR="007C32B4" w:rsidRPr="000C0E87">
        <w:t>kehittää valmiuksia</w:t>
      </w:r>
      <w:r w:rsidRPr="000C0E87">
        <w:rPr>
          <w:rFonts w:eastAsia="Calibri"/>
          <w:lang w:eastAsia="en-US"/>
        </w:rPr>
        <w:t xml:space="preserve"> työelämään ja työhön.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s rakentuu peruso</w:t>
      </w:r>
      <w:r w:rsidR="00807CEA" w:rsidRPr="000C0E87">
        <w:rPr>
          <w:rFonts w:eastAsia="Calibri"/>
          <w:lang w:eastAsia="en-US"/>
        </w:rPr>
        <w:t xml:space="preserve">petuksen oppimäärälle. Se antaa yleiset </w:t>
      </w:r>
      <w:r w:rsidRPr="000C0E87">
        <w:rPr>
          <w:rFonts w:eastAsia="Calibri"/>
          <w:lang w:eastAsia="en-US"/>
        </w:rPr>
        <w:t>jatko-opintovalmiudet yliopistoihin, ammattikorkeakouluihin ja lukion oppimäärään perus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0C0E87" w:rsidRDefault="00B33180" w:rsidP="009C34FD">
      <w:pPr>
        <w:keepNext/>
        <w:widowControl/>
        <w:adjustRightInd/>
        <w:spacing w:line="240" w:lineRule="auto"/>
        <w:ind w:left="1276"/>
        <w:textAlignment w:val="auto"/>
        <w:rPr>
          <w:rFonts w:eastAsia="Calibri"/>
          <w:lang w:eastAsia="en-US"/>
        </w:rPr>
      </w:pPr>
    </w:p>
    <w:p w:rsidR="00B33180" w:rsidRPr="000C0E87" w:rsidRDefault="00B33180" w:rsidP="009C34FD">
      <w:pPr>
        <w:keepNext/>
        <w:widowControl/>
        <w:adjustRightInd/>
        <w:spacing w:line="240" w:lineRule="auto"/>
        <w:ind w:left="1276"/>
        <w:textAlignment w:val="auto"/>
        <w:rPr>
          <w:rFonts w:eastAsia="Calibri"/>
          <w:lang w:eastAsia="en-US"/>
        </w:rPr>
      </w:pPr>
    </w:p>
    <w:p w:rsidR="00B33180" w:rsidRPr="000C0E87" w:rsidRDefault="00F77B54" w:rsidP="009C34FD">
      <w:pPr>
        <w:pStyle w:val="Otsikko2"/>
        <w:widowControl/>
        <w:rPr>
          <w:lang w:eastAsia="en-US"/>
        </w:rPr>
      </w:pPr>
      <w:bookmarkStart w:id="15" w:name="_Toc423589908"/>
      <w:bookmarkStart w:id="16" w:name="_Toc452996875"/>
      <w:bookmarkStart w:id="17" w:name="_Toc420052098"/>
      <w:r>
        <w:rPr>
          <w:lang w:eastAsia="en-US"/>
        </w:rPr>
        <w:t>2.2</w:t>
      </w:r>
      <w:r>
        <w:rPr>
          <w:lang w:eastAsia="en-US"/>
        </w:rPr>
        <w:tab/>
      </w:r>
      <w:r w:rsidR="00B33180" w:rsidRPr="000C0E87">
        <w:rPr>
          <w:lang w:eastAsia="en-US"/>
        </w:rPr>
        <w:t>Arvoperusta</w:t>
      </w:r>
      <w:bookmarkEnd w:id="15"/>
      <w:bookmarkEnd w:id="16"/>
      <w:r w:rsidR="00B33180" w:rsidRPr="000C0E87">
        <w:rPr>
          <w:lang w:eastAsia="en-US"/>
        </w:rPr>
        <w:t xml:space="preserve"> </w:t>
      </w:r>
      <w:bookmarkEnd w:id="17"/>
    </w:p>
    <w:p w:rsidR="00156015" w:rsidRPr="001726CD" w:rsidRDefault="00156015" w:rsidP="009C34FD">
      <w:pPr>
        <w:keepNext/>
        <w:widowControl/>
        <w:shd w:val="clear" w:color="auto" w:fill="FFFFFF"/>
        <w:adjustRightInd/>
        <w:spacing w:before="100" w:beforeAutospacing="1" w:afterAutospacing="1" w:line="240" w:lineRule="auto"/>
        <w:ind w:left="1304"/>
        <w:textAlignment w:val="auto"/>
        <w:rPr>
          <w:color w:val="C00000"/>
        </w:rPr>
      </w:pPr>
      <w:r w:rsidRPr="001726CD">
        <w:rPr>
          <w:color w:val="C00000"/>
        </w:rPr>
        <w:t xml:space="preserve">Alajärven ja Vimpelin lukioissa arvoperusta toteutuu lukion toimintakulttuurissa, kaikkien oppiaineiden opetuksessa ja työskentelyn organisoinnissa. Arvojen tulee olla tiedossa koko koulun henkilöstöllä. Arvot tulevat esille kokonaisvaltaisesti koko opiskeluympäristössä. Arvoperustan ja oppimiskäsityksen toteutumista seurataan jokapäiväisessä työskentelyssä. Arvojen toteutumista seurataan mm. opettajainkokouksissa ja vanhempainilloissa. Koulujen arvotyöskentelyssä ovat mukana henkilökunnan lisäksi opiskelijat, huoltajat ja eri yhteistyökumppanit. Arvojen eteen tehtävä työ sekä </w:t>
      </w:r>
      <w:r w:rsidRPr="001726CD">
        <w:rPr>
          <w:color w:val="C00000"/>
        </w:rPr>
        <w:lastRenderedPageBreak/>
        <w:t>mahdollinen arviointi kirjataan lukuvuosisuunnitelmiin. Arvoperustasta voidaan lukuvuosittain valita painotettavia arvoja, joita voidaan toteuttaa joko koko vuoden teemana tai aihekokonaisuuksien avulla. Arviointitavasta päättävät rehtori ja henkilökunta opiskelijakuntaa kuultuaan.</w:t>
      </w: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Lukion opetussuunnitelman perusteiden arvoperusta rakentuu suomalaiselle sivistysperinteelle, </w:t>
      </w:r>
      <w:r w:rsidRPr="000C0E87">
        <w:t>jonka mukaan opiskelu ja oppiminen uudistavat yhteiskuntaa ja kulttuuria.</w:t>
      </w:r>
      <w:r w:rsidRPr="000C0E87">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etsimällä. Sivistys ilmenee huolenpitona, avarakatseisuutena, laaja-alaisena todellisuuden hahmottamisena ja sitoutumisena toimintaan myönteisten muutosten puolesta. Lukion sivistysihanteena on pyrkimys totuuteen, inhimillisyyteen ja oikeudenmukaisuuteen. Lukio-opetus kehittää arvo-osaamista käsittelemällä julkilausuttujen arvojen ja todellisuuden välisiä jännitteitä.</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pPr>
      <w:r w:rsidRPr="000C0E87">
        <w:rPr>
          <w:rFonts w:eastAsia="Calibri"/>
          <w:lang w:eastAsia="en-US"/>
        </w:rPr>
        <w:t xml:space="preserve">Lukio-opetuksen perustana on elämän ja ihmisoikeuksien kunnioitus sekä ihmisarvon loukkaamattomuus. </w:t>
      </w:r>
      <w:r w:rsidRPr="000C0E87">
        <w:t>Opiskelija muodostaa lukioaikanaan jäsentyneen käsityksen perus- ja ihmisoikeuksien taustalla olevista arvoista, keskeisistä perus- ja ihmisoikeusnormeista sekä näitä oikeuksia edistävistä toimintatavoista. Lukio-opetus pohjautuu keskeisiin ihmisoikeussopimuksiin, kuten Lapsen oikeuksien sopimukseen.</w:t>
      </w:r>
    </w:p>
    <w:p w:rsidR="00B33180" w:rsidRPr="000C0E87" w:rsidRDefault="00B33180" w:rsidP="009C34FD">
      <w:pPr>
        <w:keepNext/>
        <w:widowControl/>
        <w:adjustRightInd/>
        <w:spacing w:line="240" w:lineRule="auto"/>
        <w:ind w:left="1304"/>
        <w:textAlignment w:val="auto"/>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Lukio-opetus edistää tasa-arvoa ja yhdenvertaisuutta sekä hyvinvointia ja demokratiaa. </w:t>
      </w:r>
      <w:r w:rsidRPr="000C0E87">
        <w:t>Lukio-opetus on opiskelijoita uskonnollisesti, katsomuksellisesti ja puoluepoliittisesti sitouttamatonta, eikä sitä saa käyttää kaupallisen vaikuttamisen välineenä.</w:t>
      </w:r>
      <w:r w:rsidRPr="000C0E87">
        <w:rPr>
          <w:rFonts w:eastAsia="Calibri"/>
          <w:lang w:eastAsia="en-US"/>
        </w:rPr>
        <w:t xml:space="preserve"> </w:t>
      </w:r>
      <w:r w:rsidRPr="000C0E87">
        <w:t xml:space="preserve">Lukio-opetus kannustaa pohtimaan suomalaisen yhteiskunnan ja kansainvälisen kehityksen mahdollisuuksia, vaihtoehtoja ja epäkohtia. </w:t>
      </w:r>
      <w:r w:rsidRPr="000C0E87">
        <w:rPr>
          <w:rFonts w:eastAsia="Calibri"/>
          <w:lang w:eastAsia="en-US"/>
        </w:rPr>
        <w:t xml:space="preserve">Osallisuus, toimijuus ja yhteisöllisyys korostuvat kaikessa lukion toiminnassa.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ope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Lukio-opetus kannustaa kansainväliseen yhteistyöhön ja maailmankansalaisuuteen YK:n kehitystavoitteiden suunnassa.</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Jokainen lukio on yhteisö, jossa monista kieli-, katsomus- ja uskontotaustoista tulevilla ihmisillä on mahdollisuus tunnistaa yhteisiä hyvän elämän arvoja ja periaatteita sekä harjaantua yhteistyöhön. Lukiossa kannustetaan keskinäiseen välittämiseen ja huolenpitoon. Luovuutta, aloitteellisuutta, rehellisyyttä ja sisua arvostetaan. Inhimillinen ja kulttuurinen moninaisuus nähdään rikkautena ja luovuuden lähteenä. Kulttuuriperintöjä vahvistetaan välittämällä, arvioimalla ja uudistamalla niihin liittyvää tietoa ja osaamista.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ssa arvoperustaa konkretisoidaan oman lukion kannalta olennaisissa asioissa. Arvoperusta toteutuu lukion toimintakulttuurissa, kaikkien oppiaineiden opetuksessa ja työskentelyn organisoinnissa. Lukion arvoperustaa syventävät näissä lukion opetussuunnitelman perusteissa kuvatut aihekokonaisuudet, jotka ovat arvokannanottoja ajankohtaisiin kasvatus- ja koulutushaasteisiin.</w:t>
      </w:r>
    </w:p>
    <w:p w:rsidR="0030590B" w:rsidRPr="0030590B" w:rsidRDefault="0030590B" w:rsidP="00767689">
      <w:pPr>
        <w:keepNext/>
        <w:widowControl/>
        <w:adjustRightInd/>
        <w:spacing w:line="240" w:lineRule="auto"/>
        <w:ind w:left="1304"/>
        <w:textAlignment w:val="auto"/>
        <w:rPr>
          <w:rFonts w:eastAsia="Calibri"/>
          <w:b/>
          <w:color w:val="C00000"/>
          <w:lang w:eastAsia="en-US"/>
        </w:rPr>
      </w:pPr>
      <w:r w:rsidRPr="0030590B">
        <w:rPr>
          <w:rFonts w:eastAsia="Calibri"/>
          <w:b/>
          <w:color w:val="C00000"/>
          <w:lang w:eastAsia="en-US"/>
        </w:rPr>
        <w:lastRenderedPageBreak/>
        <w:t>Alajärven ja Vimpelin lukioiden arvot, toimintakulttuuri ja opetuksen toteuttaminen sekä arviointi</w:t>
      </w:r>
    </w:p>
    <w:p w:rsidR="00DB6468" w:rsidRDefault="00DB6468" w:rsidP="000273A6">
      <w:pPr>
        <w:keepNext/>
        <w:widowControl/>
        <w:adjustRightInd/>
        <w:spacing w:line="240" w:lineRule="auto"/>
        <w:textAlignment w:val="auto"/>
        <w:rPr>
          <w:rFonts w:eastAsia="Calibri"/>
          <w:noProof/>
        </w:rPr>
      </w:pPr>
      <w:r>
        <w:rPr>
          <w:rFonts w:eastAsia="Calibri"/>
          <w:noProof/>
        </w:rPr>
        <w:drawing>
          <wp:anchor distT="0" distB="0" distL="114300" distR="114300" simplePos="0" relativeHeight="251666432" behindDoc="0" locked="0" layoutInCell="1" allowOverlap="1" wp14:anchorId="6699B362" wp14:editId="31839AA2">
            <wp:simplePos x="0" y="0"/>
            <wp:positionH relativeFrom="column">
              <wp:posOffset>-312420</wp:posOffset>
            </wp:positionH>
            <wp:positionV relativeFrom="paragraph">
              <wp:posOffset>1351915</wp:posOffset>
            </wp:positionV>
            <wp:extent cx="7277735" cy="5157470"/>
            <wp:effectExtent l="0" t="6667" r="0" b="0"/>
            <wp:wrapTopAndBottom/>
            <wp:docPr id="39" name="Kuv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16200000">
                      <a:off x="0" y="0"/>
                      <a:ext cx="7277735" cy="5157470"/>
                    </a:xfrm>
                    <a:prstGeom prst="rect">
                      <a:avLst/>
                    </a:prstGeom>
                    <a:noFill/>
                  </pic:spPr>
                </pic:pic>
              </a:graphicData>
            </a:graphic>
            <wp14:sizeRelH relativeFrom="page">
              <wp14:pctWidth>0</wp14:pctWidth>
            </wp14:sizeRelH>
            <wp14:sizeRelV relativeFrom="page">
              <wp14:pctHeight>0</wp14:pctHeight>
            </wp14:sizeRelV>
          </wp:anchor>
        </w:drawing>
      </w:r>
    </w:p>
    <w:p w:rsidR="00DB6468" w:rsidRPr="000C0E87" w:rsidRDefault="00DB6468" w:rsidP="000273A6">
      <w:pPr>
        <w:keepNext/>
        <w:widowControl/>
        <w:adjustRightInd/>
        <w:spacing w:line="240" w:lineRule="auto"/>
        <w:textAlignment w:val="auto"/>
        <w:rPr>
          <w:rFonts w:eastAsia="Calibri"/>
          <w:lang w:eastAsia="en-US"/>
        </w:rPr>
      </w:pPr>
    </w:p>
    <w:p w:rsidR="00185800" w:rsidRPr="000C0E87" w:rsidRDefault="00B33180" w:rsidP="009C34FD">
      <w:pPr>
        <w:pStyle w:val="Otsikko1"/>
        <w:keepNext/>
        <w:widowControl/>
      </w:pPr>
      <w:r w:rsidRPr="000C0E87">
        <w:br w:type="page"/>
      </w:r>
      <w:bookmarkStart w:id="18" w:name="_Toc423589909"/>
      <w:bookmarkStart w:id="19" w:name="_Toc452996876"/>
      <w:r w:rsidR="00F77B54">
        <w:lastRenderedPageBreak/>
        <w:t xml:space="preserve">3 </w:t>
      </w:r>
      <w:r w:rsidR="00065A5F" w:rsidRPr="000C0E87">
        <w:t>OPETUKSEN TOTEUTTAMINEN</w:t>
      </w:r>
      <w:bookmarkEnd w:id="18"/>
      <w:bookmarkEnd w:id="19"/>
    </w:p>
    <w:p w:rsidR="00BC1DC1" w:rsidRPr="000C0E87" w:rsidRDefault="00065A5F" w:rsidP="009C34FD">
      <w:pPr>
        <w:keepNext/>
        <w:widowControl/>
        <w:adjustRightInd/>
        <w:spacing w:line="240" w:lineRule="auto"/>
        <w:textAlignment w:val="auto"/>
        <w:rPr>
          <w:rFonts w:eastAsia="Calibri"/>
          <w:lang w:eastAsia="en-US"/>
        </w:rPr>
      </w:pPr>
      <w:r w:rsidRPr="000C0E87">
        <w:rPr>
          <w:rFonts w:eastAsia="Calibri"/>
          <w:lang w:eastAsia="en-US"/>
        </w:rPr>
        <w:tab/>
      </w:r>
      <w:r w:rsidRPr="000C0E87">
        <w:rPr>
          <w:rFonts w:eastAsia="Calibri"/>
          <w:lang w:eastAsia="en-US"/>
        </w:rPr>
        <w:tab/>
      </w:r>
    </w:p>
    <w:p w:rsidR="00065A5F" w:rsidRPr="000C0E87" w:rsidRDefault="00065A5F" w:rsidP="009C34FD">
      <w:pPr>
        <w:keepNext/>
        <w:widowControl/>
        <w:adjustRightInd/>
        <w:spacing w:line="240" w:lineRule="auto"/>
        <w:textAlignment w:val="auto"/>
        <w:rPr>
          <w:rFonts w:eastAsia="Calibri"/>
          <w:lang w:eastAsia="en-US"/>
        </w:rPr>
      </w:pPr>
      <w:r w:rsidRPr="000C0E87">
        <w:rPr>
          <w:rFonts w:eastAsia="Calibri"/>
          <w:lang w:eastAsia="en-US"/>
        </w:rPr>
        <w:tab/>
      </w:r>
      <w:r w:rsidRPr="000C0E87">
        <w:rPr>
          <w:rFonts w:eastAsia="Calibri"/>
          <w:lang w:eastAsia="en-US"/>
        </w:rPr>
        <w:tab/>
      </w:r>
    </w:p>
    <w:p w:rsidR="004E3865" w:rsidRPr="000C0E87" w:rsidRDefault="00F77B54" w:rsidP="009C34FD">
      <w:pPr>
        <w:pStyle w:val="Otsikko2"/>
        <w:widowControl/>
        <w:rPr>
          <w:lang w:eastAsia="en-US"/>
        </w:rPr>
      </w:pPr>
      <w:bookmarkStart w:id="20" w:name="_Toc415582247"/>
      <w:bookmarkStart w:id="21" w:name="_Toc423589910"/>
      <w:bookmarkStart w:id="22" w:name="_Toc452996877"/>
      <w:r>
        <w:rPr>
          <w:lang w:eastAsia="en-US"/>
        </w:rPr>
        <w:t>3.1</w:t>
      </w:r>
      <w:r>
        <w:rPr>
          <w:lang w:eastAsia="en-US"/>
        </w:rPr>
        <w:tab/>
      </w:r>
      <w:r w:rsidR="00065A5F" w:rsidRPr="000C0E87">
        <w:rPr>
          <w:lang w:eastAsia="en-US"/>
        </w:rPr>
        <w:t>Oppimiskäsitys</w:t>
      </w:r>
      <w:bookmarkEnd w:id="20"/>
      <w:bookmarkEnd w:id="21"/>
      <w:bookmarkEnd w:id="22"/>
      <w:r w:rsidR="00065A5F" w:rsidRPr="000C0E87">
        <w:rPr>
          <w:lang w:eastAsia="en-US"/>
        </w:rPr>
        <w:t xml:space="preserve"> </w:t>
      </w:r>
      <w:r w:rsidR="00065A5F" w:rsidRPr="000C0E87">
        <w:rPr>
          <w:lang w:eastAsia="en-US"/>
        </w:rPr>
        <w:tab/>
      </w:r>
    </w:p>
    <w:p w:rsidR="004E3865" w:rsidRPr="000C0E87" w:rsidRDefault="004E3865" w:rsidP="009C34FD">
      <w:pPr>
        <w:keepNext/>
        <w:widowControl/>
        <w:adjustRightInd/>
        <w:spacing w:line="240" w:lineRule="auto"/>
        <w:ind w:left="1304"/>
        <w:textAlignment w:val="auto"/>
        <w:rPr>
          <w:rFonts w:eastAsia="Calibri"/>
          <w:lang w:eastAsia="en-US"/>
        </w:rPr>
      </w:pPr>
    </w:p>
    <w:p w:rsidR="00065A5F" w:rsidRPr="000C0E87" w:rsidRDefault="00065A5F" w:rsidP="009C34FD">
      <w:pPr>
        <w:keepNext/>
        <w:widowControl/>
        <w:adjustRightInd/>
        <w:spacing w:line="240" w:lineRule="auto"/>
        <w:ind w:left="1304"/>
        <w:textAlignment w:val="auto"/>
        <w:rPr>
          <w:rFonts w:eastAsia="Calibri"/>
          <w:lang w:eastAsia="en-US"/>
        </w:rPr>
      </w:pPr>
      <w:r w:rsidRPr="000C0E87">
        <w:rPr>
          <w:rFonts w:eastAsia="Calibri"/>
          <w:lang w:eastAsia="en-US"/>
        </w:rPr>
        <w:t xml:space="preserve">Opetussuunnitelman perusteet pohjautuvat oppimiskäsitykseen, jonka mukaan oppiminen on seurausta opiskelijan aktiivisesta, tavoitteellisesta ja itseohjautuvasta toiminnasta. Oppimisprosessin aikana opiskelija tulkitsee, analysoi ja arvioi eri muodoissa esitettyä informaatiota, 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065A5F" w:rsidRPr="000C0E87" w:rsidRDefault="00065A5F" w:rsidP="009C34FD">
      <w:pPr>
        <w:keepNext/>
        <w:widowControl/>
        <w:adjustRightInd/>
        <w:spacing w:line="240" w:lineRule="auto"/>
        <w:ind w:left="1304"/>
        <w:textAlignment w:val="auto"/>
        <w:rPr>
          <w:rFonts w:eastAsia="Calibri"/>
          <w:lang w:eastAsia="en-US"/>
        </w:rPr>
      </w:pPr>
    </w:p>
    <w:p w:rsidR="00065A5F" w:rsidRPr="000C0E87" w:rsidRDefault="00065A5F" w:rsidP="009C34FD">
      <w:pPr>
        <w:keepNext/>
        <w:widowControl/>
        <w:adjustRightInd/>
        <w:spacing w:line="240" w:lineRule="auto"/>
        <w:ind w:left="1304"/>
        <w:textAlignment w:val="auto"/>
        <w:rPr>
          <w:rFonts w:eastAsia="Calibri"/>
          <w:lang w:eastAsia="en-US"/>
        </w:rPr>
      </w:pPr>
      <w:r w:rsidRPr="000C0E87">
        <w:rPr>
          <w:rFonts w:eastAsia="Calibri"/>
          <w:lang w:eastAsia="en-US"/>
        </w:rPr>
        <w:t>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 arvioida ja kehittää opiskelu- ja ajattelutaitojaan. Näin kehittyvät myös elinikäisen oppimisen edellyttämät taidot. Opintoihin liittyvät onnistumiset ja muut myönteiset kokemukset edistävät oppimista ja inno</w:t>
      </w:r>
      <w:bookmarkStart w:id="23" w:name="_Toc415582248"/>
      <w:r w:rsidR="000C0E87" w:rsidRPr="000C0E87">
        <w:rPr>
          <w:rFonts w:eastAsia="Calibri"/>
          <w:lang w:eastAsia="en-US"/>
        </w:rPr>
        <w:t>stavat osaamisen kehittämiseen.</w:t>
      </w:r>
    </w:p>
    <w:p w:rsidR="000C0E87" w:rsidRPr="000C0E87" w:rsidRDefault="000C0E87" w:rsidP="009C34FD">
      <w:pPr>
        <w:keepNext/>
        <w:widowControl/>
        <w:adjustRightInd/>
        <w:spacing w:line="240" w:lineRule="auto"/>
        <w:ind w:left="1304"/>
        <w:textAlignment w:val="auto"/>
        <w:rPr>
          <w:rFonts w:eastAsia="Calibri"/>
          <w:lang w:eastAsia="en-US"/>
        </w:rPr>
      </w:pPr>
    </w:p>
    <w:p w:rsidR="000C0E87" w:rsidRPr="001726CD" w:rsidRDefault="000C0E87" w:rsidP="009C34FD">
      <w:pPr>
        <w:pStyle w:val="NormaaliWWW"/>
        <w:keepNext/>
        <w:widowControl/>
        <w:ind w:firstLine="1304"/>
        <w:rPr>
          <w:color w:val="C00000"/>
        </w:rPr>
      </w:pPr>
      <w:r w:rsidRPr="001726CD">
        <w:rPr>
          <w:bCs/>
          <w:color w:val="C00000"/>
        </w:rPr>
        <w:t>Oppimiskäsityksessä</w:t>
      </w:r>
      <w:r w:rsidRPr="001726CD">
        <w:rPr>
          <w:b/>
          <w:bCs/>
          <w:color w:val="C00000"/>
        </w:rPr>
        <w:t xml:space="preserve"> </w:t>
      </w:r>
      <w:r w:rsidRPr="001726CD">
        <w:rPr>
          <w:color w:val="C00000"/>
        </w:rPr>
        <w:t>korostetaan siis</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1726CD">
        <w:rPr>
          <w:color w:val="C00000"/>
        </w:rPr>
        <w:t>opiskelijan omaa aktiivisuutta ja itseohjautuvuutta</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oppimisen monimuotoisuutta ja kytkeytymistä toimintaan</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tiedon soveltamista</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oppimaan oppimista ja omaa arviointia</w:t>
      </w:r>
    </w:p>
    <w:p w:rsidR="00B33180" w:rsidRP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myönteisiä oppimiskokemuksia.</w:t>
      </w:r>
    </w:p>
    <w:p w:rsidR="00B33180" w:rsidRPr="000C0E87" w:rsidRDefault="00B33180" w:rsidP="009C34FD">
      <w:pPr>
        <w:keepNext/>
        <w:widowControl/>
        <w:adjustRightInd/>
        <w:spacing w:line="240" w:lineRule="auto"/>
        <w:ind w:left="1304"/>
        <w:textAlignment w:val="auto"/>
        <w:rPr>
          <w:rFonts w:eastAsia="Calibri"/>
          <w:lang w:eastAsia="en-US"/>
        </w:rPr>
      </w:pPr>
    </w:p>
    <w:p w:rsidR="00065A5F" w:rsidRPr="000C0E87" w:rsidRDefault="00F77B54" w:rsidP="009C34FD">
      <w:pPr>
        <w:pStyle w:val="Otsikko2"/>
        <w:widowControl/>
        <w:rPr>
          <w:rFonts w:eastAsia="MS Mincho"/>
        </w:rPr>
      </w:pPr>
      <w:bookmarkStart w:id="24" w:name="_Toc423589911"/>
      <w:bookmarkStart w:id="25" w:name="_Toc452996878"/>
      <w:r>
        <w:rPr>
          <w:rFonts w:eastAsia="MS Mincho"/>
        </w:rPr>
        <w:t>3.2</w:t>
      </w:r>
      <w:r>
        <w:rPr>
          <w:rFonts w:eastAsia="MS Mincho"/>
        </w:rPr>
        <w:tab/>
      </w:r>
      <w:r w:rsidR="00F142E5">
        <w:rPr>
          <w:rFonts w:eastAsia="MS Mincho"/>
        </w:rPr>
        <w:t>Opiskeluympäristöt ja -</w:t>
      </w:r>
      <w:r w:rsidR="00065A5F" w:rsidRPr="000C0E87">
        <w:rPr>
          <w:rFonts w:eastAsia="MS Mincho"/>
        </w:rPr>
        <w:t>menetelmät</w:t>
      </w:r>
      <w:bookmarkEnd w:id="23"/>
      <w:bookmarkEnd w:id="24"/>
      <w:bookmarkEnd w:id="25"/>
    </w:p>
    <w:p w:rsidR="00767689" w:rsidRPr="00F61D98" w:rsidRDefault="004E3865" w:rsidP="009C34FD">
      <w:pPr>
        <w:keepNext/>
        <w:widowControl/>
        <w:shd w:val="clear" w:color="auto" w:fill="FFFFFF"/>
        <w:adjustRightInd/>
        <w:spacing w:before="100" w:beforeAutospacing="1" w:after="100" w:afterAutospacing="1" w:line="240" w:lineRule="auto"/>
        <w:ind w:left="1276"/>
        <w:textAlignment w:val="auto"/>
        <w:rPr>
          <w:iCs/>
          <w:color w:val="C00000"/>
        </w:rPr>
      </w:pPr>
      <w:r w:rsidRPr="001726CD">
        <w:rPr>
          <w:iCs/>
          <w:color w:val="C00000"/>
        </w:rPr>
        <w:t>Alajärven lukio ja Alajärven yläkoulu muodostavat opetuksellisen kokonaisuuden, jossa hyödynnetään yhteisiä opettajia. Vimpelissä vastaavasti Vimpelin lukion ja Vimpelin yhteiskoulun opettajat toimivat pääosin sekä perus- että lukio-opetuksessa.</w:t>
      </w:r>
      <w:r w:rsidRPr="001726CD">
        <w:rPr>
          <w:iCs/>
          <w:color w:val="C00000"/>
        </w:rPr>
        <w:br/>
      </w:r>
      <w:r w:rsidRPr="001726CD">
        <w:rPr>
          <w:iCs/>
          <w:color w:val="C00000"/>
        </w:rPr>
        <w:br/>
        <w:t>Alajärvi ja Vimpeli tekevät yhteistyötä virtuaaliopetuksen järjestämisessä ja kehittämisessä Järviseudun ja maakunnan muiden toisen asteen oppilaitosten kanssa. Alajärvellä ja Vimpelissä on mahdollisuus suorittaa kahta tutkintoa, ammatillista ja yo-</w:t>
      </w:r>
      <w:r w:rsidRPr="00F61D98">
        <w:rPr>
          <w:iCs/>
          <w:color w:val="C00000"/>
        </w:rPr>
        <w:t>tutkintoa, yhteistyössä Järviseudun ammatti-instituutin kanssa. Verkkokurssien suorittaminen on mahdollista Opinlakeus-verkoston kautta.</w:t>
      </w:r>
      <w:r w:rsidRPr="00F61D98">
        <w:rPr>
          <w:iCs/>
          <w:color w:val="C00000"/>
        </w:rPr>
        <w:br/>
      </w:r>
      <w:r w:rsidRPr="00F61D98">
        <w:rPr>
          <w:iCs/>
          <w:color w:val="C00000"/>
        </w:rPr>
        <w:br/>
      </w:r>
      <w:r w:rsidR="00F61D98" w:rsidRPr="00F61D98">
        <w:rPr>
          <w:color w:val="C00000"/>
          <w:shd w:val="clear" w:color="auto" w:fill="FFFFFF"/>
        </w:rPr>
        <w:t>Kansalaisopiston kursseja</w:t>
      </w:r>
      <w:r w:rsidR="00F61D98">
        <w:rPr>
          <w:color w:val="C00000"/>
          <w:shd w:val="clear" w:color="auto" w:fill="FFFFFF"/>
        </w:rPr>
        <w:t>,  kuten</w:t>
      </w:r>
      <w:r w:rsidR="00F61D98" w:rsidRPr="00F61D98">
        <w:rPr>
          <w:color w:val="C00000"/>
          <w:shd w:val="clear" w:color="auto" w:fill="FFFFFF"/>
        </w:rPr>
        <w:t xml:space="preserve"> kieliopintoja ja musiikkiopiston kursseja</w:t>
      </w:r>
      <w:r w:rsidR="00F61D98">
        <w:rPr>
          <w:color w:val="C00000"/>
          <w:shd w:val="clear" w:color="auto" w:fill="FFFFFF"/>
        </w:rPr>
        <w:t>,</w:t>
      </w:r>
      <w:r w:rsidR="00F61D98" w:rsidRPr="00F61D98">
        <w:rPr>
          <w:color w:val="C00000"/>
          <w:shd w:val="clear" w:color="auto" w:fill="FFFFFF"/>
        </w:rPr>
        <w:t xml:space="preserve"> voidaan hyväksilukea lukiolaisen opinto-ohjelmaan.</w:t>
      </w:r>
      <w:r w:rsidR="00F61D98" w:rsidRPr="00F61D98">
        <w:rPr>
          <w:rStyle w:val="apple-converted-space"/>
          <w:color w:val="C00000"/>
          <w:shd w:val="clear" w:color="auto" w:fill="FFFFFF"/>
        </w:rPr>
        <w:t> </w:t>
      </w:r>
      <w:r w:rsidR="00F61D98" w:rsidRPr="00F61D98">
        <w:rPr>
          <w:color w:val="C00000"/>
          <w:shd w:val="clear" w:color="auto" w:fill="FFFFFF"/>
        </w:rPr>
        <w:t>Lukiot järjestävät yhteistyössä kansalaisopiston kanssa mahdollisuuksien mukaan kesälukiotoimintaa.</w:t>
      </w:r>
    </w:p>
    <w:p w:rsidR="004E3865" w:rsidRPr="001726CD" w:rsidRDefault="004E3865" w:rsidP="009C34FD">
      <w:pPr>
        <w:keepNext/>
        <w:widowControl/>
        <w:shd w:val="clear" w:color="auto" w:fill="FFFFFF"/>
        <w:adjustRightInd/>
        <w:spacing w:before="100" w:beforeAutospacing="1" w:after="100" w:afterAutospacing="1" w:line="240" w:lineRule="auto"/>
        <w:ind w:left="1276"/>
        <w:textAlignment w:val="auto"/>
        <w:rPr>
          <w:color w:val="C00000"/>
        </w:rPr>
      </w:pPr>
      <w:r w:rsidRPr="00F61D98">
        <w:rPr>
          <w:iCs/>
          <w:color w:val="C00000"/>
        </w:rPr>
        <w:lastRenderedPageBreak/>
        <w:t xml:space="preserve">Lukiolla on yhteistoimintaa </w:t>
      </w:r>
      <w:r w:rsidR="00F61D98">
        <w:rPr>
          <w:iCs/>
          <w:color w:val="C00000"/>
        </w:rPr>
        <w:t>alueen oppilaitosten lisäksi muun muassa</w:t>
      </w:r>
      <w:r w:rsidRPr="00F61D98">
        <w:rPr>
          <w:iCs/>
          <w:color w:val="C00000"/>
        </w:rPr>
        <w:t xml:space="preserve"> avoimen yliopiston kans</w:t>
      </w:r>
      <w:r w:rsidRPr="001726CD">
        <w:rPr>
          <w:iCs/>
          <w:color w:val="C00000"/>
        </w:rPr>
        <w:t xml:space="preserve">sa. Lukio tekee yhteistyötä alueen yritysten kanssa. </w:t>
      </w:r>
      <w:r w:rsidRPr="001726CD">
        <w:rPr>
          <w:iCs/>
          <w:color w:val="C00000"/>
        </w:rPr>
        <w:br/>
      </w:r>
      <w:r w:rsidRPr="001726CD">
        <w:rPr>
          <w:iCs/>
          <w:color w:val="C00000"/>
        </w:rPr>
        <w:br/>
        <w:t>Oppilaitosten opiskeluympäristöä laajennetaan lähialueille kurssikohtaisten tarpeiden mukaan. Tässä yhteydessä voidaan hyödyntää myös tieto- ja viestintäteknologian antamia mahdollisuuksia.</w:t>
      </w:r>
      <w:r w:rsidRPr="001726CD">
        <w:rPr>
          <w:iCs/>
          <w:color w:val="C00000"/>
        </w:rPr>
        <w:br/>
      </w:r>
      <w:r w:rsidRPr="001726CD">
        <w:rPr>
          <w:iCs/>
          <w:color w:val="C00000"/>
        </w:rPr>
        <w:br/>
        <w:t>Alajärven lukio tekee yhteistyötä Alajärven Ankkureiden kanssa pesäpallon ja Järviseudun Pallokerhon kanssa jääkiekon valmennuskurssien toteuttamisessa. Vimpelin lukio tekee yhteistyötä Vimpelin Vedon kanssa p</w:t>
      </w:r>
      <w:r w:rsidR="000C0E87" w:rsidRPr="001726CD">
        <w:rPr>
          <w:iCs/>
          <w:color w:val="C00000"/>
        </w:rPr>
        <w:t>alloilulinjan toteuttamiseksi.</w:t>
      </w:r>
    </w:p>
    <w:p w:rsidR="00065A5F" w:rsidRPr="000C0E87" w:rsidRDefault="00065A5F" w:rsidP="009C34FD">
      <w:pPr>
        <w:keepNext/>
        <w:widowControl/>
        <w:shd w:val="clear" w:color="auto" w:fill="FFFFFF"/>
        <w:adjustRightInd/>
        <w:spacing w:before="100" w:beforeAutospacing="1" w:afterAutospacing="1" w:line="240" w:lineRule="auto"/>
        <w:ind w:left="1276" w:firstLine="29"/>
        <w:textAlignment w:val="auto"/>
        <w:rPr>
          <w:color w:val="000000"/>
        </w:rPr>
      </w:pPr>
      <w:r w:rsidRPr="000C0E87">
        <w:t>Lukion opiskeluympäristöjä ja -menetelmiä koskevien ratkaisujen lähtökohtana ovat oppimiskäsitys sekä opetukselle asetetut tavo</w:t>
      </w:r>
      <w:r w:rsidR="00176C9B" w:rsidRPr="000C0E87">
        <w:t xml:space="preserve">itteet. Opiskeluympäristöjen ja </w:t>
      </w:r>
      <w:r w:rsidR="007C4C66" w:rsidRPr="000C0E87">
        <w:noBreakHyphen/>
      </w:r>
      <w:r w:rsidRPr="000C0E87">
        <w:t xml:space="preserve">menetelmien valinnan ja kehittämisen perustana ovat myös opiskelijoiden edellytykset, kiinnostuksen kohteet, näkemykset ja yksilölliset tarpeet. </w:t>
      </w:r>
    </w:p>
    <w:p w:rsidR="00065A5F" w:rsidRPr="000C0E87" w:rsidRDefault="00065A5F" w:rsidP="009C34FD">
      <w:pPr>
        <w:keepNext/>
        <w:widowControl/>
        <w:autoSpaceDE w:val="0"/>
        <w:autoSpaceDN w:val="0"/>
        <w:spacing w:line="240" w:lineRule="auto"/>
        <w:ind w:left="1276"/>
      </w:pPr>
      <w:r w:rsidRPr="000C0E87">
        <w:t xml:space="preserve">Koska oppiminen on monimuotoista ja sidoksissa aiemmin hankittuun osaamiseen, käytetään lukio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065A5F" w:rsidRPr="000C0E87" w:rsidRDefault="00065A5F" w:rsidP="009C34FD">
      <w:pPr>
        <w:keepNext/>
        <w:widowControl/>
        <w:autoSpaceDE w:val="0"/>
        <w:autoSpaceDN w:val="0"/>
        <w:spacing w:line="240" w:lineRule="auto"/>
        <w:ind w:left="1304"/>
      </w:pPr>
    </w:p>
    <w:p w:rsidR="00065A5F" w:rsidRPr="000C0E87" w:rsidRDefault="00065A5F" w:rsidP="009C34FD">
      <w:pPr>
        <w:keepNext/>
        <w:widowControl/>
        <w:autoSpaceDE w:val="0"/>
        <w:autoSpaceDN w:val="0"/>
        <w:spacing w:line="240" w:lineRule="auto"/>
        <w:ind w:left="1304"/>
      </w:pPr>
      <w:r w:rsidRPr="000C0E87">
        <w:t xml:space="preserve">Lukion opetus- ja opiskelumenetelmien tarkoituksena on edistää opiskelijoiden aktiivista työskentelyä ja yhteistyötaitojen kehittymistä. Opiskelijoita ohjataan suunnittelemaan opiskeluaan, arvioimaan toiminta- ja työskentelytaitojaan sekä ottamaan vastuuta omasta oppimisestaan. Heitä ohjataan myös käyttämään monipuolisesti tieto- ja viestintäteknologiaa. Lisäksi opiskelumenetelmien valinnassa ja työskentelyn ohjauksessa kiinnitetään huomiota sukupuolittuneiden asenteiden ja käytänteiden tunnistamiseen ja muuttamiseen. </w:t>
      </w:r>
    </w:p>
    <w:p w:rsidR="00065A5F" w:rsidRPr="000C0E87" w:rsidRDefault="00065A5F" w:rsidP="009C34FD">
      <w:pPr>
        <w:keepNext/>
        <w:widowControl/>
        <w:autoSpaceDE w:val="0"/>
        <w:autoSpaceDN w:val="0"/>
        <w:spacing w:line="240" w:lineRule="auto"/>
        <w:ind w:left="1304"/>
      </w:pPr>
    </w:p>
    <w:p w:rsidR="00065A5F" w:rsidRPr="000C0E87" w:rsidRDefault="00065A5F" w:rsidP="009C34FD">
      <w:pPr>
        <w:keepNext/>
        <w:widowControl/>
        <w:autoSpaceDE w:val="0"/>
        <w:autoSpaceDN w:val="0"/>
        <w:spacing w:line="240" w:lineRule="auto"/>
        <w:ind w:left="1304"/>
      </w:pPr>
      <w:r w:rsidRPr="000C0E87">
        <w:t xml:space="preserve">Merkitykselliset oppimiskokemukset sitouttavat ja innostavat opiskeluun. Opiskelijoille tarjotaan mahdollisuuksia työskentelyyn, joka kytkee opiskeltavat tiedot ja taidot sekä heidän kokemuksiinsa että ympäristössä ja yhteiskunnassa esiintyviin ilmiöihin. Opiskelijoita rohkaistaan ratkomaan avoimia ja riittävän haastavia tehtäviä, havaitsemaan ongelmia sekä esittämään kysymyksiä ja etsimään vastauksia. </w:t>
      </w:r>
    </w:p>
    <w:p w:rsidR="00065A5F" w:rsidRPr="000C0E87" w:rsidRDefault="00065A5F" w:rsidP="009C34FD">
      <w:pPr>
        <w:keepNext/>
        <w:widowControl/>
        <w:spacing w:line="240" w:lineRule="auto"/>
        <w:ind w:left="737"/>
      </w:pPr>
    </w:p>
    <w:p w:rsidR="00065A5F" w:rsidRPr="000C0E87" w:rsidRDefault="00065A5F" w:rsidP="009C34FD">
      <w:pPr>
        <w:keepNext/>
        <w:widowControl/>
        <w:autoSpaceDE w:val="0"/>
        <w:autoSpaceDN w:val="0"/>
        <w:spacing w:line="240" w:lineRule="auto"/>
        <w:ind w:left="1304"/>
      </w:pPr>
      <w:r w:rsidRPr="000C0E87">
        <w:t xml:space="preserve">Lukiossa opiskelijat toimivat turvallisissa ja 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AD13B7" w:rsidRPr="000C0E87" w:rsidRDefault="00AD13B7" w:rsidP="009C34FD">
      <w:pPr>
        <w:keepNext/>
        <w:widowControl/>
        <w:autoSpaceDE w:val="0"/>
        <w:autoSpaceDN w:val="0"/>
        <w:spacing w:line="240" w:lineRule="auto"/>
        <w:ind w:left="1304"/>
      </w:pPr>
      <w:r w:rsidRPr="000C0E87">
        <w:lastRenderedPageBreak/>
        <w:t xml:space="preserve">Opiskelijoita ohjataan hyödyntämään digitaalisia opiskeluympäristöjä, oppimateriaaleja ja työvälineitä eri muodossa esitetyn informaation hankintaan ja arviointiin sekä uuden tiedon tuottamiseen ja jakamiseen. </w:t>
      </w:r>
      <w:r w:rsidR="00EC2A70" w:rsidRPr="000C0E87">
        <w:t>O</w:t>
      </w:r>
      <w:r w:rsidRPr="000C0E87">
        <w:t xml:space="preserve">piskelijat vastaavat </w:t>
      </w:r>
      <w:r w:rsidR="00EC2A70" w:rsidRPr="000C0E87">
        <w:t xml:space="preserve">itse </w:t>
      </w:r>
      <w:r w:rsidRPr="000C0E87">
        <w:t>henkilökohtaiseen opiskelukäyttöön tarkoitettujen työvälineiden, laitteiden ja materiaalien hankinnasta</w:t>
      </w:r>
      <w:r w:rsidR="00EC2A70" w:rsidRPr="000C0E87">
        <w:t>, ellei koulutuksen järjestäjä niitä tarjoa</w:t>
      </w:r>
      <w:r w:rsidRPr="000C0E87">
        <w:t xml:space="preserve">. </w:t>
      </w:r>
    </w:p>
    <w:p w:rsidR="00065A5F" w:rsidRPr="000C0E87" w:rsidRDefault="00065A5F" w:rsidP="009C34FD">
      <w:pPr>
        <w:keepNext/>
        <w:widowControl/>
        <w:autoSpaceDE w:val="0"/>
        <w:autoSpaceDN w:val="0"/>
        <w:spacing w:line="240" w:lineRule="auto"/>
        <w:ind w:left="1304"/>
      </w:pPr>
    </w:p>
    <w:p w:rsidR="00E03504" w:rsidRPr="000C0E87" w:rsidRDefault="00E03504" w:rsidP="009C34FD">
      <w:pPr>
        <w:keepNext/>
        <w:widowControl/>
        <w:spacing w:line="240" w:lineRule="auto"/>
        <w:ind w:left="1304"/>
      </w:pPr>
      <w:r w:rsidRPr="000C0E87">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BB1AA2" w:rsidRPr="000C0E87">
        <w:t xml:space="preserve"> monipuolisesti tietoverkkoja sekä</w:t>
      </w:r>
      <w:r w:rsidRPr="000C0E87">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w:t>
      </w:r>
      <w:r w:rsidR="00970BF7" w:rsidRPr="000C0E87">
        <w:t>sta ja -</w:t>
      </w:r>
      <w:r w:rsidRPr="000C0E87">
        <w:t xml:space="preserve">ohjausta. </w:t>
      </w:r>
    </w:p>
    <w:p w:rsidR="00065A5F" w:rsidRPr="000C0E87" w:rsidRDefault="00065A5F" w:rsidP="009C34FD">
      <w:pPr>
        <w:keepNext/>
        <w:widowControl/>
        <w:spacing w:line="240" w:lineRule="auto"/>
        <w:ind w:left="1304"/>
      </w:pPr>
    </w:p>
    <w:p w:rsidR="00065A5F" w:rsidRPr="000C0E87" w:rsidRDefault="00065A5F" w:rsidP="009C34FD">
      <w:pPr>
        <w:keepNext/>
        <w:widowControl/>
        <w:spacing w:line="240" w:lineRule="auto"/>
        <w:ind w:left="1304"/>
      </w:pPr>
      <w:r w:rsidRPr="000C0E87">
        <w:t>Itsenäistä opiskelua järjestettäessä otetaan huomion opiskelijan edellytykset suorittaa opintoja opetukseen osallistumatta sekä hänen ohjauksen ja tuen tarpeensa.</w:t>
      </w:r>
    </w:p>
    <w:p w:rsidR="00B33180" w:rsidRPr="000C0E87" w:rsidRDefault="00B33180" w:rsidP="009C34FD">
      <w:pPr>
        <w:keepNext/>
        <w:widowControl/>
        <w:spacing w:line="240" w:lineRule="auto"/>
        <w:ind w:left="1304"/>
      </w:pPr>
    </w:p>
    <w:p w:rsidR="00B33180" w:rsidRPr="000C0E87" w:rsidRDefault="00B33180" w:rsidP="009C34FD">
      <w:pPr>
        <w:keepNext/>
        <w:widowControl/>
        <w:spacing w:line="240" w:lineRule="auto"/>
        <w:ind w:left="1304"/>
      </w:pPr>
    </w:p>
    <w:p w:rsidR="004E3865" w:rsidRPr="000C0E87" w:rsidRDefault="00F77B54" w:rsidP="009C34FD">
      <w:pPr>
        <w:pStyle w:val="Otsikko2"/>
        <w:widowControl/>
        <w:rPr>
          <w:lang w:eastAsia="en-US"/>
        </w:rPr>
      </w:pPr>
      <w:bookmarkStart w:id="26" w:name="_Toc415582249"/>
      <w:bookmarkStart w:id="27" w:name="_Toc423589912"/>
      <w:bookmarkStart w:id="28" w:name="_Toc452996879"/>
      <w:r>
        <w:rPr>
          <w:lang w:eastAsia="en-US"/>
        </w:rPr>
        <w:t>3.3</w:t>
      </w:r>
      <w:r>
        <w:rPr>
          <w:lang w:eastAsia="en-US"/>
        </w:rPr>
        <w:tab/>
      </w:r>
      <w:r w:rsidR="00065A5F" w:rsidRPr="000C0E87">
        <w:rPr>
          <w:lang w:eastAsia="en-US"/>
        </w:rPr>
        <w:t>Toimintakulttuuri</w:t>
      </w:r>
      <w:bookmarkEnd w:id="26"/>
      <w:bookmarkEnd w:id="27"/>
      <w:bookmarkEnd w:id="28"/>
    </w:p>
    <w:p w:rsidR="004E3865" w:rsidRPr="000C0E87" w:rsidRDefault="004E3865" w:rsidP="009C34FD">
      <w:pPr>
        <w:keepNext/>
        <w:widowControl/>
        <w:spacing w:line="240" w:lineRule="auto"/>
        <w:ind w:left="1304"/>
        <w:rPr>
          <w:lang w:eastAsia="en-US"/>
        </w:rPr>
      </w:pPr>
      <w:r w:rsidRPr="000C0E87">
        <w:rPr>
          <w:color w:val="000000"/>
        </w:rPr>
        <w:br/>
      </w:r>
      <w:r w:rsidRPr="000C0E87">
        <w:t>Toimintakulttuuri on käytännön tulkinta lukion opetus- ja kasvatustehtävästä. Se tulee näkyväksi yhteisön kaikessa toiminnassa ja sen jäsenten tavassa kohdata toinen toisensa. Toimintakulttuurin perustana ovat voimassa oleva lukiokoulutuksen lainsäädäntö sekä oman koulun toimintaa ohjaav</w:t>
      </w:r>
      <w:r w:rsidR="0030590B">
        <w:t>at järjestyssäännöt.</w:t>
      </w:r>
    </w:p>
    <w:p w:rsidR="004E3865" w:rsidRPr="001726CD" w:rsidRDefault="00293C6E" w:rsidP="000273A6">
      <w:pPr>
        <w:keepNext/>
        <w:widowControl/>
        <w:shd w:val="clear" w:color="auto" w:fill="FFFFFF"/>
        <w:adjustRightInd/>
        <w:spacing w:before="100" w:beforeAutospacing="1" w:after="100" w:afterAutospacing="1" w:line="240" w:lineRule="auto"/>
        <w:ind w:left="1304"/>
        <w:textAlignment w:val="auto"/>
        <w:rPr>
          <w:color w:val="C00000"/>
        </w:rPr>
      </w:pPr>
      <w:r w:rsidRPr="00027A97">
        <w:rPr>
          <w:noProof/>
        </w:rPr>
        <w:drawing>
          <wp:anchor distT="0" distB="0" distL="114300" distR="114300" simplePos="0" relativeHeight="251665408" behindDoc="0" locked="0" layoutInCell="1" allowOverlap="1" wp14:anchorId="20CFFF23" wp14:editId="667BA3BA">
            <wp:simplePos x="0" y="0"/>
            <wp:positionH relativeFrom="column">
              <wp:posOffset>831215</wp:posOffset>
            </wp:positionH>
            <wp:positionV relativeFrom="paragraph">
              <wp:posOffset>589915</wp:posOffset>
            </wp:positionV>
            <wp:extent cx="5126990" cy="3312160"/>
            <wp:effectExtent l="0" t="0" r="0" b="2540"/>
            <wp:wrapTopAndBottom/>
            <wp:docPr id="2" name="Kuv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26990" cy="3312160"/>
                    </a:xfrm>
                    <a:prstGeom prst="rect">
                      <a:avLst/>
                    </a:prstGeom>
                    <a:noFill/>
                    <a:ln>
                      <a:noFill/>
                    </a:ln>
                  </pic:spPr>
                </pic:pic>
              </a:graphicData>
            </a:graphic>
            <wp14:sizeRelH relativeFrom="page">
              <wp14:pctWidth>0</wp14:pctWidth>
            </wp14:sizeRelH>
            <wp14:sizeRelV relativeFrom="page">
              <wp14:pctHeight>0</wp14:pctHeight>
            </wp14:sizeRelV>
          </wp:anchor>
        </w:drawing>
      </w:r>
      <w:r w:rsidR="004E3865" w:rsidRPr="001726CD">
        <w:rPr>
          <w:b/>
          <w:bCs/>
          <w:color w:val="C00000"/>
        </w:rPr>
        <w:t>Toimintakulttuurin paikalliset painotukset</w:t>
      </w:r>
    </w:p>
    <w:p w:rsidR="00767689" w:rsidRDefault="00767689" w:rsidP="000273A6">
      <w:pPr>
        <w:keepNext/>
        <w:widowControl/>
        <w:shd w:val="clear" w:color="auto" w:fill="FFFFFF"/>
        <w:adjustRightInd/>
        <w:spacing w:before="100" w:beforeAutospacing="1" w:after="100" w:afterAutospacing="1" w:line="240" w:lineRule="auto"/>
        <w:ind w:left="1304"/>
        <w:textAlignment w:val="auto"/>
        <w:rPr>
          <w:color w:val="C00000"/>
        </w:rPr>
      </w:pPr>
    </w:p>
    <w:p w:rsidR="00767689"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lastRenderedPageBreak/>
        <w:t>Paikalliset painotukset vaihtelevat lukuvuosittain ja erityispainotukset (esim. yhteistyöprojektit tms.) vahvistetaan vuosisuunnitelmassa.</w:t>
      </w:r>
      <w:r w:rsidR="000E0C1F">
        <w:rPr>
          <w:color w:val="C00000"/>
        </w:rPr>
        <w:t xml:space="preserve"> </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b/>
          <w:bCs/>
          <w:color w:val="C00000"/>
        </w:rPr>
        <w:t>Toimintakulttuurin kehittämisen ja arvioinnin periaatteet</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Toimintakulttuuria kehitetään yhdessä lukion koko henkilöstön, opiskelijoiden, huoltajien ja yhteistyökumppaneiden kanssa. Kehittäminen perustuu avoimeen vuorovaikutukseen ja tiedottamiseen. Aloitteen toimintakulttuurin kehittämiseksi voi tehdä kuka tahansa kouluyhteisön jäsen tai yhteistyökumppani. Tämän opetussuunnitelman toimintakultuurin rakentamisessa pohjatyönä käytettiin rehtorin luokkakohtaisia opiskelijapalavereita.</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Toimintakulttuuria tarkennetaan ja toiminnan lukuvuosikohtaisista painotuksista päätetään lukioasetuksen (810/1998) 3 §:n mukaisessa vuosittaisessa suunnitelmassa.</w:t>
      </w:r>
    </w:p>
    <w:p w:rsidR="004E3865" w:rsidRPr="001726CD" w:rsidRDefault="004E3865"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Toimintakulttuuria arvioidaan lukuvuoden päätteeksi. Toimintakulttuuria arvioitaessa arvioidaan tavoitellun ja toteutuneen toimintakulttuu</w:t>
      </w:r>
      <w:r w:rsidRPr="001726CD">
        <w:rPr>
          <w:color w:val="C00000"/>
        </w:rPr>
        <w:softHyphen/>
        <w:t>rin yhtäpitävyyttä. Arviointitavasta päättävät rehtori ja henkilökunta opiskelijakuntaa kuultuaan.</w:t>
      </w:r>
      <w:r w:rsidRPr="001726CD">
        <w:rPr>
          <w:color w:val="C00000"/>
        </w:rPr>
        <w:br/>
      </w:r>
      <w:r w:rsidRPr="001726CD">
        <w:rPr>
          <w:color w:val="C00000"/>
        </w:rPr>
        <w:br/>
        <w:t xml:space="preserve">Lukiolain mukaan </w:t>
      </w:r>
      <w:r w:rsidR="000C0E87" w:rsidRPr="001726CD">
        <w:rPr>
          <w:color w:val="C00000"/>
        </w:rPr>
        <w:t>”</w:t>
      </w:r>
      <w:r w:rsidRPr="001726CD">
        <w:rPr>
          <w:iCs/>
          <w:color w:val="C00000"/>
        </w:rPr>
        <w:t>koulutuksen järjestäjän tulee arvioida antamaansa koulutusta ja sen vaikuttavuutta sekä osallistua ulkopuoliseen oman toimintansa arviointiin. Tämän arvioinnin tarkoituksena on turvata lukiolain tarkoituksen toteuttamista sekä tukea koulutuksen kehittämistä ja parantaa oppimisen edellytyksiä.</w:t>
      </w:r>
      <w:r w:rsidR="000C0E87" w:rsidRPr="001726CD">
        <w:rPr>
          <w:iCs/>
          <w:color w:val="C00000"/>
        </w:rPr>
        <w:t>”</w:t>
      </w:r>
      <w:r w:rsidRPr="001726CD">
        <w:rPr>
          <w:i/>
          <w:iCs/>
          <w:color w:val="C00000"/>
        </w:rPr>
        <w:t xml:space="preserve"> </w:t>
      </w:r>
      <w:r w:rsidRPr="001726CD">
        <w:rPr>
          <w:color w:val="C00000"/>
        </w:rPr>
        <w:t>(LL 16 §)</w:t>
      </w:r>
    </w:p>
    <w:p w:rsidR="004E3865"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Jokainen lukioyhteisön jäsen arvioi omaa toimintaansa ja pyrkii kehittämään sitä. Tämän lisäksi toteutetaan koko koulun toimintaa koskevaa arviointia. Arvioinnissa ovat mukana opettajat, koulun muu henkilökunta, opiskelijat ja vanhem</w:t>
      </w:r>
      <w:r w:rsidRPr="001726CD">
        <w:rPr>
          <w:color w:val="C00000"/>
        </w:rPr>
        <w:softHyphen/>
        <w:t>mat. Tarvittaessa arvioinnissa ovat mukana myös lukiokoulutuksen tärkeimmät yhteistyökumppanit.</w:t>
      </w:r>
    </w:p>
    <w:p w:rsidR="00DB6468" w:rsidRDefault="00DB6468"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Pr>
          <w:color w:val="C00000"/>
        </w:rPr>
        <w:t>Viereisellä sivulla on taulukoss</w:t>
      </w:r>
      <w:r w:rsidR="00153F01">
        <w:rPr>
          <w:color w:val="C00000"/>
        </w:rPr>
        <w:t xml:space="preserve">a arvioinnin kohteet, </w:t>
      </w:r>
      <w:r>
        <w:rPr>
          <w:color w:val="C00000"/>
        </w:rPr>
        <w:t xml:space="preserve"> tavoitteet</w:t>
      </w:r>
      <w:r w:rsidR="00153F01">
        <w:rPr>
          <w:color w:val="C00000"/>
        </w:rPr>
        <w:t>,</w:t>
      </w:r>
      <w:r>
        <w:rPr>
          <w:color w:val="C00000"/>
        </w:rPr>
        <w:t xml:space="preserve"> toimintavat ja menetelmät.</w:t>
      </w:r>
    </w:p>
    <w:p w:rsidR="00C44021" w:rsidRDefault="00C44021" w:rsidP="009C34FD">
      <w:pPr>
        <w:keepNext/>
        <w:widowControl/>
        <w:adjustRightInd/>
        <w:spacing w:line="240" w:lineRule="auto"/>
        <w:jc w:val="both"/>
        <w:textAlignment w:val="auto"/>
        <w:rPr>
          <w:color w:val="C00000"/>
        </w:rPr>
      </w:pPr>
      <w:r>
        <w:rPr>
          <w:color w:val="C00000"/>
        </w:rPr>
        <w:br w:type="page"/>
      </w:r>
    </w:p>
    <w:p w:rsidR="00C44021" w:rsidRDefault="00C44021" w:rsidP="000273A6">
      <w:pPr>
        <w:keepNext/>
        <w:widowControl/>
        <w:shd w:val="clear" w:color="auto" w:fill="FFFFFF"/>
        <w:adjustRightInd/>
        <w:spacing w:before="100" w:beforeAutospacing="1" w:after="100" w:afterAutospacing="1" w:line="240" w:lineRule="auto"/>
        <w:ind w:firstLine="1304"/>
        <w:textAlignment w:val="auto"/>
        <w:rPr>
          <w:color w:val="C00000"/>
        </w:rPr>
      </w:pPr>
      <w:r w:rsidRPr="00027A97">
        <w:rPr>
          <w:rFonts w:eastAsia="Calibri"/>
          <w:noProof/>
        </w:rPr>
        <w:lastRenderedPageBreak/>
        <w:drawing>
          <wp:anchor distT="0" distB="0" distL="114300" distR="114300" simplePos="0" relativeHeight="251664384" behindDoc="0" locked="0" layoutInCell="1" allowOverlap="1" wp14:anchorId="3044F162" wp14:editId="5FED1C22">
            <wp:simplePos x="0" y="0"/>
            <wp:positionH relativeFrom="column">
              <wp:posOffset>842645</wp:posOffset>
            </wp:positionH>
            <wp:positionV relativeFrom="paragraph">
              <wp:posOffset>485140</wp:posOffset>
            </wp:positionV>
            <wp:extent cx="4629785" cy="9060815"/>
            <wp:effectExtent l="0" t="0" r="0" b="6985"/>
            <wp:wrapTopAndBottom/>
            <wp:docPr id="4" name="Kuv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29785" cy="906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6CD">
        <w:rPr>
          <w:b/>
          <w:bCs/>
          <w:color w:val="C00000"/>
        </w:rPr>
        <w:t>Arvioinnin kohteet, tavoitteet, toimintatavat ja menetelmät</w:t>
      </w:r>
    </w:p>
    <w:p w:rsidR="00065A5F" w:rsidRPr="00C44021" w:rsidRDefault="00065A5F" w:rsidP="000273A6">
      <w:pPr>
        <w:keepNext/>
        <w:widowControl/>
        <w:shd w:val="clear" w:color="auto" w:fill="FFFFFF"/>
        <w:adjustRightInd/>
        <w:spacing w:before="100" w:beforeAutospacing="1" w:after="100" w:afterAutospacing="1" w:line="240" w:lineRule="auto"/>
        <w:ind w:left="1304"/>
        <w:textAlignment w:val="auto"/>
        <w:rPr>
          <w:color w:val="C00000"/>
        </w:rPr>
      </w:pPr>
      <w:r w:rsidRPr="000C0E87">
        <w:rPr>
          <w:rFonts w:eastAsia="Calibri"/>
          <w:lang w:eastAsia="en-US"/>
        </w:rPr>
        <w:t>Toimintakulttuuri on käytännön tulkinta lukion opetus- ja kasvatustehtävästä. Se tulee näkyväksi yhteisön kaikessa toiminnassa ja sen jäsenten tavassa kohdata toinen toisensa. Lukio on oma koulutusmuotonsa, ja jokaisella lukiolla on omanlaisensa toimintakulttuuri. Opetussuunnitelman eri osat konkretisoituvat toimintakulttuurissa. Toimintakulttuuri sisältää sekä tiedostettuja että tiedostamattomia tekijöitä, jotka heijast</w:t>
      </w:r>
      <w:r w:rsidR="00153F01">
        <w:rPr>
          <w:rFonts w:eastAsia="Calibri"/>
          <w:lang w:eastAsia="en-US"/>
        </w:rPr>
        <w:t>uvat oppilaitoksen toimintaan.</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0C0E87">
        <w:rPr>
          <w:rFonts w:eastAsia="Calibri"/>
          <w:lang w:eastAsia="en-US"/>
        </w:rPr>
        <w:t xml:space="preserve">lukion koko henkilöstön, </w:t>
      </w:r>
      <w:r w:rsidRPr="000C0E87">
        <w:rPr>
          <w:rFonts w:eastAsia="Calibri"/>
          <w:lang w:eastAsia="en-US"/>
        </w:rPr>
        <w:t xml:space="preserve">opiskelijoiden, huoltajien ja yhteistyökumppaneiden kanssa. Toimintakulttuurin kehittämisen ja arvioinnin periaatteet sekä mahdolliset paikalliset painotukset kuvataan opetussuunnitelma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ssuunnitelman perusteiden lähtökohtana ovat seuraavat toimintakulttuurin kehittämistä ohjaavat teemat. </w:t>
      </w:r>
    </w:p>
    <w:p w:rsidR="00065A5F" w:rsidRPr="000C0E87" w:rsidRDefault="00065A5F" w:rsidP="000273A6">
      <w:pPr>
        <w:keepNext/>
        <w:widowControl/>
        <w:adjustRightInd/>
        <w:spacing w:line="240" w:lineRule="auto"/>
        <w:ind w:left="1304" w:firstLine="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Oppiva yhteisö</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pilaitos on oppiva yhteisö, joka edistää kaikkien jäsentensä oppimista ja haastaa tavoitteelliseen työskentelyyn. Sen rakentuminen edellyttää dialogisuutta ja pedagogista johtajuutta. Yhteisöllistä ja yksilöllistä oppimista vahvistavia käytäntöjä kehitetään suunnitelmallisesti. Jaksojen temaattinen toteutus voi luoda edellytyksiä opetuk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Digitalisaatio tuo mahdollisuuksia yhteisölliseen oppimiseen ja tiedon luomiseen sekä erilaisten opiskelu- ja tietoympäristöjen hyödyntämiseen. Opiskelijoita ohjataan toimimaan myös verkostoituneessa ja globalisoituneessa maailma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Osallisuus ja yhteisöllisyys </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sallisuus ja demokraattinen toiminta luovat perustaa opiskelijoiden kasvulle aktiiviseen kansalaisuuteen. Koulutuksen järjestäjä edistää kaikkien opiskelijoiden osallisuutta ja luo heille monipuolisia mahdollisuuksia osallistua oppilaitoksen päätöksentekoon ja toimintatapojen kehittämiseen. Heitä rohkaistaan 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hyödynnetään yhteistoiminnallisuutta ja tuetaan ryhmän sosiaalisten suhteiden muotoutumista. Yhteisöllisten toimintatapojen ja ryhmänohjauksen merkitys korostuvat lukio-opintojen aloitusvaihee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Hyvinvointi ja kestävä tulevaisuus</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 välittäminen ja keskinäinen arvostus. Nämä näkökulmat ulottu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elämäntapaan. Ruokailu on osa opiskelijoiden hyvinvointia edistävää toimintakulttuuri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ulttuurinen moninaisuus ja kielitietoisuus </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Lukiossa arvostetaan kulttuurista ja kiel</w:t>
      </w:r>
      <w:r w:rsidR="00BB1AA2" w:rsidRPr="000C0E87">
        <w:rPr>
          <w:rFonts w:eastAsia="Calibri"/>
          <w:lang w:eastAsia="en-US"/>
        </w:rPr>
        <w:t>ellistä moninaisuutta. Eri</w:t>
      </w:r>
      <w:r w:rsidRPr="000C0E87">
        <w:rPr>
          <w:rFonts w:eastAsia="Calibri"/>
          <w:lang w:eastAsia="en-US"/>
        </w:rPr>
        <w:t xml:space="preserve"> kielet, uskonnot ja katsomukset elävät rinnakkain ja vuorovaikutuksessa keskenään. Yhteisö hyödyntää maan kulttuuriperintöä, kansallis- ja vähemmistökieliä sekä omaa ja ympäristön kulttuurista, kielellistä, uskonnollista ja katsomuksellista moninaisuutta. Yhteisössä ymmärretään kielten keskeinen merkitys oppimisessa ja vuorovaikutuksessa sekä identiteettien rakentumisessa ja yhteiskuntaan sosiaalistumisessa. Jokaisella oppiaineella on tapansa käyttää kieltä, oma käsitteistönsä ja omat tekstikäytäntönsä, jotka avaavat samaan ilmiöön eri näkökulmia. Kielitietoisessa lukiossa kehitetään opiskelijan monikielistä osaamista, joka koostuu tieteenalojen kielistä, äidinkielten, niiden murteiden ja rekistereiden sekä muiden kielten eritasoisesta hallinnasta. Lukiossa jokainen opettaja on myös oppiaineensa kielen opettaj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spacing w:line="240" w:lineRule="auto"/>
      </w:pPr>
    </w:p>
    <w:p w:rsidR="004E3865" w:rsidRPr="000C0E87" w:rsidRDefault="00F77B54" w:rsidP="000273A6">
      <w:pPr>
        <w:pStyle w:val="Otsikko2"/>
        <w:widowControl/>
        <w:rPr>
          <w:lang w:eastAsia="en-US"/>
        </w:rPr>
      </w:pPr>
      <w:bookmarkStart w:id="29" w:name="_Toc415582250"/>
      <w:bookmarkStart w:id="30" w:name="_Toc423589913"/>
      <w:bookmarkStart w:id="31" w:name="_Toc452996880"/>
      <w:r>
        <w:rPr>
          <w:lang w:eastAsia="en-US"/>
        </w:rPr>
        <w:t>3.4</w:t>
      </w:r>
      <w:r>
        <w:rPr>
          <w:lang w:eastAsia="en-US"/>
        </w:rPr>
        <w:tab/>
      </w:r>
      <w:r w:rsidR="00065A5F" w:rsidRPr="000C0E87">
        <w:rPr>
          <w:lang w:eastAsia="en-US"/>
        </w:rPr>
        <w:t>Opintojen rakenne</w:t>
      </w:r>
      <w:bookmarkEnd w:id="29"/>
      <w:bookmarkEnd w:id="30"/>
      <w:bookmarkEnd w:id="31"/>
    </w:p>
    <w:p w:rsidR="004E3865" w:rsidRPr="000C0E87" w:rsidRDefault="004E3865" w:rsidP="000273A6">
      <w:pPr>
        <w:pStyle w:val="NormaaliWWW"/>
        <w:keepNext/>
        <w:widowControl/>
        <w:shd w:val="clear" w:color="auto" w:fill="FFFFFF"/>
        <w:rPr>
          <w:b/>
          <w:sz w:val="28"/>
          <w:szCs w:val="20"/>
          <w:lang w:eastAsia="en-US"/>
        </w:rPr>
      </w:pPr>
    </w:p>
    <w:p w:rsidR="00DB6468" w:rsidRDefault="00153F01" w:rsidP="000273A6">
      <w:pPr>
        <w:pStyle w:val="NormaaliWWW"/>
        <w:keepNext/>
        <w:widowControl/>
        <w:shd w:val="clear" w:color="auto" w:fill="FFFFFF"/>
        <w:ind w:firstLine="1304"/>
        <w:rPr>
          <w:color w:val="C00000"/>
        </w:rPr>
      </w:pPr>
      <w:r>
        <w:rPr>
          <w:color w:val="C00000"/>
        </w:rPr>
        <w:t>Seuraavalla</w:t>
      </w:r>
      <w:r w:rsidR="00DB6468">
        <w:rPr>
          <w:color w:val="C00000"/>
        </w:rPr>
        <w:t xml:space="preserve"> sivulla on taulukossa Alajärven ja Vimpelin lukioiden tuntijako. </w:t>
      </w:r>
    </w:p>
    <w:p w:rsidR="00DB6468" w:rsidRDefault="00DB6468" w:rsidP="000273A6">
      <w:pPr>
        <w:keepNext/>
        <w:widowControl/>
        <w:adjustRightInd/>
        <w:spacing w:line="240" w:lineRule="auto"/>
        <w:textAlignment w:val="auto"/>
        <w:rPr>
          <w:color w:val="C00000"/>
        </w:rPr>
      </w:pPr>
      <w:r>
        <w:rPr>
          <w:color w:val="C00000"/>
        </w:rPr>
        <w:br w:type="page"/>
      </w:r>
    </w:p>
    <w:p w:rsidR="00DB6468" w:rsidRPr="00DB6468" w:rsidRDefault="00DB6468" w:rsidP="000273A6">
      <w:pPr>
        <w:pStyle w:val="NormaaliWWW"/>
        <w:keepNext/>
        <w:widowControl/>
        <w:shd w:val="clear" w:color="auto" w:fill="FFFFFF"/>
        <w:ind w:firstLine="1304"/>
        <w:rPr>
          <w:b/>
          <w:color w:val="C00000"/>
        </w:rPr>
      </w:pPr>
      <w:r w:rsidRPr="00DB6468">
        <w:rPr>
          <w:b/>
          <w:color w:val="C00000"/>
        </w:rPr>
        <w:t>Alajärven ja Vimpelin lukoiden tuntijako</w:t>
      </w:r>
    </w:p>
    <w:p w:rsidR="004E3865" w:rsidRPr="001726CD" w:rsidRDefault="000E0C1F" w:rsidP="000273A6">
      <w:pPr>
        <w:pStyle w:val="NormaaliWWW"/>
        <w:keepNext/>
        <w:widowControl/>
        <w:shd w:val="clear" w:color="auto" w:fill="FFFFFF"/>
        <w:rPr>
          <w:color w:val="C00000"/>
        </w:rPr>
      </w:pPr>
      <w:r>
        <w:rPr>
          <w:noProof/>
          <w:color w:val="FF0000"/>
        </w:rPr>
        <w:drawing>
          <wp:anchor distT="0" distB="0" distL="114300" distR="114300" simplePos="0" relativeHeight="251663360" behindDoc="0" locked="0" layoutInCell="1" allowOverlap="1" wp14:anchorId="265D34E5" wp14:editId="60C30849">
            <wp:simplePos x="0" y="0"/>
            <wp:positionH relativeFrom="column">
              <wp:posOffset>842645</wp:posOffset>
            </wp:positionH>
            <wp:positionV relativeFrom="paragraph">
              <wp:posOffset>409575</wp:posOffset>
            </wp:positionV>
            <wp:extent cx="5173345" cy="7190105"/>
            <wp:effectExtent l="0" t="0" r="8255" b="0"/>
            <wp:wrapTopAndBottom/>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73345" cy="7190105"/>
                    </a:xfrm>
                    <a:prstGeom prst="rect">
                      <a:avLst/>
                    </a:prstGeom>
                    <a:noFill/>
                  </pic:spPr>
                </pic:pic>
              </a:graphicData>
            </a:graphic>
            <wp14:sizeRelH relativeFrom="page">
              <wp14:pctWidth>0</wp14:pctWidth>
            </wp14:sizeRelH>
            <wp14:sizeRelV relativeFrom="page">
              <wp14:pctHeight>0</wp14:pctHeight>
            </wp14:sizeRelV>
          </wp:anchor>
        </w:drawing>
      </w:r>
    </w:p>
    <w:p w:rsidR="004E3865" w:rsidRPr="000C0E87" w:rsidRDefault="004E3865" w:rsidP="000273A6">
      <w:pPr>
        <w:pStyle w:val="NormaaliWWW"/>
        <w:keepNext/>
        <w:widowControl/>
        <w:shd w:val="clear" w:color="auto" w:fill="FFFFFF"/>
        <w:rPr>
          <w:color w:val="FF0000"/>
        </w:rPr>
      </w:pPr>
      <w:r w:rsidRPr="000C0E87">
        <w:rPr>
          <w:color w:val="FF0000"/>
        </w:rPr>
        <w:t> </w:t>
      </w:r>
    </w:p>
    <w:p w:rsidR="00767689" w:rsidRDefault="00767689" w:rsidP="000273A6">
      <w:pPr>
        <w:keepNext/>
        <w:widowControl/>
        <w:ind w:firstLine="1304"/>
        <w:rPr>
          <w:lang w:eastAsia="en-US"/>
        </w:rPr>
      </w:pPr>
    </w:p>
    <w:p w:rsidR="00326D1B" w:rsidRPr="00DB6468" w:rsidRDefault="00326D1B" w:rsidP="000273A6">
      <w:pPr>
        <w:keepNext/>
        <w:widowControl/>
        <w:ind w:firstLine="1304"/>
        <w:rPr>
          <w:color w:val="C00000"/>
          <w:lang w:eastAsia="en-US"/>
        </w:rPr>
      </w:pPr>
      <w:r w:rsidRPr="00DB6468">
        <w:rPr>
          <w:color w:val="C00000"/>
        </w:rPr>
        <w:t>Kurssien suoritusjärjestys määritellään tarpeen mukaan oppiainekohtaisissa osioissa</w:t>
      </w:r>
      <w:r w:rsidR="00DB6468">
        <w:rPr>
          <w:color w:val="C00000"/>
        </w:rPr>
        <w:t>.</w:t>
      </w:r>
    </w:p>
    <w:p w:rsidR="00326D1B" w:rsidRDefault="00326D1B"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Nuorille tarkoitetussa lukiokoulutuksessa lukion oppimäärä sisältää vähintään 75 kurssia. Lukio-opinnot muodostuvat lukiolaissa tarkoitetun koulutuksen yleisistä valtakunnallisista tavoitteista ja tuntijaosta annetun valtioneuvoston asetuksen (942/2014) mukaisesti pakollisista, syventävistä ja soveltavista kursseista. Syventävät kurssit ovat opiskelijalle valinnaisia, pääasiassa oppiaineen pakollisiin kursseihin välittömästi liittyviä jatkokursseja. Valtakunnalliset syventävät kurssit ovat valtioneuvoston asetuksessa (942/2014) tarkoitettuja syventävinä opintoina tarjottavia kursseja, joihin Opetushallitus on laatinut opetussuunnitelman perusteet. Näitä kursseja opiskelijan on valittava opinto-ohjelmaansa vähintään kymmenen. Valtakunnallisten syventävien kurssien lisäksi lukiossa voi olla opetussuunnitelmassa määriteltyjä paikallisia syventäviä kurssej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Soveltavat kurssit ovat menetelmäkursseja, saman tai muun koulutuksen järjestäjän tarjoamia ammatillisia opintoja, aineksia eri oppiaineista sisältäviä eheyttäviä kursseja tai muita lukion tehtävään soveltuvia opintoja. Soveltaviin kursseihin kuuluu valtakunnallisia soveltavia kursseja ja lukion opetussuunnitelmassa määriteltyjä paikallisia soveltavia kursseja. Valtakunnallisia soveltavia kursseja ovat eri aineissa ja aineryhmissä suoritettavat koulutuksen järjestäjän tarjoamat valtakunnallisten opetussuunnitelman perusteiden mukaiset lukiodiplomit sekä ne taideopintokurssit, joille Opetushallitus on laatinut valtakunnalliset opetussuunnitelman perusteet näiden lukion opetussuunnitelman perusteiden luvussa Taiteiden väliset kurssit. </w:t>
      </w:r>
    </w:p>
    <w:p w:rsidR="00065A5F" w:rsidRPr="000C0E87" w:rsidRDefault="00065A5F" w:rsidP="000273A6">
      <w:pPr>
        <w:keepNext/>
        <w:widowControl/>
        <w:adjustRightInd/>
        <w:spacing w:line="240" w:lineRule="auto"/>
        <w:ind w:left="1304"/>
        <w:textAlignment w:val="auto"/>
        <w:rPr>
          <w:rFonts w:eastAsia="Calibri"/>
          <w:lang w:eastAsia="en-US"/>
        </w:rPr>
      </w:pPr>
    </w:p>
    <w:p w:rsidR="001C4151"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Kurssien suoritusjärjestyksestä päätetä</w:t>
      </w:r>
      <w:bookmarkStart w:id="32" w:name="_Toc421085564"/>
      <w:r w:rsidR="00B33180" w:rsidRPr="000C0E87">
        <w:rPr>
          <w:rFonts w:eastAsia="Calibri"/>
          <w:lang w:eastAsia="en-US"/>
        </w:rPr>
        <w:t>än lukion opetussuunnitelmassa.</w:t>
      </w:r>
    </w:p>
    <w:p w:rsidR="00401965" w:rsidRPr="000C0E87" w:rsidRDefault="00B33180" w:rsidP="000273A6">
      <w:pPr>
        <w:pStyle w:val="Otsikko1"/>
        <w:keepNext/>
        <w:widowControl/>
      </w:pPr>
      <w:r w:rsidRPr="000C0E87">
        <w:br w:type="page"/>
      </w:r>
      <w:bookmarkStart w:id="33" w:name="_Toc423589914"/>
      <w:bookmarkStart w:id="34" w:name="_Toc452996881"/>
      <w:r w:rsidR="00401965" w:rsidRPr="000C0E87">
        <w:t>4   OPISKELIJAN OHJAUS JA TUKEMINEN</w:t>
      </w:r>
      <w:bookmarkEnd w:id="32"/>
      <w:bookmarkEnd w:id="33"/>
      <w:bookmarkEnd w:id="34"/>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0273A6">
      <w:pPr>
        <w:keepNext/>
        <w:widowControl/>
        <w:adjustRightInd/>
        <w:spacing w:line="240" w:lineRule="auto"/>
        <w:textAlignment w:val="auto"/>
        <w:rPr>
          <w:rFonts w:eastAsia="Calibri"/>
          <w:lang w:eastAsia="en-US"/>
        </w:rPr>
      </w:pPr>
      <w:r w:rsidRPr="000C0E87">
        <w:rPr>
          <w:rFonts w:eastAsia="Calibri"/>
          <w:lang w:eastAsia="en-US"/>
        </w:rPr>
        <w:tab/>
      </w:r>
    </w:p>
    <w:p w:rsidR="00401965" w:rsidRDefault="00F77B54" w:rsidP="000273A6">
      <w:pPr>
        <w:pStyle w:val="Otsikko2"/>
        <w:widowControl/>
        <w:rPr>
          <w:lang w:eastAsia="en-US"/>
        </w:rPr>
      </w:pPr>
      <w:bookmarkStart w:id="35" w:name="_Toc421085565"/>
      <w:bookmarkStart w:id="36" w:name="_Toc423589915"/>
      <w:bookmarkStart w:id="37" w:name="_Toc452996882"/>
      <w:r>
        <w:rPr>
          <w:lang w:eastAsia="en-US"/>
        </w:rPr>
        <w:t>4.1</w:t>
      </w:r>
      <w:r>
        <w:rPr>
          <w:lang w:eastAsia="en-US"/>
        </w:rPr>
        <w:tab/>
      </w:r>
      <w:r w:rsidR="00401965" w:rsidRPr="000C0E87">
        <w:rPr>
          <w:lang w:eastAsia="en-US"/>
        </w:rPr>
        <w:t>Kodin ja oppilaitoksen yhteistyö</w:t>
      </w:r>
      <w:bookmarkEnd w:id="35"/>
      <w:bookmarkEnd w:id="36"/>
      <w:bookmarkEnd w:id="37"/>
    </w:p>
    <w:p w:rsidR="004E3865" w:rsidRPr="001726CD" w:rsidRDefault="004E3865" w:rsidP="000273A6">
      <w:pPr>
        <w:keepNext/>
        <w:widowControl/>
        <w:shd w:val="clear" w:color="auto" w:fill="FFFFFF"/>
        <w:adjustRightInd/>
        <w:spacing w:before="100" w:beforeAutospacing="1" w:afterAutospacing="1" w:line="240" w:lineRule="auto"/>
        <w:ind w:left="1304"/>
        <w:textAlignment w:val="auto"/>
        <w:rPr>
          <w:color w:val="C00000"/>
        </w:rPr>
      </w:pPr>
      <w:r w:rsidRPr="001726CD">
        <w:rPr>
          <w:color w:val="C00000"/>
        </w:rPr>
        <w:t>Huoltajilla on mahdollisuus vaikuttaa koulutyön yleisiin järjestelyihin ja toimintakulttuuriin. Huoltajia kuullaan opetussuunnitelman rakentamisessa ja kehittämisessä.</w:t>
      </w:r>
      <w:r w:rsidRPr="001726CD">
        <w:rPr>
          <w:color w:val="C00000"/>
        </w:rPr>
        <w:br/>
      </w:r>
      <w:r w:rsidRPr="001726CD">
        <w:rPr>
          <w:color w:val="C00000"/>
        </w:rPr>
        <w:br/>
      </w:r>
      <w:r w:rsidRPr="00F61D98">
        <w:rPr>
          <w:color w:val="C00000"/>
        </w:rPr>
        <w:t xml:space="preserve">Lukion väki järjestää vähintään kerran lukuvuodessa vanhempainilta. Koulutiedotteet uutisoivat lukuvuotta koskevista keskeisistä asioista ja tapahtumista sekä koulun yhteystiedoista. </w:t>
      </w:r>
      <w:r w:rsidRPr="00F61D98">
        <w:rPr>
          <w:color w:val="C00000"/>
        </w:rPr>
        <w:br/>
      </w:r>
      <w:r w:rsidRPr="00F61D98">
        <w:rPr>
          <w:color w:val="C00000"/>
        </w:rPr>
        <w:br/>
      </w:r>
      <w:r w:rsidR="00F61D98" w:rsidRPr="00F61D98">
        <w:rPr>
          <w:color w:val="C00000"/>
          <w:shd w:val="clear" w:color="auto" w:fill="FFFFFF"/>
        </w:rPr>
        <w:t>Rehtori, ryhmänohjaaja tai opettaja tiedottaa huoltajille ongelmallisista opiskelijan tilanteista, kuten runsaista poissaoloista tai hylätyistä arvosanoista. 18 vuotta täyttäneiltä opiskelijoilta pyydetään kirjallinen suostumus keskustella huoltajien kanssa. Tarvittaessa järjestetään tapaamisia opiskelijan ja hänen huoltajiensa kanssa. Mukaan voidaan ottaa myös sosiaalitoimen ja terveydenhuollon viranomaisia. Huoltajien Wilma-tunnukset säily</w:t>
      </w:r>
      <w:r w:rsidR="00F61D98">
        <w:rPr>
          <w:color w:val="C00000"/>
          <w:shd w:val="clear" w:color="auto" w:fill="FFFFFF"/>
        </w:rPr>
        <w:t xml:space="preserve">vät </w:t>
      </w:r>
      <w:r w:rsidR="00F61D98" w:rsidRPr="00F61D98">
        <w:rPr>
          <w:color w:val="C00000"/>
          <w:shd w:val="clear" w:color="auto" w:fill="FFFFFF"/>
        </w:rPr>
        <w:t>opiskelijan suostumuksella hänen täytettyään 18 vuotta.</w:t>
      </w:r>
    </w:p>
    <w:p w:rsidR="00401965" w:rsidRPr="000C0E87" w:rsidRDefault="00401965" w:rsidP="000273A6">
      <w:pPr>
        <w:keepNext/>
        <w:widowControl/>
        <w:adjustRightInd/>
        <w:spacing w:line="240" w:lineRule="auto"/>
        <w:ind w:left="1304"/>
        <w:rPr>
          <w:rFonts w:eastAsia="Calibri"/>
          <w:color w:val="548DD4"/>
          <w:lang w:eastAsia="en-US"/>
        </w:rPr>
      </w:pPr>
      <w:r w:rsidRPr="000C0E87">
        <w:rPr>
          <w:rFonts w:eastAsia="Calibri"/>
          <w:lang w:eastAsia="en-US"/>
        </w:rPr>
        <w:t>Nuorten lukiokoulutuksessa tulee olla yhteistyössä kotien kanssa (lukiolaki 629/1998, 2 §).</w:t>
      </w:r>
      <w:r w:rsidRPr="000C0E87">
        <w:rPr>
          <w:rFonts w:eastAsia="Calibri"/>
          <w:color w:val="FF0000"/>
          <w:lang w:eastAsia="en-US"/>
        </w:rPr>
        <w:t xml:space="preserve"> </w:t>
      </w:r>
      <w:r w:rsidRPr="000C0E87">
        <w:rPr>
          <w:rFonts w:eastAsia="Calibri"/>
          <w:lang w:eastAsia="en-US"/>
        </w:rPr>
        <w:t>Yhteistyön lähtökohtana on avoin ja yhdenvertainen vuorovaikutus sekä keskinäinen kunnioitus. Yhteistyö tukee opiskelijan oppimisen edellytyksiä, tervettä kehitystä ja hyvinvointia. Sen tarkoituksena on edistää myös opiskelijoiden, huoltajien ja kotien osallisuutta sekä oppilaitosyhteisön yhteisöllisyyttä, hyvinvointia ja turvallisuutta. Yhteistyö huoltajien ja kotien kanssa kuuluu lukion toimintakulttuuriin, ja se jatkuu opiskelijan koko lukio-opiskelun ajan.</w:t>
      </w:r>
      <w:r w:rsidRPr="000C0E87">
        <w:rPr>
          <w:rFonts w:eastAsia="Calibri"/>
          <w:color w:val="FF0000"/>
          <w:lang w:eastAsia="en-US"/>
        </w:rPr>
        <w:t xml:space="preserve"> </w:t>
      </w:r>
    </w:p>
    <w:p w:rsidR="00401965" w:rsidRPr="000C0E87" w:rsidRDefault="00401965" w:rsidP="000273A6">
      <w:pPr>
        <w:keepNext/>
        <w:widowControl/>
        <w:adjustRightInd/>
        <w:spacing w:line="240" w:lineRule="auto"/>
        <w:ind w:left="1304"/>
        <w:rPr>
          <w:rFonts w:eastAsia="Calibri"/>
          <w:lang w:eastAsia="en-US"/>
        </w:rPr>
      </w:pPr>
    </w:p>
    <w:p w:rsidR="00401965" w:rsidRPr="000C0E87" w:rsidRDefault="00401965" w:rsidP="000273A6">
      <w:pPr>
        <w:keepNext/>
        <w:widowControl/>
        <w:adjustRightInd/>
        <w:spacing w:line="240" w:lineRule="auto"/>
        <w:ind w:left="1304"/>
        <w:rPr>
          <w:rFonts w:eastAsia="Calibri"/>
          <w:lang w:eastAsia="en-US"/>
        </w:rPr>
      </w:pPr>
      <w:r w:rsidRPr="000C0E87">
        <w:rPr>
          <w:rFonts w:eastAsia="Calibri"/>
          <w:lang w:eastAsia="en-US"/>
        </w:rPr>
        <w:t>Yhteistyö on monipuolista, ja sen toteuttamisen tapoja kehitetään suunnitelmallisesti. Lukiosta koulutusmuotona ja sen käytänteistä tiedotetaan huoltajia ja heitä kannustetaan osallistumaan toiminnan kehittämiseen ja yhteistyöhön. Opiskelijan työskentelyä ja opintojen edistymistä seurataan yhdessä opiskelijan kanssa ja niistä</w:t>
      </w:r>
      <w:r w:rsidRPr="000C0E87">
        <w:rPr>
          <w:rFonts w:eastAsia="Calibri"/>
          <w:b/>
          <w:lang w:eastAsia="en-US"/>
        </w:rPr>
        <w:t xml:space="preserve"> </w:t>
      </w:r>
      <w:r w:rsidRPr="000C0E87">
        <w:rPr>
          <w:rFonts w:eastAsia="Calibri"/>
          <w:lang w:eastAsia="en-US"/>
        </w:rPr>
        <w:t xml:space="preserve">annetaan tietoa hänen huoltajilleen. Lisäksi opiskelijoille ja huoltajille annetaan tietoa ohjauksesta, opiskeluhuollosta sekä oppimisen ja opiskelun tuesta. </w:t>
      </w:r>
    </w:p>
    <w:p w:rsidR="00401965" w:rsidRPr="000C0E87" w:rsidRDefault="00401965" w:rsidP="000273A6">
      <w:pPr>
        <w:keepNext/>
        <w:widowControl/>
        <w:adjustRightInd/>
        <w:spacing w:line="240" w:lineRule="auto"/>
        <w:ind w:left="1304"/>
        <w:rPr>
          <w:rFonts w:eastAsia="Calibri"/>
          <w:lang w:eastAsia="en-US"/>
        </w:rPr>
      </w:pPr>
    </w:p>
    <w:p w:rsidR="00401965" w:rsidRPr="000C0E87" w:rsidRDefault="00401965" w:rsidP="000273A6">
      <w:pPr>
        <w:keepNext/>
        <w:widowControl/>
        <w:adjustRightInd/>
        <w:spacing w:line="240" w:lineRule="auto"/>
        <w:ind w:left="1304"/>
        <w:rPr>
          <w:rFonts w:eastAsia="Calibri"/>
          <w:lang w:eastAsia="en-US"/>
        </w:rPr>
      </w:pPr>
      <w:r w:rsidRPr="000C0E87">
        <w:rPr>
          <w:rFonts w:eastAsia="Calibri"/>
          <w:lang w:eastAsia="en-US"/>
        </w:rPr>
        <w:t xml:space="preserve">Opiskelijan yksilölliset edellytykset ja tarpeet ohjaavat yhteistyön toteutusta. Yhteistyössä otetaan huomioon aikuistuvan nuoren ja täysi-ikäisen opiskelijan itsenäisyys ja oma vastuullisuus. Yhteistyössä huomioidaan myös perheiden moninaisuus ja yksilöllisyys. Huoltajien osaamisen hyödyntäminen yhteistyössä vahvistaa toimintakulttuuria. Yhteistyö korostuu koulutuksen nivelvaiheissa, opintojen suunnittelussa ja huolenpidossa mahdollista tukea tarvitsevasta opiskelijasta. </w:t>
      </w:r>
    </w:p>
    <w:p w:rsidR="00401965" w:rsidRPr="000C0E87" w:rsidRDefault="00401965" w:rsidP="000273A6">
      <w:pPr>
        <w:keepNext/>
        <w:widowControl/>
        <w:adjustRightInd/>
        <w:spacing w:line="240" w:lineRule="auto"/>
        <w:ind w:left="1304"/>
        <w:rPr>
          <w:rFonts w:eastAsia="Calibri"/>
          <w:lang w:eastAsia="en-US"/>
        </w:rPr>
      </w:pPr>
    </w:p>
    <w:p w:rsidR="007558E9" w:rsidRDefault="00401965" w:rsidP="000273A6">
      <w:pPr>
        <w:keepNext/>
        <w:widowControl/>
        <w:adjustRightInd/>
        <w:spacing w:line="240" w:lineRule="auto"/>
        <w:ind w:left="1304"/>
        <w:rPr>
          <w:rFonts w:eastAsia="Calibri"/>
          <w:lang w:eastAsia="en-US"/>
        </w:rPr>
      </w:pPr>
      <w:r w:rsidRPr="000C0E87">
        <w:rPr>
          <w:rFonts w:eastAsia="Calibri"/>
          <w:lang w:eastAsia="en-US"/>
        </w:rPr>
        <w:t xml:space="preserve">Vastuu yhteistyön kehittämisestä, sen edellytysten ja toimintatapojen luomisesta on koulutuksen järjestäjällä. Koulutuksen järjestäjä päättää opetussuunnitelmassa kodin ja oppilaitoksen yhteistyön järjestämistavasta. Koulutuksen järjestäjän tulee määräajoin selvittää opiskelijoiden ja heidän huoltajiensa näkemyksiä oppilaitoksen ja koulutuksen järjestäjän toiminnasta (lukiolaki 629/1998, 27 §). Opetussuunnitelma laaditaan kodin ja oppilaitoksen yhteistyötä koskevilta osiltaan yhteistyössä sosiaali- ja terveydenhuollon viranomaisten kanssa.  </w:t>
      </w:r>
      <w:bookmarkStart w:id="38" w:name="_Toc421085566"/>
      <w:bookmarkStart w:id="39" w:name="_Toc423589916"/>
    </w:p>
    <w:p w:rsidR="00CA7F19" w:rsidRDefault="00CA7F19" w:rsidP="000273A6">
      <w:pPr>
        <w:keepNext/>
        <w:widowControl/>
        <w:adjustRightInd/>
        <w:spacing w:line="240" w:lineRule="auto"/>
        <w:ind w:left="1304"/>
        <w:rPr>
          <w:rFonts w:eastAsia="Calibri"/>
          <w:lang w:eastAsia="en-US"/>
        </w:rPr>
      </w:pPr>
    </w:p>
    <w:p w:rsidR="00CA7F19" w:rsidRDefault="00CA7F19">
      <w:pPr>
        <w:widowControl/>
        <w:adjustRightInd/>
        <w:spacing w:line="240" w:lineRule="auto"/>
        <w:textAlignment w:val="auto"/>
        <w:rPr>
          <w:b/>
          <w:sz w:val="28"/>
          <w:szCs w:val="20"/>
          <w:lang w:eastAsia="en-US"/>
        </w:rPr>
      </w:pPr>
      <w:r>
        <w:rPr>
          <w:lang w:eastAsia="en-US"/>
        </w:rPr>
        <w:br w:type="page"/>
      </w:r>
    </w:p>
    <w:p w:rsidR="00944C24" w:rsidRPr="00761233" w:rsidRDefault="00F77B54" w:rsidP="00CA7F19">
      <w:pPr>
        <w:pStyle w:val="Otsikko2"/>
        <w:keepLines/>
        <w:widowControl/>
        <w:rPr>
          <w:lang w:eastAsia="en-US"/>
        </w:rPr>
      </w:pPr>
      <w:bookmarkStart w:id="40" w:name="_Toc452996883"/>
      <w:r>
        <w:rPr>
          <w:lang w:eastAsia="en-US"/>
        </w:rPr>
        <w:t>4.2</w:t>
      </w:r>
      <w:r>
        <w:rPr>
          <w:lang w:eastAsia="en-US"/>
        </w:rPr>
        <w:tab/>
      </w:r>
      <w:bookmarkEnd w:id="38"/>
      <w:bookmarkEnd w:id="39"/>
      <w:r w:rsidR="00761233" w:rsidRPr="00761233">
        <w:rPr>
          <w:lang w:eastAsia="en-US"/>
        </w:rPr>
        <w:t>Ohjaus</w:t>
      </w:r>
      <w:bookmarkEnd w:id="40"/>
    </w:p>
    <w:p w:rsidR="00761233" w:rsidRDefault="00761233" w:rsidP="00CA7F19">
      <w:pPr>
        <w:keepNext/>
        <w:keepLines/>
        <w:widowControl/>
        <w:ind w:left="1304"/>
        <w:rPr>
          <w:b/>
          <w:color w:val="C00000"/>
        </w:rPr>
      </w:pPr>
    </w:p>
    <w:p w:rsidR="00761233" w:rsidRDefault="00761233" w:rsidP="00CA7F19">
      <w:pPr>
        <w:keepNext/>
        <w:keepLines/>
        <w:widowControl/>
        <w:ind w:left="1304"/>
        <w:rPr>
          <w:color w:val="C00000"/>
        </w:rPr>
      </w:pPr>
      <w:r w:rsidRPr="00761233">
        <w:rPr>
          <w:color w:val="C00000"/>
        </w:rPr>
        <w:t>OPISKELIJAN OHJAUSSUUNNITELMA</w:t>
      </w:r>
    </w:p>
    <w:p w:rsidR="00761233" w:rsidRPr="00761233" w:rsidRDefault="00761233" w:rsidP="00CA7F19">
      <w:pPr>
        <w:keepNext/>
        <w:keepLines/>
        <w:widowControl/>
        <w:ind w:left="1304"/>
        <w:rPr>
          <w:color w:val="C00000"/>
        </w:rPr>
      </w:pPr>
    </w:p>
    <w:p w:rsidR="006C5D95" w:rsidRPr="001726CD" w:rsidRDefault="006C5D95" w:rsidP="00CA7F19">
      <w:pPr>
        <w:keepNext/>
        <w:keepLines/>
        <w:widowControl/>
        <w:ind w:left="1304"/>
        <w:rPr>
          <w:color w:val="C00000"/>
        </w:rPr>
      </w:pPr>
      <w:r w:rsidRPr="001726CD">
        <w:rPr>
          <w:b/>
          <w:color w:val="C00000"/>
        </w:rPr>
        <w:t>Rehtorin tehtävät</w:t>
      </w:r>
      <w:r w:rsidRPr="001726CD">
        <w:rPr>
          <w:color w:val="C00000"/>
        </w:rPr>
        <w:t xml:space="preserve"> </w:t>
      </w:r>
    </w:p>
    <w:p w:rsidR="006C5D95" w:rsidRPr="001726CD" w:rsidRDefault="006C5D95"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Rehtori johtaa lukion toimintaa. Hänellä on päävastuu tiedottamisesta ja lukion edustamis</w:t>
      </w:r>
      <w:r w:rsidR="00767689">
        <w:rPr>
          <w:color w:val="C00000"/>
        </w:rPr>
        <w:t>esta ja markkinoinnista. Hän mm.</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1726CD">
        <w:rPr>
          <w:color w:val="C00000"/>
        </w:rPr>
        <w:t>tiedottaa koulun tilaisuuksista ja juhlist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ylioppilastutkintoon ja -kirjoituksiin liittyvien asioiden tiedottamisesta yhteistyössä opinto-ohjaajan kanss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YTL:lle tarvittavat lausunnot</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suunnittelee ja organisoi yhdessä opinto-ohjaajan ja ryhmänohjaajien kanssa vanhempainillat</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vastaa opiskelijahuollon järjestämisestä</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oitaa yhdessä opinto-ohjaajan kanssa yhteistyön muiden oppilaitosten kanss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laatii tarvittavat raportit opetuksen järjestäjälle</w:t>
      </w:r>
    </w:p>
    <w:p w:rsidR="00761233" w:rsidRPr="00221895" w:rsidRDefault="00767689"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opetussuunnitelman</w:t>
      </w:r>
      <w:r w:rsidR="006C5D95" w:rsidRPr="00221895">
        <w:rPr>
          <w:color w:val="C00000"/>
        </w:rPr>
        <w:t xml:space="preserve"> päivittämisestä.</w:t>
      </w:r>
      <w:bookmarkStart w:id="41" w:name="_Toc101924516"/>
      <w:bookmarkStart w:id="42" w:name="_Toc101924289"/>
      <w:bookmarkEnd w:id="41"/>
      <w:bookmarkEnd w:id="42"/>
    </w:p>
    <w:p w:rsidR="00761233" w:rsidRDefault="00761233" w:rsidP="00761233">
      <w:pPr>
        <w:keepNext/>
        <w:widowControl/>
        <w:shd w:val="clear" w:color="auto" w:fill="FFFFFF"/>
        <w:adjustRightInd/>
        <w:spacing w:before="100" w:beforeAutospacing="1" w:after="100" w:afterAutospacing="1" w:line="240" w:lineRule="auto"/>
        <w:ind w:left="1304"/>
        <w:textAlignment w:val="auto"/>
        <w:rPr>
          <w:color w:val="C00000"/>
        </w:rPr>
      </w:pPr>
    </w:p>
    <w:p w:rsidR="006C5D95" w:rsidRPr="00761233" w:rsidRDefault="006C5D95" w:rsidP="00761233">
      <w:pPr>
        <w:keepNext/>
        <w:widowControl/>
        <w:shd w:val="clear" w:color="auto" w:fill="FFFFFF"/>
        <w:adjustRightInd/>
        <w:spacing w:before="100" w:beforeAutospacing="1" w:after="100" w:afterAutospacing="1" w:line="240" w:lineRule="auto"/>
        <w:ind w:left="1304"/>
        <w:textAlignment w:val="auto"/>
        <w:rPr>
          <w:color w:val="C00000"/>
        </w:rPr>
      </w:pPr>
      <w:r w:rsidRPr="00761233">
        <w:rPr>
          <w:b/>
          <w:bCs/>
          <w:color w:val="C00000"/>
        </w:rPr>
        <w:t>Opinto-ohjaajan tehtävät</w:t>
      </w:r>
    </w:p>
    <w:p w:rsidR="006C5D95" w:rsidRPr="001726CD" w:rsidRDefault="006C5D95"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into-ohjaajalla on päävastuu ohjauksen suunnittelusta, järjestämisestä ja toteuttamisesta. Hän mm.</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yhdessä ryhmänohjaajien kanssa ryhmänohjaustuokioiden ja -tuntien suunnittelusta ja organisoinnista</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tutorkurssin järjestämisestä ensimmäisen vuoden ryhmänohjaajien ja mahdollisesti muiden opettajien avustaessa (vain Alajärvellä)</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opinto-ohjauksen tuntien järjestämisestä tai pitämisestä.</w:t>
      </w:r>
    </w:p>
    <w:p w:rsidR="006D6140" w:rsidRPr="00490293" w:rsidRDefault="006D6140"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vastaa yhdessä rehtorin ja ryhmänohjaajien kanssa vanhempainiltojen suunnittelusta ja järjestelyistä.</w:t>
      </w:r>
    </w:p>
    <w:p w:rsidR="000C0E87" w:rsidRPr="001726CD" w:rsidRDefault="000A2A50" w:rsidP="000273A6">
      <w:pPr>
        <w:keepNext/>
        <w:widowControl/>
        <w:shd w:val="clear" w:color="auto" w:fill="FFFFFF"/>
        <w:adjustRightInd/>
        <w:spacing w:before="100" w:beforeAutospacing="1" w:after="100" w:afterAutospacing="1" w:line="240" w:lineRule="auto"/>
        <w:ind w:firstLine="1304"/>
        <w:textAlignment w:val="auto"/>
        <w:rPr>
          <w:color w:val="C00000"/>
        </w:rPr>
      </w:pPr>
      <w:r w:rsidRPr="001726CD">
        <w:rPr>
          <w:color w:val="C00000"/>
        </w:rPr>
        <w:t>Opinto-ohjaaja</w:t>
      </w:r>
      <w:r w:rsidR="000C0E87" w:rsidRPr="001726CD">
        <w:rPr>
          <w:color w:val="C00000"/>
        </w:rPr>
        <w:t xml:space="preserve"> tiedottaa opiskelijoille</w:t>
      </w:r>
    </w:p>
    <w:p w:rsidR="00490293" w:rsidRDefault="000C0E87"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suullisista kuulustelu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kesälukioon liittyvistä asio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seuraavan vuoden ainevalinno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eri koulujen vierailuista ja ammatinvalintaan liittyvistä vierailuista</w:t>
      </w:r>
    </w:p>
    <w:p w:rsidR="006C5D95" w:rsidRP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ylioppilastutkintoon li</w:t>
      </w:r>
      <w:r w:rsidR="000C0E87" w:rsidRPr="00490293">
        <w:rPr>
          <w:color w:val="C00000"/>
        </w:rPr>
        <w:t>ittyvistä asioista.</w:t>
      </w:r>
    </w:p>
    <w:p w:rsidR="000A2A50" w:rsidRPr="001726CD" w:rsidRDefault="000A2A50"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pimisvaikeuksia kartoittaessaan opinto-ohjaaja</w:t>
      </w:r>
    </w:p>
    <w:p w:rsidR="008A57AD" w:rsidRDefault="006C5D95" w:rsidP="00221895">
      <w:pPr>
        <w:pStyle w:val="Luettelokappale"/>
        <w:keepNext/>
        <w:widowControl/>
        <w:numPr>
          <w:ilvl w:val="0"/>
          <w:numId w:val="505"/>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tarvittavat seulontatestit ensimmäisen vuoden opiskelijoille</w:t>
      </w:r>
    </w:p>
    <w:p w:rsidR="000273A6" w:rsidRPr="008A57AD" w:rsidRDefault="006C5D95" w:rsidP="00221895">
      <w:pPr>
        <w:pStyle w:val="Luettelokappale"/>
        <w:keepNext/>
        <w:widowControl/>
        <w:numPr>
          <w:ilvl w:val="0"/>
          <w:numId w:val="505"/>
        </w:numPr>
        <w:shd w:val="clear" w:color="auto" w:fill="FFFFFF"/>
        <w:adjustRightInd/>
        <w:spacing w:before="100" w:beforeAutospacing="1" w:after="100" w:afterAutospacing="1" w:line="240" w:lineRule="auto"/>
        <w:ind w:left="1701" w:hanging="283"/>
        <w:textAlignment w:val="auto"/>
        <w:rPr>
          <w:color w:val="C00000"/>
        </w:rPr>
      </w:pPr>
      <w:r w:rsidRPr="008A57AD">
        <w:rPr>
          <w:color w:val="C00000"/>
        </w:rPr>
        <w:t>suunnittelee ja organisoi yhdessä muiden opettajien kanssa opiskelutekniikan kurssia.</w:t>
      </w:r>
    </w:p>
    <w:p w:rsidR="000A2A50" w:rsidRPr="001726CD" w:rsidRDefault="000A2A50" w:rsidP="008A57A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Antaessaan opiskelijalle henkilökohtaista ohjausta opinto-ohjaaja</w:t>
      </w:r>
    </w:p>
    <w:p w:rsidR="00081E16" w:rsidRDefault="000A2A50"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1726CD">
        <w:rPr>
          <w:color w:val="C00000"/>
        </w:rPr>
        <w:t>ohjaa opiskelun suunnittelua, etenemistä ja ainevalintoja</w:t>
      </w:r>
      <w:r w:rsidR="006C5D95" w:rsidRPr="001726CD">
        <w:rPr>
          <w:color w:val="C00000"/>
        </w:rPr>
        <w:t>, mutta päävastuu on ryhmänohjaajalla</w:t>
      </w:r>
    </w:p>
    <w:p w:rsid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hoitaa ongelmatilanteissa opiskelijan asioita yhdessä muiden opettajien ja tarvittaessa opiskelijahuoltoryhmän kanssa</w:t>
      </w:r>
    </w:p>
    <w:p w:rsid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hoitaa jatko-opintoihin ja uranvalintaan liittyvät henkilökohtaiset haastattelut</w:t>
      </w:r>
    </w:p>
    <w:p w:rsidR="006C5D95" w:rsidRP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ohjaa tarvittaessa asiantuntijalle (terveydenhoitajalle, lääkärille, psykologille, ammatinvalinnan psykologille, erityisopettajalle ym.).</w:t>
      </w:r>
    </w:p>
    <w:p w:rsidR="000A2A50" w:rsidRPr="001726CD" w:rsidRDefault="000A2A50" w:rsidP="008A57AD">
      <w:pPr>
        <w:keepNext/>
        <w:widowControl/>
        <w:shd w:val="clear" w:color="auto" w:fill="FFFFFF"/>
        <w:adjustRightInd/>
        <w:spacing w:before="100" w:beforeAutospacing="1" w:after="100" w:afterAutospacing="1" w:line="240" w:lineRule="auto"/>
        <w:ind w:left="1276"/>
        <w:textAlignment w:val="auto"/>
        <w:rPr>
          <w:color w:val="C00000"/>
        </w:rPr>
      </w:pPr>
      <w:r w:rsidRPr="001726CD">
        <w:rPr>
          <w:color w:val="C00000"/>
        </w:rPr>
        <w:t>Uravalalintaohjauksessa opinto-ohjaaja</w:t>
      </w:r>
    </w:p>
    <w:p w:rsidR="00081E16" w:rsidRDefault="006C5D95" w:rsidP="00221895">
      <w:pPr>
        <w:pStyle w:val="Luettelokappale"/>
        <w:keepNext/>
        <w:widowControl/>
        <w:numPr>
          <w:ilvl w:val="0"/>
          <w:numId w:val="506"/>
        </w:numPr>
        <w:shd w:val="clear" w:color="auto" w:fill="FFFFFF"/>
        <w:adjustRightInd/>
        <w:spacing w:before="100" w:beforeAutospacing="1" w:after="100" w:afterAutospacing="1" w:line="240" w:lineRule="auto"/>
        <w:ind w:left="1701" w:hanging="283"/>
        <w:textAlignment w:val="auto"/>
        <w:rPr>
          <w:color w:val="C00000"/>
        </w:rPr>
      </w:pPr>
      <w:r w:rsidRPr="00AD4140">
        <w:rPr>
          <w:color w:val="C00000"/>
        </w:rPr>
        <w:t>järjestää uranvalintaan liittyvää ohjausta perusryhmissä opinto-ohjauksen luokkatunneilla, pienryhmissä ja henkilökohtaisena ohjauksena</w:t>
      </w:r>
    </w:p>
    <w:p w:rsidR="006C5D95" w:rsidRPr="00081E16" w:rsidRDefault="006C5D95" w:rsidP="00221895">
      <w:pPr>
        <w:pStyle w:val="Luettelokappale"/>
        <w:keepNext/>
        <w:widowControl/>
        <w:numPr>
          <w:ilvl w:val="0"/>
          <w:numId w:val="506"/>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i uranvalintaan ja eri ammatteihin liittyvät vierailut ja tutustumiskäynnit.</w:t>
      </w:r>
    </w:p>
    <w:p w:rsidR="006C5D95" w:rsidRPr="001726CD" w:rsidRDefault="000A2A50" w:rsidP="008A57AD">
      <w:pPr>
        <w:keepNext/>
        <w:widowControl/>
        <w:shd w:val="clear" w:color="auto" w:fill="FFFFFF"/>
        <w:tabs>
          <w:tab w:val="num" w:pos="1701"/>
        </w:tabs>
        <w:adjustRightInd/>
        <w:spacing w:before="100" w:beforeAutospacing="1" w:after="100" w:afterAutospacing="1" w:line="240" w:lineRule="auto"/>
        <w:ind w:firstLine="1276"/>
        <w:textAlignment w:val="auto"/>
        <w:rPr>
          <w:color w:val="C00000"/>
        </w:rPr>
      </w:pPr>
      <w:r w:rsidRPr="001726CD">
        <w:rPr>
          <w:color w:val="C00000"/>
        </w:rPr>
        <w:t>Perusasteen ohjauksessa opinto-ohjaaja</w:t>
      </w:r>
    </w:p>
    <w:p w:rsidR="00081E16" w:rsidRDefault="006C5D95" w:rsidP="00221895">
      <w:pPr>
        <w:pStyle w:val="Luettelokappale"/>
        <w:keepNext/>
        <w:widowControl/>
        <w:numPr>
          <w:ilvl w:val="0"/>
          <w:numId w:val="507"/>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perehdyttää yhdessä yläkoulun opinto-ohjaajan kanssa päättöluokkalaiset lukioon</w:t>
      </w:r>
    </w:p>
    <w:p w:rsidR="006C5D95" w:rsidRPr="00081E16" w:rsidRDefault="006C5D95" w:rsidP="00221895">
      <w:pPr>
        <w:pStyle w:val="Luettelokappale"/>
        <w:keepNext/>
        <w:widowControl/>
        <w:numPr>
          <w:ilvl w:val="0"/>
          <w:numId w:val="507"/>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i yhdessä rehtorin kanssa perusopetuksen päättöluokkalaisten vanhempainilloissa lukion esittelystä.</w:t>
      </w:r>
    </w:p>
    <w:p w:rsidR="006C5D95" w:rsidRPr="001726CD" w:rsidRDefault="006D6140" w:rsidP="00AD4140">
      <w:pPr>
        <w:keepNext/>
        <w:widowControl/>
        <w:shd w:val="clear" w:color="auto" w:fill="FFFFFF"/>
        <w:tabs>
          <w:tab w:val="num" w:pos="1701"/>
        </w:tabs>
        <w:adjustRightInd/>
        <w:spacing w:before="100" w:beforeAutospacing="1" w:after="100" w:afterAutospacing="1" w:line="240" w:lineRule="auto"/>
        <w:ind w:left="1304"/>
        <w:textAlignment w:val="auto"/>
        <w:rPr>
          <w:color w:val="C00000"/>
        </w:rPr>
      </w:pPr>
      <w:r w:rsidRPr="001726CD">
        <w:rPr>
          <w:color w:val="C00000"/>
        </w:rPr>
        <w:t>Näiden lisäksi opinto-ohjaaja huolehtii yhteydenpidosta muihin oppilaitoksiin ja viranomaisiin sekä muihin koulun ulkopuolisiin tahoihin.</w:t>
      </w:r>
    </w:p>
    <w:p w:rsidR="006D6140" w:rsidRPr="001726CD" w:rsidRDefault="006D6140" w:rsidP="00081E16">
      <w:pPr>
        <w:keepNext/>
        <w:widowControl/>
        <w:shd w:val="clear" w:color="auto" w:fill="FFFFFF"/>
        <w:adjustRightInd/>
        <w:spacing w:before="100" w:beforeAutospacing="1" w:after="100" w:afterAutospacing="1" w:line="240" w:lineRule="auto"/>
        <w:ind w:left="1080" w:firstLine="196"/>
        <w:textAlignment w:val="auto"/>
        <w:rPr>
          <w:color w:val="C00000"/>
        </w:rPr>
      </w:pP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bookmarkStart w:id="43" w:name="_Toc101924517"/>
      <w:bookmarkStart w:id="44" w:name="_Toc101924290"/>
      <w:bookmarkEnd w:id="43"/>
      <w:bookmarkEnd w:id="44"/>
      <w:r w:rsidRPr="001726CD">
        <w:rPr>
          <w:b/>
          <w:bCs/>
          <w:color w:val="C00000"/>
        </w:rPr>
        <w:t>Kansliahenkilökunn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Koulusihteerin</w:t>
      </w:r>
      <w:r w:rsidRPr="001726CD">
        <w:rPr>
          <w:color w:val="C00000"/>
        </w:rPr>
        <w:t xml:space="preserve"> tehtäviin kuuluu mm.</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päivittää opiskelijatiedosto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tulostaa tai hankkia, säilyttää ja ottaa vastaan opettajien työssään tarvitsemia asiakirjoja ja tietoja, kuten kurssipäiväkirjat ja tiedot kurssin itsenäisestä suorittamisesta tai kurssin keskeyttämisestä</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ottaa vastaan opiskelijoiden ilmoittautumisia mm. uusintakuulusteluihin, ylioppilaskokeeseen ja kesälukioon ja tiedottaa niistä eteenpäin</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tulostaa todistukset ja muita tarvittavia luetteloit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opastaa opiskelijoita opintososiaalisten etujen, kuten koulumatkatuen ja opintotuen, hakemisess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a lukion ilmoitustauluista</w:t>
      </w:r>
    </w:p>
    <w:p w:rsidR="006C5D95" w:rsidRP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avustaa rehtoria ja muita opettajia opiskelijoiden etenemisen seuraamisessa.</w:t>
      </w:r>
      <w:bookmarkStart w:id="45" w:name="_Toc101924518"/>
      <w:bookmarkStart w:id="46" w:name="_Toc101924291"/>
      <w:bookmarkEnd w:id="45"/>
      <w:bookmarkEnd w:id="46"/>
    </w:p>
    <w:p w:rsidR="006D6140" w:rsidRPr="001726CD" w:rsidRDefault="006D6140" w:rsidP="000273A6">
      <w:pPr>
        <w:keepNext/>
        <w:widowControl/>
        <w:shd w:val="clear" w:color="auto" w:fill="FFFFFF"/>
        <w:adjustRightInd/>
        <w:spacing w:before="100" w:beforeAutospacing="1" w:after="100" w:afterAutospacing="1" w:line="240" w:lineRule="auto"/>
        <w:ind w:left="1080"/>
        <w:textAlignment w:val="auto"/>
        <w:rPr>
          <w:b/>
          <w:bCs/>
          <w:color w:val="C00000"/>
        </w:rPr>
      </w:pPr>
    </w:p>
    <w:p w:rsidR="00761233" w:rsidRDefault="00761233" w:rsidP="000273A6">
      <w:pPr>
        <w:keepNext/>
        <w:widowControl/>
        <w:shd w:val="clear" w:color="auto" w:fill="FFFFFF"/>
        <w:adjustRightInd/>
        <w:spacing w:before="100" w:beforeAutospacing="1" w:after="100" w:afterAutospacing="1" w:line="240" w:lineRule="auto"/>
        <w:ind w:firstLine="1080"/>
        <w:textAlignment w:val="auto"/>
        <w:rPr>
          <w:b/>
          <w:bCs/>
          <w:color w:val="C00000"/>
        </w:rPr>
      </w:pPr>
    </w:p>
    <w:p w:rsidR="00221895" w:rsidRDefault="00221895" w:rsidP="00081E16">
      <w:pPr>
        <w:keepNext/>
        <w:widowControl/>
        <w:shd w:val="clear" w:color="auto" w:fill="FFFFFF"/>
        <w:adjustRightInd/>
        <w:spacing w:before="100" w:beforeAutospacing="1" w:after="100" w:afterAutospacing="1" w:line="240" w:lineRule="auto"/>
        <w:ind w:firstLine="1276"/>
        <w:textAlignment w:val="auto"/>
        <w:rPr>
          <w:b/>
          <w:bCs/>
          <w:color w:val="C00000"/>
        </w:rPr>
      </w:pP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Aineenopettaj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color w:val="C00000"/>
        </w:rPr>
        <w:t>Aineenopettajan tehtävänä o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perehdyttää opiskelijat oman aineensa opiskeluun ja opiskelutekniikkaa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valmentaa opiskelijat ylioppilaskokeesee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kertoa kurssin alussa suorituksiin, arvosteluun, poissaoloihin, myöhästymisiin, itsenäiseen työskentelyyn, tenttimiseen, uusintakuulusteluihin, harjoitustöihin, tutkielmiin ym. liittyvistä oman aineen asioista yhteisesti sovittujen periaatteiden mukai</w:t>
      </w:r>
      <w:r w:rsidR="00081E16">
        <w:rPr>
          <w:color w:val="C00000"/>
        </w:rPr>
        <w:t>sesti</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urata poissaoloja, menestymistä sekä mahdollisia opiskeluvaikeuksia opetettavassa aineessa ja yhdessä ryhmänohjaajan ja mahdollisesti opinto-ohjaajan kanssa etsiä keinoja opiskelijan tukemiseksi. Tarvittaessa hän voi ottaa yhteyttä opiskelijahuoltoryh</w:t>
      </w:r>
      <w:r w:rsidR="00081E16">
        <w:rPr>
          <w:color w:val="C00000"/>
        </w:rPr>
        <w:t>mään tai opiskelijan huoltajaan</w:t>
      </w:r>
    </w:p>
    <w:p w:rsidR="006C5D95" w:rsidRP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havainnoida mahdollisia lukihäiriöepäilyjä ja tiedottaa epäilyksistään opinto-ohjaajalle. Häneltä voidaan pyytää asiaan liittyviä lausuntoja.</w:t>
      </w:r>
    </w:p>
    <w:p w:rsidR="00081E16" w:rsidRDefault="00081E16" w:rsidP="000273A6">
      <w:pPr>
        <w:keepNext/>
        <w:widowControl/>
        <w:shd w:val="clear" w:color="auto" w:fill="FFFFFF"/>
        <w:adjustRightInd/>
        <w:spacing w:before="100" w:beforeAutospacing="1" w:after="100" w:afterAutospacing="1" w:line="240" w:lineRule="auto"/>
        <w:ind w:firstLine="1080"/>
        <w:textAlignment w:val="auto"/>
        <w:rPr>
          <w:color w:val="C00000"/>
        </w:rPr>
      </w:pPr>
      <w:bookmarkStart w:id="47" w:name="_Toc101924519"/>
      <w:bookmarkStart w:id="48" w:name="_Toc101924292"/>
      <w:bookmarkEnd w:id="47"/>
      <w:bookmarkEnd w:id="48"/>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Ryhmänohjaaj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i/>
          <w:iCs/>
          <w:color w:val="C00000"/>
        </w:rPr>
        <w:t>Lukio-opintojen alussa</w:t>
      </w:r>
      <w:r w:rsidRPr="001726CD">
        <w:rPr>
          <w:color w:val="C00000"/>
        </w:rPr>
        <w:t xml:space="preserve"> ryhmänohjaaja</w:t>
      </w:r>
    </w:p>
    <w:p w:rsidR="00081E16" w:rsidRDefault="006C5D95"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lvittää opiskelijoille lukion käytänteet</w:t>
      </w:r>
    </w:p>
    <w:p w:rsidR="00081E16" w:rsidRDefault="006C5D95"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haastattelee ensimmäisen lukukauden ai</w:t>
      </w:r>
      <w:r w:rsidR="000331F6" w:rsidRPr="00081E16">
        <w:rPr>
          <w:color w:val="C00000"/>
        </w:rPr>
        <w:t>kana ohjausryhmänsä opiskelijat</w:t>
      </w:r>
    </w:p>
    <w:p w:rsidR="000331F6" w:rsidRPr="00081E16" w:rsidRDefault="000331F6"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arjoaa huoltajille mahdollisuuden vanhempainvartteihin.</w:t>
      </w: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i/>
          <w:iCs/>
          <w:color w:val="C00000"/>
        </w:rPr>
        <w:t>Koko opiskeluajan</w:t>
      </w:r>
      <w:r w:rsidRPr="001726CD">
        <w:rPr>
          <w:color w:val="C00000"/>
        </w:rPr>
        <w:t xml:space="preserve"> ryhmänohjaaja</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ryhmänsä opiskelijoiden opint</w:t>
      </w:r>
      <w:r w:rsidR="000331F6" w:rsidRPr="00081E16">
        <w:rPr>
          <w:color w:val="C00000"/>
        </w:rPr>
        <w:t>ojen suunnitteluun yhdessä opinto-ohjaajan</w:t>
      </w:r>
      <w:r w:rsidRPr="00081E16">
        <w:rPr>
          <w:color w:val="C00000"/>
        </w:rPr>
        <w:t xml:space="preserve"> kans</w:t>
      </w:r>
      <w:r w:rsidR="000331F6" w:rsidRPr="00081E16">
        <w:rPr>
          <w:color w:val="C00000"/>
        </w:rPr>
        <w:t>sa</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uraa ryhmänsä opiskelijoiden opintojen sujumista, aikataulussa p</w:t>
      </w:r>
      <w:r w:rsidR="000331F6" w:rsidRPr="00081E16">
        <w:rPr>
          <w:color w:val="C00000"/>
        </w:rPr>
        <w:t>ysymistä, yleistä hyvinvointia ja poissaoloja. Tarvittaessa ryhmänohjaaja</w:t>
      </w:r>
      <w:r w:rsidRPr="00081E16">
        <w:rPr>
          <w:color w:val="C00000"/>
        </w:rPr>
        <w:t xml:space="preserve"> keskustelee näistä aiheista opiskelijan ja mahdollisesti opon, rehtorin sek</w:t>
      </w:r>
      <w:r w:rsidR="000331F6" w:rsidRPr="00081E16">
        <w:rPr>
          <w:color w:val="C00000"/>
        </w:rPr>
        <w:t xml:space="preserve">ä opiskelijan huoltajan kanssa. </w:t>
      </w:r>
      <w:r w:rsidRPr="00081E16">
        <w:rPr>
          <w:color w:val="C00000"/>
        </w:rPr>
        <w:t>Ongelmatilan</w:t>
      </w:r>
      <w:r w:rsidR="000331F6" w:rsidRPr="00081E16">
        <w:rPr>
          <w:color w:val="C00000"/>
        </w:rPr>
        <w:t>teissa ryhmänohjaaja</w:t>
      </w:r>
      <w:r w:rsidRPr="00081E16">
        <w:rPr>
          <w:color w:val="C00000"/>
        </w:rPr>
        <w:t xml:space="preserve"> voi pyytää opiskelijahuoltoryhmää paneu</w:t>
      </w:r>
      <w:r w:rsidR="00081E16">
        <w:rPr>
          <w:color w:val="C00000"/>
        </w:rPr>
        <w:t>tumaan opiskelijan tilanteeseen</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uunnittelee ja organisoi yh</w:t>
      </w:r>
      <w:r w:rsidR="000331F6" w:rsidRPr="00081E16">
        <w:rPr>
          <w:color w:val="C00000"/>
        </w:rPr>
        <w:t>dessä opinto-ohjaajan kanssa ryhmänohjaus</w:t>
      </w:r>
      <w:r w:rsidRPr="00081E16">
        <w:rPr>
          <w:color w:val="C00000"/>
        </w:rPr>
        <w:t>tunnit ja</w:t>
      </w:r>
      <w:r w:rsidR="000331F6" w:rsidRPr="00081E16">
        <w:rPr>
          <w:color w:val="C00000"/>
        </w:rPr>
        <w:t>-</w:t>
      </w:r>
      <w:r w:rsidRPr="00081E16">
        <w:rPr>
          <w:color w:val="C00000"/>
        </w:rPr>
        <w:t xml:space="preserve"> tuokiot sekä van</w:t>
      </w:r>
      <w:r w:rsidR="000331F6" w:rsidRPr="00081E16">
        <w:rPr>
          <w:color w:val="C00000"/>
        </w:rPr>
        <w:t>hempainillat</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iedottaa ajankohtaiset asiat omalle ryhmälle</w:t>
      </w:r>
      <w:r w:rsidR="000331F6" w:rsidRPr="00081E16">
        <w:rPr>
          <w:color w:val="C00000"/>
        </w:rPr>
        <w:t>en sekä jakaa jaksotodistukset</w:t>
      </w:r>
    </w:p>
    <w:p w:rsidR="00081E16" w:rsidRDefault="000331F6"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 xml:space="preserve">tarkkailee opintojen etenemistä ja </w:t>
      </w:r>
      <w:r w:rsidR="006C5D95" w:rsidRPr="00081E16">
        <w:rPr>
          <w:color w:val="C00000"/>
        </w:rPr>
        <w:t xml:space="preserve">yhdessä aineenopettajien ja opon kanssa opastaa opiskelijoita, </w:t>
      </w:r>
      <w:r w:rsidRPr="00081E16">
        <w:rPr>
          <w:color w:val="C00000"/>
        </w:rPr>
        <w:t>joilla on ongelmia etenemisessä</w:t>
      </w:r>
    </w:p>
    <w:p w:rsidR="006C5D95" w:rsidRP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ukee ryhmän sosiaalisten suhteiden myönteistä kehitystä sekä ohjaa ja valvoo ryhmänsä opiskelijoiden toimintaa muissa kuin opiskeluun liittyvissä tilanteissa, kuten lukion perinteisissä juhlissa.</w:t>
      </w:r>
    </w:p>
    <w:p w:rsidR="009C34FD" w:rsidRDefault="006C5D95" w:rsidP="00081E16">
      <w:pPr>
        <w:keepNext/>
        <w:widowControl/>
        <w:shd w:val="clear" w:color="auto" w:fill="FFFFFF"/>
        <w:adjustRightInd/>
        <w:spacing w:before="100" w:beforeAutospacing="1" w:after="100" w:afterAutospacing="1" w:line="240" w:lineRule="auto"/>
        <w:ind w:left="1276"/>
        <w:textAlignment w:val="auto"/>
        <w:rPr>
          <w:color w:val="C00000"/>
        </w:rPr>
      </w:pPr>
      <w:r w:rsidRPr="001726CD">
        <w:rPr>
          <w:color w:val="C00000"/>
        </w:rPr>
        <w:t xml:space="preserve">Opintojen </w:t>
      </w:r>
      <w:r w:rsidRPr="001726CD">
        <w:rPr>
          <w:i/>
          <w:iCs/>
          <w:color w:val="C00000"/>
        </w:rPr>
        <w:t>loppuvaiheessa</w:t>
      </w:r>
      <w:r w:rsidRPr="001726CD">
        <w:rPr>
          <w:color w:val="C00000"/>
        </w:rPr>
        <w:t xml:space="preserve"> kolmannen tai neljännen opiskeluvuoden aikana ryhmänohjaaja tarkkailee ryhmänsä opiskelijoiden pakollisten kurssien ja kurssien kokonaismäärän kertymistä ja tarvittaessa keskustelee opiskelijan kanssa opintojen loppuun saattamisen aikataulusta.</w:t>
      </w:r>
    </w:p>
    <w:p w:rsidR="0030590B" w:rsidRPr="000331F6" w:rsidRDefault="0030590B" w:rsidP="00081E16">
      <w:pPr>
        <w:keepNext/>
        <w:widowControl/>
        <w:shd w:val="clear" w:color="auto" w:fill="FFFFFF"/>
        <w:adjustRightInd/>
        <w:spacing w:before="100" w:beforeAutospacing="1" w:after="100" w:afterAutospacing="1" w:line="240" w:lineRule="auto"/>
        <w:ind w:left="1080" w:firstLine="196"/>
        <w:textAlignment w:val="auto"/>
        <w:rPr>
          <w:color w:val="C00000"/>
        </w:rPr>
      </w:pPr>
      <w:r>
        <w:rPr>
          <w:b/>
          <w:color w:val="C00000"/>
        </w:rPr>
        <w:t>Tutor- ja mentoropiskelijan tehtävät</w:t>
      </w:r>
    </w:p>
    <w:p w:rsidR="00081E16" w:rsidRDefault="0030590B" w:rsidP="00081E16">
      <w:pPr>
        <w:keepNext/>
        <w:widowControl/>
        <w:shd w:val="clear" w:color="auto" w:fill="FFFFFF"/>
        <w:adjustRightInd/>
        <w:spacing w:before="100" w:beforeAutospacing="1" w:after="100" w:afterAutospacing="1" w:line="240" w:lineRule="auto"/>
        <w:ind w:left="1276"/>
        <w:textAlignment w:val="auto"/>
        <w:rPr>
          <w:color w:val="C00000"/>
        </w:rPr>
      </w:pPr>
      <w:r w:rsidRPr="00A147D3">
        <w:rPr>
          <w:color w:val="C00000"/>
        </w:rPr>
        <w:t>Alajärvellä tutorit ja mentorit osallistuvat</w:t>
      </w:r>
      <w:r w:rsidRPr="001726CD">
        <w:rPr>
          <w:color w:val="C00000"/>
        </w:rPr>
        <w:t xml:space="preserve"> ohjaukseen.</w:t>
      </w:r>
      <w:r>
        <w:rPr>
          <w:color w:val="C00000"/>
        </w:rPr>
        <w:t xml:space="preserve"> Tutoropiskelija on toisen vuosikurssin opiskelija, jok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leirille ennen koulun alku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oimii uusien opiskelijoiden tukihenkilönä</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ryhmänohjaajien apuna esimmäisenä koulupäivänä</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apahtumien järjestämisee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vanhempainiltoihi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kahdeksas- ja yhdeksäsluokkalaisten lukioesittelyihi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eiden koulutukseen alkuvaiheess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opettajien, ryhmänohjaajien</w:t>
      </w:r>
      <w:r w:rsidR="00153F01" w:rsidRPr="00081E16">
        <w:rPr>
          <w:color w:val="C00000"/>
        </w:rPr>
        <w:t xml:space="preserve"> ja opiskelijoiden palavereihin</w:t>
      </w:r>
    </w:p>
    <w:p w:rsidR="00153F01" w:rsidRPr="00081E16" w:rsidRDefault="00153F01"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mukana ryhmänohjaustuokioissa ja -tunneilla.</w:t>
      </w:r>
    </w:p>
    <w:p w:rsidR="00081E16" w:rsidRDefault="0030590B" w:rsidP="00081E16">
      <w:pPr>
        <w:keepNext/>
        <w:widowControl/>
        <w:shd w:val="clear" w:color="auto" w:fill="FFFFFF"/>
        <w:adjustRightInd/>
        <w:spacing w:before="100" w:beforeAutospacing="1" w:after="100" w:afterAutospacing="1" w:line="240" w:lineRule="auto"/>
        <w:ind w:firstLine="1276"/>
        <w:textAlignment w:val="auto"/>
        <w:rPr>
          <w:color w:val="C00000"/>
        </w:rPr>
      </w:pPr>
      <w:r>
        <w:rPr>
          <w:color w:val="C00000"/>
        </w:rPr>
        <w:t>Mentoropiskelija on kolmannen vuosikurssin opiskelija, joka</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leirin suunnitteluun ja leirille</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mukana uusien tutoreiden koulutuksen suunnittelussa ja koulutuksessa</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tutoreiden tukihenkilö</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apahtumien järjestämiseen</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vanhempainiltoihin</w:t>
      </w:r>
    </w:p>
    <w:p w:rsidR="00081E16" w:rsidRDefault="00153F01"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opettajien, ryhmänohjaajien ja opiskelijoiden palavereihin</w:t>
      </w:r>
    </w:p>
    <w:p w:rsidR="0030590B" w:rsidRP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 xml:space="preserve">on mukana ryhmänohjaustuokioissa ja </w:t>
      </w:r>
      <w:r w:rsidR="00153F01" w:rsidRPr="00081E16">
        <w:rPr>
          <w:color w:val="C00000"/>
        </w:rPr>
        <w:t>-</w:t>
      </w:r>
      <w:r w:rsidRPr="00081E16">
        <w:rPr>
          <w:color w:val="C00000"/>
        </w:rPr>
        <w:t>tunneilla</w:t>
      </w:r>
      <w:r w:rsidR="00153F01" w:rsidRPr="00081E16">
        <w:rPr>
          <w:color w:val="C00000"/>
        </w:rPr>
        <w:t>.</w:t>
      </w:r>
    </w:p>
    <w:p w:rsidR="0030590B" w:rsidRPr="00A147D3" w:rsidRDefault="0030590B" w:rsidP="000273A6">
      <w:pPr>
        <w:pStyle w:val="Luettelokappale"/>
        <w:keepNext/>
        <w:widowControl/>
        <w:shd w:val="clear" w:color="auto" w:fill="FFFFFF"/>
        <w:adjustRightInd/>
        <w:spacing w:before="100" w:beforeAutospacing="1" w:after="100" w:afterAutospacing="1" w:line="240" w:lineRule="auto"/>
        <w:ind w:left="1701" w:hanging="425"/>
        <w:textAlignment w:val="auto"/>
        <w:rPr>
          <w:color w:val="C00000"/>
        </w:rPr>
      </w:pPr>
    </w:p>
    <w:p w:rsidR="00401965" w:rsidRPr="000C0E87" w:rsidRDefault="00401965" w:rsidP="006E3EDA">
      <w:pPr>
        <w:pStyle w:val="Default"/>
        <w:keepNext/>
        <w:ind w:left="1276"/>
      </w:pPr>
      <w:r w:rsidRPr="000C0E87">
        <w:t xml:space="preserve">Ohjaustoiminta muodostaa lukion toiminnassa kokonaisuuden, joka tukee opiskelijaa lukio-opintojen eri vaiheissa sekä kehittää hänen valmiuksiaan tehdä koulutusta ja </w:t>
      </w:r>
      <w:r w:rsidRPr="000C0E87">
        <w:rPr>
          <w:color w:val="auto"/>
        </w:rPr>
        <w:t>tulevaisuutta koskevia valintoja ja ratkaisuja. Ohjaustoiminta tukee opiskelijoiden hyvinvointia, kasvua ja kehitystä, tarjoaa aineksia itsetuntemuksen ja -ohjautuvuuden lisääntymiseen sekä kannustaa aktiiviseen kansalaisuuteen. Opiskelijoiden</w:t>
      </w:r>
      <w:r w:rsidRPr="000C0E87">
        <w:t xml:space="preserve"> yhteisöllisyyttä, osallisuutta ja toimijuutta kehitetään ja pidetään yllä lukio-opintojen ajan. Ohjauksen avulla edistetään koulutuksen yhdenvertaisuutta ja tasa-arvoa sekä ehkäistään syrjäytymistä. Opiskelijoiden opintojen sujumista seurataan ja heidän opintojensa etenemistä tuetaan. Opiskelijoiden opiskelun ja hyvinvoinnin seuraamisesta ja tukemisesta huolehditaan yhteistyössä huoltajien ja opiskeluhuoltohenkilöstön kanssa.</w:t>
      </w:r>
    </w:p>
    <w:p w:rsidR="00401965" w:rsidRPr="000C0E87" w:rsidRDefault="00401965" w:rsidP="000273A6">
      <w:pPr>
        <w:pStyle w:val="Default"/>
        <w:keepNext/>
      </w:pPr>
    </w:p>
    <w:p w:rsidR="00401965" w:rsidRPr="000C0E87" w:rsidRDefault="00401965" w:rsidP="006E3EDA">
      <w:pPr>
        <w:pStyle w:val="Default"/>
        <w:keepNext/>
        <w:ind w:left="1276"/>
        <w:rPr>
          <w:color w:val="auto"/>
        </w:rPr>
      </w:pPr>
      <w:r w:rsidRPr="000C0E87">
        <w:rPr>
          <w:color w:val="auto"/>
        </w:rPr>
        <w:t>Ohjaus on lukiokoulutuksen henkilöstön tavoitteellisesti johdettua yhteistä työtä. Opinto-ohjaajalla on päävastuu opinto-ohjauksen käytännön järjestämisestä sekä ohjauksen kokonaisuuden suunnittelusta ja toteutuksesta. Ryhmänohjaaja toimii opiske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ioitetaan yksilönä, jolla on oikeus ohjaukseen. Ohjausta voidaan järjestää kurssimuotoisena opetuksena, henkilökohtaisena ja pienryhmäohjauksena, vertaisohjauksena sekä näiden yhdistelmänä.</w:t>
      </w:r>
    </w:p>
    <w:p w:rsidR="00401965" w:rsidRPr="000C0E87" w:rsidRDefault="00401965" w:rsidP="000273A6">
      <w:pPr>
        <w:pStyle w:val="Default"/>
        <w:keepNext/>
      </w:pPr>
    </w:p>
    <w:p w:rsidR="00401965" w:rsidRPr="000C0E87" w:rsidRDefault="00401965" w:rsidP="000273A6">
      <w:pPr>
        <w:pStyle w:val="Default"/>
        <w:keepNext/>
        <w:ind w:left="993"/>
      </w:pPr>
      <w:r w:rsidRPr="000C0E87">
        <w:t>Opiskelijan tulee saada lukio-opint</w:t>
      </w:r>
      <w:r w:rsidR="004A514C" w:rsidRPr="000C0E87">
        <w:t>ojensa aikana</w:t>
      </w:r>
      <w:r w:rsidRPr="000C0E87">
        <w:t xml:space="preserve"> ohjausta opiskelunsa ja valintojensa tueksi. Ohjauksen avulla opiskelija ymmärtää erilaisten lukioaikaisten valintojen vaikutuksen ura- ja jatko-opintomahdollisuuksiinsa. Opiskelijan opiskelutaidot sekä kyky arvioida taitojaan kehittyvät. Häntä tuetaan tunnistamaan vahvuutensa ja kehittymistarpeensa oppijana sekä käyttämään hänelle soveltuvia opiskelumenetelmiä. Opiskelijaa harjaannutetaan omien valintojen suunnitteluun ja tekemiseen sekä vastuuseen valinnoistaan. Tavoitteena on, että opiskelija sisäistää elinikäisen oppimisen merkityksen. Ohjauksessa käsitellään monipuolisesti ja ennakkoluulottomasti erilaisia jatko-opintoihin ja urasuunnitteluun liittyviä vaihtoehtoja opiskelijan omien suunnitelmien ja valintojen tueksi sekä ohjataan opiskelijaa näihin liittyvässä tiedonhaussa. Opiskelijan lukio-opintojen etenemisen sekä jatko-opintoihin ja työelämään siirtymisen tueksi opiskelija laatii itselleen henkilökohtaisen suunnitelman, joka pitää sisällään opiskelusuunnitelman, ylioppilastutkintosuunnitelman sekä jatko-opinto- ja urasuunnitelman. Opiskelija päivittää suunnitelmiaan oppilaitoksen ohjaushenkilöstön tuella. </w:t>
      </w:r>
    </w:p>
    <w:p w:rsidR="00401965" w:rsidRPr="000C0E87" w:rsidRDefault="00401965" w:rsidP="000273A6">
      <w:pPr>
        <w:pStyle w:val="Default"/>
        <w:keepNext/>
      </w:pPr>
    </w:p>
    <w:p w:rsidR="00401965" w:rsidRPr="000C0E87" w:rsidRDefault="00401965" w:rsidP="000273A6">
      <w:pPr>
        <w:pStyle w:val="Default"/>
        <w:keepNext/>
        <w:ind w:left="993"/>
        <w:rPr>
          <w:color w:val="auto"/>
        </w:rPr>
      </w:pPr>
      <w:r w:rsidRPr="000C0E87">
        <w:t xml:space="preserve">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skelun käytänteisiin. Opiskelijoille järjestetään lukioaikana </w:t>
      </w:r>
      <w:r w:rsidRPr="000C0E87">
        <w:rPr>
          <w:color w:val="auto"/>
        </w:rPr>
        <w:t xml:space="preserve">mahdollisuuksia tutustua sekä työelämään että opiskeluun jatko-opiskelupaikoissa. Jatko-opintoihin siirtymiseen kiinnitetään huomiota lukio-opintojen loppuvaiheessa. </w:t>
      </w:r>
    </w:p>
    <w:p w:rsidR="00401965" w:rsidRPr="000C0E87" w:rsidRDefault="00401965" w:rsidP="000273A6">
      <w:pPr>
        <w:pStyle w:val="Default"/>
        <w:keepNext/>
      </w:pPr>
    </w:p>
    <w:p w:rsidR="00401965" w:rsidRDefault="00401965" w:rsidP="000273A6">
      <w:pPr>
        <w:pStyle w:val="Default"/>
        <w:keepNext/>
        <w:ind w:left="993"/>
      </w:pPr>
      <w:r w:rsidRPr="000C0E87">
        <w:t xml:space="preserve">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Ohjaussuunnitelmasta tulee käydä ilmi </w:t>
      </w:r>
      <w:r w:rsidRPr="000C0E87">
        <w:rPr>
          <w:color w:val="auto"/>
        </w:rPr>
        <w:t>ohjaustoiminta ja sen tavoitteet, ohjaukseen liittyvien tehtävien ja työn jakautuminen lukion koko henkilöstön kesken, ohjaus koulutuksen nivelvaiheissa, kuvaus ohjausta koskevan yhteistyön järjestämisestä keskeisten yhteistyökumppaneiden, kuten jatko-opintopaikkojen, työelämän ja</w:t>
      </w:r>
      <w:r w:rsidRPr="000C0E87">
        <w:t xml:space="preserve"> muiden lukion ulkopuolisten tahojen, kanssa. Ohjaussuunnitelmasta tulee käydä ilmi myös huoltajien kanssa tehtävä ohjaukseen liittyvä yhteistyö.</w:t>
      </w:r>
    </w:p>
    <w:p w:rsidR="000C02BD" w:rsidRPr="000C0E87" w:rsidRDefault="000C02BD" w:rsidP="000273A6">
      <w:pPr>
        <w:pStyle w:val="Default"/>
        <w:keepNext/>
        <w:ind w:left="993"/>
      </w:pPr>
    </w:p>
    <w:p w:rsidR="000C02BD" w:rsidRDefault="000C02BD" w:rsidP="000273A6">
      <w:pPr>
        <w:pStyle w:val="Otsikko2"/>
        <w:widowControl/>
      </w:pPr>
      <w:bookmarkStart w:id="49" w:name="_Toc421085567"/>
      <w:bookmarkStart w:id="50" w:name="_Toc423589917"/>
    </w:p>
    <w:p w:rsidR="00401965" w:rsidRPr="000C0E87" w:rsidRDefault="003263F0" w:rsidP="000273A6">
      <w:pPr>
        <w:pStyle w:val="Otsikko2"/>
        <w:widowControl/>
        <w:ind w:left="993" w:hanging="993"/>
      </w:pPr>
      <w:bookmarkStart w:id="51" w:name="_Toc452996884"/>
      <w:r>
        <w:rPr>
          <w:lang w:eastAsia="en-US"/>
        </w:rPr>
        <w:t>4.3</w:t>
      </w:r>
      <w:r>
        <w:rPr>
          <w:lang w:eastAsia="en-US"/>
        </w:rPr>
        <w:tab/>
      </w:r>
      <w:r w:rsidR="00401965" w:rsidRPr="000C0E87">
        <w:rPr>
          <w:lang w:eastAsia="en-US"/>
        </w:rPr>
        <w:t>Oppimisen ja opiskelun tuki</w:t>
      </w:r>
      <w:bookmarkEnd w:id="49"/>
      <w:bookmarkEnd w:id="50"/>
      <w:bookmarkEnd w:id="51"/>
    </w:p>
    <w:p w:rsidR="00401965" w:rsidRPr="000C0E87" w:rsidRDefault="00401965" w:rsidP="000273A6">
      <w:pPr>
        <w:keepNext/>
        <w:widowControl/>
        <w:tabs>
          <w:tab w:val="left" w:pos="426"/>
        </w:tabs>
        <w:adjustRightInd/>
        <w:spacing w:line="240" w:lineRule="auto"/>
        <w:ind w:left="1304"/>
        <w:textAlignment w:val="auto"/>
        <w:rPr>
          <w:lang w:eastAsia="en-US"/>
        </w:rPr>
      </w:pP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0C0E87">
        <w:t xml:space="preserve">Keskeisiä asioita ovat oppimisen esteettömyys, oppimisvaikeuksien ennaltaehkäisy ja varhainen tunnistaminen. </w:t>
      </w:r>
      <w:r w:rsidRPr="000C0E87">
        <w:rPr>
          <w:rFonts w:eastAsia="Calibri"/>
          <w:lang w:eastAsia="en-US"/>
        </w:rPr>
        <w:t>Jokaisella opiskelijalla tulee olla mahdollisuus omista lähtökohdistaan käsin onnistua oppimisessa, kehittyä oppijana sekä kasvaa ja sivistyä ihmisenä</w:t>
      </w:r>
      <w:r w:rsidRPr="000C0E87">
        <w:rPr>
          <w:rFonts w:eastAsia="Calibri"/>
          <w:sz w:val="28"/>
          <w:lang w:eastAsia="en-US"/>
        </w:rPr>
        <w:t>.</w:t>
      </w:r>
      <w:r w:rsidRPr="000C0E87">
        <w:rPr>
          <w:iCs/>
        </w:rPr>
        <w:t xml:space="preserve"> Huomiota kiinnitetään opiskelijan oppimisen valmiuksiin, oppimaan oppimisen taitojen kehittämiseen ja mahdollisuuteen ottaa vastuuta omasta opiskelustaan, sen suunnittelusta, toteuttamisesta ja arvioinnista.</w:t>
      </w:r>
      <w:r w:rsidRPr="000C0E87">
        <w:rPr>
          <w:rFonts w:eastAsia="Calibri"/>
          <w:sz w:val="28"/>
          <w:lang w:eastAsia="en-US"/>
        </w:rPr>
        <w:t xml:space="preserve"> </w:t>
      </w:r>
      <w:r w:rsidRPr="000C0E87">
        <w:rPr>
          <w:rFonts w:eastAsia="Calibri"/>
          <w:lang w:eastAsia="en-US"/>
        </w:rPr>
        <w:t>Opiskelijoille ja huoltajille annetaan tietoa tuen saannin mahdollisuuksista ja huoltajia kannustetaan tukemaan osaltaan opiskelijan tavoitteellista oppimista.</w:t>
      </w:r>
    </w:p>
    <w:p w:rsidR="00401965" w:rsidRPr="000C0E87" w:rsidRDefault="00401965" w:rsidP="000273A6">
      <w:pPr>
        <w:keepNext/>
        <w:widowControl/>
        <w:adjustRightInd/>
        <w:spacing w:line="240" w:lineRule="auto"/>
        <w:ind w:left="993"/>
        <w:textAlignment w:val="auto"/>
        <w:rPr>
          <w:rFonts w:eastAsia="Calibri"/>
          <w:lang w:eastAsia="en-US"/>
        </w:rPr>
      </w:pPr>
    </w:p>
    <w:p w:rsidR="00401965" w:rsidRPr="000C0E87" w:rsidRDefault="00401965" w:rsidP="000273A6">
      <w:pPr>
        <w:keepNext/>
        <w:widowControl/>
        <w:adjustRightInd/>
        <w:spacing w:line="240" w:lineRule="auto"/>
        <w:ind w:left="993"/>
        <w:textAlignment w:val="auto"/>
        <w:rPr>
          <w:rFonts w:eastAsia="Calibri"/>
          <w:color w:val="FF0000"/>
          <w:lang w:eastAsia="en-US"/>
        </w:rPr>
      </w:pPr>
      <w:r w:rsidRPr="000C0E87">
        <w:rPr>
          <w:rFonts w:eastAsia="Calibri"/>
          <w:lang w:eastAsia="en-US"/>
        </w:rPr>
        <w:t xml:space="preserve">Opiskelija voi olla tilapäisesti jäänyt jälkeen opinnoissaan, tai tuen tarve voi johtua esi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hjautua perusopetuksesta perusopetuslain 40 §:n perusteella (628/1998, muutettu lailla 1288/2013) saatuun tietoon, opiskelijan omiin, opettajien tai muun henkilöstön havaintoihin tai erilaisiin arviointeihin. Tuen suunnittelu perustuu saatavilla olevaan tietoon opiskelijan tuen tarpeesta ja mahdollisesti aiemmin annetusta tuesta. Tukitoimien suunnittelu ja toteuttaminen aloitetaan mahdollisimman varhaisessa vaiheessa. </w:t>
      </w:r>
    </w:p>
    <w:p w:rsidR="00C349CD" w:rsidRPr="000C0E87" w:rsidRDefault="00C349CD"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993"/>
        <w:textAlignment w:val="auto"/>
        <w:rPr>
          <w:rFonts w:eastAsia="Calibri"/>
          <w:sz w:val="18"/>
          <w:szCs w:val="18"/>
          <w:lang w:eastAsia="en-US"/>
        </w:rPr>
      </w:pPr>
      <w:r w:rsidRPr="000C0E87">
        <w:rPr>
          <w:rFonts w:eastAsia="Calibri"/>
          <w:lang w:eastAsia="en-US"/>
        </w:rPr>
        <w:t>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ävänä on antaa kannustavaa palautetta ja ohjata tukea tarvitsevaa opiskelijaa siten, että hänen itseluottamuksensa, itsearviointitaitonsa ja oppimaan oppimisen taitonsa sekä kyky suunnitella tulevaisuuttaan vahvistuvat. Opiskelijan tarvetta erityisjärjestelyihin ylioppilastutkinnon kokeissa arvioidaan hänen lukioaikana tarvitsemansa ja saamansa tuen pohjalta. Häntä ohjataan tarvittavien lausuntojen hankkimi</w:t>
      </w:r>
      <w:r w:rsidR="004A514C" w:rsidRPr="000C0E87">
        <w:rPr>
          <w:rFonts w:eastAsia="Calibri"/>
          <w:lang w:eastAsia="en-US"/>
        </w:rPr>
        <w:t xml:space="preserve">sessa sekä sovitaan yhteistyöstä </w:t>
      </w:r>
      <w:r w:rsidR="00715411" w:rsidRPr="000C0E87">
        <w:rPr>
          <w:sz w:val="23"/>
          <w:szCs w:val="23"/>
        </w:rPr>
        <w:t>opiskelijan tarvitsemien erityisjärjestelyjen kokeilemiseksi ja harjoittelemiseksi.</w:t>
      </w: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 </w:t>
      </w: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Tukimuotoina voivat olla opetuksen eriyttäminen ja muut pedagogiset ratkaisut, kurssien valintamahdollisuuksien hyödyntäminen, monipuolinen opinto-ohjaus</w:t>
      </w:r>
      <w:r w:rsidRPr="000C0E87">
        <w:rPr>
          <w:rFonts w:eastAsia="Calibri"/>
          <w:color w:val="FF0000"/>
          <w:lang w:eastAsia="en-US"/>
        </w:rPr>
        <w:t xml:space="preserve"> </w:t>
      </w:r>
      <w:r w:rsidRPr="000C0E87">
        <w:rPr>
          <w:rFonts w:eastAsia="Calibri"/>
          <w:lang w:eastAsia="en-US"/>
        </w:rPr>
        <w:t>ja ryhmänohjaajan tuki. Oppimistilanteet ja kokeet</w:t>
      </w:r>
      <w:r w:rsidR="00C41241" w:rsidRPr="000C0E87">
        <w:rPr>
          <w:rFonts w:eastAsia="Calibri"/>
          <w:lang w:eastAsia="en-US"/>
        </w:rPr>
        <w:t xml:space="preserve"> pyritään järjestämään</w:t>
      </w:r>
      <w:r w:rsidR="00715411" w:rsidRPr="000C0E87">
        <w:rPr>
          <w:rFonts w:eastAsia="Calibri"/>
          <w:lang w:eastAsia="en-US"/>
        </w:rPr>
        <w:t xml:space="preserve"> </w:t>
      </w:r>
      <w:r w:rsidRPr="000C0E87">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0C0E87">
        <w:rPr>
          <w:rFonts w:eastAsia="Calibri"/>
          <w:lang w:eastAsia="en-US"/>
        </w:rPr>
        <w:noBreakHyphen/>
        <w:t xml:space="preserve">asetuksessa säädetään ja lukion opetussuunnitelmassa määrätään. Tarvittavat tukitoimet ja tuki eri oppiaineissa voidaan sopia kirjattavaksi opiskelijan henkilökohtaiseen opiskelusuunnitelmaan. Opiskelijaa ohjataan tarvittaessa hakemaan </w:t>
      </w:r>
      <w:r w:rsidRPr="000C0E87">
        <w:t>lukiolain 29 §:n 2 momentin mukaisia palveluja. </w:t>
      </w:r>
      <w:r w:rsidRPr="000C0E87">
        <w:rPr>
          <w:rFonts w:eastAsia="Calibri"/>
          <w:lang w:eastAsia="en-US"/>
        </w:rPr>
        <w:t xml:space="preserve">Oppimisen ja opiskelun tuen rinnalla opiskelija voi saada myös yksilökohtaista opiskeluhuoltoa. </w:t>
      </w:r>
    </w:p>
    <w:p w:rsidR="00401965" w:rsidRPr="000C0E87" w:rsidRDefault="00401965" w:rsidP="000273A6">
      <w:pPr>
        <w:keepNext/>
        <w:widowControl/>
        <w:adjustRightInd/>
        <w:spacing w:line="240" w:lineRule="auto"/>
        <w:ind w:left="993"/>
        <w:textAlignment w:val="auto"/>
        <w:rPr>
          <w:rFonts w:eastAsia="Calibri"/>
          <w:lang w:eastAsia="en-US"/>
        </w:rPr>
      </w:pPr>
    </w:p>
    <w:p w:rsidR="006D6140"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Opetussuunnitelmassa määritellään, miten opiskelijoiden tukitoimien tarve arvioidaan ja miten tuki suunn</w:t>
      </w:r>
      <w:r w:rsidR="006D6140">
        <w:rPr>
          <w:rFonts w:eastAsia="Calibri"/>
          <w:lang w:eastAsia="en-US"/>
        </w:rPr>
        <w:t>itellaan ja järjestetään.</w:t>
      </w:r>
    </w:p>
    <w:p w:rsidR="006D6140" w:rsidRPr="001726CD" w:rsidRDefault="006D6140" w:rsidP="006E3EDA">
      <w:pPr>
        <w:keepNext/>
        <w:widowControl/>
        <w:shd w:val="clear" w:color="auto" w:fill="FFFFFF"/>
        <w:adjustRightInd/>
        <w:spacing w:before="100" w:beforeAutospacing="1" w:after="100" w:afterAutospacing="1" w:line="240" w:lineRule="auto"/>
        <w:ind w:left="993"/>
        <w:textAlignment w:val="auto"/>
        <w:rPr>
          <w:color w:val="C00000"/>
        </w:rPr>
      </w:pPr>
      <w:r w:rsidRPr="001726CD">
        <w:rPr>
          <w:color w:val="C00000"/>
        </w:rPr>
        <w:t>Ensimmäisen vuoden opiskelijoille tarjotaan opiskelutekniikan kurssia. Kurssille otetaan opiskelijoita testien, ensimmäisten jaksojen arvosanojen, opettajien suositusten ja opiskelijan oman toivomuksen perusteella. Tavoitteena on löytää oma opiskelutyyli ja saada tukea eri aineiden opiskeluun.</w:t>
      </w:r>
    </w:p>
    <w:p w:rsidR="006D6140" w:rsidRPr="001726CD" w:rsidRDefault="006D6140" w:rsidP="000273A6">
      <w:pPr>
        <w:keepNext/>
        <w:widowControl/>
        <w:shd w:val="clear" w:color="auto" w:fill="FFFFFF"/>
        <w:adjustRightInd/>
        <w:spacing w:before="100" w:beforeAutospacing="1" w:after="100" w:afterAutospacing="1" w:line="240" w:lineRule="auto"/>
        <w:ind w:left="993"/>
        <w:textAlignment w:val="auto"/>
        <w:rPr>
          <w:color w:val="C00000"/>
        </w:rPr>
      </w:pPr>
      <w:r w:rsidRPr="001726CD">
        <w:rPr>
          <w:color w:val="C00000"/>
        </w:rPr>
        <w:t>Lukio-opintojen alussa opiskelijoille tehdään lukiseulonta. Jos opiskelijalla epäillään lukihäiriötä, hänet ohjataan erityisopettajalle, joka tekee vaadittavat testaukset. Testien jälkeen järjestetään opiskelijan tarvitsemia tukitoimia, kuten pidennettyä koeaikaa tai mahdollisuutta suorittaa koe suullisena. Erityisopettaja kirjoittaa lukilausunnon ja kirjaa testien tulokset ja äidinkielen opettajan ja kielten opettajien sekä tarvittaessa muidenkin opettajien huomiot lausuntoon. Tarvittaessa opiskelija ohjataan lisätutkimuksiin.</w:t>
      </w:r>
    </w:p>
    <w:p w:rsidR="004616D0" w:rsidRDefault="006D6140" w:rsidP="000273A6">
      <w:pPr>
        <w:keepNext/>
        <w:widowControl/>
        <w:shd w:val="clear" w:color="auto" w:fill="FFFFFF"/>
        <w:adjustRightInd/>
        <w:spacing w:before="100" w:beforeAutospacing="1" w:afterAutospacing="1" w:line="240" w:lineRule="auto"/>
        <w:ind w:left="993"/>
        <w:textAlignment w:val="auto"/>
        <w:rPr>
          <w:color w:val="C00000"/>
        </w:rPr>
      </w:pPr>
      <w:r w:rsidRPr="001726CD">
        <w:rPr>
          <w:color w:val="C00000"/>
        </w:rPr>
        <w:t>Tukiopetusta varten varataan lukukauden alussa resurssia. Tukiopetusta annetaan esimerkiksi oppimisvaikeuksien ja sairauspoissaolojen vuoksi.</w:t>
      </w:r>
    </w:p>
    <w:p w:rsidR="00401965" w:rsidRPr="006E3EDA" w:rsidRDefault="004616D0" w:rsidP="006E3EDA">
      <w:pPr>
        <w:pStyle w:val="Otsikko2"/>
        <w:rPr>
          <w:color w:val="C00000"/>
        </w:rPr>
      </w:pPr>
      <w:r>
        <w:rPr>
          <w:color w:val="C00000"/>
        </w:rPr>
        <w:br w:type="page"/>
      </w:r>
      <w:bookmarkStart w:id="52" w:name="_Toc421085568"/>
      <w:bookmarkStart w:id="53" w:name="_Toc423589918"/>
      <w:bookmarkStart w:id="54" w:name="_Toc452996885"/>
      <w:r w:rsidR="006E3EDA">
        <w:rPr>
          <w:rFonts w:eastAsia="Calibri"/>
        </w:rPr>
        <w:t>4.</w:t>
      </w:r>
      <w:r w:rsidR="006E3EDA" w:rsidRPr="006E3EDA">
        <w:rPr>
          <w:rFonts w:eastAsia="Calibri"/>
        </w:rPr>
        <w:t>4</w:t>
      </w:r>
      <w:r w:rsidR="006E3EDA">
        <w:rPr>
          <w:rFonts w:eastAsia="Calibri"/>
        </w:rPr>
        <w:tab/>
      </w:r>
      <w:r w:rsidR="00401965" w:rsidRPr="006E3EDA">
        <w:rPr>
          <w:rFonts w:eastAsia="Calibri"/>
        </w:rPr>
        <w:t>Opiskeluhuolto</w:t>
      </w:r>
      <w:bookmarkEnd w:id="52"/>
      <w:bookmarkEnd w:id="53"/>
      <w:bookmarkEnd w:id="54"/>
    </w:p>
    <w:p w:rsidR="00401965" w:rsidRPr="000C0E87" w:rsidRDefault="00401965" w:rsidP="000273A6">
      <w:pPr>
        <w:keepNext/>
        <w:widowControl/>
        <w:spacing w:line="240" w:lineRule="auto"/>
        <w:ind w:left="993"/>
        <w:rPr>
          <w:rFonts w:eastAsia="Calibri"/>
        </w:rPr>
      </w:pPr>
    </w:p>
    <w:p w:rsidR="00401965" w:rsidRPr="000C0E87" w:rsidRDefault="00401965" w:rsidP="00CB03CB">
      <w:pPr>
        <w:keepNext/>
        <w:widowControl/>
        <w:spacing w:line="240" w:lineRule="auto"/>
        <w:ind w:left="1304"/>
        <w:rPr>
          <w:rFonts w:eastAsia="Calibri"/>
        </w:rPr>
      </w:pPr>
      <w:r w:rsidRPr="000C0E87">
        <w:rPr>
          <w:rFonts w:eastAsia="Calibri"/>
        </w:rPr>
        <w:t xml:space="preserve">Lukion opetussuunnitelman perusteissa käytetään lukiolain mukaisen käsitteen opiskelijahuolto sijasta oppilas- ja opiskelijahuoltolain käsitettä opiskeluhuolto. </w:t>
      </w:r>
    </w:p>
    <w:p w:rsidR="00401965" w:rsidRPr="000C0E87" w:rsidRDefault="00401965" w:rsidP="000273A6">
      <w:pPr>
        <w:keepNext/>
        <w:widowControl/>
        <w:spacing w:line="240" w:lineRule="auto"/>
        <w:ind w:left="1304"/>
        <w:rPr>
          <w:rFonts w:eastAsia="Calibri"/>
        </w:rPr>
      </w:pPr>
    </w:p>
    <w:p w:rsidR="00401965" w:rsidRPr="000C0E87" w:rsidRDefault="00401965" w:rsidP="00CB03CB">
      <w:pPr>
        <w:keepNext/>
        <w:widowControl/>
        <w:spacing w:line="240" w:lineRule="auto"/>
        <w:ind w:left="1304"/>
        <w:rPr>
          <w:rFonts w:eastAsia="Calibri"/>
        </w:rPr>
      </w:pPr>
      <w:r w:rsidRPr="000C0E87">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0C0E87" w:rsidRDefault="00401965" w:rsidP="000273A6">
      <w:pPr>
        <w:keepNext/>
        <w:widowControl/>
        <w:spacing w:line="240" w:lineRule="auto"/>
        <w:ind w:left="1304"/>
        <w:rPr>
          <w:rFonts w:eastAsia="Calibri"/>
        </w:rPr>
      </w:pPr>
      <w:r w:rsidRPr="000C0E87">
        <w:rPr>
          <w:rFonts w:eastAsia="Calibri"/>
        </w:rPr>
        <w:t xml:space="preserve"> </w:t>
      </w:r>
    </w:p>
    <w:p w:rsidR="00401965" w:rsidRPr="000C0E87" w:rsidRDefault="00401965" w:rsidP="00CB03CB">
      <w:pPr>
        <w:keepNext/>
        <w:widowControl/>
        <w:spacing w:line="240" w:lineRule="auto"/>
        <w:ind w:left="1304"/>
        <w:rPr>
          <w:rFonts w:eastAsia="Calibri"/>
        </w:rPr>
      </w:pPr>
      <w:r w:rsidRPr="000C0E87">
        <w:rPr>
          <w:rFonts w:eastAsia="Calibri"/>
        </w:rPr>
        <w:t>Lukion opiskeluhuollon kokonaisuuteen sisältyvät koulutuksen järjestäjän hyväksymän opetussuunnitelman mukainen opiskeluhuolto sekä opiskeluhuollon palvelut, joita ovat psykologi- ja kuraattoripalvelut sekä opiskeluterveydenhuollon palvelut. Opiskeluhuollon palveluiden järjestämisestä vastaa lähtökohtaisesti oppilaitoksen sijaintikunta. Yksityinen koulutuksen järjestäjä tai valtio koulutuksen järjestäjänä voi päättää järjestää näitä palveluja kokonaan tai osittain omana toimintanaan ja omalla kustannuksellaan. Opiskelijalla on oikeus saada maksutta sellainen opiskeluhuolto, jota koulutukseen osallistuminen edellyttää lukuun ottamatta yli 18-vuotiaiden opiskelijoiden sairaanhoitopalveluja. Opiskelijoille ja heidän huoltajilleen annetaan tietoa opiskelijoiden käytettävissä olevasta opiskeluhuollosta ja opiskelijaa ohjataan hakemaan tarvitsemiaan opiskeluhuollon palveluja. [Oppilas- ja opiskelijahuoltolaki 3, 9 (muutettu lailla 1409/2014) ja 11 §.]</w:t>
      </w:r>
    </w:p>
    <w:p w:rsidR="00401965" w:rsidRPr="000C0E87" w:rsidRDefault="00401965" w:rsidP="000273A6">
      <w:pPr>
        <w:keepNext/>
        <w:widowControl/>
        <w:spacing w:line="240" w:lineRule="auto"/>
        <w:ind w:left="993"/>
        <w:rPr>
          <w:rFonts w:eastAsia="Calibri"/>
        </w:rPr>
      </w:pPr>
    </w:p>
    <w:p w:rsidR="00401965" w:rsidRDefault="00401965" w:rsidP="00CB03CB">
      <w:pPr>
        <w:keepNext/>
        <w:widowControl/>
        <w:spacing w:line="240" w:lineRule="auto"/>
        <w:ind w:left="1304"/>
        <w:rPr>
          <w:rFonts w:eastAsia="Calibri"/>
        </w:rPr>
      </w:pPr>
      <w:r w:rsidRPr="000C0E87">
        <w:rPr>
          <w:rFonts w:eastAsia="Calibri"/>
        </w:rPr>
        <w:t>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ämiseen. Opiskeluhuolto on kaikkien oppilaitoksissa työskentelevien ja opiskeluhuoltopalveluista vastaavien työntekijöiden tehtävä. Ensisijainen vastuu opiskeluyhteisön hyvinvoinnista on oppilaitoksen henkilökunnalla. [Oppilas- ja opiskelijahuoltolaki 3 ja 4 §, lukiolak</w:t>
      </w:r>
      <w:r w:rsidR="000C02BD">
        <w:rPr>
          <w:rFonts w:eastAsia="Calibri"/>
        </w:rPr>
        <w:t xml:space="preserve">i 629/1998, 27 § (1268/2013).] </w:t>
      </w:r>
    </w:p>
    <w:p w:rsidR="000C02BD" w:rsidRPr="000C0E87" w:rsidRDefault="000C02BD" w:rsidP="000273A6">
      <w:pPr>
        <w:keepNext/>
        <w:widowControl/>
        <w:spacing w:line="240" w:lineRule="auto"/>
        <w:ind w:left="993"/>
        <w:rPr>
          <w:rFonts w:eastAsia="Calibri"/>
        </w:rPr>
      </w:pPr>
    </w:p>
    <w:p w:rsidR="00FD28DB" w:rsidRPr="000C0E87" w:rsidRDefault="00FD28DB" w:rsidP="000273A6">
      <w:pPr>
        <w:keepNext/>
        <w:widowControl/>
        <w:spacing w:line="240" w:lineRule="auto"/>
        <w:ind w:left="993"/>
        <w:rPr>
          <w:rFonts w:eastAsia="Calibri"/>
        </w:rPr>
      </w:pPr>
    </w:p>
    <w:p w:rsidR="00401965" w:rsidRPr="000C0E87" w:rsidRDefault="00401965" w:rsidP="000273A6">
      <w:pPr>
        <w:keepNext/>
        <w:widowControl/>
        <w:spacing w:line="240" w:lineRule="auto"/>
        <w:rPr>
          <w:rFonts w:eastAsia="Calibri"/>
        </w:rPr>
      </w:pPr>
    </w:p>
    <w:p w:rsidR="00401965" w:rsidRPr="000C0E87" w:rsidRDefault="006E3EDA" w:rsidP="00CB03CB">
      <w:pPr>
        <w:pStyle w:val="Otsikko2"/>
        <w:widowControl/>
        <w:ind w:left="993" w:hanging="993"/>
        <w:rPr>
          <w:rFonts w:eastAsia="Calibri"/>
        </w:rPr>
      </w:pPr>
      <w:bookmarkStart w:id="55" w:name="_Toc415582255"/>
      <w:bookmarkStart w:id="56" w:name="_Toc421085569"/>
      <w:bookmarkStart w:id="57" w:name="_Toc423589919"/>
      <w:bookmarkStart w:id="58" w:name="_Toc452996886"/>
      <w:r>
        <w:rPr>
          <w:rFonts w:eastAsia="Calibri"/>
        </w:rPr>
        <w:t>4.4.1</w:t>
      </w:r>
      <w:r>
        <w:rPr>
          <w:rFonts w:eastAsia="Calibri"/>
        </w:rPr>
        <w:tab/>
      </w:r>
      <w:r w:rsidR="00CB03CB">
        <w:rPr>
          <w:rFonts w:eastAsia="Calibri"/>
        </w:rPr>
        <w:tab/>
      </w:r>
      <w:r w:rsidR="00401965" w:rsidRPr="000C0E87">
        <w:rPr>
          <w:rFonts w:eastAsia="Calibri"/>
        </w:rPr>
        <w:t>Opiskeluhuollon keskeiset periaatteet</w:t>
      </w:r>
      <w:bookmarkEnd w:id="55"/>
      <w:bookmarkEnd w:id="56"/>
      <w:bookmarkEnd w:id="57"/>
      <w:bookmarkEnd w:id="58"/>
    </w:p>
    <w:p w:rsidR="00401965" w:rsidRPr="000C0E87" w:rsidRDefault="00401965" w:rsidP="000273A6">
      <w:pPr>
        <w:keepNext/>
        <w:widowControl/>
        <w:spacing w:line="240" w:lineRule="auto"/>
        <w:ind w:left="1304"/>
        <w:rPr>
          <w:rFonts w:eastAsia="Calibri"/>
          <w:b/>
        </w:rPr>
      </w:pPr>
    </w:p>
    <w:p w:rsidR="00A82D0A" w:rsidRPr="000C0E87" w:rsidRDefault="00401965" w:rsidP="00CB03CB">
      <w:pPr>
        <w:keepNext/>
        <w:widowControl/>
        <w:spacing w:line="240" w:lineRule="auto"/>
        <w:ind w:left="1304"/>
        <w:rPr>
          <w:rFonts w:eastAsia="Calibri"/>
        </w:rPr>
      </w:pPr>
      <w:r w:rsidRPr="000C0E87">
        <w:rPr>
          <w:rFonts w:eastAsia="Calibri"/>
        </w:rPr>
        <w:t xml:space="preserve">Näissä opetussuunnitelman perusteissa määrätään opiskeluhuollon keskeisistä periaatteista, opetustoimeen kuuluvan opiskeluhuollon tavoitteista sekä opetussuunnitelman ja oppilaitoskohtaisen opiskeluhuoltosuunnitelman laatimisesta [lukiolaki 10 §, 29 a § (muutettu lailla 1289/2013), oppilas- ja opiskelijahuoltolaki 13 §]. </w:t>
      </w:r>
    </w:p>
    <w:p w:rsidR="00970BF7" w:rsidRPr="000C0E87" w:rsidRDefault="00970BF7" w:rsidP="000273A6">
      <w:pPr>
        <w:keepNext/>
        <w:widowControl/>
        <w:adjustRightInd/>
        <w:spacing w:line="240" w:lineRule="auto"/>
        <w:textAlignment w:val="auto"/>
        <w:rPr>
          <w:rFonts w:eastAsia="Calibri"/>
          <w:b/>
        </w:rPr>
      </w:pPr>
    </w:p>
    <w:p w:rsidR="000C02BD" w:rsidRDefault="000C02BD" w:rsidP="000273A6">
      <w:pPr>
        <w:keepNext/>
        <w:widowControl/>
        <w:spacing w:line="240" w:lineRule="auto"/>
        <w:ind w:left="1304"/>
        <w:rPr>
          <w:rFonts w:eastAsia="Calibri"/>
          <w:b/>
        </w:rPr>
      </w:pPr>
    </w:p>
    <w:p w:rsidR="00401965" w:rsidRPr="000C0E87" w:rsidRDefault="00401965" w:rsidP="00CB03CB">
      <w:pPr>
        <w:keepNext/>
        <w:widowControl/>
        <w:spacing w:line="240" w:lineRule="auto"/>
        <w:ind w:left="1304"/>
        <w:rPr>
          <w:rFonts w:eastAsia="Calibri"/>
        </w:rPr>
      </w:pPr>
      <w:r w:rsidRPr="000C0E87">
        <w:rPr>
          <w:rFonts w:eastAsia="Calibri"/>
          <w:b/>
        </w:rPr>
        <w:t>Yhteisöllinen opiskeluhuolto</w:t>
      </w:r>
    </w:p>
    <w:p w:rsidR="00401965" w:rsidRPr="000C0E87" w:rsidRDefault="00401965" w:rsidP="000273A6">
      <w:pPr>
        <w:keepNext/>
        <w:widowControl/>
        <w:spacing w:line="240" w:lineRule="auto"/>
        <w:ind w:left="993"/>
        <w:rPr>
          <w:rFonts w:eastAsia="Calibri"/>
          <w:b/>
        </w:rPr>
      </w:pPr>
    </w:p>
    <w:p w:rsidR="006E3EDA" w:rsidRDefault="00401965" w:rsidP="00CB03CB">
      <w:pPr>
        <w:keepNext/>
        <w:widowControl/>
        <w:spacing w:line="240" w:lineRule="auto"/>
        <w:ind w:left="1304"/>
        <w:rPr>
          <w:rFonts w:eastAsia="Calibri"/>
        </w:rPr>
      </w:pPr>
      <w:r w:rsidRPr="000C0E87">
        <w:rPr>
          <w:rFonts w:eastAsia="Calibri"/>
        </w:rPr>
        <w:t>Opiskeluhuoltoa toteutetaan ensisijaisesti ennaltaehkäisevänä yhteisöllisenä opiskeluhuoltona.</w:t>
      </w:r>
      <w:r w:rsidRPr="000C0E87">
        <w:rPr>
          <w:rFonts w:eastAsia="Calibri"/>
          <w:color w:val="FF0000"/>
        </w:rPr>
        <w:t xml:space="preserve"> </w:t>
      </w:r>
      <w:r w:rsidRPr="000C0E87">
        <w:rPr>
          <w:rFonts w:eastAsia="Calibri"/>
        </w:rPr>
        <w:t>Opiskeluhuolto on osa oppilaitoksen toimintakulttuuria ja toimia, joilla edistetään opiskelijoiden osallisuutta, oppimista, hyvinvointia, te</w:t>
      </w:r>
      <w:r w:rsidR="00CB03CB">
        <w:rPr>
          <w:rFonts w:eastAsia="Calibri"/>
        </w:rPr>
        <w:t xml:space="preserve">rveyttä ja sosiaalista </w:t>
      </w:r>
    </w:p>
    <w:p w:rsidR="00401965" w:rsidRPr="000C0E87" w:rsidRDefault="00CB03CB" w:rsidP="000273A6">
      <w:pPr>
        <w:keepNext/>
        <w:widowControl/>
        <w:spacing w:line="240" w:lineRule="auto"/>
        <w:ind w:left="993"/>
        <w:rPr>
          <w:rFonts w:eastAsia="Calibri"/>
        </w:rPr>
      </w:pPr>
      <w:r>
        <w:rPr>
          <w:rFonts w:eastAsia="Calibri"/>
        </w:rPr>
        <w:t>vastuulli</w:t>
      </w:r>
      <w:r w:rsidR="00401965" w:rsidRPr="000C0E87">
        <w:rPr>
          <w:rFonts w:eastAsia="Calibri"/>
        </w:rPr>
        <w:t>suutta. Lisäksi edistetään ja seurataan opiskeluyhteisön hyvinvointia sekä opiskeluympäristön terveellisyyttä, turvallisuutta ja esteettömyyttä. (Oppilas- ja opiskelijahuoltolaki 4 §.)</w:t>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 xml:space="preserve">Yhteisöllisen opiskeluhuollon suunnittelun ja kehittämisen lähtökohtana on opiskelijan osallisuus, myönteinen vuorovaikutus sekä aikuistuvan nuoren itsenäistymisen tukeminen. Kaikilla opiskelijoilla tulee olla mahdollisuus osallistua yhteisöllisen opiskeluhuollon toimintatapojen kehittämiseen ja mielipiteensä ilmaisemiseen opiskelijoita ja oppilaitosyhteisöä koskevissa asioissa [lukiolaki 27 § (muutettu lailla 1268/2013), oppilas- ja opiskelijahuoltolaki 18 §]. Huoltajien mahdollisuutta osallistua yhteistyöhön tuetaan. Huoltajia kannustetaan osallistumaan yhteisöllisen opiskeluhuollon kehittämiseen ja oppilaitosyhteisön hyvinvoinnin ja yhteistyön vahvistamiseen. Yhteistyötä tehdään myös kunnassa nuorten hyvinvointia, terveyttä ja turvallisuutta edistävien viranomaisten ja toimijoiden kanssa. </w:t>
      </w:r>
    </w:p>
    <w:p w:rsidR="00401965" w:rsidRPr="000C0E87" w:rsidRDefault="00401965" w:rsidP="000273A6">
      <w:pPr>
        <w:keepNext/>
        <w:widowControl/>
        <w:spacing w:line="240" w:lineRule="auto"/>
        <w:ind w:left="1304"/>
        <w:rPr>
          <w:rFonts w:eastAsia="Calibri"/>
        </w:rPr>
      </w:pPr>
    </w:p>
    <w:p w:rsidR="00401965" w:rsidRPr="000C0E87" w:rsidRDefault="00401965" w:rsidP="000273A6">
      <w:pPr>
        <w:keepNext/>
        <w:widowControl/>
        <w:spacing w:line="240" w:lineRule="auto"/>
        <w:ind w:left="993"/>
        <w:rPr>
          <w:rFonts w:eastAsia="Calibri"/>
        </w:rPr>
      </w:pPr>
      <w:r w:rsidRPr="000C0E87">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isessä tukee hyvinvointia ja tarkoituksenmukaista toimintaa turvallisuutta vaarantavissa tilanteissa. Turvallisuuden ja hyvinvoinnin edistäminen on osa oppilaitoksen toimintakulttuuria, ja se otetaan huomioon kaikessa oppilaitoksen toiminnassa.</w:t>
      </w:r>
    </w:p>
    <w:p w:rsidR="00401965" w:rsidRPr="000C0E87" w:rsidRDefault="00401965" w:rsidP="000273A6">
      <w:pPr>
        <w:keepNext/>
        <w:widowControl/>
        <w:spacing w:line="240" w:lineRule="auto"/>
        <w:ind w:left="993"/>
        <w:rPr>
          <w:rFonts w:eastAsia="Calibri"/>
          <w:b/>
        </w:rPr>
      </w:pPr>
    </w:p>
    <w:p w:rsidR="00AD4140" w:rsidRDefault="00AD4140"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b/>
        </w:rPr>
        <w:t>Yksilökohtainen opiskeluhuolto</w:t>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 xml:space="preserve">Yksilökohtaisella opiskeluhuollolla tarkoitetaan yksittäiselle opiskelijalle annettavia opiskeluhuollon palveluja, joita ovat opiskeluterveydenhuollon palvelut, opiskeluhuollon psykologi- ja kuraattoripalvelut sekä yksittäistä opiskelijaa koskeva monialainen yksilökohtainen opiskeluhuolto, jota toteutetaan monialaisessa asiantuntijaryhmässä. (Oppilas- ja opiskelijahuoltolaki 5 §.) </w:t>
      </w:r>
    </w:p>
    <w:p w:rsidR="00401965" w:rsidRPr="000C0E87" w:rsidRDefault="00401965" w:rsidP="000273A6">
      <w:pPr>
        <w:keepNext/>
        <w:widowControl/>
        <w:spacing w:line="240" w:lineRule="auto"/>
        <w:ind w:left="993"/>
        <w:rPr>
          <w:rFonts w:eastAsia="Calibri"/>
        </w:rPr>
      </w:pPr>
    </w:p>
    <w:p w:rsidR="00401965" w:rsidRPr="000C0E87" w:rsidRDefault="00401965" w:rsidP="000273A6">
      <w:pPr>
        <w:keepNext/>
        <w:widowControl/>
        <w:spacing w:line="240" w:lineRule="auto"/>
        <w:ind w:left="993"/>
        <w:rPr>
          <w:rFonts w:eastAsia="Calibri"/>
          <w:b/>
        </w:rPr>
      </w:pPr>
      <w:r w:rsidRPr="000C0E87">
        <w:rPr>
          <w:rFonts w:eastAsia="Calibri"/>
        </w:rPr>
        <w:t xml:space="preserve">Yksilökohtaisen opiskeluhuollon tehtävänä on edistää hyvinvointia, terveyttä ja opiskelukykyä sekä tunnistaa näihin ja opiskelijan elämäntilanteeseen liittyviä yksilöllisiä tarpeita. Tavoitteena on myös varhaisessa vaiheessa ehkäistä ongelmia ja huolehtia tarvittavan tuen järjestämisestä. </w:t>
      </w:r>
    </w:p>
    <w:p w:rsidR="00401965" w:rsidRPr="000C0E87" w:rsidRDefault="00401965" w:rsidP="000273A6">
      <w:pPr>
        <w:keepNext/>
        <w:widowControl/>
        <w:spacing w:line="240" w:lineRule="auto"/>
        <w:ind w:left="993"/>
        <w:rPr>
          <w:rFonts w:eastAsia="Calibri"/>
        </w:rPr>
      </w:pPr>
    </w:p>
    <w:p w:rsidR="006D6140" w:rsidRDefault="00401965" w:rsidP="000273A6">
      <w:pPr>
        <w:keepNext/>
        <w:widowControl/>
        <w:spacing w:line="240" w:lineRule="auto"/>
        <w:ind w:left="993"/>
        <w:rPr>
          <w:rFonts w:eastAsia="Calibri"/>
        </w:rPr>
      </w:pPr>
      <w:r w:rsidRPr="000C0E87">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ltajalleen annetaan tietoa yksittäisen opiskelijan oikeuksista opiskeluhuollossa sekä asioiden käsittelyyn liittyvistä lain edellyttämistä menettelytavoista ja tietojen käsittelystä. (Oppilas- ja opiskelijahuoltolaki 11 ja 18 §.)</w:t>
      </w:r>
    </w:p>
    <w:p w:rsidR="00AD4140" w:rsidRDefault="00AD4140" w:rsidP="000273A6">
      <w:pPr>
        <w:keepNext/>
        <w:widowControl/>
        <w:spacing w:line="240" w:lineRule="auto"/>
        <w:ind w:left="993"/>
        <w:rPr>
          <w:rFonts w:eastAsia="Calibri"/>
          <w:b/>
        </w:rPr>
      </w:pPr>
    </w:p>
    <w:p w:rsidR="00AD4140" w:rsidRDefault="00AD4140"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401965" w:rsidRPr="006D6140" w:rsidRDefault="00401965" w:rsidP="000273A6">
      <w:pPr>
        <w:keepNext/>
        <w:widowControl/>
        <w:spacing w:line="240" w:lineRule="auto"/>
        <w:ind w:left="993"/>
        <w:rPr>
          <w:rFonts w:eastAsia="Calibri"/>
        </w:rPr>
      </w:pPr>
      <w:r w:rsidRPr="000C0E87">
        <w:rPr>
          <w:rFonts w:eastAsia="Calibri"/>
          <w:b/>
        </w:rPr>
        <w:t>Opiskeluhuoltoryhmät monialaisessa yhteistyössä</w:t>
      </w:r>
      <w:r w:rsidRPr="000C0E87">
        <w:rPr>
          <w:rFonts w:eastAsia="Calibri"/>
          <w:b/>
        </w:rPr>
        <w:tab/>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Opiskeluhuollon monialaiseen yhteistyöhön kuuluvien opiskeluhuoltoryhmien toiminta on osa opiskeluhuollon kokonaisuutta. Opiskeluhuoltoryhmiä ovat 1)</w:t>
      </w:r>
      <w:r w:rsidR="00313BC2" w:rsidRPr="000C0E87">
        <w:rPr>
          <w:rFonts w:eastAsia="Calibri"/>
        </w:rPr>
        <w:t> </w:t>
      </w:r>
      <w:r w:rsidRPr="000C0E87">
        <w:rPr>
          <w:rFonts w:eastAsia="Calibri"/>
        </w:rPr>
        <w:t>opiskeluhuollon ohjausryhmä, 2) oppilaitoskohtainen opiskeluhuoltoryhmä sekä 3)</w:t>
      </w:r>
      <w:r w:rsidR="00313BC2" w:rsidRPr="000C0E87">
        <w:rPr>
          <w:rFonts w:eastAsia="Calibri"/>
        </w:rPr>
        <w:t> </w:t>
      </w:r>
      <w:r w:rsidRPr="000C0E87">
        <w:rPr>
          <w:rFonts w:eastAsia="Calibri"/>
        </w:rPr>
        <w:t>tapauskohtaisesti koottava monialainen asiantuntijaryhmä. (Oppilas- ja opiskel</w:t>
      </w:r>
      <w:r w:rsidR="00B314DA" w:rsidRPr="000C0E87">
        <w:rPr>
          <w:rFonts w:eastAsia="Calibri"/>
        </w:rPr>
        <w:t>ijah</w:t>
      </w:r>
      <w:r w:rsidRPr="000C0E87">
        <w:rPr>
          <w:rFonts w:eastAsia="Calibri"/>
        </w:rPr>
        <w:t>uoltolaki 14 §.)</w:t>
      </w:r>
    </w:p>
    <w:p w:rsidR="00401965" w:rsidRPr="000C0E87" w:rsidRDefault="00401965" w:rsidP="000273A6">
      <w:pPr>
        <w:keepNext/>
        <w:widowControl/>
        <w:spacing w:line="240" w:lineRule="auto"/>
        <w:ind w:left="993"/>
        <w:rPr>
          <w:rFonts w:eastAsia="Calibri"/>
        </w:rPr>
      </w:pPr>
    </w:p>
    <w:p w:rsidR="00401965" w:rsidRPr="000C0E87" w:rsidRDefault="00401965" w:rsidP="000273A6">
      <w:pPr>
        <w:keepNext/>
        <w:widowControl/>
        <w:spacing w:line="240" w:lineRule="auto"/>
        <w:ind w:left="993"/>
        <w:rPr>
          <w:rFonts w:eastAsia="Calibri"/>
        </w:rPr>
      </w:pPr>
      <w:r w:rsidRPr="000C0E87">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eluja sekä psykologi- ja kuraattoripalveluja edustavia jäseniä. Jokaisella kolmella ryhmällä on omat tehtävät ja niiden perusteella määräytyvä kokoonpano.</w:t>
      </w:r>
    </w:p>
    <w:p w:rsidR="00401965" w:rsidRPr="000C0E87" w:rsidRDefault="00401965" w:rsidP="00CA7F19">
      <w:pPr>
        <w:keepNext/>
        <w:widowControl/>
        <w:spacing w:line="240" w:lineRule="auto"/>
        <w:ind w:left="993"/>
        <w:rPr>
          <w:rFonts w:eastAsia="Calibri"/>
        </w:rPr>
      </w:pPr>
      <w:r w:rsidRPr="000C0E87">
        <w:rPr>
          <w:rFonts w:eastAsia="Calibri"/>
        </w:rPr>
        <w:t xml:space="preserve">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smuodon yhteinen. </w:t>
      </w:r>
    </w:p>
    <w:p w:rsidR="00401965" w:rsidRPr="000C0E87" w:rsidRDefault="00401965" w:rsidP="00CA7F19">
      <w:pPr>
        <w:keepNext/>
        <w:widowControl/>
        <w:spacing w:line="240" w:lineRule="auto"/>
        <w:ind w:left="2297"/>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ppilaitoskohtaisen opiskeluhuoltoryhmän tehtävänä on vastata oppilaitoksen opiskeluhuollon suunnittelusta, kehittämisestä, toteuttamisesta ja arvioinnista. Ryhmää johtaa koulutuksen järjestäjän nimeämä edustaja. Koulutuksen järjestäjä ja opiskeluhuollon palveluja tuottavat tahot päättävät yhdessä sen kokoonpanosta sekä tehtäviin liittyvistä toimintatavoista. Opiskeluhuoltoryhmä voi tarvittaessa kuulla asiantuntijoita. Ryhmän keskeinen tehtävä on oppilaitosyhteisön terveellisyyden, hyvinvoinnin ja turvallisuuden edistäminen sekä muun yhteisöllisen opiskeluhuollon toteuttaminen ja kehittäminen.</w:t>
      </w:r>
    </w:p>
    <w:p w:rsidR="00401965" w:rsidRPr="000C0E87" w:rsidRDefault="00401965" w:rsidP="00CA7F19">
      <w:pPr>
        <w:keepNext/>
        <w:widowControl/>
        <w:spacing w:line="240" w:lineRule="auto"/>
        <w:ind w:left="993"/>
        <w:rPr>
          <w:rFonts w:eastAsia="Calibri"/>
        </w:rPr>
      </w:pPr>
    </w:p>
    <w:p w:rsidR="00CA7F19" w:rsidRDefault="00401965" w:rsidP="00CA7F19">
      <w:pPr>
        <w:keepNext/>
        <w:widowControl/>
        <w:spacing w:line="240" w:lineRule="auto"/>
        <w:ind w:left="993"/>
        <w:rPr>
          <w:rFonts w:eastAsia="Calibri"/>
        </w:rPr>
      </w:pPr>
      <w:r w:rsidRPr="000C0E87">
        <w:rPr>
          <w:rFonts w:eastAsia="Calibri"/>
        </w:rPr>
        <w:t>Monialainen asiantuntijaryhmä kootaan yksittäisen opiskelijan tai opiskelijaryhmän opiskeluhuollon tuen tarpeen selvittämiseksi ja palvelujen järjestämiseksi. Ryhmän kokoaa se opetushenkilöstön tai opiskeluhuollon palvelujen edustaja, jolle asia työtehtävien perusteella kuuluu. Asiantuntijaryhmän tapauskohtainen kokoonpano perustuu yksilölliseen harkintaan, käsiteltävään asiaan ja siinä vaadittavaan osaamiseen. Asiantuntijaryhmään voidaan nimetä asiantuntijoita jäseneksi vain opiskelijan, tai, ellei hänellä poikkeuksellisesti ole edellytyksiä arvioida annettavan suostumuksen merkitystä, hänen huoltajansa suostumuksella. Asiantuntijaryhmä nimeää keskuudestaan vastuuhenkilön. Opiskelijan yksilöidyllä kirjallisella suostumuksella hänen asiansa käsittelyyn voi osallistua myös muita tarvittavia opiskeluhuollon yhteistyötahoja tai opiskelijan läheisiä (oppilas</w:t>
      </w:r>
      <w:bookmarkStart w:id="59" w:name="_Toc415582256"/>
      <w:bookmarkStart w:id="60" w:name="_Toc421085570"/>
      <w:bookmarkStart w:id="61" w:name="_Toc423589920"/>
      <w:r w:rsidR="00CA7F19">
        <w:rPr>
          <w:rFonts w:eastAsia="Calibri"/>
        </w:rPr>
        <w:t>- ja opiskelijahuoltolaki 19 §)</w:t>
      </w:r>
    </w:p>
    <w:p w:rsidR="00CA7F19" w:rsidRDefault="00CA7F19" w:rsidP="00CA7F19">
      <w:pPr>
        <w:keepNext/>
        <w:widowControl/>
        <w:spacing w:line="240" w:lineRule="auto"/>
        <w:ind w:left="993"/>
        <w:rPr>
          <w:rFonts w:eastAsia="Calibri"/>
        </w:rPr>
      </w:pPr>
    </w:p>
    <w:p w:rsidR="00CA7F19" w:rsidRPr="00CA7F19" w:rsidRDefault="00CA7F19" w:rsidP="00CA7F19">
      <w:pPr>
        <w:keepNext/>
        <w:widowControl/>
        <w:spacing w:line="240" w:lineRule="auto"/>
        <w:ind w:left="993"/>
        <w:rPr>
          <w:rFonts w:eastAsia="Calibri"/>
        </w:rPr>
      </w:pPr>
    </w:p>
    <w:p w:rsidR="00401965" w:rsidRPr="00B57A43" w:rsidRDefault="00B57A43" w:rsidP="00CA7F19">
      <w:pPr>
        <w:pStyle w:val="Otsikko3"/>
        <w:widowControl/>
        <w:ind w:left="993" w:hanging="1134"/>
        <w:rPr>
          <w:rFonts w:eastAsia="Calibri"/>
        </w:rPr>
      </w:pPr>
      <w:bookmarkStart w:id="62" w:name="_Toc452996887"/>
      <w:r w:rsidRPr="00B57A43">
        <w:rPr>
          <w:rFonts w:eastAsia="Calibri"/>
        </w:rPr>
        <w:t>4.4.2</w:t>
      </w:r>
      <w:r w:rsidR="00CA7F19">
        <w:rPr>
          <w:rFonts w:eastAsia="Calibri"/>
        </w:rPr>
        <w:tab/>
      </w:r>
      <w:r w:rsidR="00401965" w:rsidRPr="00B57A43">
        <w:rPr>
          <w:rFonts w:eastAsia="Calibri"/>
        </w:rPr>
        <w:t>Opiskeluhuollon suunnitelmat ja niiden laatiminen</w:t>
      </w:r>
      <w:bookmarkEnd w:id="59"/>
      <w:bookmarkEnd w:id="60"/>
      <w:bookmarkEnd w:id="61"/>
      <w:bookmarkEnd w:id="62"/>
    </w:p>
    <w:p w:rsidR="00401965" w:rsidRPr="000C0E87" w:rsidRDefault="00401965" w:rsidP="00CA7F19">
      <w:pPr>
        <w:keepNext/>
        <w:widowControl/>
        <w:tabs>
          <w:tab w:val="left" w:pos="1304"/>
          <w:tab w:val="left" w:pos="2608"/>
          <w:tab w:val="left" w:pos="3912"/>
          <w:tab w:val="left" w:pos="4307"/>
        </w:tabs>
        <w:spacing w:line="240" w:lineRule="auto"/>
        <w:ind w:left="993"/>
        <w:rPr>
          <w:rFonts w:eastAsia="Calibri"/>
        </w:rPr>
      </w:pPr>
      <w:r w:rsidRPr="000C0E87">
        <w:rPr>
          <w:rFonts w:eastAsia="Calibri"/>
        </w:rPr>
        <w:tab/>
      </w:r>
      <w:r w:rsidRPr="000C0E87">
        <w:rPr>
          <w:rFonts w:eastAsia="Calibri"/>
        </w:rPr>
        <w:tab/>
      </w:r>
      <w:r w:rsidRPr="000C0E87">
        <w:rPr>
          <w:rFonts w:eastAsia="Calibri"/>
        </w:rPr>
        <w:tab/>
      </w:r>
    </w:p>
    <w:p w:rsidR="00401965" w:rsidRPr="000C0E87" w:rsidRDefault="00401965" w:rsidP="00CA7F19">
      <w:pPr>
        <w:keepNext/>
        <w:widowControl/>
        <w:spacing w:line="240" w:lineRule="auto"/>
        <w:ind w:left="993"/>
        <w:rPr>
          <w:rFonts w:eastAsia="Calibri"/>
        </w:rPr>
      </w:pPr>
      <w:r w:rsidRPr="000C0E87">
        <w:rPr>
          <w:rFonts w:eastAsia="Calibri"/>
        </w:rPr>
        <w:t>Paikallisella tasolla opiskeluhuollon suunnittelua ja toteuttamista ohjaa kolme eri suunnitelmaa. Suunnitelmat ovat 1) lasten ja nuorten hyvinvointisuunnitelma, johon sisältyy opiskeluhuoltoa koskeva osuus, 2) opetussuunnitelmaan sisältyvä kuvaus opiskeluhuollosta sekä 3) oppilaitoskohtainen opiskeluhuoltosuunnitelma. [Oppilas- ja opiskelijahuoltolaki 12 ja 13 §, lastensuojelulaki 417/ 2007, 12 § (muutettu lailla 1292/2013), lukiolaki 10 § (muutettu lailla 478/2003), terveydenhuoltolaki (1326/2013) 17 §.]</w:t>
      </w:r>
    </w:p>
    <w:p w:rsidR="00401965" w:rsidRDefault="00401965" w:rsidP="00CA7F19">
      <w:pPr>
        <w:keepNext/>
        <w:widowControl/>
        <w:spacing w:line="240" w:lineRule="auto"/>
        <w:ind w:left="993"/>
        <w:rPr>
          <w:rFonts w:eastAsia="Calibri"/>
        </w:rPr>
      </w:pPr>
    </w:p>
    <w:p w:rsidR="006E3EDA" w:rsidRPr="000C0E87" w:rsidRDefault="006E3EDA"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Lasten ja nuorten hyvinvointisuunnitelma on kunnan tai useamman kunnan yhdessä laatima kunnan tai kuntien toimintaa koskeva suunnitelma lasten ja nuorten hyvinvoinnin edistämiseksi, lastensuojelun järjestämiseksi ja kehittämiseksi. Se hyväksytään kunkin kunnan kunnanvaltuustossa ja tarkistetaan vähintään kerran neljässä vuodessa. [Lastensuojelulaki 12 § (muutettu lailla 1292/2013).]</w:t>
      </w:r>
    </w:p>
    <w:p w:rsidR="00401965" w:rsidRPr="000C0E87" w:rsidRDefault="00401965" w:rsidP="00CA7F19">
      <w:pPr>
        <w:keepNext/>
        <w:widowControl/>
        <w:tabs>
          <w:tab w:val="left" w:pos="2054"/>
        </w:tabs>
        <w:spacing w:line="240" w:lineRule="auto"/>
        <w:ind w:left="993"/>
        <w:rPr>
          <w:rFonts w:eastAsia="Calibri"/>
        </w:rPr>
      </w:pPr>
      <w:r w:rsidRPr="000C0E87">
        <w:rPr>
          <w:rFonts w:eastAsia="Calibri"/>
        </w:rPr>
        <w:tab/>
      </w:r>
    </w:p>
    <w:p w:rsidR="006068CF" w:rsidRPr="000C0E87" w:rsidRDefault="00401965" w:rsidP="00CA7F19">
      <w:pPr>
        <w:keepNext/>
        <w:widowControl/>
        <w:spacing w:line="240" w:lineRule="auto"/>
        <w:ind w:left="993"/>
        <w:rPr>
          <w:rFonts w:eastAsia="Calibri"/>
        </w:rPr>
      </w:pPr>
      <w:r w:rsidRPr="000C0E87">
        <w:rPr>
          <w:rFonts w:eastAsia="Calibri"/>
        </w:rPr>
        <w:t xml:space="preserve">Lasten ja nuorten hyvinvointisuunnitelma sekä muut kunnan lasten ja nuorten hyvinvointia, terveyttä ja turvallisuutta koskevat linjaukset otetaan huomioon valmisteltaessa opetussuunnitelman opiskeluhuoltoa koskevaa osuutta sekä oppilaitoskohtaisia opiskeluhuoltosuunnitelmia. </w:t>
      </w:r>
    </w:p>
    <w:p w:rsidR="00CA7F19" w:rsidRDefault="00CA7F19" w:rsidP="000273A6">
      <w:pPr>
        <w:keepNext/>
        <w:widowControl/>
        <w:spacing w:line="240" w:lineRule="auto"/>
        <w:ind w:left="1304"/>
        <w:rPr>
          <w:rFonts w:eastAsia="Calibri"/>
        </w:rPr>
      </w:pPr>
    </w:p>
    <w:p w:rsidR="00CA7F19" w:rsidRDefault="00CA7F19" w:rsidP="00CA7F19">
      <w:pPr>
        <w:keepNext/>
        <w:widowControl/>
        <w:spacing w:line="240" w:lineRule="auto"/>
        <w:ind w:left="993"/>
        <w:rPr>
          <w:rFonts w:eastAsia="Calibri"/>
          <w:b/>
        </w:rPr>
      </w:pPr>
    </w:p>
    <w:p w:rsidR="00401965" w:rsidRPr="000C0E87" w:rsidRDefault="00401965" w:rsidP="00CA7F19">
      <w:pPr>
        <w:keepNext/>
        <w:widowControl/>
        <w:spacing w:line="240" w:lineRule="auto"/>
        <w:ind w:left="993"/>
        <w:rPr>
          <w:rFonts w:eastAsia="Calibri"/>
          <w:b/>
        </w:rPr>
      </w:pPr>
      <w:r w:rsidRPr="000C0E87">
        <w:rPr>
          <w:rFonts w:eastAsia="Calibri"/>
          <w:b/>
        </w:rPr>
        <w:t>Opis</w:t>
      </w:r>
      <w:r w:rsidR="00CA7F19">
        <w:rPr>
          <w:rFonts w:eastAsia="Calibri"/>
          <w:b/>
        </w:rPr>
        <w:t>keluhuolto opetussuunnitelmassa</w:t>
      </w:r>
    </w:p>
    <w:p w:rsidR="00401965" w:rsidRPr="000C0E87" w:rsidRDefault="00401965" w:rsidP="00CA7F19">
      <w:pPr>
        <w:keepNext/>
        <w:widowControl/>
        <w:spacing w:line="240" w:lineRule="auto"/>
        <w:ind w:left="1304"/>
        <w:rPr>
          <w:rFonts w:eastAsia="Calibri"/>
          <w:b/>
        </w:rPr>
      </w:pPr>
    </w:p>
    <w:p w:rsidR="00401965" w:rsidRPr="000C0E87" w:rsidRDefault="00401965" w:rsidP="00CA7F19">
      <w:pPr>
        <w:keepNext/>
        <w:widowControl/>
        <w:spacing w:line="240" w:lineRule="auto"/>
        <w:ind w:left="993"/>
        <w:rPr>
          <w:rFonts w:eastAsia="Calibri"/>
        </w:rPr>
      </w:pPr>
      <w:r w:rsidRPr="000C0E87">
        <w:rPr>
          <w:rFonts w:eastAsia="Calibri"/>
        </w:rPr>
        <w:t xml:space="preserve">Opetussuunnitelmassa kuvataan käytännön tasolla opetussuunnitelman perusteissa määrättyjen asioiden toteutus, opetussuunnitelman yhteys lasten ja nuorten hyvinvointisuunnitelmaan sekä linjaukset oppilaitoskohtaisen opiskeluhuoltosuunnitelma laatimiseksi. </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aessa yhteistyötä myös muiden viranomaisten ja yhteistyökumppaneiden kanssa.</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sa oppilaitoskohtaiseen opiskeluhuoltosuunnitelmaan sisältyvistä asioista on tarkoituksenmukaista kuvata yhdenmukaisesti kaikissa koulutuksen järjestäjän oppilaitoksissa siten, että niitä täsmennetään ja täydennetään oppilaitoskohtaisesti. Tämä tukee opiskeluhuollon palvelujen yhdenvertaista laatua ja saatavuutta (oppilas- ja opiskelijahuoltolaki 2 §).</w:t>
      </w:r>
    </w:p>
    <w:p w:rsidR="00A660D5" w:rsidRPr="000C0E87" w:rsidRDefault="00A660D5" w:rsidP="000273A6">
      <w:pPr>
        <w:keepNext/>
        <w:widowControl/>
        <w:spacing w:line="240" w:lineRule="auto"/>
        <w:rPr>
          <w:rFonts w:eastAsia="Calibri"/>
          <w:b/>
        </w:rPr>
      </w:pPr>
    </w:p>
    <w:p w:rsidR="006E3EDA" w:rsidRDefault="006E3EDA" w:rsidP="00CA7F19">
      <w:pPr>
        <w:keepNext/>
        <w:widowControl/>
        <w:spacing w:line="240" w:lineRule="auto"/>
        <w:ind w:left="993"/>
        <w:rPr>
          <w:rFonts w:eastAsia="Calibri"/>
          <w:b/>
        </w:rPr>
      </w:pPr>
    </w:p>
    <w:p w:rsidR="00401965" w:rsidRPr="000C0E87" w:rsidRDefault="00401965" w:rsidP="00CA7F19">
      <w:pPr>
        <w:keepNext/>
        <w:widowControl/>
        <w:spacing w:line="240" w:lineRule="auto"/>
        <w:ind w:left="993"/>
        <w:rPr>
          <w:rFonts w:eastAsia="Calibri"/>
          <w:b/>
        </w:rPr>
      </w:pPr>
      <w:r w:rsidRPr="000C0E87">
        <w:rPr>
          <w:rFonts w:eastAsia="Calibri"/>
          <w:b/>
        </w:rPr>
        <w:t>Oppilaitoskohtaisen opiskeluhuoltosuunnitelman laadinta</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Koulutuksen järjestäjä vastaa siitä, että opiskeluhuollon toteuttamista, arviointia ja kehittämistä varten laaditaan oppilaitoskohtainen opiskeluhuoltosuunnitelma. Opiskeluhuoltosuunnitelma voi olla myös kahden tai useamman oppilaitoksen yhteinen. Suunnitelma laaditaan yhteistyössä oppilaitoksen ja opiskeluhuollon henkilöstön sekä opiskelijoiden ja heidän huoltajiensa kanssa. Se on tarkistettava vuoden kuluessa siitä, kun kunnan lasten ja nuorten hyvinvointisuunnitelma on tarkistettu. (Oppilas- ja opiskel</w:t>
      </w:r>
      <w:r w:rsidR="00B314DA" w:rsidRPr="000C0E87">
        <w:rPr>
          <w:rFonts w:eastAsia="Calibri"/>
        </w:rPr>
        <w:t>ija</w:t>
      </w:r>
      <w:r w:rsidRPr="000C0E87">
        <w:rPr>
          <w:rFonts w:eastAsia="Calibri"/>
        </w:rPr>
        <w:t>huoltolaki 13 §.)</w:t>
      </w:r>
    </w:p>
    <w:p w:rsidR="00401965" w:rsidRPr="000C0E87" w:rsidRDefault="00401965" w:rsidP="00CA7F19">
      <w:pPr>
        <w:keepNext/>
        <w:widowControl/>
        <w:spacing w:line="240" w:lineRule="auto"/>
        <w:ind w:left="993" w:firstLine="1304"/>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0C0E87" w:rsidRDefault="00401965" w:rsidP="00CA7F19">
      <w:pPr>
        <w:keepNext/>
        <w:widowControl/>
        <w:spacing w:line="240" w:lineRule="auto"/>
        <w:ind w:left="993"/>
        <w:rPr>
          <w:rFonts w:eastAsia="Calibri"/>
        </w:rPr>
      </w:pPr>
    </w:p>
    <w:p w:rsidR="00A660D5" w:rsidRPr="000C0E87" w:rsidRDefault="00A660D5"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401965" w:rsidRPr="000C0E87" w:rsidRDefault="00401965" w:rsidP="00CB03CB">
      <w:pPr>
        <w:keepNext/>
        <w:widowControl/>
        <w:spacing w:line="240" w:lineRule="auto"/>
        <w:ind w:left="993"/>
        <w:rPr>
          <w:rFonts w:eastAsia="Calibri"/>
        </w:rPr>
      </w:pPr>
      <w:r w:rsidRPr="000C0E87">
        <w:rPr>
          <w:rFonts w:eastAsia="Calibri"/>
        </w:rPr>
        <w:t xml:space="preserve">Oppilaitoksen opiskeluhuoltosuunnitelmassa kuvataan seuraavat asiat: </w:t>
      </w:r>
    </w:p>
    <w:p w:rsidR="00401965" w:rsidRPr="000C0E87" w:rsidRDefault="00401965" w:rsidP="00CA7F19">
      <w:pPr>
        <w:keepNext/>
        <w:widowControl/>
        <w:spacing w:line="240" w:lineRule="auto"/>
        <w:ind w:left="993"/>
        <w:rPr>
          <w:rFonts w:eastAsia="Calibri"/>
          <w:b/>
        </w:rPr>
      </w:pPr>
    </w:p>
    <w:p w:rsidR="00AD4140" w:rsidRDefault="00AD4140" w:rsidP="00CA7F19">
      <w:pPr>
        <w:keepNext/>
        <w:widowControl/>
        <w:spacing w:line="240" w:lineRule="auto"/>
        <w:ind w:left="993"/>
        <w:rPr>
          <w:rFonts w:eastAsia="Calibri"/>
          <w:b/>
        </w:rPr>
      </w:pPr>
    </w:p>
    <w:p w:rsidR="00401965" w:rsidRPr="000C0E87" w:rsidRDefault="00401965" w:rsidP="00CB03CB">
      <w:pPr>
        <w:keepNext/>
        <w:widowControl/>
        <w:spacing w:line="240" w:lineRule="auto"/>
        <w:ind w:left="993"/>
        <w:rPr>
          <w:rFonts w:eastAsia="Calibri"/>
          <w:b/>
        </w:rPr>
      </w:pPr>
      <w:r w:rsidRPr="000C0E87">
        <w:rPr>
          <w:rFonts w:eastAsia="Calibri"/>
          <w:b/>
        </w:rPr>
        <w:t>1.  Opiskeluhuollon kokonaistarve ja käytettävissä olevat opiskeluhuoltopalvelut</w:t>
      </w:r>
    </w:p>
    <w:p w:rsidR="00401965" w:rsidRPr="000C0E87" w:rsidRDefault="00401965" w:rsidP="00CA7F19">
      <w:pPr>
        <w:keepNext/>
        <w:widowControl/>
        <w:spacing w:line="240" w:lineRule="auto"/>
        <w:ind w:left="993"/>
        <w:rPr>
          <w:rFonts w:eastAsia="Calibri"/>
        </w:rPr>
      </w:pPr>
      <w:r w:rsidRPr="000C0E87">
        <w:rPr>
          <w:rFonts w:eastAsia="Calibri"/>
        </w:rPr>
        <w:tab/>
      </w:r>
      <w:r w:rsidRPr="000C0E87">
        <w:rPr>
          <w:rFonts w:eastAsia="Calibri"/>
        </w:rPr>
        <w:tab/>
      </w:r>
    </w:p>
    <w:p w:rsidR="00401965" w:rsidRPr="000C0E87" w:rsidRDefault="00401965" w:rsidP="00CB03CB">
      <w:pPr>
        <w:keepNext/>
        <w:widowControl/>
        <w:spacing w:line="240" w:lineRule="auto"/>
        <w:ind w:left="993"/>
        <w:rPr>
          <w:rFonts w:eastAsia="Calibri"/>
        </w:rPr>
      </w:pPr>
      <w:r w:rsidRPr="000C0E87">
        <w:rPr>
          <w:rFonts w:eastAsia="Calibri"/>
        </w:rPr>
        <w:t>Opiskeluhuoltosuunnitelmassa esitetään arvio opiskeluhuollon kokonaistarpeesta ja käytettävissä olevista opiskeluhuoltopalveluista niiden yhdenvertaisen saatavuuden varmistamiseksi ja toiminnan tarkoituksenmukaiseksi kohdentamiseksi. Opiskeluhuollon kokonaistarve ja käytettävissä olevien opiskeluhuoltopalvelujen määrä ilmoitetaan sen mukaisena, mitä ne ovat suunnitelmaa valmisteltaessa. Arviota voidaan tar</w:t>
      </w:r>
      <w:r w:rsidR="00CA7F19">
        <w:rPr>
          <w:rFonts w:eastAsia="Calibri"/>
        </w:rPr>
        <w:t>peiden muuttuessa tarkistaa.</w:t>
      </w:r>
    </w:p>
    <w:p w:rsidR="00401965" w:rsidRPr="000C0E87" w:rsidRDefault="00401965" w:rsidP="00CA7F19">
      <w:pPr>
        <w:keepNext/>
        <w:widowControl/>
        <w:spacing w:line="240" w:lineRule="auto"/>
        <w:ind w:left="993"/>
        <w:rPr>
          <w:rFonts w:eastAsia="Calibri"/>
        </w:rPr>
      </w:pPr>
    </w:p>
    <w:p w:rsidR="004616D0" w:rsidRDefault="00401965" w:rsidP="00CB03CB">
      <w:pPr>
        <w:keepNext/>
        <w:widowControl/>
        <w:spacing w:line="240" w:lineRule="auto"/>
        <w:ind w:left="993"/>
        <w:rPr>
          <w:rFonts w:eastAsia="Calibri"/>
        </w:rPr>
      </w:pPr>
      <w:r w:rsidRPr="000C0E87">
        <w:rPr>
          <w:rFonts w:eastAsia="Calibri"/>
        </w:rPr>
        <w:t>Arviossa otetaan huomioon opiskelijoiden terveyteen ja hyvinvointiin sekä opiskeluyhteisöön ja ympäristöön liittyvät tarpeet. Arviota laadittaessa hyödynnetään monipuolisesti näihin liittyviä selvityksiä ja seurantatietoja, opiskeluhuollossa muodostunutta tietoa sekä huoltajilta ja erityisesti o</w:t>
      </w:r>
      <w:r w:rsidR="00AD4140">
        <w:rPr>
          <w:rFonts w:eastAsia="Calibri"/>
        </w:rPr>
        <w:t>piskelijoilta saatavaa tietoa.</w:t>
      </w:r>
    </w:p>
    <w:p w:rsidR="004616D0" w:rsidRDefault="004616D0" w:rsidP="004616D0">
      <w:pPr>
        <w:keepNext/>
        <w:widowControl/>
        <w:spacing w:line="240" w:lineRule="auto"/>
        <w:ind w:left="993"/>
        <w:rPr>
          <w:rFonts w:eastAsia="Calibri"/>
        </w:rPr>
      </w:pPr>
    </w:p>
    <w:p w:rsidR="004616D0" w:rsidRDefault="00401965" w:rsidP="00CB03CB">
      <w:pPr>
        <w:keepNext/>
        <w:widowControl/>
        <w:spacing w:line="240" w:lineRule="auto"/>
        <w:ind w:left="993"/>
        <w:rPr>
          <w:rFonts w:eastAsia="Calibri"/>
        </w:rPr>
      </w:pPr>
      <w:r w:rsidRPr="000C0E87">
        <w:rPr>
          <w:rFonts w:eastAsia="Calibri"/>
        </w:rPr>
        <w:t xml:space="preserve">Opiskeluhuoltohuoltosuunnitelmaan sisällytetään arvio oppilaitoksen käytettävissä olevista opiskeluhuoltopalveluista, joita ovat opiskeluterveydenhuolto- sekä psykologi- ja kuraattoripalvelut. </w:t>
      </w:r>
    </w:p>
    <w:p w:rsidR="004616D0" w:rsidRDefault="004616D0" w:rsidP="004616D0">
      <w:pPr>
        <w:keepNext/>
        <w:widowControl/>
        <w:spacing w:line="240" w:lineRule="auto"/>
        <w:ind w:left="993"/>
        <w:rPr>
          <w:rFonts w:eastAsia="Calibri"/>
        </w:rPr>
      </w:pPr>
    </w:p>
    <w:p w:rsidR="00401965" w:rsidRPr="000C0E87" w:rsidRDefault="00401965" w:rsidP="00CB03CB">
      <w:pPr>
        <w:keepNext/>
        <w:widowControl/>
        <w:spacing w:line="240" w:lineRule="auto"/>
        <w:ind w:left="993"/>
        <w:rPr>
          <w:rFonts w:eastAsia="Calibri"/>
        </w:rPr>
      </w:pPr>
      <w:r w:rsidRPr="000C0E87">
        <w:rPr>
          <w:rFonts w:eastAsia="Calibri"/>
        </w:rPr>
        <w:t xml:space="preserve">Lisäksi suunnitelmassa kuvataan </w:t>
      </w:r>
    </w:p>
    <w:p w:rsidR="00CB03CB" w:rsidRDefault="00401965" w:rsidP="00221895">
      <w:pPr>
        <w:keepNext/>
        <w:widowControl/>
        <w:numPr>
          <w:ilvl w:val="0"/>
          <w:numId w:val="17"/>
        </w:numPr>
        <w:spacing w:line="240" w:lineRule="auto"/>
        <w:ind w:left="1276" w:hanging="283"/>
        <w:rPr>
          <w:rFonts w:eastAsia="Calibri"/>
        </w:rPr>
      </w:pPr>
      <w:r w:rsidRPr="000C0E87">
        <w:rPr>
          <w:rFonts w:eastAsia="Calibri"/>
        </w:rPr>
        <w:t>opiskeluhuollon palveluiden järjestäminen ja sen edellyttämä työn- ja vastuunjako sekä palvelujen toteuttamisessa tarvittava yhteistyö sekä palveluista tiedottaminen ja niihin ohjaaminen</w:t>
      </w:r>
    </w:p>
    <w:p w:rsidR="004616D0" w:rsidRPr="00CB03CB" w:rsidRDefault="00401965" w:rsidP="00221895">
      <w:pPr>
        <w:keepNext/>
        <w:widowControl/>
        <w:numPr>
          <w:ilvl w:val="0"/>
          <w:numId w:val="17"/>
        </w:numPr>
        <w:spacing w:line="240" w:lineRule="auto"/>
        <w:ind w:left="1276" w:hanging="283"/>
        <w:rPr>
          <w:rFonts w:eastAsia="Calibri"/>
        </w:rPr>
      </w:pPr>
      <w:r w:rsidRPr="00CB03CB">
        <w:rPr>
          <w:rFonts w:eastAsia="Calibri"/>
        </w:rPr>
        <w:t xml:space="preserve">opiskeluhuollon palveluiden kohdentaminen yksittäisiin opiskelijoihin, oppilaitosyhteisöön ja yhteistyöhön liittyviin tehtäviin sekä opiskeluhuollon kehittämiseen ja seurantaan. </w:t>
      </w:r>
    </w:p>
    <w:p w:rsidR="004616D0" w:rsidRDefault="004616D0" w:rsidP="004616D0">
      <w:pPr>
        <w:keepNext/>
        <w:widowControl/>
        <w:spacing w:line="240" w:lineRule="auto"/>
        <w:ind w:left="993"/>
        <w:rPr>
          <w:rFonts w:eastAsia="Calibri"/>
        </w:rPr>
      </w:pPr>
    </w:p>
    <w:p w:rsidR="00490293" w:rsidRDefault="00490293" w:rsidP="004616D0">
      <w:pPr>
        <w:keepNext/>
        <w:widowControl/>
        <w:spacing w:line="240" w:lineRule="auto"/>
        <w:ind w:left="993"/>
        <w:rPr>
          <w:rFonts w:eastAsia="Calibri"/>
          <w:b/>
        </w:rPr>
      </w:pPr>
    </w:p>
    <w:p w:rsidR="00401965" w:rsidRPr="004616D0" w:rsidRDefault="00401965" w:rsidP="00CB03CB">
      <w:pPr>
        <w:keepNext/>
        <w:widowControl/>
        <w:spacing w:line="240" w:lineRule="auto"/>
        <w:ind w:left="993"/>
        <w:rPr>
          <w:rFonts w:eastAsia="Calibri"/>
        </w:rPr>
      </w:pPr>
      <w:r w:rsidRPr="004616D0">
        <w:rPr>
          <w:rFonts w:eastAsia="Calibri"/>
          <w:b/>
        </w:rPr>
        <w:t>2.  Yhteisöllinen opiskeluhuolto ja sen toimintatavat</w:t>
      </w:r>
      <w:r w:rsidRPr="004616D0">
        <w:rPr>
          <w:rFonts w:eastAsia="Calibri"/>
          <w:b/>
        </w:rPr>
        <w:tab/>
      </w:r>
    </w:p>
    <w:p w:rsidR="00401965" w:rsidRPr="000C0E87" w:rsidRDefault="00401965" w:rsidP="004A00B0">
      <w:pPr>
        <w:keepNext/>
        <w:keepLines/>
        <w:widowControl/>
        <w:spacing w:line="240" w:lineRule="auto"/>
        <w:ind w:left="1304"/>
        <w:rPr>
          <w:rFonts w:eastAsia="Calibri"/>
          <w:b/>
        </w:rPr>
      </w:pPr>
    </w:p>
    <w:p w:rsidR="00401965" w:rsidRPr="000C0E87" w:rsidRDefault="00401965" w:rsidP="00CB03CB">
      <w:pPr>
        <w:keepNext/>
        <w:keepLines/>
        <w:widowControl/>
        <w:spacing w:line="240" w:lineRule="auto"/>
        <w:ind w:left="993"/>
        <w:rPr>
          <w:rFonts w:eastAsia="Calibri"/>
        </w:rPr>
      </w:pPr>
      <w:r w:rsidRPr="000C0E87">
        <w:rPr>
          <w:rFonts w:eastAsia="Calibri"/>
        </w:rPr>
        <w:t xml:space="preserve">Oppilaitoksen opiskeluhuoltosuunnitelmassa kuvataan yhteisöllisen opiskeluhuollon järjestäminen opiskelijan ja opiskeluyhteisön terveyden, hyvinvoinnin ja oppimisen seuraamiseksi ja edistämiseksi. </w:t>
      </w:r>
    </w:p>
    <w:p w:rsidR="00401965" w:rsidRPr="000C0E87" w:rsidRDefault="00401965" w:rsidP="004A00B0">
      <w:pPr>
        <w:keepNext/>
        <w:keepLines/>
        <w:widowControl/>
        <w:spacing w:line="240" w:lineRule="auto"/>
        <w:ind w:left="1304"/>
        <w:rPr>
          <w:rFonts w:eastAsia="Calibri"/>
        </w:rPr>
      </w:pPr>
    </w:p>
    <w:p w:rsidR="00401965" w:rsidRPr="000C0E87" w:rsidRDefault="00401965" w:rsidP="00CB03CB">
      <w:pPr>
        <w:keepNext/>
        <w:keepLines/>
        <w:widowControl/>
        <w:spacing w:line="240" w:lineRule="auto"/>
        <w:ind w:left="993"/>
        <w:rPr>
          <w:rFonts w:eastAsia="Calibri"/>
        </w:rPr>
      </w:pPr>
      <w:r w:rsidRPr="000C0E87">
        <w:rPr>
          <w:rFonts w:eastAsia="Calibri"/>
        </w:rPr>
        <w:t xml:space="preserve">Suunnitelmassa kuvataan </w:t>
      </w:r>
    </w:p>
    <w:p w:rsidR="00CB03CB" w:rsidRDefault="00401965" w:rsidP="00221895">
      <w:pPr>
        <w:keepNext/>
        <w:keepLines/>
        <w:widowControl/>
        <w:numPr>
          <w:ilvl w:val="0"/>
          <w:numId w:val="13"/>
        </w:numPr>
        <w:spacing w:line="240" w:lineRule="auto"/>
        <w:ind w:left="1276" w:hanging="283"/>
        <w:rPr>
          <w:rFonts w:eastAsia="Calibri"/>
        </w:rPr>
      </w:pPr>
      <w:r w:rsidRPr="000C0E87">
        <w:rPr>
          <w:rFonts w:eastAsia="Calibri"/>
        </w:rPr>
        <w:t>toimenpiteet yhteisöllisyyden edistämiseksi oppilaitosyhteisössä</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toimenpiteet opiskeluyhteisön ja ympäristön terveyden, hyvinvoinnin ja turvallisuuden edistämiseksi</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yhteistyö ja toimenpiteet opiskelijoiden osallisuuden vahvistamiseksi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yhteistyö ja toimenpiteet huoltajien yhteistyön ja osallisuuden vahvistamiseksi</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oppilaitoskohtaisen opiskeluhuoltoryhmän toimintatavat ja käytännöt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opiskeluhuollon kokonaisuudesta tiedottaminen</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yhteistyö nuorisotoimen, lastensuojelun ja poliisin sekä muiden opiskeluhuollon kehittämiseen tarvittavien tahojen kanssa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terveysneuvonnan ja terveystied</w:t>
      </w:r>
      <w:r w:rsidR="00E00336" w:rsidRPr="00CB03CB">
        <w:rPr>
          <w:rFonts w:eastAsia="Calibri"/>
        </w:rPr>
        <w:t>on ope</w:t>
      </w:r>
      <w:r w:rsidR="00CB03CB">
        <w:rPr>
          <w:rFonts w:eastAsia="Calibri"/>
        </w:rPr>
        <w:t>tuksen välinen yhteistyö</w:t>
      </w:r>
    </w:p>
    <w:p w:rsidR="00401965" w:rsidRP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opiskeluun osallistumisen seuranta, poissaolojen ehkäiseminen ja niihin puuttuminen</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toimenpiteet esteettömyyden ja saavutettavuuden edistämiseksi opiskeluympäristössä</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tapaturmien ehkäiseminen, ensiavun järjestäminen ja hoitoonohjaus oppilaitoksessa</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 xml:space="preserve">tupakkatuotteiden, alkoholin ja muiden päihteiden käytön ehkäiseminen ja käyttöön puuttuminen </w:t>
      </w:r>
    </w:p>
    <w:p w:rsidR="004A00B0" w:rsidRPr="004616D0" w:rsidRDefault="00401965" w:rsidP="00221895">
      <w:pPr>
        <w:keepNext/>
        <w:keepLines/>
        <w:widowControl/>
        <w:numPr>
          <w:ilvl w:val="0"/>
          <w:numId w:val="13"/>
        </w:numPr>
        <w:spacing w:line="240" w:lineRule="auto"/>
        <w:ind w:left="1276" w:hanging="283"/>
        <w:rPr>
          <w:rFonts w:eastAsia="Calibri"/>
        </w:rPr>
      </w:pPr>
      <w:r w:rsidRPr="000C0E87">
        <w:rPr>
          <w:rFonts w:eastAsia="Calibri"/>
          <w:bCs/>
        </w:rPr>
        <w:t>yhteistyö ja käytänteet oppilaitoksen terveellisyyden ja turvallisuuden sekä yhteisön hyvinvoinnin tarkastuksissa</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bCs/>
        </w:rPr>
        <w:t xml:space="preserve">suunnitelma opiskelijan suojaamiseksi väkivallalta, kiusaamiselta ja häirinnältä </w:t>
      </w:r>
    </w:p>
    <w:p w:rsidR="00401965" w:rsidRDefault="00401965" w:rsidP="00221895">
      <w:pPr>
        <w:keepNext/>
        <w:keepLines/>
        <w:widowControl/>
        <w:numPr>
          <w:ilvl w:val="0"/>
          <w:numId w:val="13"/>
        </w:numPr>
        <w:spacing w:line="240" w:lineRule="auto"/>
        <w:ind w:left="1276" w:hanging="283"/>
        <w:rPr>
          <w:rFonts w:eastAsia="Calibri"/>
        </w:rPr>
      </w:pPr>
      <w:r w:rsidRPr="000C0E87">
        <w:rPr>
          <w:rFonts w:eastAsia="Calibri"/>
        </w:rPr>
        <w:t>toiminta äkillisissä kriiseiss</w:t>
      </w:r>
      <w:r w:rsidR="00AD4140">
        <w:rPr>
          <w:rFonts w:eastAsia="Calibri"/>
        </w:rPr>
        <w:t>ä ja uhka- ja vaaratilanteissa.</w:t>
      </w:r>
    </w:p>
    <w:p w:rsidR="00221895" w:rsidRPr="000C0E87" w:rsidRDefault="00221895" w:rsidP="00221895">
      <w:pPr>
        <w:keepNext/>
        <w:keepLines/>
        <w:widowControl/>
        <w:spacing w:line="240" w:lineRule="auto"/>
        <w:ind w:left="166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Seuraavassa määritellään kahden viimeksi mainitun suunnitelman tarkempi sisältö:</w:t>
      </w:r>
    </w:p>
    <w:p w:rsidR="00401965" w:rsidRPr="000C0E87" w:rsidRDefault="00401965" w:rsidP="000273A6">
      <w:pPr>
        <w:keepNext/>
        <w:widowControl/>
        <w:spacing w:line="240" w:lineRule="auto"/>
        <w:ind w:left="1304"/>
        <w:rPr>
          <w:rFonts w:eastAsia="Calibri"/>
        </w:rPr>
      </w:pPr>
    </w:p>
    <w:p w:rsidR="00AD4140" w:rsidRDefault="00AD4140" w:rsidP="000273A6">
      <w:pPr>
        <w:keepNext/>
        <w:widowControl/>
        <w:spacing w:line="240" w:lineRule="auto"/>
        <w:ind w:left="1304"/>
        <w:contextualSpacing/>
        <w:rPr>
          <w:rFonts w:eastAsia="Calibri"/>
          <w:b/>
        </w:rPr>
      </w:pPr>
    </w:p>
    <w:p w:rsidR="00401965" w:rsidRPr="000C0E87" w:rsidRDefault="00401965" w:rsidP="00CE478C">
      <w:pPr>
        <w:keepNext/>
        <w:widowControl/>
        <w:spacing w:line="240" w:lineRule="auto"/>
        <w:ind w:left="993"/>
        <w:contextualSpacing/>
        <w:rPr>
          <w:rFonts w:eastAsia="Calibri"/>
          <w:b/>
        </w:rPr>
      </w:pPr>
      <w:r w:rsidRPr="000C0E87">
        <w:rPr>
          <w:rFonts w:eastAsia="Calibri"/>
          <w:b/>
        </w:rPr>
        <w:t>a) Suunnitelma opiskelijan suojaamiseksi väkivallalta, kiusaamiselta ja häirinnältä</w:t>
      </w:r>
    </w:p>
    <w:p w:rsidR="00401965" w:rsidRPr="000C0E87" w:rsidRDefault="00401965" w:rsidP="000273A6">
      <w:pPr>
        <w:keepNext/>
        <w:widowControl/>
        <w:spacing w:line="240" w:lineRule="auto"/>
        <w:ind w:left="1304"/>
        <w:contextualSpacing/>
        <w:rPr>
          <w:rFonts w:eastAsia="Calibri"/>
          <w:b/>
        </w:rPr>
      </w:pPr>
    </w:p>
    <w:p w:rsidR="00401965" w:rsidRPr="000C0E87" w:rsidRDefault="00401965" w:rsidP="00CE478C">
      <w:pPr>
        <w:keepNext/>
        <w:widowControl/>
        <w:spacing w:line="240" w:lineRule="auto"/>
        <w:ind w:left="993"/>
        <w:rPr>
          <w:rFonts w:eastAsia="Calibri"/>
        </w:rPr>
      </w:pPr>
      <w:r w:rsidRPr="000C0E87">
        <w:rPr>
          <w:rFonts w:eastAsia="Calibri"/>
        </w:rPr>
        <w:t>Opiskelijoiden suojaamiseksi väkivallalta, kiusaamiselta ja häirinnältä laaditaan suunnitelma [lukiolaki 21 § (muutettu lailla 1268/2013), oppilas- ja opiskelijahuoltolaki 13 §].</w:t>
      </w:r>
    </w:p>
    <w:p w:rsidR="00401965" w:rsidRPr="000C0E87" w:rsidRDefault="00401965" w:rsidP="000273A6">
      <w:pPr>
        <w:keepNext/>
        <w:widowControl/>
        <w:tabs>
          <w:tab w:val="left" w:pos="3000"/>
        </w:tabs>
        <w:spacing w:line="240" w:lineRule="auto"/>
        <w:ind w:left="1304"/>
        <w:rPr>
          <w:rFonts w:eastAsia="Calibri"/>
        </w:rPr>
      </w:pPr>
      <w:r w:rsidRPr="000C0E87">
        <w:rPr>
          <w:rFonts w:eastAsia="Calibri"/>
        </w:rPr>
        <w:tab/>
      </w:r>
    </w:p>
    <w:p w:rsidR="00401965" w:rsidRPr="000C0E87" w:rsidRDefault="00401965" w:rsidP="00CE478C">
      <w:pPr>
        <w:keepNext/>
        <w:widowControl/>
        <w:spacing w:line="240" w:lineRule="auto"/>
        <w:ind w:left="993"/>
        <w:rPr>
          <w:rFonts w:eastAsia="Calibri"/>
        </w:rPr>
      </w:pPr>
      <w:r w:rsidRPr="000C0E87">
        <w:rPr>
          <w:rFonts w:eastAsia="Calibri"/>
        </w:rPr>
        <w:t xml:space="preserve">Suunnitelmaa laadittaessa otetaan huomioon sekä opiskelijoiden keskinäiset että opiskelijoiden ja aikuisten väliset vuorovaikutussuhteet oppilaitoksessa.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n tulee sisältää seuraavat kuvaukset:  </w:t>
      </w:r>
    </w:p>
    <w:p w:rsidR="00CE478C" w:rsidRDefault="00401965" w:rsidP="00221895">
      <w:pPr>
        <w:keepNext/>
        <w:widowControl/>
        <w:numPr>
          <w:ilvl w:val="0"/>
          <w:numId w:val="14"/>
        </w:numPr>
        <w:spacing w:line="240" w:lineRule="auto"/>
        <w:ind w:left="1276" w:hanging="283"/>
        <w:rPr>
          <w:rFonts w:eastAsia="Calibri"/>
        </w:rPr>
      </w:pPr>
      <w:r w:rsidRPr="000C0E87">
        <w:rPr>
          <w:rFonts w:eastAsia="Calibri"/>
        </w:rPr>
        <w:t>kiusaamisen, väkivallan ja häirinnän ehkäiseminen ja siihen puuttuminen</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 xml:space="preserve">edellä mainittujen asioiden käsittely yhteisö-, ryhmä- ja yksilötasolla </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ksilöllinen tuki, tarvittava hoito, muut toimenpiteet ja jälkiseuranta sekä teon tekijän että sen kohteena olevan osalt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hteistyö huoltajien kanss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hteistyö tarvittavien viranomaisten kanss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 xml:space="preserve">suunnitelmaan perehdyttäminen ja siitä tiedottaminen henkilöstölle, opiskelijoille, huoltajille ja yhteistyötahoille </w:t>
      </w:r>
    </w:p>
    <w:p w:rsidR="00401965" w:rsidRPr="00CE478C" w:rsidRDefault="00401965" w:rsidP="00221895">
      <w:pPr>
        <w:keepNext/>
        <w:widowControl/>
        <w:numPr>
          <w:ilvl w:val="0"/>
          <w:numId w:val="14"/>
        </w:numPr>
        <w:spacing w:line="240" w:lineRule="auto"/>
        <w:ind w:left="1276" w:hanging="283"/>
        <w:rPr>
          <w:rFonts w:eastAsia="Calibri"/>
        </w:rPr>
      </w:pPr>
      <w:r w:rsidRPr="00CE478C">
        <w:rPr>
          <w:rFonts w:eastAsia="Calibri"/>
        </w:rPr>
        <w:t>suunnitelman päivittäminen, seuranta ja arviointi.</w:t>
      </w:r>
    </w:p>
    <w:p w:rsidR="00401965" w:rsidRPr="000C0E87" w:rsidRDefault="00401965" w:rsidP="000273A6">
      <w:pPr>
        <w:keepNext/>
        <w:widowControl/>
        <w:spacing w:line="240" w:lineRule="auto"/>
        <w:ind w:left="1304"/>
        <w:rPr>
          <w:rFonts w:eastAsia="Calibri"/>
          <w:b/>
        </w:rPr>
      </w:pPr>
    </w:p>
    <w:p w:rsidR="00AD4140" w:rsidRDefault="00AD4140" w:rsidP="000273A6">
      <w:pPr>
        <w:keepNext/>
        <w:widowControl/>
        <w:spacing w:line="240" w:lineRule="auto"/>
        <w:ind w:left="1304"/>
        <w:rPr>
          <w:rFonts w:eastAsia="Calibri"/>
          <w:b/>
        </w:rPr>
      </w:pPr>
    </w:p>
    <w:p w:rsidR="00401965" w:rsidRPr="000C0E87" w:rsidRDefault="00401965" w:rsidP="00CE478C">
      <w:pPr>
        <w:keepNext/>
        <w:widowControl/>
        <w:spacing w:line="240" w:lineRule="auto"/>
        <w:ind w:left="993"/>
        <w:rPr>
          <w:rFonts w:eastAsia="Calibri"/>
          <w:b/>
        </w:rPr>
      </w:pPr>
      <w:r w:rsidRPr="000C0E87">
        <w:rPr>
          <w:rFonts w:eastAsia="Calibri"/>
          <w:b/>
        </w:rPr>
        <w:t>b) Toiminta äkillisissä kriiseissä ja uhka- ja vaaratilanteissa</w:t>
      </w:r>
    </w:p>
    <w:p w:rsidR="00401965" w:rsidRPr="000C0E87" w:rsidRDefault="00401965" w:rsidP="000273A6">
      <w:pPr>
        <w:keepNext/>
        <w:widowControl/>
        <w:spacing w:line="240" w:lineRule="auto"/>
        <w:ind w:left="1304"/>
        <w:rPr>
          <w:rFonts w:eastAsia="Calibri"/>
          <w:b/>
        </w:rPr>
      </w:pPr>
      <w:r w:rsidRPr="000C0E87">
        <w:rPr>
          <w:rFonts w:eastAsia="Calibri"/>
          <w:b/>
        </w:rPr>
        <w:t xml:space="preserve"> </w:t>
      </w:r>
    </w:p>
    <w:p w:rsidR="00401965" w:rsidRPr="000C0E87" w:rsidRDefault="00401965" w:rsidP="00CE478C">
      <w:pPr>
        <w:keepNext/>
        <w:widowControl/>
        <w:spacing w:line="240" w:lineRule="auto"/>
        <w:ind w:left="993"/>
        <w:rPr>
          <w:rFonts w:eastAsia="Calibri"/>
          <w:b/>
        </w:rPr>
      </w:pPr>
      <w:r w:rsidRPr="000C0E87">
        <w:rPr>
          <w:rFonts w:eastAsia="Calibri"/>
        </w:rPr>
        <w:t>Opiskeluhuoltosuunnitelmassa määritellään toiminta äkillisissä kriiseissä ja uhka- ja vaaratilanteissa. Suunnitelmassa otetaan huomioon myös toimintavalmiudet ylioppilastutkinnon kokeiden aikana mahdollisesti tapahtuvassa äkillisessä uhka- ja vaaratilanteessa. Kriisisuunnitelma valmistellaan yhteistyössä tarvittavien viranomaisten kanssa ottaen huomioon muut uhka-, vaara- ja kriisitilanteita koskevat ohjeistukset, kuten pelastussuunnitelma [pelastuslaki (379/2011) 15 § ja valtioneuvoston asetus pelastustoimesta (407/2011) 1 ja 2 §)].</w:t>
      </w:r>
    </w:p>
    <w:p w:rsidR="00A660D5" w:rsidRPr="000C0E87" w:rsidRDefault="00A660D5" w:rsidP="000273A6">
      <w:pPr>
        <w:keepNext/>
        <w:widowControl/>
        <w:spacing w:line="240" w:lineRule="auto"/>
        <w:rPr>
          <w:rFonts w:eastAsia="Calibri"/>
        </w:rPr>
      </w:pPr>
    </w:p>
    <w:p w:rsidR="00675C1B" w:rsidRPr="000C0E87" w:rsidRDefault="00675C1B" w:rsidP="000273A6">
      <w:pPr>
        <w:keepNext/>
        <w:widowControl/>
        <w:spacing w:line="240" w:lineRule="auto"/>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ssa kuvataan  </w:t>
      </w:r>
      <w:r w:rsidRPr="000C0E87">
        <w:rPr>
          <w:rFonts w:eastAsia="Calibri"/>
        </w:rPr>
        <w:tab/>
      </w:r>
    </w:p>
    <w:p w:rsidR="00CE478C" w:rsidRDefault="00401965" w:rsidP="00221895">
      <w:pPr>
        <w:keepNext/>
        <w:widowControl/>
        <w:numPr>
          <w:ilvl w:val="0"/>
          <w:numId w:val="15"/>
        </w:numPr>
        <w:spacing w:line="240" w:lineRule="auto"/>
        <w:ind w:left="1276" w:hanging="283"/>
        <w:rPr>
          <w:rFonts w:eastAsia="Calibri"/>
        </w:rPr>
      </w:pPr>
      <w:r w:rsidRPr="000C0E87">
        <w:rPr>
          <w:rFonts w:eastAsia="Calibri"/>
        </w:rPr>
        <w:t>kriisitilanteiden ehkäisy, niihin varautuminen ja toimintatavat äkillisissä kriisiti</w:t>
      </w:r>
      <w:r w:rsidR="00CE478C">
        <w:rPr>
          <w:rFonts w:eastAsia="Calibri"/>
        </w:rPr>
        <w:t>lanteissa</w:t>
      </w:r>
    </w:p>
    <w:p w:rsidR="00CE478C" w:rsidRDefault="00401965" w:rsidP="00221895">
      <w:pPr>
        <w:keepNext/>
        <w:widowControl/>
        <w:numPr>
          <w:ilvl w:val="0"/>
          <w:numId w:val="15"/>
        </w:numPr>
        <w:spacing w:line="240" w:lineRule="auto"/>
        <w:ind w:left="1276" w:hanging="283"/>
        <w:rPr>
          <w:rFonts w:eastAsia="Calibri"/>
        </w:rPr>
      </w:pPr>
      <w:r w:rsidRPr="00CE478C">
        <w:rPr>
          <w:rFonts w:eastAsia="Calibri"/>
        </w:rPr>
        <w:t xml:space="preserve">johtamisen periaatteet, yhteistyö sekä työn- ja vastuunjako erilaisissa kriisitilanteissa ja niihin varautumisessa </w:t>
      </w:r>
    </w:p>
    <w:p w:rsidR="00CB03CB" w:rsidRDefault="00401965" w:rsidP="00221895">
      <w:pPr>
        <w:keepNext/>
        <w:widowControl/>
        <w:numPr>
          <w:ilvl w:val="0"/>
          <w:numId w:val="15"/>
        </w:numPr>
        <w:spacing w:line="240" w:lineRule="auto"/>
        <w:ind w:left="1276" w:hanging="283"/>
        <w:rPr>
          <w:rFonts w:eastAsia="Calibri"/>
        </w:rPr>
      </w:pPr>
      <w:r w:rsidRPr="00CE478C">
        <w:rPr>
          <w:rFonts w:eastAsia="Calibri"/>
        </w:rPr>
        <w:t>sisäisen ja ulkoisen sekä oppilaitoksen ja koulutuksen järjestäjän välisen tiedottamisen ja vies</w:t>
      </w:r>
      <w:r w:rsidR="00CE478C">
        <w:rPr>
          <w:rFonts w:eastAsia="Calibri"/>
        </w:rPr>
        <w:t>tinnän periaatteet</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psykososiaalisen tuen ja jälkihoidon järjestäminen</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suunnitelmaan perehdyttäminen ja siitä tiedottaminen henkilöstölle, opiskelijoille, huoltajille ja yhteistyötahoille</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 xml:space="preserve">toimintavalmiuksien harjoittelu </w:t>
      </w:r>
    </w:p>
    <w:p w:rsidR="00401965" w:rsidRPr="00CB03CB" w:rsidRDefault="00401965" w:rsidP="00221895">
      <w:pPr>
        <w:keepNext/>
        <w:widowControl/>
        <w:numPr>
          <w:ilvl w:val="0"/>
          <w:numId w:val="15"/>
        </w:numPr>
        <w:spacing w:line="240" w:lineRule="auto"/>
        <w:ind w:left="1560" w:hanging="284"/>
        <w:rPr>
          <w:rFonts w:eastAsia="Calibri"/>
        </w:rPr>
      </w:pPr>
      <w:r w:rsidRPr="00CB03CB">
        <w:rPr>
          <w:rFonts w:eastAsia="Calibri"/>
        </w:rPr>
        <w:t>suunnitelman arviointi ja päivittäminen.</w:t>
      </w:r>
    </w:p>
    <w:p w:rsidR="00401965" w:rsidRPr="000C0E87" w:rsidRDefault="00401965" w:rsidP="000273A6">
      <w:pPr>
        <w:keepNext/>
        <w:widowControl/>
        <w:spacing w:line="240" w:lineRule="auto"/>
        <w:ind w:left="1664"/>
        <w:rPr>
          <w:rFonts w:eastAsia="Calibri"/>
          <w:b/>
        </w:rPr>
      </w:pPr>
    </w:p>
    <w:p w:rsidR="00401965" w:rsidRPr="000C0E87" w:rsidRDefault="00401965" w:rsidP="000273A6">
      <w:pPr>
        <w:keepNext/>
        <w:widowControl/>
        <w:spacing w:line="240" w:lineRule="auto"/>
        <w:ind w:left="1664"/>
        <w:rPr>
          <w:rFonts w:eastAsia="Calibri"/>
          <w:b/>
        </w:rPr>
      </w:pPr>
    </w:p>
    <w:p w:rsidR="00401965" w:rsidRPr="000C0E87" w:rsidRDefault="00AD4140" w:rsidP="00E00336">
      <w:pPr>
        <w:keepNext/>
        <w:widowControl/>
        <w:spacing w:line="240" w:lineRule="auto"/>
        <w:ind w:left="1276"/>
        <w:rPr>
          <w:rFonts w:eastAsia="Calibri"/>
          <w:b/>
        </w:rPr>
      </w:pPr>
      <w:r>
        <w:rPr>
          <w:rFonts w:eastAsia="Calibri"/>
          <w:b/>
        </w:rPr>
        <w:t xml:space="preserve">3. </w:t>
      </w:r>
      <w:r w:rsidR="00401965" w:rsidRPr="000C0E87">
        <w:rPr>
          <w:rFonts w:eastAsia="Calibri"/>
          <w:b/>
        </w:rPr>
        <w:t>Yksilökohtaisen opiskeluhuollon järjestäm</w:t>
      </w:r>
      <w:r>
        <w:rPr>
          <w:rFonts w:eastAsia="Calibri"/>
          <w:b/>
        </w:rPr>
        <w:t>inen</w:t>
      </w:r>
    </w:p>
    <w:p w:rsidR="00401965" w:rsidRPr="000C0E87" w:rsidRDefault="00401965" w:rsidP="000273A6">
      <w:pPr>
        <w:keepNext/>
        <w:widowControl/>
        <w:tabs>
          <w:tab w:val="left" w:pos="1603"/>
        </w:tabs>
        <w:spacing w:line="240" w:lineRule="auto"/>
        <w:ind w:left="1304"/>
        <w:rPr>
          <w:rFonts w:eastAsia="Calibri"/>
        </w:rPr>
      </w:pPr>
      <w:r w:rsidRPr="000C0E87">
        <w:rPr>
          <w:rFonts w:eastAsia="Calibri"/>
        </w:rPr>
        <w:tab/>
      </w:r>
    </w:p>
    <w:p w:rsidR="00CE478C" w:rsidRDefault="00401965" w:rsidP="00E00336">
      <w:pPr>
        <w:keepNext/>
        <w:widowControl/>
        <w:spacing w:line="240" w:lineRule="auto"/>
        <w:ind w:left="1276"/>
        <w:rPr>
          <w:rFonts w:eastAsia="Calibri"/>
        </w:rPr>
      </w:pPr>
      <w:r w:rsidRPr="000C0E87">
        <w:rPr>
          <w:rFonts w:eastAsia="Calibri"/>
        </w:rPr>
        <w:t>Opiskeluhuoltosuunnitelmassa kuvataan yksilökohtaisen opiskeluhuollon toteuttamistavat ja yhteistyö opiskelijan terveyden, hyvinvoinnin ja oppimisen edistämiseksi ja seuraamiseksi sekä tarvittavien yksilöllisten tukitoimien järjestämiseksi:</w:t>
      </w:r>
    </w:p>
    <w:p w:rsidR="00CB03CB" w:rsidRDefault="00401965" w:rsidP="00221895">
      <w:pPr>
        <w:pStyle w:val="Luettelokappale"/>
        <w:keepNext/>
        <w:widowControl/>
        <w:numPr>
          <w:ilvl w:val="0"/>
          <w:numId w:val="502"/>
        </w:numPr>
        <w:spacing w:line="240" w:lineRule="auto"/>
        <w:ind w:left="1560" w:hanging="284"/>
        <w:rPr>
          <w:rFonts w:eastAsia="Calibri"/>
        </w:rPr>
      </w:pPr>
      <w:r w:rsidRPr="00CE478C">
        <w:rPr>
          <w:rFonts w:eastAsia="Calibri"/>
        </w:rPr>
        <w:t>opiskeluterveydenhuolto- sekä kuraattori- ja psykologipalvelujen järjestäminen ja keskinäinen työn- ja vastuunjako sekä palvelujen järjestämisessä tarvittava yhteistyö</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monialaisen asiantuntijaryhmän toimintatapojen ja käytäntöjen sopiminen ja yksilöllisten tukito</w:t>
      </w:r>
      <w:r w:rsidR="006E3EDA" w:rsidRPr="00CB03CB">
        <w:rPr>
          <w:rFonts w:eastAsia="Calibri"/>
        </w:rPr>
        <w:t>imien järjestämisen periaatteet</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opiskeluhuollon yhteistyö opiskelijan opintojen ohjauksessa j</w:t>
      </w:r>
      <w:r w:rsidR="006E3EDA" w:rsidRPr="00CB03CB">
        <w:rPr>
          <w:rFonts w:eastAsia="Calibri"/>
        </w:rPr>
        <w:t>a jatko-opintojen suunnittelussa</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opiskeluhuoltokertomuksen laatiminen ja säilytys</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sairauden vaatiman hoidon, erityisruokavalion tai lääkityksen järjestämiseen liittyvä yhteistyö oppilaitoksessa</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 xml:space="preserve">opiskeluterveydenhuollon sairaanhoitopalveluiden järjestämistapa ja ohjaus niihin hakeutumiseksi </w:t>
      </w:r>
    </w:p>
    <w:p w:rsidR="00401965" w:rsidRP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tarvittava yhteistyö oppilaitoksen ulkopuolisten palvelujen ja yhteistyökumppaneiden kanssa (erikoissairaanhoito, sosiaalitoimi, poliisi, nuorisotoimi jne.).</w:t>
      </w:r>
    </w:p>
    <w:p w:rsidR="00401965" w:rsidRPr="000C0E87" w:rsidRDefault="00401965" w:rsidP="000273A6">
      <w:pPr>
        <w:keepNext/>
        <w:widowControl/>
        <w:spacing w:line="240" w:lineRule="auto"/>
        <w:ind w:left="1304"/>
        <w:rPr>
          <w:rFonts w:eastAsia="Calibri"/>
          <w:b/>
        </w:rPr>
      </w:pPr>
    </w:p>
    <w:p w:rsidR="00401965" w:rsidRPr="000C0E87" w:rsidRDefault="00401965" w:rsidP="000273A6">
      <w:pPr>
        <w:keepNext/>
        <w:widowControl/>
        <w:spacing w:line="240" w:lineRule="auto"/>
        <w:ind w:left="1304"/>
        <w:rPr>
          <w:rFonts w:eastAsia="Calibri"/>
          <w:b/>
        </w:rPr>
      </w:pPr>
    </w:p>
    <w:p w:rsidR="00401965" w:rsidRPr="000C0E87" w:rsidRDefault="00401965" w:rsidP="00E00336">
      <w:pPr>
        <w:keepNext/>
        <w:widowControl/>
        <w:spacing w:line="240" w:lineRule="auto"/>
        <w:ind w:left="1276"/>
        <w:rPr>
          <w:rFonts w:eastAsia="Calibri"/>
          <w:b/>
        </w:rPr>
      </w:pPr>
      <w:r w:rsidRPr="000C0E87">
        <w:rPr>
          <w:rFonts w:eastAsia="Calibri"/>
          <w:b/>
        </w:rPr>
        <w:t>4.  Yhteistyö opiskelijoiden ja heidän huoltajiensa kanssa</w:t>
      </w:r>
    </w:p>
    <w:p w:rsidR="00401965" w:rsidRPr="000C0E87" w:rsidRDefault="00401965" w:rsidP="000273A6">
      <w:pPr>
        <w:keepNext/>
        <w:widowControl/>
        <w:spacing w:line="240" w:lineRule="auto"/>
        <w:ind w:left="1304"/>
        <w:rPr>
          <w:rFonts w:eastAsia="Calibri"/>
        </w:rPr>
      </w:pPr>
      <w:r w:rsidRPr="000C0E87">
        <w:rPr>
          <w:rFonts w:eastAsia="Calibri"/>
        </w:rPr>
        <w:tab/>
      </w:r>
    </w:p>
    <w:p w:rsidR="00401965" w:rsidRPr="000C0E87" w:rsidRDefault="00401965" w:rsidP="00E00336">
      <w:pPr>
        <w:keepNext/>
        <w:widowControl/>
        <w:spacing w:line="240" w:lineRule="auto"/>
        <w:ind w:left="1276"/>
        <w:rPr>
          <w:rFonts w:eastAsia="Calibri"/>
        </w:rPr>
      </w:pPr>
      <w:r w:rsidRPr="000C0E87">
        <w:rPr>
          <w:rFonts w:eastAsia="Calibri"/>
        </w:rPr>
        <w:t>Opiskeluhuoltoa toteutetaan yhteistyössä opiskelijoiden ja heidän huoltajiensa kanssa. Suunnitelmassa kuvataan</w:t>
      </w:r>
    </w:p>
    <w:p w:rsidR="00CB03CB" w:rsidRDefault="00401965" w:rsidP="00221895">
      <w:pPr>
        <w:keepNext/>
        <w:widowControl/>
        <w:numPr>
          <w:ilvl w:val="0"/>
          <w:numId w:val="16"/>
        </w:numPr>
        <w:spacing w:line="240" w:lineRule="auto"/>
        <w:ind w:left="1560" w:hanging="284"/>
        <w:rPr>
          <w:rFonts w:eastAsia="Calibri"/>
        </w:rPr>
      </w:pPr>
      <w:r w:rsidRPr="000C0E87">
        <w:rPr>
          <w:rFonts w:eastAsia="Calibri"/>
        </w:rPr>
        <w:t xml:space="preserve">opiskelijan ja huoltajan osallisuus ja yhteistyö opiskeluhuollon suunnittelussa, kehittämisessä ja arvioimisessa </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opiskelijalle ja hänen huoltajalleen annettava tieto yksittäisen opiskelijan asioiden käsittelyyn liittyvistä lain edellyttämistä menettelyta</w:t>
      </w:r>
      <w:r w:rsidR="00CB03CB">
        <w:rPr>
          <w:rFonts w:eastAsia="Calibri"/>
        </w:rPr>
        <w:t>voista ja tietojen käsittelystä</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opiskelijan itsenäinen asema opiskeluhuollon asiakkaana ja suostumuksen hakeminen opiskelijalta ja tarvittaessa tämän huoltajalta yksilökohtaisessa opiskeluhuollossa</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 xml:space="preserve">käytänteet opiskelijan toiveiden huomioimisessa häntä koskevissa toimenpiteissä ja ratkaisuissa sekä huoltajien kanssa tehtävässä yhteistyössä  käytänteet opiskelijan kehitystason ja edun toteutumisen arvioimiseksi opiskeluhuollon henkilöstöön kuuluvan sosiaali- tai terveydenhuollon ammattihenkilön toimesta </w:t>
      </w:r>
    </w:p>
    <w:p w:rsidR="00401965" w:rsidRPr="00CB03CB" w:rsidRDefault="00401965" w:rsidP="00221895">
      <w:pPr>
        <w:keepNext/>
        <w:widowControl/>
        <w:numPr>
          <w:ilvl w:val="0"/>
          <w:numId w:val="16"/>
        </w:numPr>
        <w:spacing w:line="240" w:lineRule="auto"/>
        <w:ind w:left="1560" w:hanging="284"/>
        <w:rPr>
          <w:rFonts w:eastAsia="Calibri"/>
        </w:rPr>
      </w:pPr>
      <w:r w:rsidRPr="00CB03CB">
        <w:rPr>
          <w:rFonts w:eastAsia="Calibri"/>
        </w:rPr>
        <w:t>menettelytavat yksittäistä opiskelijaa koskevan asian käsittelyssä monialaisessa asiantuntijaryhmässä.</w:t>
      </w:r>
    </w:p>
    <w:p w:rsidR="006E3EDA" w:rsidRDefault="006E3EDA" w:rsidP="006E3EDA">
      <w:pPr>
        <w:keepNext/>
        <w:widowControl/>
        <w:spacing w:line="240" w:lineRule="auto"/>
        <w:ind w:left="1304"/>
        <w:rPr>
          <w:rFonts w:eastAsia="Calibri"/>
          <w:b/>
        </w:rPr>
      </w:pPr>
    </w:p>
    <w:p w:rsidR="00CB03CB" w:rsidRDefault="00CB03CB" w:rsidP="006E3EDA">
      <w:pPr>
        <w:keepNext/>
        <w:widowControl/>
        <w:spacing w:line="240" w:lineRule="auto"/>
        <w:ind w:left="993"/>
        <w:rPr>
          <w:rFonts w:eastAsia="Calibri"/>
          <w:b/>
        </w:rPr>
      </w:pPr>
    </w:p>
    <w:p w:rsidR="00221895" w:rsidRDefault="00221895" w:rsidP="006E3EDA">
      <w:pPr>
        <w:keepNext/>
        <w:widowControl/>
        <w:spacing w:line="240" w:lineRule="auto"/>
        <w:ind w:left="993"/>
        <w:rPr>
          <w:rFonts w:eastAsia="Calibri"/>
          <w:b/>
        </w:rPr>
      </w:pPr>
    </w:p>
    <w:p w:rsidR="00221895" w:rsidRDefault="00221895" w:rsidP="006E3EDA">
      <w:pPr>
        <w:keepNext/>
        <w:widowControl/>
        <w:spacing w:line="240" w:lineRule="auto"/>
        <w:ind w:left="993"/>
        <w:rPr>
          <w:rFonts w:eastAsia="Calibri"/>
          <w:b/>
        </w:rPr>
      </w:pPr>
    </w:p>
    <w:p w:rsidR="00401965" w:rsidRPr="000C0E87" w:rsidRDefault="00401965" w:rsidP="006E3EDA">
      <w:pPr>
        <w:keepNext/>
        <w:widowControl/>
        <w:spacing w:line="240" w:lineRule="auto"/>
        <w:ind w:left="993"/>
        <w:rPr>
          <w:rFonts w:eastAsia="Calibri"/>
          <w:b/>
        </w:rPr>
      </w:pPr>
      <w:r w:rsidRPr="000C0E87">
        <w:rPr>
          <w:rFonts w:eastAsia="Calibri"/>
          <w:b/>
        </w:rPr>
        <w:t>5.  Opiskeluhuoltosuunnitelman toteuttaminen ja seuraaminen</w:t>
      </w:r>
    </w:p>
    <w:p w:rsidR="00401965" w:rsidRPr="000C0E87" w:rsidRDefault="00401965" w:rsidP="000273A6">
      <w:pPr>
        <w:keepNext/>
        <w:widowControl/>
        <w:spacing w:line="240" w:lineRule="auto"/>
        <w:ind w:left="1304"/>
        <w:rPr>
          <w:rFonts w:eastAsia="Calibri"/>
          <w:b/>
        </w:rPr>
      </w:pPr>
    </w:p>
    <w:p w:rsidR="00401965" w:rsidRPr="000C0E87" w:rsidRDefault="00401965" w:rsidP="00CE478C">
      <w:pPr>
        <w:keepNext/>
        <w:widowControl/>
        <w:spacing w:line="240" w:lineRule="auto"/>
        <w:ind w:left="993"/>
        <w:rPr>
          <w:rFonts w:eastAsia="Calibri"/>
        </w:rPr>
      </w:pPr>
      <w:r w:rsidRPr="000C0E87">
        <w:rPr>
          <w:rFonts w:eastAsia="Calibri"/>
        </w:rPr>
        <w:t xml:space="preserve">Koulutuksen järjestäjä vastaa yhteistyössä oppilaitoksen sijaintikunnan opetustoimen sekä sosiaali- ja terveystoimen kanssa opiskeluhuollon kokonaisuuden omavalvonnan toteutumisesta (oppilas- ja opiskelijahuoltolaki 26 §).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Opiskeluhuoltosuunnitelmassa kuvataan toimenpiteet opiskeluhuollon toteuttamiseksi ja seuraamiseksi (omavalvonta). Suunnitelmassa esitetään seurattavat asiat, tietojen kokoamiseksi käytettävät menetelmät, seurannan aikataulu sekä vastuussa oleva taho. Tämän lisäksi kuvataan seurantatietojen käsittely ja niiden hyödyntäminen opiskeluhuollon kehittämisessä sekä keskeisistä tuloksista tiedottaminen opiskelijoille, huoltajille ja tarvittaville yhteistyökumppaneille. </w:t>
      </w:r>
      <w:bookmarkStart w:id="63" w:name="_Toc392159293"/>
      <w:bookmarkStart w:id="64" w:name="_Toc387936829"/>
      <w:bookmarkStart w:id="65" w:name="_Toc402517676"/>
    </w:p>
    <w:p w:rsidR="00B33180" w:rsidRPr="000C0E87" w:rsidRDefault="00B33180" w:rsidP="000273A6">
      <w:pPr>
        <w:keepNext/>
        <w:widowControl/>
        <w:spacing w:line="240" w:lineRule="auto"/>
        <w:ind w:left="1304"/>
        <w:rPr>
          <w:rFonts w:eastAsia="Calibri"/>
        </w:rPr>
      </w:pPr>
    </w:p>
    <w:p w:rsidR="00C349CD" w:rsidRPr="000C0E87" w:rsidRDefault="00C349CD" w:rsidP="000273A6">
      <w:pPr>
        <w:keepNext/>
        <w:widowControl/>
        <w:spacing w:line="240" w:lineRule="auto"/>
        <w:rPr>
          <w:rFonts w:eastAsia="Calibri"/>
        </w:rPr>
      </w:pPr>
    </w:p>
    <w:p w:rsidR="00401965" w:rsidRDefault="00F77B54" w:rsidP="00CE478C">
      <w:pPr>
        <w:pStyle w:val="Otsikko2"/>
        <w:widowControl/>
        <w:ind w:left="993" w:hanging="993"/>
      </w:pPr>
      <w:bookmarkStart w:id="66" w:name="_Toc423589921"/>
      <w:bookmarkStart w:id="67" w:name="_Toc452996888"/>
      <w:bookmarkEnd w:id="63"/>
      <w:bookmarkEnd w:id="64"/>
      <w:bookmarkEnd w:id="65"/>
      <w:r>
        <w:t>4.5</w:t>
      </w:r>
      <w:r>
        <w:tab/>
      </w:r>
      <w:r w:rsidR="00401965" w:rsidRPr="00B57A43">
        <w:t>Suunnitelma kurinpitokeinojen käyttämisestä ja niihin liittyvistä menettelyistä</w:t>
      </w:r>
      <w:bookmarkEnd w:id="66"/>
      <w:bookmarkEnd w:id="67"/>
    </w:p>
    <w:p w:rsidR="00B57A43" w:rsidRPr="00B57A43" w:rsidRDefault="00B57A43" w:rsidP="000273A6">
      <w:pPr>
        <w:keepNext/>
        <w:widowControl/>
      </w:pPr>
    </w:p>
    <w:p w:rsidR="006C5D95" w:rsidRPr="001726CD" w:rsidRDefault="006C5D95" w:rsidP="00CE478C">
      <w:pPr>
        <w:keepNext/>
        <w:widowControl/>
        <w:adjustRightInd/>
        <w:spacing w:line="240" w:lineRule="auto"/>
        <w:ind w:left="993"/>
        <w:textAlignment w:val="auto"/>
        <w:rPr>
          <w:color w:val="C00000"/>
        </w:rPr>
      </w:pPr>
      <w:r w:rsidRPr="001726CD">
        <w:rPr>
          <w:color w:val="C00000"/>
        </w:rPr>
        <w:t>Opetussuunnitelman liitteenä on suunnitelma kurinpitokeinojen käyttämisestä ja nii</w:t>
      </w:r>
      <w:r w:rsidR="00AD4140">
        <w:rPr>
          <w:color w:val="C00000"/>
        </w:rPr>
        <w:t>hin liittyvistä menettelyistä</w:t>
      </w:r>
      <w:r w:rsidR="00CE478C">
        <w:rPr>
          <w:color w:val="C00000"/>
        </w:rPr>
        <w:t>.</w:t>
      </w:r>
    </w:p>
    <w:p w:rsidR="006C5D95" w:rsidRPr="000C0E87" w:rsidRDefault="006C5D95" w:rsidP="000273A6">
      <w:pPr>
        <w:keepNext/>
        <w:widowControl/>
        <w:spacing w:line="240" w:lineRule="auto"/>
      </w:pPr>
    </w:p>
    <w:p w:rsidR="00401965" w:rsidRPr="000C0E87" w:rsidRDefault="00401965" w:rsidP="00CE478C">
      <w:pPr>
        <w:keepNext/>
        <w:widowControl/>
        <w:spacing w:line="240" w:lineRule="auto"/>
        <w:ind w:left="993"/>
        <w:rPr>
          <w:rFonts w:eastAsia="Calibri"/>
        </w:rPr>
      </w:pPr>
      <w:r w:rsidRPr="000C0E87">
        <w:t>Lukiolain 21 §:n (629/1998, muutettu lailla 1268/2013) mukaan opiskelijalla on oikeus turvalliseen opiskeluympäristöön. Lukioyhteisön</w:t>
      </w:r>
      <w:r w:rsidRPr="000C0E87">
        <w:rPr>
          <w:rFonts w:eastAsia="Calibri"/>
        </w:rPr>
        <w:t xml:space="preserve"> yhteistyö ja erilaiset pedagogiset ratkaisut luovat edellytyksiä hyvän työrauhan rakentumiselle. Lukiok</w:t>
      </w:r>
      <w:r w:rsidRPr="000C0E87">
        <w:t>oulutuksen järjestäjällä on oikeus käyttää myös lukiolain mukaisia kurinpitokeinoja.</w:t>
      </w:r>
    </w:p>
    <w:p w:rsidR="00401965" w:rsidRPr="000C0E87" w:rsidRDefault="00401965" w:rsidP="000273A6">
      <w:pPr>
        <w:keepNext/>
        <w:widowControl/>
        <w:spacing w:line="240" w:lineRule="auto"/>
        <w:ind w:left="1304"/>
      </w:pPr>
    </w:p>
    <w:p w:rsidR="00401965" w:rsidRPr="000C0E87" w:rsidRDefault="00401965" w:rsidP="00CE478C">
      <w:pPr>
        <w:keepNext/>
        <w:widowControl/>
        <w:spacing w:line="240" w:lineRule="auto"/>
        <w:ind w:left="993"/>
        <w:rPr>
          <w:rFonts w:eastAsia="Calibri"/>
        </w:rPr>
      </w:pPr>
      <w:r w:rsidRPr="000C0E87">
        <w:t xml:space="preserve">Lukiolain 21 §:n mukaan koulutuksen järjestäjän tulee opetussuunnitelman yhteydessä laatia ja ohjeistaa suunnitelma kurinpitokeinojen käyttämisestä ja niihin liittyvistä menettelytavoista. Opetushallitus antaa määräykset suunnitelman laatimisesta opetussuunnitelman perusteissa. </w:t>
      </w:r>
      <w:r w:rsidRPr="000C0E87">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n laadinnassa on otettava huomioon, että kurinpidossa ja työrauhan turvaamisessa voidaan käyttää vain lainmukaisia keinoja ja että näitä keinoja käytettäessä noudatetaan hallinnon yleisiä oikeusturvaperiaatteita. Keinojen käytön tulee perustua asiallisiin, yleisesti hyväksyttäviin ja objektiivisiin syihin. Samanlaisista teoista tulee tekijästä riippumatta määrätä samanlainen seuraamus, kuitenkin siten, että tekojen toistuminen voidaan ottaa huomioon raskauttavana tekijänä. Kurinpitoseuraamusten tulee olla oikeassa suhteessa tekoon, eikä niitä saa käyttää asiaan kuulumattomassa tarkoituksessa, kuten esimerkiksi häpäisemistarkoituksessa. </w:t>
      </w:r>
    </w:p>
    <w:p w:rsidR="00401965" w:rsidRPr="000C0E87" w:rsidRDefault="00401965" w:rsidP="000273A6">
      <w:pPr>
        <w:keepNext/>
        <w:widowControl/>
        <w:spacing w:line="240" w:lineRule="auto"/>
        <w:rPr>
          <w:rFonts w:eastAsia="Calibri"/>
        </w:rPr>
      </w:pPr>
    </w:p>
    <w:p w:rsidR="00401965" w:rsidRPr="000C0E87" w:rsidRDefault="00401965" w:rsidP="00E00336">
      <w:pPr>
        <w:keepNext/>
        <w:widowControl/>
        <w:spacing w:line="240" w:lineRule="auto"/>
        <w:ind w:left="993"/>
        <w:rPr>
          <w:rFonts w:eastAsia="Calibri"/>
        </w:rPr>
      </w:pPr>
      <w:r w:rsidRPr="000C0E87">
        <w:rPr>
          <w:rFonts w:eastAsia="Calibri"/>
        </w:rPr>
        <w:t xml:space="preserve">Koulutuksen järjestäjä laatii suunnitelman kurinpitokeinojen käyttämisestä ja niihin liittyvistä menettelytavoista yhteistyössä oppilaitoksen henkilöstön ja opiskelijoiden kanssa. </w:t>
      </w:r>
      <w:r w:rsidRPr="000C0E87">
        <w:t>Ennen suunnitelman hyväksymistä tai sen päivittämistä</w:t>
      </w:r>
      <w:r w:rsidRPr="000C0E87">
        <w:rPr>
          <w:rFonts w:eastAsia="Calibri"/>
        </w:rPr>
        <w:t xml:space="preserve"> k</w:t>
      </w:r>
      <w:r w:rsidRPr="000C0E87">
        <w:t xml:space="preserve">oulutuksen järjestäjän tulee kuulla opiskelijakuntaa ja oppilaitoksen henkilöstöä sekä varata lukion kaikille opiskelijoille mahdollisuus ilmaista mielipiteensä siitä. </w:t>
      </w:r>
      <w:r w:rsidRPr="000C0E87">
        <w:rPr>
          <w:rFonts w:eastAsia="Calibri"/>
        </w:rPr>
        <w:t xml:space="preserve">Yhteistyö opiskelijoiden huoltajien sekä sosiaali- ja terveydenhuollon ja muiden tarvittavien viranomaistahojen kanssa tukee suunnitelman laatimista ja toteuttamista. </w:t>
      </w:r>
    </w:p>
    <w:p w:rsidR="00401965" w:rsidRPr="000C0E87" w:rsidRDefault="00401965" w:rsidP="000273A6">
      <w:pPr>
        <w:keepNext/>
        <w:widowControl/>
        <w:spacing w:line="240" w:lineRule="auto"/>
        <w:ind w:left="1304"/>
      </w:pPr>
      <w:r w:rsidRPr="000C0E87">
        <w:t xml:space="preserve"> </w:t>
      </w:r>
    </w:p>
    <w:p w:rsidR="00401965" w:rsidRPr="000C0E87" w:rsidRDefault="00401965" w:rsidP="00E00336">
      <w:pPr>
        <w:keepNext/>
        <w:widowControl/>
        <w:spacing w:line="240" w:lineRule="auto"/>
        <w:ind w:left="1276"/>
      </w:pPr>
      <w:r w:rsidRPr="000C0E87">
        <w:t>Suunnitelman kurinpitokeinojen käyttämisestä ja niihin liittyvistä menettelytavoista tulee sisältää seuraavat asiakokonaisuudet:</w:t>
      </w:r>
    </w:p>
    <w:p w:rsidR="00CB03CB" w:rsidRDefault="00401965" w:rsidP="00221895">
      <w:pPr>
        <w:keepNext/>
        <w:widowControl/>
        <w:numPr>
          <w:ilvl w:val="0"/>
          <w:numId w:val="8"/>
        </w:numPr>
        <w:spacing w:line="240" w:lineRule="auto"/>
        <w:ind w:left="1560" w:hanging="284"/>
      </w:pPr>
      <w:r w:rsidRPr="000C0E87">
        <w:t>menettelytavat rike- ja häiriötilanteissa, asioiden selvittämisvastuut, työnjako sekä k</w:t>
      </w:r>
      <w:r w:rsidR="00CB03CB">
        <w:t>uulemis- ja kirjaamismenettelyt</w:t>
      </w:r>
    </w:p>
    <w:p w:rsidR="00CB03CB" w:rsidRDefault="00401965" w:rsidP="00221895">
      <w:pPr>
        <w:keepNext/>
        <w:widowControl/>
        <w:numPr>
          <w:ilvl w:val="0"/>
          <w:numId w:val="8"/>
        </w:numPr>
        <w:spacing w:line="240" w:lineRule="auto"/>
        <w:ind w:left="1560" w:hanging="284"/>
      </w:pPr>
      <w:r w:rsidRPr="000C0E87">
        <w:t>periaatteet hallinnon yleisten oikeusturvaperiaatteiden noudattamiseen kurinpitokeinoja käytettäessä</w:t>
      </w:r>
    </w:p>
    <w:p w:rsidR="00CB03CB" w:rsidRDefault="00401965" w:rsidP="00221895">
      <w:pPr>
        <w:keepNext/>
        <w:widowControl/>
        <w:numPr>
          <w:ilvl w:val="0"/>
          <w:numId w:val="8"/>
        </w:numPr>
        <w:spacing w:line="240" w:lineRule="auto"/>
        <w:ind w:left="1560" w:hanging="284"/>
      </w:pPr>
      <w:r w:rsidRPr="000C0E87">
        <w:t>henkilökunnan osaamisen varmistaminen kurinpidollisten toimivaltuuksien käyttämisessä</w:t>
      </w:r>
    </w:p>
    <w:p w:rsidR="00CB03CB" w:rsidRDefault="00401965" w:rsidP="00221895">
      <w:pPr>
        <w:keepNext/>
        <w:widowControl/>
        <w:numPr>
          <w:ilvl w:val="0"/>
          <w:numId w:val="8"/>
        </w:numPr>
        <w:spacing w:line="240" w:lineRule="auto"/>
        <w:ind w:left="1560" w:hanging="284"/>
      </w:pPr>
      <w:r w:rsidRPr="000C0E87">
        <w:t>suunnitelmasta, järjestyssäännöistä ja laissa säädetyistä kurinpitokeinoista tiedot</w:t>
      </w:r>
      <w:r w:rsidR="00E00336">
        <w:t>taminen eri tahoille</w:t>
      </w:r>
    </w:p>
    <w:p w:rsidR="00CB03CB" w:rsidRDefault="00401965" w:rsidP="00221895">
      <w:pPr>
        <w:keepNext/>
        <w:widowControl/>
        <w:numPr>
          <w:ilvl w:val="0"/>
          <w:numId w:val="8"/>
        </w:numPr>
        <w:spacing w:line="240" w:lineRule="auto"/>
        <w:ind w:left="1560" w:hanging="284"/>
      </w:pPr>
      <w:r w:rsidRPr="000C0E87">
        <w:t>yhteistyö eri viranom</w:t>
      </w:r>
      <w:r w:rsidR="00E00336">
        <w:t>aistahojen ja huoltajien kanssa</w:t>
      </w:r>
    </w:p>
    <w:p w:rsidR="00401965" w:rsidRPr="00E00336" w:rsidRDefault="00401965" w:rsidP="00221895">
      <w:pPr>
        <w:keepNext/>
        <w:widowControl/>
        <w:numPr>
          <w:ilvl w:val="0"/>
          <w:numId w:val="8"/>
        </w:numPr>
        <w:spacing w:line="240" w:lineRule="auto"/>
        <w:ind w:left="1560" w:hanging="284"/>
      </w:pPr>
      <w:r w:rsidRPr="000C0E87">
        <w:t xml:space="preserve">menettelytavat suunnitelman seurantaa sekä sen toteutumisen ja vaikuttavuuden arviointia varten. </w:t>
      </w:r>
    </w:p>
    <w:p w:rsidR="00401965" w:rsidRPr="000C0E87" w:rsidRDefault="00401965" w:rsidP="000273A6">
      <w:pPr>
        <w:keepNext/>
        <w:widowControl/>
        <w:spacing w:line="240" w:lineRule="auto"/>
      </w:pPr>
    </w:p>
    <w:p w:rsidR="00401965" w:rsidRPr="000C0E87" w:rsidRDefault="00401965" w:rsidP="00E00336">
      <w:pPr>
        <w:keepNext/>
        <w:widowControl/>
        <w:adjustRightInd/>
        <w:spacing w:line="240" w:lineRule="auto"/>
        <w:ind w:left="1276"/>
        <w:textAlignment w:val="auto"/>
        <w:rPr>
          <w:lang w:eastAsia="en-US"/>
        </w:rPr>
      </w:pPr>
      <w:r w:rsidRPr="000C0E87">
        <w:t>Suunnitelma voi sisältyä opetussuunnitelm</w:t>
      </w:r>
      <w:r w:rsidR="00AD4140">
        <w:t>aan, tai se voi olla erillinen.</w:t>
      </w:r>
    </w:p>
    <w:p w:rsidR="00A660D5" w:rsidRPr="000C0E87" w:rsidRDefault="00A660D5" w:rsidP="000273A6">
      <w:pPr>
        <w:keepNext/>
        <w:widowControl/>
        <w:adjustRightInd/>
        <w:spacing w:line="240" w:lineRule="auto"/>
        <w:ind w:left="1304"/>
        <w:textAlignment w:val="auto"/>
        <w:rPr>
          <w:lang w:eastAsia="en-US"/>
        </w:rPr>
      </w:pPr>
    </w:p>
    <w:p w:rsidR="00BD7A7E" w:rsidRPr="000C0E87" w:rsidRDefault="00BD7A7E" w:rsidP="000273A6">
      <w:pPr>
        <w:keepNext/>
        <w:widowControl/>
        <w:adjustRightInd/>
        <w:spacing w:line="240" w:lineRule="auto"/>
        <w:textAlignment w:val="auto"/>
        <w:rPr>
          <w:lang w:eastAsia="en-US"/>
        </w:rPr>
      </w:pPr>
    </w:p>
    <w:p w:rsidR="00B33180" w:rsidRPr="000C0E87" w:rsidRDefault="006E3EDA" w:rsidP="006E3EDA">
      <w:pPr>
        <w:pStyle w:val="Otsikko2"/>
        <w:widowControl/>
        <w:rPr>
          <w:lang w:eastAsia="en-US"/>
        </w:rPr>
      </w:pPr>
      <w:bookmarkStart w:id="68" w:name="_Toc423589922"/>
      <w:bookmarkStart w:id="69" w:name="_Toc452996889"/>
      <w:r>
        <w:rPr>
          <w:lang w:eastAsia="en-US"/>
        </w:rPr>
        <w:t>4.6</w:t>
      </w:r>
      <w:r>
        <w:rPr>
          <w:lang w:eastAsia="en-US"/>
        </w:rPr>
        <w:tab/>
      </w:r>
      <w:r w:rsidR="00B33180" w:rsidRPr="000C0E87">
        <w:rPr>
          <w:lang w:eastAsia="en-US"/>
        </w:rPr>
        <w:t>Kieleen ja kulttuuriin liittyviä kysymyksiä</w:t>
      </w:r>
      <w:bookmarkEnd w:id="68"/>
      <w:bookmarkEnd w:id="69"/>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Pr="000C0E87" w:rsidRDefault="00B33180" w:rsidP="000273A6">
      <w:pPr>
        <w:keepNext/>
        <w:widowControl/>
        <w:adjustRightInd/>
        <w:spacing w:line="240" w:lineRule="auto"/>
        <w:ind w:left="1304"/>
        <w:textAlignment w:val="auto"/>
        <w:rPr>
          <w:rFonts w:eastAsia="Calibri"/>
          <w:lang w:eastAsia="en-US"/>
        </w:rPr>
      </w:pPr>
    </w:p>
    <w:p w:rsidR="00B852CB" w:rsidRPr="000C0E87" w:rsidRDefault="00B852CB"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b/>
          <w:i/>
          <w:lang w:eastAsia="en-US"/>
        </w:rPr>
      </w:pPr>
      <w:r w:rsidRPr="000C0E87">
        <w:rPr>
          <w:rFonts w:eastAsia="Calibri"/>
          <w:b/>
          <w:i/>
          <w:lang w:eastAsia="en-US"/>
        </w:rPr>
        <w:t>Saamelaiset ja saamenkieliset</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 xml:space="preserve">Saamelaisopiskelijoiden opetuksessa otetaan huomioon, että saamelaiset ovat alkuperäiskansa, jolla on oma kieli ja kulttuuri. Saamelaisopiskelijoiden lukio-opetuksen erityisenä tavoitteena on, että nuoret voivat kasvaa omaan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uomessa puhuttuja saamen kieliä – inarinsaamea, koltansaamea ja pohjoissaamea – voidaan opettaa lukiossa lukiolain 8 §:n mukaan äidinkielen ja kirjallisuuden oppimääränä. Saamen kieltä voidaan opettaa</w:t>
      </w:r>
      <w:r w:rsidR="00146A6B" w:rsidRPr="000C0E87">
        <w:rPr>
          <w:rFonts w:eastAsia="Calibri"/>
          <w:lang w:eastAsia="en-US"/>
        </w:rPr>
        <w:t xml:space="preserve"> myös</w:t>
      </w:r>
      <w:r w:rsidRPr="000C0E87">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aamen kieli voi olla lukio-opetuksen opetuskieli, ja perusopetuksessa saamenkielistä opetusta saaneille opiskelijoille pyritään turvaamaan saamenkielisen opetuksen jatkuminen myös lukiossa. Saamenkielisen opetuksen erityisenä tavoitteena on opiskelijoiden tukeminen heidän kasvamisessaan kaksikielisyyteen</w:t>
      </w:r>
      <w:r w:rsidR="001603B5" w:rsidRPr="000C0E87">
        <w:rPr>
          <w:rFonts w:eastAsia="Calibri"/>
          <w:lang w:eastAsia="en-US"/>
        </w:rPr>
        <w:t xml:space="preserve">. </w:t>
      </w:r>
      <w:r w:rsidR="001603B5" w:rsidRPr="000C0E87">
        <w:t>Opetus tukee myös saamelaisten yhdenvertaisia opiskelu- ja toimintamahdollisuuksia sekä saamen- että suomenkielisessä yhteisössä.</w:t>
      </w:r>
      <w:r w:rsidR="001603B5" w:rsidRPr="000C0E87">
        <w:rPr>
          <w:color w:val="1F497D"/>
        </w:rPr>
        <w:t xml:space="preserve"> </w:t>
      </w:r>
      <w:r w:rsidRPr="000C0E87">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b/>
          <w:lang w:eastAsia="en-US"/>
        </w:rPr>
      </w:pPr>
      <w:r w:rsidRPr="000C0E87">
        <w:rPr>
          <w:rFonts w:eastAsia="Calibri"/>
          <w:b/>
          <w:i/>
          <w:lang w:eastAsia="en-US"/>
        </w:rPr>
        <w:t>Romanit</w:t>
      </w:r>
    </w:p>
    <w:p w:rsidR="00B33180" w:rsidRPr="000C0E87" w:rsidRDefault="00B33180" w:rsidP="000273A6">
      <w:pPr>
        <w:keepNext/>
        <w:widowControl/>
        <w:adjustRightInd/>
        <w:spacing w:line="240" w:lineRule="auto"/>
        <w:ind w:left="1304"/>
        <w:textAlignment w:val="auto"/>
        <w:rPr>
          <w:rFonts w:eastAsia="Calibri"/>
          <w:b/>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 xml:space="preserve">Romaniopiskelijoiden opetuksessa tulee ottaa huomioon Suomen romanien asema etnisenä ja kulttuurisena vähemmistönä. Lukio-opiskelun erityisenä tavoitteena on, että nuoret voivat kasvaa omaan kieleensä, kulttuuriinsa ja yhteisöönsä sekä rakentaa yhteiskunnallista osallisuuttaan ja omaa identiteettiään. Tavoitteena on lisäksi edistää romaniopiskelijoiden siirtymistä jatko-opintoihin. </w:t>
      </w:r>
    </w:p>
    <w:p w:rsidR="00B33180" w:rsidRPr="000C0E87" w:rsidRDefault="00B33180" w:rsidP="000273A6">
      <w:pPr>
        <w:keepNext/>
        <w:widowControl/>
        <w:adjustRightInd/>
        <w:spacing w:line="240" w:lineRule="auto"/>
        <w:ind w:left="1304"/>
        <w:textAlignment w:val="auto"/>
        <w:rPr>
          <w:rFonts w:eastAsia="Calibri"/>
          <w:lang w:eastAsia="en-US"/>
        </w:rPr>
      </w:pPr>
    </w:p>
    <w:p w:rsidR="00C36DE9"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Romanikieltä voidaan opettaa lukiossa lukiolain 8 §:n mukaisesti äidinkielen ja kirjallisuuden oppimääränä. Romanikieltä voidaan opettaa</w:t>
      </w:r>
      <w:r w:rsidR="00C9673A" w:rsidRPr="000C0E87">
        <w:rPr>
          <w:rFonts w:eastAsia="Calibri"/>
          <w:lang w:eastAsia="en-US"/>
        </w:rPr>
        <w:t xml:space="preserve"> myös</w:t>
      </w:r>
      <w:r w:rsidRPr="000C0E87">
        <w:rPr>
          <w:rFonts w:eastAsia="Calibri"/>
          <w:lang w:eastAsia="en-US"/>
        </w:rPr>
        <w:t xml:space="preserve"> lukiokoulutusta täydentävänä opetuksena. Romanikielen lukio-opetus edistää opiskelijoiden mahdollisuuksia sekä kielen elvyttämiseen että romanikielen korkea-asteen opintoihin. Romanikielen opetus lukiossa vahvistaa romaniopiskelijoiden identiteettiä ja antaa heille mahdollisuuksia käyttää kieltään ja ilmaista itseään siten, että huomioidaan heidän kotoaan, yhteisöstään ja perusopetuksesta saamansa taidot ja 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C36DE9" w:rsidRPr="000C0E87" w:rsidRDefault="00C36DE9" w:rsidP="000273A6">
      <w:pPr>
        <w:keepNext/>
        <w:widowControl/>
        <w:adjustRightInd/>
        <w:spacing w:line="240" w:lineRule="auto"/>
        <w:ind w:left="1304"/>
        <w:textAlignment w:val="auto"/>
        <w:rPr>
          <w:rFonts w:eastAsia="Calibri"/>
          <w:lang w:eastAsia="en-US"/>
        </w:rPr>
      </w:pPr>
    </w:p>
    <w:p w:rsidR="00A82D0A" w:rsidRPr="000C0E87" w:rsidRDefault="00A82D0A" w:rsidP="000273A6">
      <w:pPr>
        <w:keepNext/>
        <w:widowControl/>
        <w:adjustRightInd/>
        <w:spacing w:line="240" w:lineRule="auto"/>
        <w:ind w:left="1304"/>
        <w:textAlignment w:val="auto"/>
        <w:rPr>
          <w:rFonts w:eastAsia="Calibri"/>
          <w:lang w:eastAsia="en-US"/>
        </w:rPr>
      </w:pPr>
    </w:p>
    <w:p w:rsidR="00221895" w:rsidRDefault="00221895" w:rsidP="00E00336">
      <w:pPr>
        <w:keepNext/>
        <w:widowControl/>
        <w:adjustRightInd/>
        <w:spacing w:line="240" w:lineRule="auto"/>
        <w:ind w:left="1276"/>
        <w:textAlignment w:val="auto"/>
        <w:rPr>
          <w:rFonts w:eastAsia="Calibri"/>
          <w:b/>
          <w:i/>
          <w:lang w:eastAsia="en-US"/>
        </w:rPr>
      </w:pPr>
    </w:p>
    <w:p w:rsidR="00221895" w:rsidRDefault="00221895" w:rsidP="00E00336">
      <w:pPr>
        <w:keepNext/>
        <w:widowControl/>
        <w:adjustRightInd/>
        <w:spacing w:line="240" w:lineRule="auto"/>
        <w:ind w:left="1276"/>
        <w:textAlignment w:val="auto"/>
        <w:rPr>
          <w:rFonts w:eastAsia="Calibri"/>
          <w:b/>
          <w: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b/>
          <w:i/>
          <w:lang w:eastAsia="en-US"/>
        </w:rPr>
        <w:t>Viittomakieliset</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Viittomakielisten lukiokoulutuksen erityisenä tavoitteena on vahvistaa opiskelijoiden viittomakielistä identiteettiä sekä opettaa heitä arvostamaan omaa kieltään ja kulttuu</w:t>
      </w:r>
      <w:r w:rsidR="00E00336">
        <w:rPr>
          <w:rFonts w:eastAsia="Calibri"/>
          <w:lang w:eastAsia="en-US"/>
        </w:rPr>
        <w:t xml:space="preserve">riaan </w:t>
      </w:r>
      <w:r w:rsidRPr="000C0E87">
        <w:rPr>
          <w:rFonts w:eastAsia="Calibri"/>
          <w:lang w:eastAsia="en-US"/>
        </w:rPr>
        <w:t xml:space="preserve">tasa-arvoisena enemmistökielen ja </w:t>
      </w:r>
      <w:r w:rsidRPr="000C0E87">
        <w:rPr>
          <w:rFonts w:eastAsia="Calibri"/>
          <w:lang w:eastAsia="en-US"/>
        </w:rPr>
        <w:noBreakHyphen/>
        <w:t>kulttuurin rinnalla. Viittomakieltä käyttävät opiskelijat voivat olla kuuroja, huonokuuloisia</w:t>
      </w:r>
      <w:r w:rsidR="00C9673A" w:rsidRPr="000C0E87">
        <w:rPr>
          <w:rFonts w:eastAsia="Calibri"/>
          <w:lang w:eastAsia="en-US"/>
        </w:rPr>
        <w:t xml:space="preserve"> tai</w:t>
      </w:r>
      <w:r w:rsidR="004A514C" w:rsidRPr="000C0E87">
        <w:rPr>
          <w:rFonts w:eastAsia="Calibri"/>
          <w:lang w:eastAsia="en-US"/>
        </w:rPr>
        <w:t xml:space="preserve"> kuulevi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 xml:space="preserve">Viittomakielisten opetuksessa ja opiskelussa noudatetaan lukion yleisiä kasvatus- ja oppimis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B33180" w:rsidRPr="000C0E87" w:rsidRDefault="00B33180" w:rsidP="000273A6">
      <w:pPr>
        <w:keepNext/>
        <w:widowControl/>
        <w:adjustRightInd/>
        <w:spacing w:line="240" w:lineRule="auto"/>
        <w:ind w:left="1304" w:firstLine="10"/>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ittomakielisiä opiskelijoita on informoitava heidän oikeuksistaan ylioppilastutkinnoss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b/>
          <w:lang w:eastAsia="en-US"/>
        </w:rPr>
      </w:pPr>
      <w:r w:rsidRPr="000C0E87">
        <w:rPr>
          <w:rFonts w:eastAsia="Calibri"/>
          <w:b/>
          <w:i/>
          <w:lang w:eastAsia="en-US"/>
        </w:rPr>
        <w:t xml:space="preserve">Vieraskieliset opiskelijat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 xml:space="preserve">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skielen hallintaa, monikielistä identiteettiä, oman kieli- ja kulttuuritaustan arvostusta sekä kasvua kulttuurisesti monimuotoisen yhteiskunnan aktiiviseksi ja tasapainoiseksi jäseneksi.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t>Vieraskieliselle opiskelijalle voidaan opettaa äidinkieltä ja kirjallisuutta suomi/ruotsi toisena kielenä</w:t>
      </w:r>
      <w:r w:rsidR="00C9673A" w:rsidRPr="000C0E87">
        <w:t xml:space="preserve"> ja kirjallisuus</w:t>
      </w:r>
      <w:r w:rsidRPr="000C0E87">
        <w:t xml:space="preserve"> -oppimäärän mukaan. Suomi/ruotsi toisena kielenä </w:t>
      </w:r>
      <w:r w:rsidR="0098386E" w:rsidRPr="000C0E87">
        <w:t xml:space="preserve">ja kirjallisuus </w:t>
      </w:r>
      <w:r w:rsidR="0098386E" w:rsidRPr="000C0E87">
        <w:noBreakHyphen/>
      </w:r>
      <w:r w:rsidRPr="000C0E87">
        <w:t>oppimäärä on opiskelijalle tarkoituksenmukainen, mikäli hänen suomen tai ruotsin kielen peruskielitaidossaan on puutteit</w:t>
      </w:r>
      <w:r w:rsidR="0098386E" w:rsidRPr="000C0E87">
        <w:t>a jollakin kielitaidon osa-aluee</w:t>
      </w:r>
      <w:r w:rsidRPr="000C0E87">
        <w:t xml:space="preserve">lla. Opiskelijan omaa äidinkieltä voidaan opettaa lukiokoulutusta täydentävänä opetuksena. Opiskelijan omaa äidinkieltä voidaan myös opettaa äidinkieli ja kirjallisuus -oppimääränä lukiolain 8 §:n mukaan. Koulutuksen järjestäjä päättää, miten suomi tai ruotsi toisena kielenä ja kirjallisuus </w:t>
      </w:r>
      <w:r w:rsidRPr="000C0E87">
        <w:noBreakHyphen/>
        <w:t xml:space="preserve">opetus, omakielinen opetus ja opiskelijan oman äidinkielen opetus järjestetään ja milloin sitä on tarkoituksenmukaista toteuttaa useiden oppilaitosten yhteistyönä. </w:t>
      </w:r>
    </w:p>
    <w:p w:rsidR="00B33180" w:rsidRPr="000C0E87" w:rsidRDefault="00B33180" w:rsidP="000273A6">
      <w:pPr>
        <w:keepNext/>
        <w:widowControl/>
        <w:tabs>
          <w:tab w:val="left" w:pos="1304"/>
        </w:tabs>
        <w:spacing w:line="240" w:lineRule="auto"/>
        <w:ind w:left="1304"/>
        <w:textAlignment w:val="auto"/>
      </w:pPr>
    </w:p>
    <w:p w:rsidR="00B33180" w:rsidRPr="000C0E87" w:rsidRDefault="00B33180" w:rsidP="00E00336">
      <w:pPr>
        <w:keepNext/>
        <w:widowControl/>
        <w:adjustRightInd/>
        <w:spacing w:line="240" w:lineRule="auto"/>
        <w:ind w:left="1304"/>
        <w:textAlignment w:val="auto"/>
        <w:rPr>
          <w:rFonts w:eastAsia="Calibri"/>
          <w:lang w:eastAsia="en-US"/>
        </w:rPr>
      </w:pPr>
      <w:r w:rsidRPr="000C0E87">
        <w:rPr>
          <w:rFonts w:eastAsia="Calibri"/>
          <w:lang w:eastAsia="en-US"/>
        </w:rPr>
        <w:t xml:space="preserve">Vieraskielisiä opiskelijoita on informoitava heidän opiskelumahdollisuuksistaan ja tukijärjestelyistä lukiossa sekä heidän oikeuksistaan ylioppilastutkinnossa. </w:t>
      </w:r>
    </w:p>
    <w:p w:rsidR="00401965" w:rsidRPr="000C0E87" w:rsidRDefault="00401965" w:rsidP="000273A6">
      <w:pPr>
        <w:keepNext/>
        <w:widowControl/>
        <w:adjustRightInd/>
        <w:spacing w:line="240" w:lineRule="auto"/>
        <w:ind w:left="1304"/>
        <w:textAlignment w:val="auto"/>
        <w:rPr>
          <w:lang w:eastAsia="en-US"/>
        </w:rPr>
      </w:pPr>
    </w:p>
    <w:p w:rsidR="00A6005B" w:rsidRPr="000C0E87" w:rsidRDefault="00A6005B" w:rsidP="00E00336">
      <w:pPr>
        <w:keepNext/>
        <w:widowControl/>
        <w:adjustRightInd/>
        <w:spacing w:line="240" w:lineRule="auto"/>
        <w:ind w:left="1304"/>
        <w:textAlignment w:val="auto"/>
        <w:rPr>
          <w:rFonts w:eastAsia="Calibri"/>
          <w:lang w:eastAsia="en-US"/>
        </w:rPr>
      </w:pPr>
      <w:r w:rsidRPr="000C0E87">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01965" w:rsidRPr="000C0E87" w:rsidRDefault="00401965" w:rsidP="000273A6">
      <w:pPr>
        <w:keepNext/>
        <w:widowControl/>
        <w:spacing w:line="240" w:lineRule="auto"/>
        <w:rPr>
          <w:color w:val="000000"/>
        </w:rPr>
      </w:pPr>
    </w:p>
    <w:p w:rsidR="00401965" w:rsidRPr="000C0E87" w:rsidRDefault="00B33180" w:rsidP="000273A6">
      <w:pPr>
        <w:pStyle w:val="Otsikko1"/>
        <w:keepNext/>
        <w:widowControl/>
        <w:rPr>
          <w:rFonts w:eastAsia="Calibri"/>
          <w:szCs w:val="28"/>
          <w:lang w:eastAsia="en-US"/>
        </w:rPr>
      </w:pPr>
      <w:bookmarkStart w:id="70" w:name="_Toc421085573"/>
      <w:r w:rsidRPr="000C0E87">
        <w:br w:type="page"/>
      </w:r>
      <w:bookmarkStart w:id="71" w:name="_Toc423589923"/>
      <w:bookmarkStart w:id="72" w:name="_Toc452996890"/>
      <w:r w:rsidR="00401965" w:rsidRPr="000C0E87">
        <w:t>5  OPPIMISTAVOITTEET JA OPETUKSEN KESKEISET SISÄLLÖT</w:t>
      </w:r>
      <w:bookmarkEnd w:id="70"/>
      <w:bookmarkEnd w:id="71"/>
      <w:bookmarkEnd w:id="72"/>
      <w:r w:rsidR="00401965" w:rsidRPr="000C0E87">
        <w:t xml:space="preserve"> </w:t>
      </w:r>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F77B54" w:rsidP="00A05CA9">
      <w:pPr>
        <w:pStyle w:val="Otsikko2"/>
        <w:widowControl/>
        <w:rPr>
          <w:lang w:eastAsia="en-US"/>
        </w:rPr>
      </w:pPr>
      <w:bookmarkStart w:id="73" w:name="_Toc423589924"/>
      <w:bookmarkStart w:id="74" w:name="_Toc452996891"/>
      <w:bookmarkStart w:id="75" w:name="_Toc421085574"/>
      <w:r>
        <w:rPr>
          <w:lang w:eastAsia="en-US"/>
        </w:rPr>
        <w:t>5.1</w:t>
      </w:r>
      <w:r>
        <w:rPr>
          <w:lang w:eastAsia="en-US"/>
        </w:rPr>
        <w:tab/>
      </w:r>
      <w:r w:rsidR="00401965" w:rsidRPr="000C0E87">
        <w:rPr>
          <w:lang w:eastAsia="en-US"/>
        </w:rPr>
        <w:t>Opetuksen yleiset tavoitteet</w:t>
      </w:r>
      <w:bookmarkEnd w:id="73"/>
      <w:bookmarkEnd w:id="74"/>
      <w:r w:rsidR="00401965" w:rsidRPr="000C0E87">
        <w:rPr>
          <w:lang w:eastAsia="en-US"/>
        </w:rPr>
        <w:t xml:space="preserve"> </w:t>
      </w:r>
      <w:bookmarkEnd w:id="75"/>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A05CA9">
      <w:pPr>
        <w:keepNext/>
        <w:widowControl/>
        <w:adjustRightInd/>
        <w:spacing w:line="240" w:lineRule="auto"/>
        <w:ind w:left="1304"/>
        <w:textAlignment w:val="auto"/>
        <w:rPr>
          <w:rFonts w:eastAsia="Calibri"/>
          <w:lang w:eastAsia="en-US"/>
        </w:rPr>
      </w:pPr>
      <w:r w:rsidRPr="000C0E87">
        <w:rPr>
          <w:rFonts w:eastAsia="Calibri"/>
          <w:lang w:eastAsia="en-US"/>
        </w:rPr>
        <w:t xml:space="preserve">Lukion opetus ja muu toiminta järjestetään valtioneuvoston asetuksessa (942/2014) määriteltyjen lukiokoulutuksen yleisten valtakunnallisten tavoitteiden mukaan siten, että opiskelijalla on 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toimijuuteen paikallisesti, kansallisesti ja kansainvälisesti. </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rPr>
      </w:pPr>
      <w:r w:rsidRPr="000C0E87">
        <w:rPr>
          <w:rFonts w:eastAsia="Calibri"/>
          <w:lang w:eastAsia="en-US"/>
        </w:rPr>
        <w:t>Lukio-opetus vahvistaa</w:t>
      </w:r>
      <w:r w:rsidR="009D7908" w:rsidRPr="000C0E87">
        <w:rPr>
          <w:rFonts w:eastAsia="Calibri"/>
          <w:lang w:eastAsia="en-US"/>
        </w:rPr>
        <w:t xml:space="preserve"> opiskelijan tietoisuutta ihmis</w:t>
      </w:r>
      <w:r w:rsidRPr="000C0E87">
        <w:rPr>
          <w:rFonts w:eastAsia="Calibri"/>
          <w:lang w:eastAsia="en-US"/>
        </w:rPr>
        <w:t xml:space="preserve">en toiminnan vaikutuksista ympäristön tilaan. Opetus </w:t>
      </w:r>
      <w:r w:rsidRPr="000C0E87">
        <w:rPr>
          <w:rFonts w:eastAsia="Calibri"/>
        </w:rPr>
        <w:t>ohjaa opiskelijaa ymmärtämään</w:t>
      </w:r>
      <w:r w:rsidRPr="000C0E87">
        <w:rPr>
          <w:rFonts w:eastAsia="Calibri"/>
          <w:lang w:eastAsia="en-US"/>
        </w:rPr>
        <w:t xml:space="preserve"> kestävän elämäntavan välttämättömyyden ja moniulotteisuuden. </w:t>
      </w:r>
      <w:r w:rsidRPr="000C0E87">
        <w:rPr>
          <w:rFonts w:eastAsia="Calibri"/>
        </w:rPr>
        <w:t>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Lukioaikana opiskelija saa monipuolisia </w:t>
      </w:r>
      <w:r w:rsidRPr="000C0E87">
        <w:rPr>
          <w:rFonts w:eastAsia="Calibri"/>
        </w:rPr>
        <w:t>kokemuksia uuden tiedon ja osaamisen rakentamisesta</w:t>
      </w:r>
      <w:r w:rsidRPr="000C0E87">
        <w:rPr>
          <w:rFonts w:eastAsia="Calibri"/>
          <w:lang w:eastAsia="en-US"/>
        </w:rPr>
        <w:t xml:space="preserve"> myös oppiainerajat ylittäen. Opiskelija kehittää tiedonhankinta- ja soveltamistaitojaan sekä ongelmanratkaisutaitojaan. Opiskelija saa kokemuksia tutkivasta oppimisesta sekä osallisuudesta tieteen ja tutkimuksen tekoon. </w:t>
      </w:r>
      <w:r w:rsidRPr="000C0E87">
        <w:rPr>
          <w:rFonts w:eastAsia="Calibri"/>
        </w:rPr>
        <w:t xml:space="preserve">Opetus vahvistaa opiskelijan monilukutaitoa niin, että hän ymmärtää tieteen- ja taiteenaloille ominaista kieltä sekä osaa tuottaa ja tulkita erilaisia tekstejä. </w:t>
      </w:r>
      <w:r w:rsidRPr="000C0E87">
        <w:rPr>
          <w:rFonts w:eastAsia="Calibri"/>
          <w:lang w:eastAsia="en-US"/>
        </w:rPr>
        <w:t xml:space="preserve">Opiskelija tottuu arvioimaan tiedon luotettavuutta. Lukio-opetuksessa arvostetaan ja tuodaan näkyväksi kieliä monipuolisesti. Opiskelija harjaantuu toimimaan sekä molemmilla kotimaisilla kielillä että vierailla kielillä. </w:t>
      </w:r>
      <w:r w:rsidRPr="000C0E87">
        <w:rPr>
          <w:rFonts w:eastAsia="Calibri"/>
        </w:rPr>
        <w:t>Opetus ohjaa opiskelijaa syventämään ymmärrystään tieto- ja viestintäteknologiasta sekä käyttämään sitä tarkoituksenmukaisesti, vastuullisesti ja turvallisesti niin itsenäisessä kuin yhteisöllisessäkin työskentelyssä.</w:t>
      </w: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 </w:t>
      </w: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Lukio-opiskelu rakentaa yhteisöllisyyttä, osallisuutta ja hyvinvointia vahvistamalla vuorovaikutus-, yhteistyö- ja ilmaisutaitoja. Opiskelussa saadaan kokemuksia tavoitteellisesta toiminnasta ja vertaisoppimisesta tiimeissä ja projekteissa. Lukio-opetus kannustaa opiskelijoita </w:t>
      </w:r>
      <w:r w:rsidRPr="000C0E87">
        <w:rPr>
          <w:rFonts w:eastAsia="Calibri"/>
        </w:rPr>
        <w:t>eri taiteenaloille</w:t>
      </w:r>
      <w:r w:rsidRPr="000C0E87">
        <w:rPr>
          <w:rFonts w:eastAsia="Calibri"/>
          <w:lang w:eastAsia="en-US"/>
        </w:rPr>
        <w:t xml:space="preserve"> ominaiseen ilmaisuun ja toimintaan sekä taide- ja kulttuurielämään osallistumiseen. Fyysinen aktiivisuus ja </w:t>
      </w:r>
      <w:r w:rsidRPr="000C0E87">
        <w:rPr>
          <w:rFonts w:eastAsia="Calibri"/>
        </w:rPr>
        <w:t>terveelliset</w:t>
      </w:r>
      <w:r w:rsidRPr="000C0E87">
        <w:rPr>
          <w:rFonts w:eastAsia="Calibri"/>
          <w:lang w:eastAsia="en-US"/>
        </w:rPr>
        <w:t xml:space="preserve"> elämäntavat ymmärretään terveyden ja hyvinvoinnin perusedellytyksiksi. </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aikana opiskelijan oppimaan oppimisen taidot</w:t>
      </w:r>
      <w:r w:rsidRPr="000C0E87">
        <w:rPr>
          <w:rFonts w:eastAsia="Calibri"/>
        </w:rPr>
        <w:t xml:space="preserve"> kehittyvät</w:t>
      </w:r>
      <w:r w:rsidRPr="000C0E87">
        <w:rPr>
          <w:rFonts w:eastAsia="Calibri"/>
          <w:lang w:eastAsia="en-US"/>
        </w:rPr>
        <w:t xml:space="preserve"> ja monipuolistuvat. Opiskelija oppii tuntemaan vahvuuksiaan ja kehittymistarpeitaan oppijana sekä luottamaan mahdollisuuksiinsa oppia. </w:t>
      </w:r>
      <w:r w:rsidRPr="000C0E87">
        <w:rPr>
          <w:rFonts w:eastAsia="Calibri"/>
        </w:rPr>
        <w:t>Opiskelija ymmärtää sitoutumisen merkityksen oppimiselleen, mikä vahvistaa hänen itseohjautuvuuttaan.</w:t>
      </w:r>
      <w:r w:rsidRPr="000C0E87">
        <w:rPr>
          <w:rFonts w:eastAsia="Calibri"/>
          <w:lang w:eastAsia="en-US"/>
        </w:rPr>
        <w:t xml:space="preserve"> Lukio-opetus auttaa opiskelijaa tunnistamaan hänelle sopivia opiskelustrategioita ja kehittymään niissä taitavaksi. Lukioaikana opiskelijalle muodostuu vankka elinikäisen opiskelun taito ja tahto.</w:t>
      </w:r>
    </w:p>
    <w:p w:rsidR="00401965" w:rsidRPr="000C0E87" w:rsidRDefault="00401965" w:rsidP="000273A6">
      <w:pPr>
        <w:keepNext/>
        <w:widowControl/>
        <w:adjustRightInd/>
        <w:spacing w:line="240" w:lineRule="auto"/>
        <w:ind w:left="1304"/>
        <w:textAlignment w:val="auto"/>
        <w:rPr>
          <w:rFonts w:eastAsia="Calibri"/>
          <w:lang w:eastAsia="en-US"/>
        </w:rPr>
      </w:pPr>
    </w:p>
    <w:p w:rsidR="00211039"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opetus lujittaa opiskelijan identiteettiä ja ohjaa oman ainutlaatuisuuden ymmärtämiseen ja arvostamiseen.</w:t>
      </w:r>
      <w:r w:rsidR="00434B22" w:rsidRPr="000C0E87">
        <w:rPr>
          <w:rFonts w:eastAsia="Calibri"/>
          <w:lang w:eastAsia="en-US"/>
        </w:rPr>
        <w:t xml:space="preserve"> </w:t>
      </w:r>
      <w:r w:rsidR="00434B22" w:rsidRPr="000C0E87">
        <w:t xml:space="preserve">Sukupuolen ja seksuaalisen suuntautumisen </w:t>
      </w:r>
      <w:r w:rsidR="007F200A" w:rsidRPr="000C0E87">
        <w:t xml:space="preserve">moninaisuuden ymmärtäminen luo edellytyksiä sukupuoli- ja </w:t>
      </w:r>
      <w:r w:rsidR="00434B22" w:rsidRPr="000C0E87">
        <w:t>tasa-arvotietoiselle opetukselle.</w:t>
      </w:r>
      <w:r w:rsidR="00DB71E9" w:rsidRPr="000C0E87">
        <w:rPr>
          <w:rFonts w:eastAsia="Calibri"/>
          <w:lang w:eastAsia="en-US"/>
        </w:rPr>
        <w:t xml:space="preserve"> </w:t>
      </w:r>
      <w:r w:rsidRPr="000C0E87">
        <w:rPr>
          <w:rFonts w:eastAsia="Calibri"/>
          <w:lang w:eastAsia="en-US"/>
        </w:rPr>
        <w:t>Opetus antaa opiskelijalle</w:t>
      </w:r>
      <w:r w:rsidR="0062455A" w:rsidRPr="000C0E87">
        <w:rPr>
          <w:rFonts w:eastAsia="Calibri"/>
          <w:lang w:eastAsia="en-US"/>
        </w:rPr>
        <w:t xml:space="preserve"> </w:t>
      </w:r>
      <w:r w:rsidRPr="000C0E87">
        <w:rPr>
          <w:rFonts w:eastAsia="Calibri"/>
          <w:lang w:eastAsia="en-US"/>
        </w:rPr>
        <w:t xml:space="preserve">koulutusmahdollisuuksista, yhteiskunnasta ja työelämästä tietoja ja kokemuksia, joiden avulla hän osaa suunnitella omaa tulevaisuuttaan, jatkokoulutustaan ja tulevaa ammattiaan. Opetus vahvistaa opiskelijoiden yhdenvertaisia ja tasa-arvoisia mahdollisuuksia kehittää osaamistaan sekä tehdä opiskeluaikaisia ja tulevaisuutta koskevia valintoja. </w:t>
      </w:r>
    </w:p>
    <w:p w:rsidR="00FD28DB" w:rsidRPr="000C0E87" w:rsidRDefault="00FD28DB"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textAlignment w:val="auto"/>
        <w:rPr>
          <w:rFonts w:eastAsia="Calibri"/>
          <w:lang w:eastAsia="en-US"/>
        </w:rPr>
      </w:pPr>
    </w:p>
    <w:p w:rsidR="00B33180" w:rsidRPr="000C0E87" w:rsidRDefault="00F77B54" w:rsidP="000273A6">
      <w:pPr>
        <w:pStyle w:val="Otsikko2"/>
        <w:widowControl/>
        <w:rPr>
          <w:lang w:eastAsia="en-US"/>
        </w:rPr>
      </w:pPr>
      <w:bookmarkStart w:id="76" w:name="_Toc423589925"/>
      <w:bookmarkStart w:id="77" w:name="_Toc452996892"/>
      <w:r>
        <w:rPr>
          <w:lang w:eastAsia="en-US"/>
        </w:rPr>
        <w:t>5.2</w:t>
      </w:r>
      <w:r>
        <w:rPr>
          <w:lang w:eastAsia="en-US"/>
        </w:rPr>
        <w:tab/>
      </w:r>
      <w:r w:rsidR="00B33180" w:rsidRPr="000C0E87">
        <w:rPr>
          <w:lang w:eastAsia="en-US"/>
        </w:rPr>
        <w:t>Aihekokonaisuudet</w:t>
      </w:r>
      <w:bookmarkEnd w:id="76"/>
      <w:bookmarkEnd w:id="77"/>
      <w:r w:rsidR="00B33180" w:rsidRPr="000C0E87">
        <w:rPr>
          <w:lang w:eastAsia="en-US"/>
        </w:rPr>
        <w:tab/>
      </w:r>
    </w:p>
    <w:p w:rsidR="00B33180" w:rsidRPr="000C0E87" w:rsidRDefault="00B33180" w:rsidP="000273A6">
      <w:pPr>
        <w:keepNext/>
        <w:widowControl/>
        <w:adjustRightInd/>
        <w:spacing w:line="240" w:lineRule="auto"/>
        <w:ind w:left="1304"/>
        <w:textAlignment w:val="auto"/>
        <w:rPr>
          <w:rFonts w:eastAsia="Calibri"/>
          <w:lang w:eastAsia="en-US"/>
        </w:rPr>
      </w:pPr>
    </w:p>
    <w:p w:rsidR="008F4221" w:rsidRPr="001726CD" w:rsidRDefault="008F4221" w:rsidP="000273A6">
      <w:pPr>
        <w:keepNext/>
        <w:widowControl/>
        <w:spacing w:line="240" w:lineRule="auto"/>
        <w:ind w:left="1304"/>
        <w:rPr>
          <w:color w:val="C00000"/>
        </w:rPr>
      </w:pPr>
      <w:r w:rsidRPr="001726CD">
        <w:rPr>
          <w:color w:val="C00000"/>
        </w:rPr>
        <w:t>Aihekokonaisuudet otetaan huomioon kaikkien oppiaineiden opetuksessa. Työsuunnitelmassa määritellään lukuvuosittain, mitä ja miten aihekokonaisuuksia painotetaan lukuvuoden aikana.</w:t>
      </w:r>
    </w:p>
    <w:p w:rsidR="008F4221" w:rsidRPr="000C0E87" w:rsidRDefault="008F4221" w:rsidP="000273A6">
      <w:pPr>
        <w:keepNext/>
        <w:widowControl/>
        <w:spacing w:line="240" w:lineRule="auto"/>
        <w:ind w:left="1304"/>
      </w:pPr>
    </w:p>
    <w:p w:rsidR="00B33180" w:rsidRPr="000C0E87" w:rsidRDefault="00B33180" w:rsidP="000273A6">
      <w:pPr>
        <w:keepNext/>
        <w:widowControl/>
        <w:spacing w:line="240" w:lineRule="auto"/>
        <w:ind w:left="1304"/>
      </w:pPr>
      <w:r w:rsidRPr="000C0E87">
        <w:t>Aihekokonaisuudet ovat yhteiskunnallisesti merkittäviä kasvatus- ja koulutushaasteita.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teemoissa.</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 xml:space="preserve">Kaikkien aihekokonaisuuksien yhteisinä tavoitteina on, että opiskelija </w:t>
      </w:r>
    </w:p>
    <w:p w:rsidR="00E00336" w:rsidRDefault="00FD28DB" w:rsidP="00221895">
      <w:pPr>
        <w:keepNext/>
        <w:widowControl/>
        <w:numPr>
          <w:ilvl w:val="0"/>
          <w:numId w:val="106"/>
        </w:numPr>
        <w:spacing w:line="240" w:lineRule="auto"/>
        <w:ind w:left="1701" w:hanging="283"/>
      </w:pPr>
      <w:r w:rsidRPr="000C0E87">
        <w:t>havainnoi ja analysoi nykyajan ilmiöitä ja toimintaympäristöjä</w:t>
      </w:r>
    </w:p>
    <w:p w:rsidR="00E00336" w:rsidRDefault="00FD28DB" w:rsidP="00221895">
      <w:pPr>
        <w:keepNext/>
        <w:widowControl/>
        <w:numPr>
          <w:ilvl w:val="0"/>
          <w:numId w:val="106"/>
        </w:numPr>
        <w:spacing w:line="240" w:lineRule="auto"/>
        <w:ind w:left="1701" w:hanging="283"/>
      </w:pPr>
      <w:r w:rsidRPr="000C0E87">
        <w:t>ymmärtää asioiden välisiä yhteyksiä, vuorovaikutussuhteita ja keskinäisriippuvuuksia sekä osaa jäsentää laaja-alaisia kokonaisuuksia tiedon- ja taidonalat ylittävästi ja yhdistävästi</w:t>
      </w:r>
    </w:p>
    <w:p w:rsidR="00E00336" w:rsidRDefault="00FD28DB" w:rsidP="00221895">
      <w:pPr>
        <w:keepNext/>
        <w:widowControl/>
        <w:numPr>
          <w:ilvl w:val="0"/>
          <w:numId w:val="106"/>
        </w:numPr>
        <w:spacing w:line="240" w:lineRule="auto"/>
        <w:ind w:left="1701" w:hanging="283"/>
      </w:pPr>
      <w:r w:rsidRPr="000C0E87">
        <w:t>saa mahdollisuuksia osaamisen jakamiseen, vertaisoppimiseen, ratkaisujen yhdessä ideointiin ja tuottamiseen sekä luovaan ongelmanratkaisuun ja ajatteluun</w:t>
      </w:r>
    </w:p>
    <w:p w:rsidR="00FD28DB" w:rsidRPr="000C0E87" w:rsidRDefault="00FD28DB" w:rsidP="00221895">
      <w:pPr>
        <w:keepNext/>
        <w:widowControl/>
        <w:numPr>
          <w:ilvl w:val="0"/>
          <w:numId w:val="106"/>
        </w:numPr>
        <w:spacing w:line="240" w:lineRule="auto"/>
        <w:ind w:left="1701" w:hanging="283"/>
      </w:pPr>
      <w:r w:rsidRPr="000C0E87">
        <w:t>osaa esittää perusteltuja käsityksiä toivottavista muutoksista sekä rohkaistuu toimimaan hyvän tulevaisuuden puolesta.</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Kaikille lukioille yhteisiä aihekokonaisuuksia ovat</w:t>
      </w:r>
    </w:p>
    <w:p w:rsidR="00E00336" w:rsidRDefault="00FD28DB" w:rsidP="00221895">
      <w:pPr>
        <w:pStyle w:val="Luettelokappale"/>
        <w:keepNext/>
        <w:widowControl/>
        <w:numPr>
          <w:ilvl w:val="0"/>
          <w:numId w:val="514"/>
        </w:numPr>
        <w:spacing w:line="240" w:lineRule="auto"/>
        <w:ind w:left="1701" w:hanging="283"/>
      </w:pPr>
      <w:r w:rsidRPr="000C0E87">
        <w:t>aktiivinen kansalaisuus, yrittäjyys ja työelämä</w:t>
      </w:r>
    </w:p>
    <w:p w:rsidR="00E00336" w:rsidRDefault="00FD28DB" w:rsidP="00221895">
      <w:pPr>
        <w:pStyle w:val="Luettelokappale"/>
        <w:keepNext/>
        <w:widowControl/>
        <w:numPr>
          <w:ilvl w:val="0"/>
          <w:numId w:val="514"/>
        </w:numPr>
        <w:spacing w:line="240" w:lineRule="auto"/>
        <w:ind w:left="1701" w:hanging="283"/>
      </w:pPr>
      <w:r w:rsidRPr="000C0E87">
        <w:t>hyvinvointi ja turvallisuus</w:t>
      </w:r>
    </w:p>
    <w:p w:rsidR="00E00336" w:rsidRDefault="00FD28DB" w:rsidP="00221895">
      <w:pPr>
        <w:pStyle w:val="Luettelokappale"/>
        <w:keepNext/>
        <w:widowControl/>
        <w:numPr>
          <w:ilvl w:val="0"/>
          <w:numId w:val="514"/>
        </w:numPr>
        <w:spacing w:line="240" w:lineRule="auto"/>
        <w:ind w:left="1701" w:hanging="283"/>
      </w:pPr>
      <w:r w:rsidRPr="000C0E87">
        <w:t>kestävä elämäntapa ja globaali vastuu</w:t>
      </w:r>
    </w:p>
    <w:p w:rsidR="00E00336" w:rsidRDefault="00FD28DB" w:rsidP="00221895">
      <w:pPr>
        <w:pStyle w:val="Luettelokappale"/>
        <w:keepNext/>
        <w:widowControl/>
        <w:numPr>
          <w:ilvl w:val="0"/>
          <w:numId w:val="514"/>
        </w:numPr>
        <w:spacing w:line="240" w:lineRule="auto"/>
        <w:ind w:left="1701" w:hanging="283"/>
      </w:pPr>
      <w:r w:rsidRPr="000C0E87">
        <w:t>kulttuurien tuntemus ja kansainvälisyys</w:t>
      </w:r>
    </w:p>
    <w:p w:rsidR="00E00336" w:rsidRDefault="00FD28DB" w:rsidP="00221895">
      <w:pPr>
        <w:pStyle w:val="Luettelokappale"/>
        <w:keepNext/>
        <w:widowControl/>
        <w:numPr>
          <w:ilvl w:val="0"/>
          <w:numId w:val="514"/>
        </w:numPr>
        <w:spacing w:line="240" w:lineRule="auto"/>
        <w:ind w:left="1701" w:hanging="283"/>
      </w:pPr>
      <w:r w:rsidRPr="000C0E87">
        <w:t>monilukutaito</w:t>
      </w:r>
      <w:r w:rsidR="00146A6B" w:rsidRPr="000C0E87">
        <w:t xml:space="preserve"> ja mediat</w:t>
      </w:r>
    </w:p>
    <w:p w:rsidR="00FD28DB" w:rsidRPr="000C0E87" w:rsidRDefault="00FD28DB" w:rsidP="00221895">
      <w:pPr>
        <w:pStyle w:val="Luettelokappale"/>
        <w:keepNext/>
        <w:widowControl/>
        <w:numPr>
          <w:ilvl w:val="0"/>
          <w:numId w:val="514"/>
        </w:numPr>
        <w:spacing w:line="240" w:lineRule="auto"/>
        <w:ind w:left="1701" w:hanging="283"/>
      </w:pPr>
      <w:r w:rsidRPr="000C0E87">
        <w:t xml:space="preserve">teknologia ja yhteiskunta. </w:t>
      </w:r>
    </w:p>
    <w:p w:rsidR="009373D0" w:rsidRPr="000C0E87" w:rsidRDefault="009373D0" w:rsidP="000273A6">
      <w:pPr>
        <w:keepNext/>
        <w:widowControl/>
        <w:spacing w:line="240" w:lineRule="auto"/>
        <w:ind w:left="1304"/>
      </w:pPr>
    </w:p>
    <w:p w:rsidR="00B33180" w:rsidRPr="000C0E87" w:rsidRDefault="00B33180" w:rsidP="000273A6">
      <w:pPr>
        <w:keepNext/>
        <w:widowControl/>
        <w:spacing w:line="240" w:lineRule="auto"/>
        <w:ind w:left="1304"/>
      </w:pPr>
      <w:r w:rsidRPr="000C0E87">
        <w:t>Näiden aihekokonaisuuksien lisäksi koulutuksen järjestäjä voi hyväksyä opetussuunnitelmaan muita aihekokonaisuuksia.</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B33180" w:rsidRPr="000C0E87" w:rsidRDefault="00B33180" w:rsidP="000273A6">
      <w:pPr>
        <w:keepNext/>
        <w:widowControl/>
        <w:spacing w:line="240" w:lineRule="auto"/>
      </w:pPr>
    </w:p>
    <w:p w:rsidR="00B33180" w:rsidRPr="000C0E87" w:rsidRDefault="00B33180" w:rsidP="000273A6">
      <w:pPr>
        <w:keepNext/>
        <w:widowControl/>
        <w:spacing w:line="240" w:lineRule="auto"/>
      </w:pPr>
    </w:p>
    <w:p w:rsidR="00AD4140" w:rsidRDefault="00AD4140">
      <w:pPr>
        <w:widowControl/>
        <w:adjustRightInd/>
        <w:spacing w:line="240" w:lineRule="auto"/>
        <w:textAlignment w:val="auto"/>
        <w:rPr>
          <w:b/>
        </w:rPr>
      </w:pPr>
      <w:bookmarkStart w:id="78" w:name="OLE_LINK1"/>
      <w:r>
        <w:rPr>
          <w:b/>
        </w:rPr>
        <w:br w:type="page"/>
      </w:r>
    </w:p>
    <w:p w:rsidR="00B33180" w:rsidRPr="000C0E87" w:rsidRDefault="00B33180" w:rsidP="00AD4140">
      <w:pPr>
        <w:keepNext/>
        <w:keepLines/>
        <w:widowControl/>
        <w:spacing w:line="240" w:lineRule="auto"/>
        <w:ind w:left="1304"/>
        <w:rPr>
          <w:b/>
        </w:rPr>
      </w:pPr>
      <w:r w:rsidRPr="000C0E87">
        <w:rPr>
          <w:b/>
        </w:rPr>
        <w:t xml:space="preserve">Aktiivinen kansalaisuus, yrittäjyys ja työelämä </w:t>
      </w:r>
    </w:p>
    <w:p w:rsidR="00B33180" w:rsidRPr="000C0E87" w:rsidRDefault="00B33180" w:rsidP="00AD4140">
      <w:pPr>
        <w:keepNext/>
        <w:keepLines/>
        <w:widowControl/>
        <w:spacing w:line="240" w:lineRule="auto"/>
        <w:rPr>
          <w:b/>
        </w:rPr>
      </w:pPr>
    </w:p>
    <w:p w:rsidR="00B33180" w:rsidRPr="000C0E87" w:rsidRDefault="00B33180" w:rsidP="00AD4140">
      <w:pPr>
        <w:keepNext/>
        <w:keepLines/>
        <w:widowControl/>
        <w:spacing w:line="240" w:lineRule="auto"/>
        <w:ind w:left="1304"/>
      </w:pPr>
      <w:r w:rsidRPr="000C0E87">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vastuullisuuteen sekä rakentavaan ja tietoperustaiseen kriittisyyteen. Osallistumis-, vaikuttamis- ja työkokemukset sekä niiden reflektointi ovat aihekokonaisuuden keskeistä sisältöä. </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Tavoitteena on, että opiskeli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 xml:space="preserve">ymmärtää kansalaisyhteiskunnan, yritysten ja julkisen vallan toimintaperiaatteita, analysoi yhteiskunnallisia kysymyksiä ja laajentaa työelämän tuntemustaan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 xml:space="preserve">ymmärtää työelämän ja yrittäjyyden lähtökohtia sekä perehtyy yrittäjyyden ja työn tekemisen eri muotoihin, talouden toimintaperiaatteisiin ja tulevaisuuden näkymiin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 xml:space="preserve">saa kokemuksia toimijuudesta kansalaisyhteiskunnassa sekä työ- ja yrityselämässä sekä löytää omia kiinnostuksen kohteita, toimintatapoja ja -kanavia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kehittää ja käyttää kansalaisyhteiskunnan sekä työelämän edellyttämiä taitojaan, kuten kieli-, viestintä- ja vuorovaikutustaito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osaa käyttää sananvapauttaan sekä analysoida ajankohtaisten esimerkkien valossa vastuullisen sananvapauden rajo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harjaantuu suunnittelemaan omaa toimintaansa, oppii ennakoivaa ajattelua ja tilannearviointia sekä ottamaan kohtuullisia riskejä ja kestämään myös epäonnistu</w:t>
      </w:r>
      <w:r w:rsidR="00E00336">
        <w:t>mista ja pettymyksiä</w:t>
      </w:r>
    </w:p>
    <w:p w:rsidR="00E00336" w:rsidRDefault="00B33180" w:rsidP="00221895">
      <w:pPr>
        <w:keepNext/>
        <w:widowControl/>
        <w:numPr>
          <w:ilvl w:val="0"/>
          <w:numId w:val="105"/>
        </w:numPr>
        <w:adjustRightInd/>
        <w:spacing w:line="240" w:lineRule="auto"/>
        <w:ind w:left="1701" w:hanging="283"/>
        <w:contextualSpacing/>
        <w:textAlignment w:val="auto"/>
      </w:pPr>
      <w:r w:rsidRPr="000C0E87">
        <w:t>rohkaistuu ideoimaan, tekemään aloitteita, käynnistämään keskusteluita ja vaikuttamaan eri yhteisöissä</w:t>
      </w:r>
    </w:p>
    <w:p w:rsidR="00B33180" w:rsidRPr="000C0E87" w:rsidRDefault="00B33180" w:rsidP="00221895">
      <w:pPr>
        <w:keepNext/>
        <w:widowControl/>
        <w:numPr>
          <w:ilvl w:val="0"/>
          <w:numId w:val="105"/>
        </w:numPr>
        <w:adjustRightInd/>
        <w:spacing w:line="240" w:lineRule="auto"/>
        <w:ind w:left="1701" w:hanging="283"/>
        <w:contextualSpacing/>
        <w:textAlignment w:val="auto"/>
      </w:pPr>
      <w:r w:rsidRPr="000C0E87">
        <w:t>tunnistaa omia taipumuksiaan, vahvuuksiaan ja kiinnostuksen kohteitaan sekä osaa tehdä opintoihin ja työhön liittyvät valintansa harkiten.</w:t>
      </w:r>
    </w:p>
    <w:p w:rsidR="00B33180" w:rsidRPr="000C0E87" w:rsidRDefault="00B33180" w:rsidP="00221895">
      <w:pPr>
        <w:keepNext/>
        <w:widowControl/>
        <w:spacing w:line="240" w:lineRule="auto"/>
        <w:ind w:left="1701" w:hanging="283"/>
        <w:contextualSpacing/>
      </w:pPr>
    </w:p>
    <w:p w:rsidR="00B33180" w:rsidRPr="000C0E87" w:rsidRDefault="00B33180" w:rsidP="000273A6">
      <w:pPr>
        <w:keepNext/>
        <w:widowControl/>
        <w:spacing w:line="240" w:lineRule="auto"/>
        <w:ind w:left="1304"/>
      </w:pPr>
      <w:r w:rsidRPr="000C0E87">
        <w:t xml:space="preserve">Aihekokonaisuuden toteuttamista tukevia opiskeluympäristöjä kehitetään yhteistyössä opiskelijoiden sekä muiden toimijoiden, kuten erilaisten järjestöjen ja yritysten kanssa. Lähidemokratia, media eri muodoissaan sekä nuorten toimintaryhmät tarjoavat väyliä aktiiviseen kansalaisuuteen. Elinkeino- ja työelämän sekä yrittäjyyden tuntemusta opiskelijat rakentavat perehtymällä näihin elämänalueisiin käytännössä ja erilaisten tietolähteiden avulla. Harjoitusyritystoiminta sekä yritysten, korkeakoulujen ja muiden oppilaitosten kanssa tehtävät yhteiset projektit voivat olla osa aihekokonaisuuden toteutusta. </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p>
    <w:bookmarkEnd w:id="78"/>
    <w:p w:rsidR="00B33180" w:rsidRPr="000C0E87" w:rsidRDefault="00B33180" w:rsidP="000273A6">
      <w:pPr>
        <w:keepNext/>
        <w:widowControl/>
        <w:spacing w:line="240" w:lineRule="auto"/>
        <w:ind w:left="1304"/>
        <w:rPr>
          <w:b/>
        </w:rPr>
      </w:pPr>
      <w:r w:rsidRPr="000C0E87">
        <w:rPr>
          <w:b/>
        </w:rPr>
        <w:t>Hyvinvointi ja turvallisuus</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0C0E87" w:rsidRDefault="00B33180" w:rsidP="000273A6">
      <w:pPr>
        <w:keepNext/>
        <w:widowControl/>
        <w:spacing w:line="240" w:lineRule="auto"/>
        <w:ind w:left="1304"/>
      </w:pPr>
    </w:p>
    <w:p w:rsidR="00221895" w:rsidRDefault="00221895" w:rsidP="00E0033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E00336" w:rsidRDefault="00B33180" w:rsidP="00221895">
      <w:pPr>
        <w:pStyle w:val="Luettelokappale"/>
        <w:keepNext/>
        <w:widowControl/>
        <w:numPr>
          <w:ilvl w:val="0"/>
          <w:numId w:val="515"/>
        </w:numPr>
        <w:spacing w:line="240" w:lineRule="auto"/>
        <w:ind w:left="1701" w:hanging="283"/>
      </w:pPr>
      <w:r w:rsidRPr="000C0E87">
        <w:t>osaa kuvata psyykkistä, sosiaalista, fyysistä ja kulttuurista hyvinvointia ymmärtäen inhimillistä moninaisuutta sekä ihmisten erilaisia tarpeita ja elämäntilanteita</w:t>
      </w:r>
    </w:p>
    <w:p w:rsidR="00E00336" w:rsidRDefault="00B33180" w:rsidP="00221895">
      <w:pPr>
        <w:pStyle w:val="Luettelokappale"/>
        <w:keepNext/>
        <w:widowControl/>
        <w:numPr>
          <w:ilvl w:val="0"/>
          <w:numId w:val="515"/>
        </w:numPr>
        <w:spacing w:line="240" w:lineRule="auto"/>
        <w:ind w:left="1701" w:hanging="283"/>
      </w:pPr>
      <w:r w:rsidRPr="000C0E87">
        <w:t>ymmärtää omaan, lukioyhteisön ja yhteiskunnan hyvinvointiin ja turvallisuuteen vaikuttavia tekijöitä ja osaa pohtia, miten niiden ylläpitämiseen voi osallistua</w:t>
      </w:r>
    </w:p>
    <w:p w:rsidR="00E00336" w:rsidRDefault="00B33180" w:rsidP="00221895">
      <w:pPr>
        <w:pStyle w:val="Luettelokappale"/>
        <w:keepNext/>
        <w:widowControl/>
        <w:numPr>
          <w:ilvl w:val="0"/>
          <w:numId w:val="515"/>
        </w:numPr>
        <w:spacing w:line="240" w:lineRule="auto"/>
        <w:ind w:left="1701" w:hanging="283"/>
      </w:pPr>
      <w:r w:rsidRPr="000C0E87">
        <w:t xml:space="preserve">tunnistaa hyvinvointia heikentäviä tekijöitä, kuten kiusaamisen, häirinnän, rasismin ja yhteisön ulkopuolelle jättämisen, sekä osaa puolustaa itseään ja muita näiltä </w:t>
      </w:r>
    </w:p>
    <w:p w:rsidR="00E00336" w:rsidRDefault="00B33180" w:rsidP="00221895">
      <w:pPr>
        <w:pStyle w:val="Luettelokappale"/>
        <w:keepNext/>
        <w:widowControl/>
        <w:numPr>
          <w:ilvl w:val="0"/>
          <w:numId w:val="515"/>
        </w:numPr>
        <w:spacing w:line="240" w:lineRule="auto"/>
        <w:ind w:left="1701" w:hanging="283"/>
      </w:pPr>
      <w:r w:rsidRPr="000C0E87">
        <w:t>osaa käsitellä ristiriitoja ja konflikteja rakentavasti ja myös sovittelun keinoin</w:t>
      </w:r>
    </w:p>
    <w:p w:rsidR="00E00336" w:rsidRDefault="00B33180" w:rsidP="00221895">
      <w:pPr>
        <w:pStyle w:val="Luettelokappale"/>
        <w:keepNext/>
        <w:widowControl/>
        <w:numPr>
          <w:ilvl w:val="0"/>
          <w:numId w:val="515"/>
        </w:numPr>
        <w:spacing w:line="240" w:lineRule="auto"/>
        <w:ind w:left="1701" w:hanging="283"/>
      </w:pPr>
      <w:r w:rsidRPr="000C0E87">
        <w:t>osaa toimia ongelma- ja poikkeustilanteissa sekä tarvittaessa hakeutua ja ohjata toisia hakeutumaan palvelujärjestelmän tarjoaman avun piiriin</w:t>
      </w:r>
    </w:p>
    <w:p w:rsidR="00E00336" w:rsidRDefault="00B33180" w:rsidP="00221895">
      <w:pPr>
        <w:pStyle w:val="Luettelokappale"/>
        <w:keepNext/>
        <w:widowControl/>
        <w:numPr>
          <w:ilvl w:val="0"/>
          <w:numId w:val="515"/>
        </w:numPr>
        <w:spacing w:line="240" w:lineRule="auto"/>
        <w:ind w:left="1701" w:hanging="283"/>
      </w:pPr>
      <w:r w:rsidRPr="000C0E87">
        <w:t>osaa toimia oman ja toisten hyvinvoinnin ja turvallisuuden hyväksi lukiossa, lähiyhteisöissä ja yhteiskunnallisesti</w:t>
      </w:r>
    </w:p>
    <w:p w:rsidR="00B33180" w:rsidRPr="000C0E87" w:rsidRDefault="00B33180" w:rsidP="00221895">
      <w:pPr>
        <w:pStyle w:val="Luettelokappale"/>
        <w:keepNext/>
        <w:widowControl/>
        <w:numPr>
          <w:ilvl w:val="0"/>
          <w:numId w:val="515"/>
        </w:numPr>
        <w:spacing w:line="240" w:lineRule="auto"/>
        <w:ind w:left="1701" w:hanging="283"/>
      </w:pPr>
      <w:r w:rsidRPr="000C0E87">
        <w:t>tuntee hyvinvoinnin ja turvallisuuden yhteiskunnallisia edistämiskeinoja sekä osaa kohdata muuttuvan maailman epävarmuutta.</w:t>
      </w:r>
    </w:p>
    <w:p w:rsidR="00B33180" w:rsidRPr="000C0E87" w:rsidRDefault="00B33180" w:rsidP="000273A6">
      <w:pPr>
        <w:keepNext/>
        <w:widowControl/>
        <w:spacing w:line="240" w:lineRule="auto"/>
        <w:ind w:left="1661"/>
        <w:contextualSpacing/>
      </w:pPr>
    </w:p>
    <w:p w:rsidR="00B33180" w:rsidRPr="000C0E87" w:rsidRDefault="00B33180" w:rsidP="000273A6">
      <w:pPr>
        <w:keepNext/>
        <w:widowControl/>
        <w:spacing w:line="240" w:lineRule="auto"/>
        <w:ind w:left="1304"/>
      </w:pPr>
      <w:r w:rsidRPr="000C0E87">
        <w:t xml:space="preserve">Aihekokonaisuus on osa lukion hyvinvointia ja turvallisuutta ylläpitävää toimintakulttuuria, jossa yhteisöllisyys ja keskinäinen huolenpito korostuvat. Hyvinvointi- ja turvallisuusnäkökulmat liittyvät myös opiskelijakunnan toimintaan, kodin ja oppilaitoksen yhteistyöhön, oppilaitosruokailuun sekä opiskeluhuoltoon. Aihekokonaisuuden toteuttamiseksi lukio voi tehdä yhteistyötä nuoriso-, liikunta-, kulttuuri- ja sosiaalitoimen sekä poliisin ja pelastuslaitoksen kanssa. </w:t>
      </w:r>
    </w:p>
    <w:p w:rsidR="00B33180" w:rsidRPr="000C0E87" w:rsidRDefault="00B33180" w:rsidP="000273A6">
      <w:pPr>
        <w:keepNext/>
        <w:widowControl/>
        <w:spacing w:line="240" w:lineRule="auto"/>
        <w:ind w:left="1304"/>
      </w:pPr>
    </w:p>
    <w:p w:rsidR="001D6DC6" w:rsidRPr="000C0E87" w:rsidRDefault="001D6DC6" w:rsidP="000273A6">
      <w:pPr>
        <w:keepNext/>
        <w:widowControl/>
        <w:spacing w:line="240" w:lineRule="auto"/>
        <w:ind w:left="1304"/>
      </w:pPr>
    </w:p>
    <w:p w:rsidR="00B33180" w:rsidRPr="000C0E87" w:rsidRDefault="00B33180" w:rsidP="000273A6">
      <w:pPr>
        <w:keepNext/>
        <w:widowControl/>
        <w:spacing w:line="240" w:lineRule="auto"/>
        <w:ind w:firstLine="1304"/>
        <w:rPr>
          <w:b/>
        </w:rPr>
      </w:pPr>
      <w:r w:rsidRPr="000C0E87">
        <w:rPr>
          <w:b/>
        </w:rPr>
        <w:t xml:space="preserve">Kestävä elämäntapa ja globaali vastuu </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 xml:space="preserve">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 opiskelijoiden kasvaminen vastuullisiksi toimijoiksi, joilla on taito ja tahto toimia kestävän tulevaisuuden puolesta omassa elämässään. </w:t>
      </w:r>
    </w:p>
    <w:p w:rsidR="00B33180" w:rsidRPr="000C0E87" w:rsidRDefault="00B33180" w:rsidP="000273A6">
      <w:pPr>
        <w:keepNext/>
        <w:widowControl/>
        <w:autoSpaceDE w:val="0"/>
        <w:autoSpaceDN w:val="0"/>
        <w:spacing w:line="240" w:lineRule="auto"/>
        <w:ind w:left="1304"/>
        <w:contextualSpacing/>
      </w:pPr>
    </w:p>
    <w:p w:rsidR="00E00336" w:rsidRDefault="00B33180" w:rsidP="00E00336">
      <w:pPr>
        <w:keepNext/>
        <w:widowControl/>
        <w:spacing w:line="240" w:lineRule="auto"/>
        <w:ind w:left="1304"/>
      </w:pPr>
      <w:r w:rsidRPr="000C0E87">
        <w:t>Tavoitteena on, että opiskelija</w:t>
      </w:r>
    </w:p>
    <w:p w:rsidR="00E00336" w:rsidRDefault="00FD28DB" w:rsidP="00221895">
      <w:pPr>
        <w:pStyle w:val="Luettelokappale"/>
        <w:keepNext/>
        <w:widowControl/>
        <w:numPr>
          <w:ilvl w:val="0"/>
          <w:numId w:val="516"/>
        </w:numPr>
        <w:spacing w:line="240" w:lineRule="auto"/>
        <w:ind w:left="1701" w:hanging="283"/>
      </w:pPr>
      <w:r w:rsidRPr="000C0E87">
        <w:t xml:space="preserve">tuntee perusasiat kestävän elämäntavan ekologisesta, taloudellisesta sekä sosiaalisesta ja kulttuurisesta ulottuvuudesta sekä ymmärtää, että vasta niiden yhteensovittaminen tekee elämäntavasta kestävän </w:t>
      </w:r>
    </w:p>
    <w:p w:rsidR="00E00336" w:rsidRDefault="00FD28DB" w:rsidP="00221895">
      <w:pPr>
        <w:pStyle w:val="Luettelokappale"/>
        <w:keepNext/>
        <w:widowControl/>
        <w:numPr>
          <w:ilvl w:val="0"/>
          <w:numId w:val="516"/>
        </w:numPr>
        <w:spacing w:line="240" w:lineRule="auto"/>
        <w:ind w:left="1701" w:hanging="283"/>
      </w:pPr>
      <w:r w:rsidRPr="000C0E87">
        <w:t>osaa analysoida ja arvottaa luonnonympäristöissä, rakennetuissa ympäristöissä ja sosiaalisissa ympäristöissä tapahtuvia muutoksia sekä rohkaistuu toimimaan myönteisten ratkaisujen puolesta</w:t>
      </w:r>
    </w:p>
    <w:p w:rsidR="00E00336" w:rsidRDefault="00FD28DB" w:rsidP="00221895">
      <w:pPr>
        <w:pStyle w:val="Luettelokappale"/>
        <w:keepNext/>
        <w:widowControl/>
        <w:numPr>
          <w:ilvl w:val="0"/>
          <w:numId w:val="516"/>
        </w:numPr>
        <w:spacing w:line="240" w:lineRule="auto"/>
        <w:ind w:left="1701" w:hanging="283"/>
      </w:pPr>
      <w:r w:rsidRPr="000C0E87">
        <w:t xml:space="preserve">tuntee ilmastonmuutokseen ja luonnon monimuotoisuuden heikkenemiseen vaikuttavia tekijöitä sekä tiedostaa niiden merkityksen ympäristölle ja ihmisen toiminnalle </w:t>
      </w:r>
    </w:p>
    <w:p w:rsidR="00E00336" w:rsidRDefault="00FD28DB" w:rsidP="00221895">
      <w:pPr>
        <w:pStyle w:val="Luettelokappale"/>
        <w:keepNext/>
        <w:widowControl/>
        <w:numPr>
          <w:ilvl w:val="0"/>
          <w:numId w:val="516"/>
        </w:numPr>
        <w:spacing w:line="240" w:lineRule="auto"/>
        <w:ind w:left="1701" w:hanging="283"/>
      </w:pPr>
      <w:r w:rsidRPr="000C0E87">
        <w:t>osaa analysoida globalisoitumista ja sen vaikutuksia kestävään elämäntapaan paikallisesti ja maailmanlaajuisesti sekä tuntee keinoja köyhyyden ja eriarvoisuuden lievittämiseksi</w:t>
      </w:r>
    </w:p>
    <w:p w:rsidR="00E00336" w:rsidRDefault="00FD28DB" w:rsidP="00221895">
      <w:pPr>
        <w:pStyle w:val="Luettelokappale"/>
        <w:keepNext/>
        <w:widowControl/>
        <w:numPr>
          <w:ilvl w:val="0"/>
          <w:numId w:val="516"/>
        </w:numPr>
        <w:spacing w:line="240" w:lineRule="auto"/>
        <w:ind w:left="1701" w:hanging="283"/>
      </w:pPr>
      <w:r w:rsidRPr="000C0E87">
        <w:t>osaa analysoida kestävän elämäntavan, tuotanto- ja kulutustapojen sekä poliittis</w:t>
      </w:r>
      <w:r w:rsidR="00E00336">
        <w:t>ten päätösten välisiä yhteyksiä</w:t>
      </w:r>
    </w:p>
    <w:p w:rsidR="00E00336" w:rsidRDefault="00FD28DB" w:rsidP="00221895">
      <w:pPr>
        <w:pStyle w:val="Luettelokappale"/>
        <w:keepNext/>
        <w:widowControl/>
        <w:numPr>
          <w:ilvl w:val="0"/>
          <w:numId w:val="516"/>
        </w:numPr>
        <w:spacing w:line="240" w:lineRule="auto"/>
        <w:ind w:left="1701" w:hanging="283"/>
      </w:pPr>
      <w:r w:rsidRPr="000C0E87">
        <w:t>osaa noudattaa luontoperustastaan ja kulttuuriperinnöstään ylisukupolvisesti huo</w:t>
      </w:r>
      <w:r w:rsidR="00E00336">
        <w:t>lehtivaa elämäntapaa</w:t>
      </w:r>
    </w:p>
    <w:p w:rsidR="00B33180" w:rsidRPr="000C0E87" w:rsidRDefault="00FD28DB" w:rsidP="00221895">
      <w:pPr>
        <w:pStyle w:val="Luettelokappale"/>
        <w:keepNext/>
        <w:widowControl/>
        <w:numPr>
          <w:ilvl w:val="0"/>
          <w:numId w:val="516"/>
        </w:numPr>
        <w:spacing w:line="240" w:lineRule="auto"/>
        <w:ind w:left="1701" w:hanging="283"/>
      </w:pPr>
      <w:r w:rsidRPr="000C0E87">
        <w:t>osaa tehdä yhteistyötä eri tahojen kanssa edistääkseen yhteisvastuullisesti kestävää ja oikeudenmukaista kehitystä.</w:t>
      </w:r>
    </w:p>
    <w:p w:rsidR="00E00336" w:rsidRDefault="00E00336" w:rsidP="000273A6">
      <w:pPr>
        <w:keepNext/>
        <w:widowControl/>
        <w:spacing w:line="240" w:lineRule="auto"/>
        <w:ind w:left="1304"/>
        <w:contextualSpacing/>
      </w:pPr>
    </w:p>
    <w:p w:rsidR="00B33180" w:rsidRPr="000C0E87" w:rsidRDefault="00B33180" w:rsidP="000273A6">
      <w:pPr>
        <w:keepNext/>
        <w:widowControl/>
        <w:spacing w:line="240" w:lineRule="auto"/>
        <w:ind w:left="1304"/>
        <w:contextualSpacing/>
      </w:pPr>
      <w:r w:rsidRPr="000C0E87">
        <w:t xml:space="preserve">Aihekokonaisuuden toteuttamisessa luodaan yleiskuva muutostarpeista ja niiden mittavuudesta sekä tuodaan esiin jo tehtyjä korjauksia ja muutosmahdollisuuksia.  Kasvaakseen kestävän kehityksen aktiiviseksi edistäjäksi opiskelija tarvitsee kokemuksia siitä, että hänen omilla valinnoillaan ja teoillaan on merkitystä. </w:t>
      </w:r>
    </w:p>
    <w:p w:rsidR="00B33180" w:rsidRPr="000C0E87" w:rsidRDefault="00B33180" w:rsidP="000273A6">
      <w:pPr>
        <w:keepNext/>
        <w:widowControl/>
        <w:spacing w:line="240" w:lineRule="auto"/>
        <w:ind w:left="1304"/>
        <w:contextualSpacing/>
      </w:pPr>
      <w:r w:rsidRPr="000C0E87">
        <w:t xml:space="preserve">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0C0E87" w:rsidRDefault="00B33180" w:rsidP="000273A6">
      <w:pPr>
        <w:keepNext/>
        <w:widowControl/>
        <w:spacing w:line="240" w:lineRule="auto"/>
        <w:ind w:left="1304"/>
        <w:contextualSpacing/>
      </w:pPr>
    </w:p>
    <w:p w:rsidR="00B33180" w:rsidRPr="000C0E87" w:rsidRDefault="00B33180" w:rsidP="000273A6">
      <w:pPr>
        <w:keepNext/>
        <w:widowControl/>
        <w:spacing w:line="240" w:lineRule="auto"/>
        <w:ind w:left="1304"/>
        <w:contextualSpacing/>
      </w:pPr>
    </w:p>
    <w:p w:rsidR="00B33180" w:rsidRPr="000C0E87" w:rsidRDefault="00B33180" w:rsidP="000273A6">
      <w:pPr>
        <w:keepNext/>
        <w:widowControl/>
        <w:spacing w:line="240" w:lineRule="auto"/>
        <w:ind w:left="1304"/>
        <w:rPr>
          <w:b/>
        </w:rPr>
      </w:pPr>
      <w:r w:rsidRPr="000C0E87">
        <w:rPr>
          <w:b/>
        </w:rPr>
        <w:t>Kulttuurien tuntemus ja kansainvälisyys</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 xml:space="preserve">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htana on lukion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E00336" w:rsidRDefault="00FD28DB" w:rsidP="00221895">
      <w:pPr>
        <w:pStyle w:val="Luettelokappale"/>
        <w:keepNext/>
        <w:widowControl/>
        <w:numPr>
          <w:ilvl w:val="0"/>
          <w:numId w:val="517"/>
        </w:numPr>
        <w:spacing w:line="240" w:lineRule="auto"/>
        <w:ind w:left="1701" w:hanging="283"/>
      </w:pPr>
      <w:r w:rsidRPr="000C0E87">
        <w:t>tuntee ihmisoikeuksia ja osaa pohtia ihmisoikeuksien edistämistä kulttuurisesti ja katsomuksellisesti moninaisissa yhteisöissä</w:t>
      </w:r>
    </w:p>
    <w:p w:rsidR="00E00336" w:rsidRDefault="00FD28DB" w:rsidP="00221895">
      <w:pPr>
        <w:pStyle w:val="Luettelokappale"/>
        <w:keepNext/>
        <w:widowControl/>
        <w:numPr>
          <w:ilvl w:val="0"/>
          <w:numId w:val="517"/>
        </w:numPr>
        <w:spacing w:line="240" w:lineRule="auto"/>
        <w:ind w:left="1701" w:hanging="283"/>
      </w:pPr>
      <w:r w:rsidRPr="000C0E87">
        <w:t>osaa reflektoida kulttuuriperintöjä, arvoja, taloudellisia toimintaympäristöjä ja muita seikkoja, joiden pohjalle kulttuuri-identiteetit ja elämäntavat rakentuvat omassa arjessa, suomalaisessa yhteiskunnassa ja maailmassa</w:t>
      </w:r>
    </w:p>
    <w:p w:rsidR="00E00336" w:rsidRDefault="00FD28DB" w:rsidP="00221895">
      <w:pPr>
        <w:pStyle w:val="Luettelokappale"/>
        <w:keepNext/>
        <w:widowControl/>
        <w:numPr>
          <w:ilvl w:val="0"/>
          <w:numId w:val="517"/>
        </w:numPr>
        <w:spacing w:line="240" w:lineRule="auto"/>
        <w:ind w:left="1701" w:hanging="283"/>
      </w:pPr>
      <w:r w:rsidRPr="000C0E87">
        <w:t xml:space="preserve">vahvistaa myönteisiä kulttuuri-identiteettejään ja kulttuurien tuntemustaan sekä oppii näkemään asioita toisten elämäntilanteista ja olosuhteista käsin ja harjaantuu toimimaan kulttuuritulkkina </w:t>
      </w:r>
    </w:p>
    <w:p w:rsidR="00E00336" w:rsidRDefault="00FD28DB" w:rsidP="00221895">
      <w:pPr>
        <w:pStyle w:val="Luettelokappale"/>
        <w:keepNext/>
        <w:widowControl/>
        <w:numPr>
          <w:ilvl w:val="0"/>
          <w:numId w:val="517"/>
        </w:numPr>
        <w:spacing w:line="240" w:lineRule="auto"/>
        <w:ind w:left="1701" w:hanging="283"/>
      </w:pPr>
      <w:r w:rsidRPr="000C0E87">
        <w:t>ymmärtää, miten aineellinen ja aineeton kulttuuriperintö ovat muodostuneet sekä mikä voi olla hänen ja hänen yhteisöjensä tehtävä kulttuuriperinnön vaalimisessa ja uusintamisessa</w:t>
      </w:r>
    </w:p>
    <w:p w:rsidR="00E00336" w:rsidRDefault="00FD28DB" w:rsidP="00221895">
      <w:pPr>
        <w:pStyle w:val="Luettelokappale"/>
        <w:keepNext/>
        <w:widowControl/>
        <w:numPr>
          <w:ilvl w:val="0"/>
          <w:numId w:val="517"/>
        </w:numPr>
        <w:spacing w:line="240" w:lineRule="auto"/>
        <w:ind w:left="1701" w:hanging="283"/>
      </w:pPr>
      <w:r w:rsidRPr="000C0E87">
        <w:t>vahvistaa kielitietoisuuttaan, monikielisyyttään ja monilukutaitoaan</w:t>
      </w:r>
    </w:p>
    <w:p w:rsidR="00E00336" w:rsidRDefault="00FD28DB" w:rsidP="00221895">
      <w:pPr>
        <w:pStyle w:val="Luettelokappale"/>
        <w:keepNext/>
        <w:widowControl/>
        <w:numPr>
          <w:ilvl w:val="0"/>
          <w:numId w:val="517"/>
        </w:numPr>
        <w:spacing w:line="240" w:lineRule="auto"/>
        <w:ind w:left="1701" w:hanging="283"/>
      </w:pPr>
      <w:r w:rsidRPr="000C0E87">
        <w:t>osaa toimia kulttuurisesti moninaisissa verkostoissa ja toimintaympäristöissä pyrkien keskinäiseen kunnioitukseen ja aitoon vuorovaikutukseen</w:t>
      </w:r>
    </w:p>
    <w:p w:rsidR="00FD28DB" w:rsidRPr="00E00336" w:rsidRDefault="00FD28DB" w:rsidP="00221895">
      <w:pPr>
        <w:pStyle w:val="Luettelokappale"/>
        <w:keepNext/>
        <w:widowControl/>
        <w:numPr>
          <w:ilvl w:val="0"/>
          <w:numId w:val="517"/>
        </w:numPr>
        <w:spacing w:line="240" w:lineRule="auto"/>
        <w:ind w:left="1701" w:hanging="283"/>
      </w:pPr>
      <w:r w:rsidRPr="000C0E87">
        <w:t>saa tilaisuuksia harjoitella ja kartuttaa maailmankansalaisen osaamistaan tehden luovaa, monenkeskistä yhteistyötä hyvän tulevaisuuden rakentamiseksi</w:t>
      </w:r>
      <w:r w:rsidRPr="00E00336">
        <w:rPr>
          <w:b/>
        </w:rPr>
        <w:t>.</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 xml:space="preserve">Aihekokonaisuuden teemoja käsitellään mahdollisuuksien mukaan autenttisissa ja monikielisissä opiskeluympäristöissä. Opiskeluympäristöjen rakentamisessa lukio 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860D75" w:rsidRDefault="00860D75" w:rsidP="000273A6">
      <w:pPr>
        <w:keepNext/>
        <w:widowControl/>
        <w:adjustRightInd/>
        <w:spacing w:line="240" w:lineRule="auto"/>
        <w:textAlignment w:val="auto"/>
      </w:pPr>
    </w:p>
    <w:p w:rsidR="00860D75" w:rsidRDefault="00860D75" w:rsidP="000273A6">
      <w:pPr>
        <w:keepNext/>
        <w:widowControl/>
        <w:adjustRightInd/>
        <w:spacing w:line="240" w:lineRule="auto"/>
        <w:textAlignment w:val="auto"/>
      </w:pPr>
    </w:p>
    <w:p w:rsidR="00B33180" w:rsidRPr="000C0E87" w:rsidRDefault="00B33180" w:rsidP="00DF59ED">
      <w:pPr>
        <w:keepNext/>
        <w:widowControl/>
        <w:adjustRightInd/>
        <w:spacing w:line="240" w:lineRule="auto"/>
        <w:ind w:left="1304"/>
        <w:textAlignment w:val="auto"/>
      </w:pPr>
      <w:r w:rsidRPr="000C0E87">
        <w:rPr>
          <w:b/>
        </w:rPr>
        <w:t xml:space="preserve">Monilukutaito ja mediat </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CB03CB" w:rsidRDefault="00FD28DB" w:rsidP="00CB03CB">
      <w:pPr>
        <w:pStyle w:val="Luettelokappale"/>
        <w:keepNext/>
        <w:widowControl/>
        <w:numPr>
          <w:ilvl w:val="0"/>
          <w:numId w:val="518"/>
        </w:numPr>
        <w:spacing w:line="240" w:lineRule="auto"/>
        <w:ind w:left="1701" w:hanging="283"/>
      </w:pPr>
      <w:r w:rsidRPr="000C0E87">
        <w:t>syventää ja kehittää monilukutaitoaan, erityisesti monimuotoisten tekstien tulkintaa, tuottamista ja arvottamista</w:t>
      </w:r>
    </w:p>
    <w:p w:rsidR="00CB03CB" w:rsidRDefault="00FD28DB" w:rsidP="00CB03CB">
      <w:pPr>
        <w:pStyle w:val="Luettelokappale"/>
        <w:keepNext/>
        <w:widowControl/>
        <w:numPr>
          <w:ilvl w:val="0"/>
          <w:numId w:val="518"/>
        </w:numPr>
        <w:spacing w:line="240" w:lineRule="auto"/>
        <w:ind w:left="1701" w:hanging="283"/>
      </w:pPr>
      <w:r w:rsidRPr="000C0E87">
        <w:t>syventää käsitystään eri tieteen- ja taiteenalojen kielten merkityksestä opiskelussa ja työelämässä</w:t>
      </w:r>
    </w:p>
    <w:p w:rsidR="00CB03CB" w:rsidRDefault="00FD28DB" w:rsidP="00CB03CB">
      <w:pPr>
        <w:pStyle w:val="Luettelokappale"/>
        <w:keepNext/>
        <w:widowControl/>
        <w:numPr>
          <w:ilvl w:val="0"/>
          <w:numId w:val="518"/>
        </w:numPr>
        <w:spacing w:line="240" w:lineRule="auto"/>
        <w:ind w:left="1701" w:hanging="283"/>
      </w:pPr>
      <w:r w:rsidRPr="000C0E87">
        <w:t>harjaantuu hakemaan, valitsemaan, käyttämään ja jakamaan monenlaisia tekstiaineistoja tiedonhankinnassa ja opiskelussa</w:t>
      </w:r>
    </w:p>
    <w:p w:rsidR="00CB03CB" w:rsidRDefault="00FD28DB" w:rsidP="00CB03CB">
      <w:pPr>
        <w:pStyle w:val="Luettelokappale"/>
        <w:keepNext/>
        <w:widowControl/>
        <w:numPr>
          <w:ilvl w:val="0"/>
          <w:numId w:val="518"/>
        </w:numPr>
        <w:spacing w:line="240" w:lineRule="auto"/>
        <w:ind w:left="1701" w:hanging="283"/>
      </w:pPr>
      <w:r w:rsidRPr="000C0E87">
        <w:t>syventää vuorovaikutus- ja vaikuttamistaitojaan kehittämällä yhteisen mediatuottamisen osaamistaan yhdessä muiden kanssa eri viestintäympäristöissä ja eri välinein</w:t>
      </w:r>
    </w:p>
    <w:p w:rsidR="00CB03CB" w:rsidRDefault="00FD28DB" w:rsidP="00CB03CB">
      <w:pPr>
        <w:pStyle w:val="Luettelokappale"/>
        <w:keepNext/>
        <w:widowControl/>
        <w:numPr>
          <w:ilvl w:val="0"/>
          <w:numId w:val="518"/>
        </w:numPr>
        <w:spacing w:line="240" w:lineRule="auto"/>
        <w:ind w:left="1701" w:hanging="283"/>
      </w:pPr>
      <w:r w:rsidRPr="000C0E87">
        <w:t xml:space="preserve">harjaantuu mediakriittisyyteen perehtymällä medioiden toimintaan vaikuttaviin yhteiskunnallisiin, taloudellisiin ja kulttuurisiin tekijöihin </w:t>
      </w:r>
    </w:p>
    <w:p w:rsidR="00CB03CB" w:rsidRDefault="00FD28DB" w:rsidP="00CB03CB">
      <w:pPr>
        <w:pStyle w:val="Luettelokappale"/>
        <w:keepNext/>
        <w:widowControl/>
        <w:numPr>
          <w:ilvl w:val="0"/>
          <w:numId w:val="518"/>
        </w:numPr>
        <w:spacing w:line="240" w:lineRule="auto"/>
        <w:ind w:left="1701" w:hanging="283"/>
      </w:pPr>
      <w:r w:rsidRPr="000C0E87">
        <w:t xml:space="preserve">tuntee tekijänoikeuksia ja sananvapautta koskevia keskeisiä normeja sekä osaa analysoida medioihin liittyviä eettisiä ja esteettisiä kysymyksiä </w:t>
      </w:r>
    </w:p>
    <w:p w:rsidR="00FD28DB" w:rsidRPr="000C0E87" w:rsidRDefault="00FD28DB" w:rsidP="00CB03CB">
      <w:pPr>
        <w:pStyle w:val="Luettelokappale"/>
        <w:keepNext/>
        <w:widowControl/>
        <w:numPr>
          <w:ilvl w:val="0"/>
          <w:numId w:val="518"/>
        </w:numPr>
        <w:spacing w:line="240" w:lineRule="auto"/>
        <w:ind w:left="1701" w:hanging="283"/>
      </w:pPr>
      <w:r w:rsidRPr="000C0E87">
        <w:t>osaa käyttää monilukutaitoa ja medioita itseilmaisussa ja vuorovaikutuksessa sekä toimia vastuullisesti sisällön tuottajana, käyttäjänä ja jakajana.</w:t>
      </w:r>
    </w:p>
    <w:p w:rsidR="00B33180" w:rsidRPr="000C0E87" w:rsidRDefault="00B33180" w:rsidP="000273A6">
      <w:pPr>
        <w:keepNext/>
        <w:widowControl/>
        <w:spacing w:line="240" w:lineRule="auto"/>
        <w:ind w:left="3328"/>
        <w:contextualSpacing/>
      </w:pPr>
    </w:p>
    <w:p w:rsidR="00B33180" w:rsidRPr="000C0E87" w:rsidRDefault="00B33180" w:rsidP="000273A6">
      <w:pPr>
        <w:keepNext/>
        <w:widowControl/>
        <w:spacing w:line="240" w:lineRule="auto"/>
        <w:ind w:left="1304"/>
      </w:pPr>
      <w:r w:rsidRPr="000C0E87">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0C0E87" w:rsidRDefault="00B33180" w:rsidP="000273A6">
      <w:pPr>
        <w:keepNext/>
        <w:widowControl/>
        <w:spacing w:line="240" w:lineRule="auto"/>
        <w:ind w:left="1304"/>
      </w:pPr>
    </w:p>
    <w:p w:rsidR="001D6DC6" w:rsidRPr="000C0E87" w:rsidRDefault="001D6DC6" w:rsidP="000273A6">
      <w:pPr>
        <w:keepNext/>
        <w:widowControl/>
        <w:spacing w:line="240" w:lineRule="auto"/>
        <w:ind w:left="1304"/>
      </w:pPr>
    </w:p>
    <w:p w:rsidR="00B33180" w:rsidRPr="000C0E87" w:rsidRDefault="00B33180" w:rsidP="000273A6">
      <w:pPr>
        <w:keepNext/>
        <w:widowControl/>
        <w:spacing w:line="240" w:lineRule="auto"/>
        <w:ind w:left="1304"/>
        <w:rPr>
          <w:b/>
        </w:rPr>
      </w:pPr>
      <w:r w:rsidRPr="000C0E87">
        <w:rPr>
          <w:b/>
        </w:rPr>
        <w:t>Teknologia ja yhteiskunta</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0C0E87">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0C0E87" w:rsidRDefault="00B33180" w:rsidP="000273A6">
      <w:pPr>
        <w:keepNext/>
        <w:widowControl/>
        <w:spacing w:line="240" w:lineRule="auto"/>
        <w:ind w:left="1304"/>
      </w:pPr>
    </w:p>
    <w:p w:rsidR="00E00336" w:rsidRDefault="00E00336" w:rsidP="00E00336">
      <w:pPr>
        <w:keepNext/>
        <w:widowControl/>
        <w:spacing w:line="240" w:lineRule="auto"/>
        <w:ind w:left="1304"/>
      </w:pPr>
      <w:r>
        <w:t>Tavoitteena on, että opiskelija</w:t>
      </w:r>
    </w:p>
    <w:p w:rsidR="00CB03CB" w:rsidRDefault="00FD28DB" w:rsidP="00CB03CB">
      <w:pPr>
        <w:pStyle w:val="Luettelokappale"/>
        <w:keepNext/>
        <w:widowControl/>
        <w:numPr>
          <w:ilvl w:val="0"/>
          <w:numId w:val="519"/>
        </w:numPr>
        <w:spacing w:line="240" w:lineRule="auto"/>
        <w:ind w:left="1701" w:hanging="283"/>
      </w:pPr>
      <w:r w:rsidRPr="000C0E87">
        <w:t>käyttää eri oppiaineiden tietoja ja taitoja arvioidessaan teknologian eri ilmentymiä sekä pohtiessaan teknologisten innovaatioiden vaikutuksia ja teknologian monina</w:t>
      </w:r>
      <w:r w:rsidR="00E00336">
        <w:t>isia kehittämismahdollisuuksia</w:t>
      </w:r>
    </w:p>
    <w:p w:rsidR="00CB03CB" w:rsidRDefault="00FD28DB" w:rsidP="00CB03CB">
      <w:pPr>
        <w:pStyle w:val="Luettelokappale"/>
        <w:keepNext/>
        <w:widowControl/>
        <w:numPr>
          <w:ilvl w:val="0"/>
          <w:numId w:val="519"/>
        </w:numPr>
        <w:spacing w:line="240" w:lineRule="auto"/>
        <w:ind w:left="1701" w:hanging="283"/>
      </w:pPr>
      <w:r w:rsidRPr="000C0E87">
        <w:t>ymmärtää ihmisen suhdetta teknologiaan sekä osaa pohtia teknologian osuutta ja merkitystä elämäntapojen muotoutumisessa, yhteiskunnan muutoksissa ja ympäristön tilaan vaikuttavana te</w:t>
      </w:r>
      <w:r w:rsidR="00E00336">
        <w:t>kijänä</w:t>
      </w:r>
    </w:p>
    <w:p w:rsidR="00CB03CB" w:rsidRDefault="00A520C1" w:rsidP="00CB03CB">
      <w:pPr>
        <w:pStyle w:val="Luettelokappale"/>
        <w:keepNext/>
        <w:widowControl/>
        <w:numPr>
          <w:ilvl w:val="0"/>
          <w:numId w:val="519"/>
        </w:numPr>
        <w:spacing w:line="240" w:lineRule="auto"/>
        <w:ind w:left="1701" w:hanging="283"/>
      </w:pPr>
      <w:r w:rsidRPr="000C0E87">
        <w:t>ymmärtää tieteen, taiteen ja teknologian kehityksen keskinäistä vuorovaikutusta</w:t>
      </w:r>
    </w:p>
    <w:p w:rsidR="00CB03CB" w:rsidRDefault="00FD28DB" w:rsidP="00CB03CB">
      <w:pPr>
        <w:pStyle w:val="Luettelokappale"/>
        <w:keepNext/>
        <w:widowControl/>
        <w:numPr>
          <w:ilvl w:val="0"/>
          <w:numId w:val="519"/>
        </w:numPr>
        <w:spacing w:line="240" w:lineRule="auto"/>
        <w:ind w:left="1701" w:hanging="283"/>
      </w:pPr>
      <w:r w:rsidRPr="000C0E87">
        <w:t xml:space="preserve">rohkaistuu käyttämään omia mahdollisuuksiaan, luovuuttaan ja ongelmanratkaisutaitojaan hakiessaan ratkaisuja käytännöllisiin ongelmiin sekä oppii suhtautumaan erehdyksiin luovaan prosessiin kuuluvana kokemuksena </w:t>
      </w:r>
    </w:p>
    <w:p w:rsidR="00CB03CB" w:rsidRDefault="00FD28DB" w:rsidP="00CB03CB">
      <w:pPr>
        <w:pStyle w:val="Luettelokappale"/>
        <w:keepNext/>
        <w:widowControl/>
        <w:numPr>
          <w:ilvl w:val="0"/>
          <w:numId w:val="519"/>
        </w:numPr>
        <w:spacing w:line="240" w:lineRule="auto"/>
        <w:ind w:left="1701" w:hanging="283"/>
      </w:pPr>
      <w:r w:rsidRPr="000C0E87">
        <w:t>oppii yhteistyön taitoja ja yrittäjyyttä sekä tutustuu teknologisilta ratkaisuiltaan kiinnostaviin yrityksiin ja innovatiivisiin työelämän toimijoihin</w:t>
      </w:r>
    </w:p>
    <w:p w:rsidR="00CB03CB" w:rsidRDefault="00FD28DB" w:rsidP="00CB03CB">
      <w:pPr>
        <w:pStyle w:val="Luettelokappale"/>
        <w:keepNext/>
        <w:widowControl/>
        <w:numPr>
          <w:ilvl w:val="0"/>
          <w:numId w:val="519"/>
        </w:numPr>
        <w:spacing w:line="240" w:lineRule="auto"/>
        <w:ind w:left="1701" w:hanging="283"/>
      </w:pPr>
      <w:r w:rsidRPr="000C0E87">
        <w:t>osaa tehdä järkeviä teknologiaa koskevia valintoja kansalaisena ja kuluttajana</w:t>
      </w:r>
    </w:p>
    <w:p w:rsidR="0037734B" w:rsidRPr="000C0E87" w:rsidRDefault="00FD28DB" w:rsidP="00CB03CB">
      <w:pPr>
        <w:pStyle w:val="Luettelokappale"/>
        <w:keepNext/>
        <w:widowControl/>
        <w:numPr>
          <w:ilvl w:val="0"/>
          <w:numId w:val="519"/>
        </w:numPr>
        <w:spacing w:line="240" w:lineRule="auto"/>
        <w:ind w:left="1701" w:hanging="283"/>
      </w:pPr>
      <w:r w:rsidRPr="000C0E87">
        <w:t>osaa pohtia teknologian, talouden ja politiikan vuorovaikutusta sekä teknologisten vaihtoehtojen vaikutusta työpaikkojen kehitykseen, työn sisältöön ja työllisyyteen</w:t>
      </w:r>
      <w:r w:rsidR="00221895">
        <w:t>.</w:t>
      </w:r>
    </w:p>
    <w:p w:rsidR="00FD28DB" w:rsidRPr="000C0E87" w:rsidRDefault="00FD28DB" w:rsidP="000273A6">
      <w:pPr>
        <w:keepNext/>
        <w:widowControl/>
        <w:spacing w:line="240" w:lineRule="auto"/>
        <w:ind w:left="1664"/>
        <w:contextualSpacing/>
      </w:pPr>
    </w:p>
    <w:p w:rsidR="00E639D2" w:rsidRPr="000C0E87" w:rsidRDefault="00B33180" w:rsidP="000273A6">
      <w:pPr>
        <w:keepNext/>
        <w:widowControl/>
        <w:spacing w:line="240" w:lineRule="auto"/>
        <w:ind w:left="1304"/>
      </w:pPr>
      <w:r w:rsidRPr="000C0E87">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0C02BD" w:rsidRDefault="000C02BD" w:rsidP="000273A6">
      <w:pPr>
        <w:pStyle w:val="Otsikko2"/>
        <w:widowControl/>
      </w:pPr>
      <w:bookmarkStart w:id="79" w:name="_Toc415582263"/>
      <w:bookmarkStart w:id="80" w:name="_Toc423589926"/>
      <w:bookmarkStart w:id="81" w:name="_Toc415582276"/>
      <w:bookmarkStart w:id="82" w:name="_Toc415582300"/>
    </w:p>
    <w:p w:rsidR="000C02BD" w:rsidRDefault="000C02BD" w:rsidP="000273A6">
      <w:pPr>
        <w:pStyle w:val="Otsikko2"/>
        <w:widowControl/>
      </w:pPr>
    </w:p>
    <w:p w:rsidR="007207C3" w:rsidRPr="000C0E87" w:rsidRDefault="00E00336" w:rsidP="000273A6">
      <w:pPr>
        <w:pStyle w:val="Otsikko2"/>
        <w:widowControl/>
      </w:pPr>
      <w:bookmarkStart w:id="83" w:name="_Toc452996893"/>
      <w:r>
        <w:t>5.3</w:t>
      </w:r>
      <w:r w:rsidR="00F77B54">
        <w:tab/>
      </w:r>
      <w:r w:rsidR="007207C3" w:rsidRPr="000C0E87">
        <w:t>Äidinkieli ja kirjallisuus</w:t>
      </w:r>
      <w:bookmarkEnd w:id="79"/>
      <w:bookmarkEnd w:id="80"/>
      <w:bookmarkEnd w:id="83"/>
    </w:p>
    <w:p w:rsidR="007207C3" w:rsidRPr="000C0E87" w:rsidRDefault="007207C3" w:rsidP="000273A6">
      <w:pPr>
        <w:keepNext/>
        <w:widowControl/>
        <w:tabs>
          <w:tab w:val="left" w:pos="1276"/>
          <w:tab w:val="left" w:pos="1985"/>
          <w:tab w:val="right" w:pos="8789"/>
        </w:tabs>
        <w:spacing w:line="240" w:lineRule="auto"/>
        <w:rPr>
          <w:b/>
          <w:bCs/>
          <w:sz w:val="28"/>
        </w:rPr>
      </w:pPr>
    </w:p>
    <w:p w:rsidR="007207C3" w:rsidRPr="000C0E87" w:rsidRDefault="007207C3" w:rsidP="000273A6">
      <w:pPr>
        <w:keepNext/>
        <w:widowControl/>
        <w:tabs>
          <w:tab w:val="left" w:pos="1276"/>
          <w:tab w:val="left" w:pos="1985"/>
          <w:tab w:val="right" w:pos="8789"/>
        </w:tabs>
        <w:spacing w:line="240" w:lineRule="auto"/>
        <w:ind w:left="1304"/>
      </w:pPr>
      <w:r w:rsidRPr="000C0E87">
        <w:t>Oppiaineena äidinkieli ja kirjallisuus on lukio-opetuksen keskeinen taito-, tieto-, kulttuuri- ja taideaine. Se tarjoaa aineksia kielellisen ja kulttuurisen yleissivistyksen sekä oman identiteetin rakentamiseen. Opetus kehittää ajattelemisen taitoja ja vahvistaa sekä arjes</w:t>
      </w:r>
      <w:r w:rsidR="004A514C" w:rsidRPr="000C0E87">
        <w:t>sa että opiskelussa tarvittavia</w:t>
      </w:r>
      <w:r w:rsidR="009C4A77" w:rsidRPr="000C0E87">
        <w:t xml:space="preserve"> oppimaan oppimisen taitoja ja vuorovaikutusosaamista</w:t>
      </w:r>
      <w:r w:rsidRPr="000C0E87">
        <w:t xml:space="preserve">. Se saa sisältöjä kieli-, kirjallisuus- ja viestintätieteistä sekä kulttuurin tutkimuksesta. Oppiaine on osa lukion kieli-, kulttuuri-, media- sekä kansalais- ja demokratiakasvatusta.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Äidinkielen ja kirjallisuuden opetus mahdollistaa omasta kielellisestä ja kulttuurisesta taustasta lähtevän identiteetin rakentamisen moninaisessa ja medioituneessa yhteiskunnassa. Tavoitteena on oppia arvostamaan monikielisyyttä, kulttuurista monimuotoisuutta, kielellisiä ihmisoikeuksia, tasa-arvoa ja yhdenvertaisuutta.</w:t>
      </w:r>
    </w:p>
    <w:p w:rsidR="007207C3" w:rsidRPr="000C0E87" w:rsidRDefault="007207C3" w:rsidP="000273A6">
      <w:pPr>
        <w:keepNext/>
        <w:widowControl/>
        <w:tabs>
          <w:tab w:val="left" w:pos="1276"/>
          <w:tab w:val="left" w:pos="1985"/>
          <w:tab w:val="right" w:pos="8789"/>
        </w:tabs>
        <w:spacing w:line="240" w:lineRule="auto"/>
        <w:ind w:left="1304"/>
      </w:pPr>
    </w:p>
    <w:p w:rsidR="007207C3" w:rsidRDefault="007207C3" w:rsidP="000273A6">
      <w:pPr>
        <w:keepNext/>
        <w:widowControl/>
        <w:tabs>
          <w:tab w:val="left" w:pos="1276"/>
          <w:tab w:val="left" w:pos="1985"/>
          <w:tab w:val="right" w:pos="8789"/>
        </w:tabs>
        <w:spacing w:line="240" w:lineRule="auto"/>
        <w:ind w:left="1304"/>
      </w:pPr>
      <w:r w:rsidRPr="000C0E87">
        <w:t>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w:t>
      </w:r>
      <w:r w:rsidR="00F142E5">
        <w:t xml:space="preserve"> ja muiden oppiaineiden kanssa.</w:t>
      </w:r>
    </w:p>
    <w:p w:rsidR="00F142E5" w:rsidRDefault="00F142E5" w:rsidP="000273A6">
      <w:pPr>
        <w:keepNext/>
        <w:widowControl/>
        <w:tabs>
          <w:tab w:val="left" w:pos="1276"/>
          <w:tab w:val="left" w:pos="1985"/>
          <w:tab w:val="right" w:pos="8789"/>
        </w:tabs>
        <w:spacing w:line="240" w:lineRule="auto"/>
        <w:ind w:left="1304"/>
      </w:pPr>
    </w:p>
    <w:p w:rsidR="00B57A43" w:rsidRPr="000C0E87" w:rsidRDefault="00B57A43" w:rsidP="000273A6">
      <w:pPr>
        <w:keepNext/>
        <w:widowControl/>
        <w:tabs>
          <w:tab w:val="left" w:pos="1276"/>
          <w:tab w:val="left" w:pos="1985"/>
          <w:tab w:val="right" w:pos="8789"/>
        </w:tabs>
        <w:spacing w:line="240" w:lineRule="auto"/>
        <w:ind w:left="1304"/>
      </w:pPr>
    </w:p>
    <w:p w:rsidR="007207C3" w:rsidRPr="00B57A43" w:rsidRDefault="007207C3" w:rsidP="000273A6">
      <w:pPr>
        <w:pStyle w:val="Otsikko3"/>
        <w:widowControl/>
      </w:pPr>
      <w:bookmarkStart w:id="84" w:name="_Toc415582264"/>
      <w:bookmarkStart w:id="85" w:name="_Toc423589927"/>
      <w:bookmarkStart w:id="86" w:name="_Toc452996894"/>
      <w:r w:rsidRPr="00B57A43">
        <w:t>5</w:t>
      </w:r>
      <w:r w:rsidR="00F77B54">
        <w:t>.3.1</w:t>
      </w:r>
      <w:r w:rsidR="00F77B54">
        <w:tab/>
      </w:r>
      <w:r w:rsidR="00BF46B0">
        <w:t>Suomen kieli ja kirjallisuus -</w:t>
      </w:r>
      <w:r w:rsidRPr="00B57A43">
        <w:t>oppimäärä</w:t>
      </w:r>
      <w:bookmarkEnd w:id="84"/>
      <w:bookmarkEnd w:id="85"/>
      <w:bookmarkEnd w:id="86"/>
    </w:p>
    <w:p w:rsidR="007207C3" w:rsidRPr="000C0E87" w:rsidRDefault="007207C3" w:rsidP="000273A6">
      <w:pPr>
        <w:keepNext/>
        <w:widowControl/>
      </w:pPr>
    </w:p>
    <w:p w:rsidR="007207C3" w:rsidRPr="000C0E87" w:rsidRDefault="007207C3" w:rsidP="000273A6">
      <w:pPr>
        <w:keepNext/>
        <w:widowControl/>
        <w:tabs>
          <w:tab w:val="left" w:pos="1276"/>
          <w:tab w:val="left" w:pos="1985"/>
          <w:tab w:val="right" w:pos="8789"/>
        </w:tabs>
        <w:spacing w:line="240" w:lineRule="auto"/>
        <w:ind w:left="1304"/>
      </w:pPr>
      <w:r w:rsidRPr="000C0E87">
        <w:t>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p>
    <w:p w:rsidR="00DF59ED" w:rsidRDefault="00DF59ED">
      <w:pPr>
        <w:widowControl/>
        <w:adjustRightInd/>
        <w:spacing w:line="240" w:lineRule="auto"/>
        <w:textAlignment w:val="auto"/>
        <w:rPr>
          <w:b/>
          <w:bCs/>
        </w:rPr>
      </w:pPr>
      <w:r>
        <w:rPr>
          <w:b/>
          <w:bCs/>
        </w:rPr>
        <w:br w:type="page"/>
      </w:r>
    </w:p>
    <w:p w:rsidR="007207C3" w:rsidRPr="000C0E87" w:rsidRDefault="007207C3" w:rsidP="00DF59ED">
      <w:pPr>
        <w:keepNext/>
        <w:keepLines/>
        <w:widowControl/>
        <w:tabs>
          <w:tab w:val="left" w:pos="1276"/>
          <w:tab w:val="left" w:pos="1985"/>
          <w:tab w:val="right" w:pos="8789"/>
        </w:tabs>
        <w:spacing w:line="240" w:lineRule="auto"/>
        <w:ind w:left="1276"/>
      </w:pPr>
      <w:r w:rsidRPr="000C0E87">
        <w:rPr>
          <w:b/>
          <w:bCs/>
        </w:rPr>
        <w:t>Opetuksen tavoitteet</w:t>
      </w:r>
    </w:p>
    <w:p w:rsidR="007207C3" w:rsidRPr="000C0E87" w:rsidRDefault="007207C3" w:rsidP="00DF59ED">
      <w:pPr>
        <w:keepNext/>
        <w:keepLines/>
        <w:widowControl/>
        <w:tabs>
          <w:tab w:val="left" w:pos="1276"/>
          <w:tab w:val="left" w:pos="1985"/>
          <w:tab w:val="right" w:pos="8789"/>
        </w:tabs>
        <w:spacing w:line="240" w:lineRule="auto"/>
        <w:ind w:left="1304"/>
      </w:pPr>
    </w:p>
    <w:p w:rsidR="00E00336" w:rsidRDefault="007207C3" w:rsidP="00E00336">
      <w:pPr>
        <w:keepNext/>
        <w:keepLines/>
        <w:widowControl/>
        <w:tabs>
          <w:tab w:val="left" w:pos="1276"/>
          <w:tab w:val="left" w:pos="1985"/>
          <w:tab w:val="right" w:pos="8789"/>
        </w:tabs>
        <w:spacing w:line="240" w:lineRule="auto"/>
        <w:ind w:left="1304"/>
      </w:pPr>
      <w:r w:rsidRPr="000C0E87">
        <w:t xml:space="preserve">Suomen kielen ja kirjallisuuden opetuksen </w:t>
      </w:r>
      <w:r w:rsidR="00E00336">
        <w:t>tavoitteena on, että opiskelij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ja monipuolistaa suomen kielen taitoaan sekä teksti- ja vuorovaikutustaitojaan niin, että hän pystyy tavoitteelliseen ja tarkoituksenmukaiseen itsensä ilmaisemiseen ja vuorovaikutuksee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ja monipuolistaa tietojaan kielestä, kauno- ja tietokirjallisuudesta, mediasta sekä vuorovaikutuksesta ja osaa hyödyntää niihin liittyviä käsitteitä</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monilukutaitoaan siten, että hän osaa eritellä, tulkita, arvioida, hyödyntää ja tuottaa erilaisia tekstejä ja tekstikokonaisuuksia tietoisena niiden tavoitteista ja konteksteist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monipuolistaa vuorovaikutusosaamistaan siten, että osaa eritellä ja arvioida erilaisia vuorovaikutustilanteita ja -suhteita tietoisena niiden konteksteista, niihin liittyvistä vuorovaikutusilmiöistä ja -taidoista sekä vuorovaikutusetii</w:t>
      </w:r>
      <w:r w:rsidR="00E00336">
        <w:t>kast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ymmärtää yhteisen kirjakielen tarpeellisuuden, tiedon- ja tieteenalojen kielen merkityksen ja hallitsee yleiskielen normit</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 xml:space="preserve">syventää kielen ja kirjallisuuden tuntemustaan ja kehittää siten ajatteluaan, laajentaa yleissivistystään, mielikuvitustaan ja eläytymiskykyään ja rakentaa maailmankuvaansa ja identiteettiään  </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osaa kriittisesti arvioida erilaisia tietolähteitä, tiedon luotettavuutta, käyttökelpoisuutta ja tarkoitusperiä sekä etsiä ja valikoida tilanteeseen sopivan tietolähtee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ymmärtää ja noudattaa tekijänoikeuksia ja käyttää lähteitä oikei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osaa hyödyntää tieto- ja viestintäteknologiaa monipuolisesti kaikilla oppimäärän osa-alueilla sekä ymmärtää digitaalisuuden vaikutuksia kieleen, teksteihin ja vuorovaikutukseen</w:t>
      </w:r>
    </w:p>
    <w:p w:rsidR="007207C3" w:rsidRPr="000C0E87"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nauttii kielestä ja kulttuurista ja arvostaa niiden monimuotoisuutta sekä ymmärtää niiden historiallisten juurten merkityksen ja näkyvyyden nykykulttuurissa.</w:t>
      </w:r>
    </w:p>
    <w:p w:rsidR="007207C3" w:rsidRPr="000C0E87" w:rsidRDefault="007207C3" w:rsidP="000273A6">
      <w:pPr>
        <w:keepNext/>
        <w:widowControl/>
        <w:tabs>
          <w:tab w:val="left" w:pos="1276"/>
          <w:tab w:val="left" w:pos="1985"/>
          <w:tab w:val="right" w:pos="8789"/>
        </w:tabs>
        <w:spacing w:line="240" w:lineRule="auto"/>
        <w:rPr>
          <w:b/>
          <w:bCs/>
        </w:rPr>
      </w:pPr>
    </w:p>
    <w:p w:rsidR="00A82D0A" w:rsidRPr="000C0E87" w:rsidRDefault="00A82D0A" w:rsidP="000273A6">
      <w:pPr>
        <w:keepNext/>
        <w:widowControl/>
        <w:tabs>
          <w:tab w:val="left" w:pos="1276"/>
          <w:tab w:val="left" w:pos="1985"/>
          <w:tab w:val="right" w:pos="8789"/>
        </w:tabs>
        <w:spacing w:line="240" w:lineRule="auto"/>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Arviointi</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adjustRightInd/>
        <w:spacing w:line="240" w:lineRule="auto"/>
        <w:ind w:left="1304"/>
        <w:textAlignment w:val="auto"/>
      </w:pPr>
      <w:r w:rsidRPr="000C0E87">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 </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 xml:space="preserve">Pakolliset kurssit </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1. Tekstit ja vuorovaikutus (ÄI1)</w:t>
      </w:r>
    </w:p>
    <w:p w:rsidR="007207C3" w:rsidRPr="000C0E87" w:rsidRDefault="007207C3" w:rsidP="000273A6">
      <w:pPr>
        <w:keepNext/>
        <w:widowControl/>
        <w:tabs>
          <w:tab w:val="left" w:pos="1276"/>
          <w:tab w:val="left" w:pos="1985"/>
          <w:tab w:val="right" w:pos="8789"/>
        </w:tabs>
        <w:spacing w:line="240" w:lineRule="auto"/>
        <w:ind w:left="1304"/>
        <w:rPr>
          <w:bCs/>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Tavoitteet</w:t>
      </w: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Kurssin tavoitteena on, että opiskelija</w:t>
      </w:r>
    </w:p>
    <w:p w:rsidR="007207C3" w:rsidRPr="000C0E87" w:rsidRDefault="007207C3" w:rsidP="00A76A48">
      <w:pPr>
        <w:keepNext/>
        <w:widowControl/>
        <w:numPr>
          <w:ilvl w:val="0"/>
          <w:numId w:val="242"/>
        </w:numPr>
        <w:adjustRightInd/>
        <w:spacing w:line="240" w:lineRule="auto"/>
        <w:ind w:left="1664"/>
        <w:textAlignment w:val="auto"/>
      </w:pPr>
      <w:r w:rsidRPr="000C0E87">
        <w:t>oppii hahmottamaan tekstejä merkityksiä rakentavina kokonaisuuksina</w:t>
      </w:r>
    </w:p>
    <w:p w:rsidR="007207C3" w:rsidRPr="000C0E87" w:rsidRDefault="007207C3" w:rsidP="00A76A48">
      <w:pPr>
        <w:keepNext/>
        <w:widowControl/>
        <w:numPr>
          <w:ilvl w:val="0"/>
          <w:numId w:val="242"/>
        </w:numPr>
        <w:adjustRightInd/>
        <w:spacing w:line="240" w:lineRule="auto"/>
        <w:ind w:left="1664"/>
        <w:textAlignment w:val="auto"/>
      </w:pPr>
      <w:r w:rsidRPr="000C0E87">
        <w:rPr>
          <w:bCs/>
        </w:rPr>
        <w:t>kehittää taitoaan tulkita, tuottaa ja arvioida erilaisia tekstejä ja niiden ilmaisutapoja</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monipuolistaa käsitystään kirjoittamisesta, lukemisesta ja puhumisesta vuorovaikutuksellisena, yhteisöllisenä ja yksilöllisenä ilmiönä</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syventää käsitystä itsestään tekstien tulkitsijana ja tuottajana</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lisää tietojaan ja taitojaan puhumisesta ja ryhmäviestinnästä.</w:t>
      </w:r>
    </w:p>
    <w:p w:rsidR="007207C3" w:rsidRPr="000C0E87" w:rsidRDefault="007207C3" w:rsidP="000273A6">
      <w:pPr>
        <w:keepNext/>
        <w:widowControl/>
        <w:tabs>
          <w:tab w:val="left" w:pos="1276"/>
          <w:tab w:val="left" w:pos="1985"/>
          <w:tab w:val="right" w:pos="8789"/>
        </w:tabs>
        <w:spacing w:line="240" w:lineRule="auto"/>
        <w:ind w:left="2062"/>
        <w:rPr>
          <w:bCs/>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Keskeiset sisällöt</w:t>
      </w:r>
    </w:p>
    <w:p w:rsidR="007207C3" w:rsidRPr="000C0E87" w:rsidRDefault="007207C3" w:rsidP="00A76A48">
      <w:pPr>
        <w:keepNext/>
        <w:widowControl/>
        <w:numPr>
          <w:ilvl w:val="0"/>
          <w:numId w:val="243"/>
        </w:numPr>
        <w:adjustRightInd/>
        <w:spacing w:line="240" w:lineRule="auto"/>
        <w:ind w:left="1664"/>
        <w:textAlignment w:val="auto"/>
      </w:pPr>
      <w:r w:rsidRPr="000C0E87">
        <w:t>oman viestijäkuvan kehittyminen puhujana, kuuntelijana, kirjoittajana ja lukijana</w:t>
      </w:r>
    </w:p>
    <w:p w:rsidR="007207C3" w:rsidRPr="000C0E87" w:rsidRDefault="007207C3" w:rsidP="00A76A48">
      <w:pPr>
        <w:keepNext/>
        <w:widowControl/>
        <w:numPr>
          <w:ilvl w:val="0"/>
          <w:numId w:val="243"/>
        </w:numPr>
        <w:adjustRightInd/>
        <w:spacing w:line="240" w:lineRule="auto"/>
        <w:ind w:left="1664"/>
        <w:textAlignment w:val="auto"/>
      </w:pPr>
      <w:r w:rsidRPr="000C0E87">
        <w:t>tekstin käsite ja tekstilajit: kertovat, kuvaavat, ohjaavat, kantaa ottavat ja pohtivat tekstit ja niiden yhdistelmät</w:t>
      </w:r>
    </w:p>
    <w:p w:rsidR="007207C3" w:rsidRPr="000C0E87" w:rsidRDefault="007207C3" w:rsidP="00A76A48">
      <w:pPr>
        <w:keepNext/>
        <w:widowControl/>
        <w:numPr>
          <w:ilvl w:val="0"/>
          <w:numId w:val="243"/>
        </w:numPr>
        <w:adjustRightInd/>
        <w:spacing w:line="240" w:lineRule="auto"/>
        <w:ind w:left="1664"/>
        <w:textAlignment w:val="auto"/>
      </w:pPr>
      <w:r w:rsidRPr="000C0E87">
        <w:t>tekstikokonaisuuden rakentuminen, tekstien tavoitteen, kontekstin, sisä</w:t>
      </w:r>
      <w:r w:rsidR="00C65A6B" w:rsidRPr="000C0E87">
        <w:t xml:space="preserve">llön, rakenteen ja näkökulmien </w:t>
      </w:r>
      <w:r w:rsidRPr="000C0E87">
        <w:t>erittely sekä tiedon soveltaminen omaan ilmaisuun</w:t>
      </w:r>
    </w:p>
    <w:p w:rsidR="007207C3" w:rsidRPr="000C0E87" w:rsidRDefault="007207C3" w:rsidP="00A76A48">
      <w:pPr>
        <w:keepNext/>
        <w:widowControl/>
        <w:numPr>
          <w:ilvl w:val="0"/>
          <w:numId w:val="243"/>
        </w:numPr>
        <w:adjustRightInd/>
        <w:spacing w:line="240" w:lineRule="auto"/>
        <w:ind w:left="1664"/>
        <w:textAlignment w:val="auto"/>
      </w:pPr>
      <w:r w:rsidRPr="000C0E87">
        <w:t>tekstien monimuotoisuus, erityisesti mediatekstit ja kuvat mediassa</w:t>
      </w:r>
    </w:p>
    <w:p w:rsidR="007207C3" w:rsidRPr="000C0E87" w:rsidRDefault="007207C3" w:rsidP="00A76A48">
      <w:pPr>
        <w:keepNext/>
        <w:widowControl/>
        <w:numPr>
          <w:ilvl w:val="0"/>
          <w:numId w:val="243"/>
        </w:numPr>
        <w:adjustRightInd/>
        <w:spacing w:line="240" w:lineRule="auto"/>
        <w:ind w:left="1664"/>
        <w:textAlignment w:val="auto"/>
      </w:pPr>
      <w:r w:rsidRPr="000C0E87">
        <w:t>tekstien moniäänisyys</w:t>
      </w:r>
    </w:p>
    <w:p w:rsidR="007207C3" w:rsidRPr="000C0E87" w:rsidRDefault="007207C3" w:rsidP="00A76A48">
      <w:pPr>
        <w:keepNext/>
        <w:widowControl/>
        <w:numPr>
          <w:ilvl w:val="0"/>
          <w:numId w:val="243"/>
        </w:numPr>
        <w:adjustRightInd/>
        <w:spacing w:line="240" w:lineRule="auto"/>
        <w:ind w:left="1664"/>
        <w:textAlignment w:val="auto"/>
      </w:pPr>
      <w:r w:rsidRPr="000C0E87">
        <w:t>proosan erittely ja tulkinta: fiktiiviset ja faktatekstit, erityisesti romaanien ja novellien analyysi</w:t>
      </w:r>
    </w:p>
    <w:p w:rsidR="007207C3" w:rsidRPr="000C0E87" w:rsidRDefault="007207C3" w:rsidP="00A76A48">
      <w:pPr>
        <w:keepNext/>
        <w:widowControl/>
        <w:numPr>
          <w:ilvl w:val="0"/>
          <w:numId w:val="243"/>
        </w:numPr>
        <w:adjustRightInd/>
        <w:spacing w:line="240" w:lineRule="auto"/>
        <w:ind w:left="1664"/>
        <w:textAlignment w:val="auto"/>
      </w:pPr>
      <w:r w:rsidRPr="000C0E87">
        <w:t>tiedonhankinnan ja arvioinnin taidot, verkkolukeminen, lähdekritiikki, lähdeviittaukset</w:t>
      </w:r>
    </w:p>
    <w:p w:rsidR="007207C3" w:rsidRPr="000C0E87" w:rsidRDefault="007207C3" w:rsidP="00A76A48">
      <w:pPr>
        <w:keepNext/>
        <w:widowControl/>
        <w:numPr>
          <w:ilvl w:val="0"/>
          <w:numId w:val="243"/>
        </w:numPr>
        <w:adjustRightInd/>
        <w:spacing w:line="240" w:lineRule="auto"/>
        <w:ind w:left="1664"/>
        <w:textAlignment w:val="auto"/>
      </w:pPr>
      <w:r w:rsidRPr="000C0E87">
        <w:t>tekstien referointi, kommentointi ja aineiston pohjalta kirjoittaminen sekä yhdessä kirjoittaminen</w:t>
      </w:r>
    </w:p>
    <w:p w:rsidR="007207C3" w:rsidRPr="000C0E87" w:rsidRDefault="007207C3" w:rsidP="00A76A48">
      <w:pPr>
        <w:keepNext/>
        <w:widowControl/>
        <w:numPr>
          <w:ilvl w:val="0"/>
          <w:numId w:val="243"/>
        </w:numPr>
        <w:adjustRightInd/>
        <w:spacing w:line="240" w:lineRule="auto"/>
        <w:ind w:left="1664"/>
        <w:textAlignment w:val="auto"/>
      </w:pPr>
      <w:r w:rsidRPr="000C0E87">
        <w:t>ryhmäviestintätaidot ja ryhmädynamiikka tavoitteellisessa ryhmäkeskustelussa</w:t>
      </w:r>
    </w:p>
    <w:p w:rsidR="003F3C7B" w:rsidRPr="000C0E87" w:rsidRDefault="003F3C7B" w:rsidP="000273A6">
      <w:pPr>
        <w:keepNext/>
        <w:widowControl/>
        <w:tabs>
          <w:tab w:val="left" w:pos="1276"/>
          <w:tab w:val="left" w:pos="1985"/>
          <w:tab w:val="right" w:pos="8789"/>
        </w:tabs>
        <w:spacing w:line="240" w:lineRule="auto"/>
      </w:pPr>
    </w:p>
    <w:p w:rsidR="003F3C7B" w:rsidRPr="000C0E87" w:rsidRDefault="003F3C7B"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2. Kieli, kulttuuri ja identiteetti (ÄI2)</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ielen ja muiden ilmaisutapojen merkityksiä rakentavasta luonteesta, kielen vaihtelusta, kulttuurin merkityksestä ja vuorovaikutuksesta monipuolistuu. Opiskelija saa yleiskuvan siitä, mikä merkitys kielellä ja kulttuurilla on yksilön identiteetille ja yhteiskunnalle.</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iCs/>
        </w:rPr>
        <w:t>Kurssin tavoitteena on, että opiskelija</w:t>
      </w:r>
    </w:p>
    <w:p w:rsidR="007207C3" w:rsidRPr="000C0E87" w:rsidRDefault="007207C3" w:rsidP="00A76A48">
      <w:pPr>
        <w:keepNext/>
        <w:widowControl/>
        <w:numPr>
          <w:ilvl w:val="0"/>
          <w:numId w:val="244"/>
        </w:numPr>
        <w:adjustRightInd/>
        <w:spacing w:line="240" w:lineRule="auto"/>
        <w:ind w:left="1661" w:hanging="357"/>
        <w:textAlignment w:val="auto"/>
      </w:pPr>
      <w:r w:rsidRPr="000C0E87">
        <w:t xml:space="preserve">syventää kieli- ja tekstitietoisuuttaan sekä ymmärtää kielen ja kirjallisuuden yhteiskunnallisen, yksilöllisen, yhteisöllisen ja merkityksiä rakentavan tehtävän </w:t>
      </w:r>
    </w:p>
    <w:p w:rsidR="007207C3" w:rsidRPr="000C0E87" w:rsidRDefault="007207C3" w:rsidP="00A76A48">
      <w:pPr>
        <w:keepNext/>
        <w:widowControl/>
        <w:numPr>
          <w:ilvl w:val="0"/>
          <w:numId w:val="244"/>
        </w:numPr>
        <w:adjustRightInd/>
        <w:spacing w:line="240" w:lineRule="auto"/>
        <w:ind w:left="1661" w:hanging="357"/>
        <w:textAlignment w:val="auto"/>
      </w:pPr>
      <w:r w:rsidRPr="000C0E87">
        <w:t>oppii ymmärtämään kielen rakenteita ja käyttämään kieliopillisia käsitteitä tekstejä eritellessään</w:t>
      </w:r>
    </w:p>
    <w:p w:rsidR="007207C3" w:rsidRPr="000C0E87" w:rsidRDefault="007207C3" w:rsidP="00A76A48">
      <w:pPr>
        <w:keepNext/>
        <w:widowControl/>
        <w:numPr>
          <w:ilvl w:val="0"/>
          <w:numId w:val="244"/>
        </w:numPr>
        <w:adjustRightInd/>
        <w:spacing w:line="240" w:lineRule="auto"/>
        <w:ind w:left="1661" w:hanging="357"/>
        <w:textAlignment w:val="auto"/>
      </w:pPr>
      <w:r w:rsidRPr="000C0E87">
        <w:t>ymmärtää suomen kielen aseman maailman kielten joukossa</w:t>
      </w:r>
    </w:p>
    <w:p w:rsidR="007207C3" w:rsidRPr="000C0E87" w:rsidRDefault="007207C3" w:rsidP="00A76A48">
      <w:pPr>
        <w:keepNext/>
        <w:widowControl/>
        <w:numPr>
          <w:ilvl w:val="0"/>
          <w:numId w:val="244"/>
        </w:numPr>
        <w:adjustRightInd/>
        <w:spacing w:line="240" w:lineRule="auto"/>
        <w:ind w:left="1661" w:hanging="357"/>
        <w:textAlignment w:val="auto"/>
      </w:pPr>
      <w:r w:rsidRPr="000C0E87">
        <w:t>ymmärtää Suomen kulttuurisen ja kielellisen moninaisuuden, äidinkielen ja kielitaidon sekä tiedon- ja tieteenalojen kielten merkityksen</w:t>
      </w:r>
    </w:p>
    <w:p w:rsidR="007207C3" w:rsidRPr="000C0E87" w:rsidRDefault="007207C3" w:rsidP="00A76A48">
      <w:pPr>
        <w:keepNext/>
        <w:widowControl/>
        <w:numPr>
          <w:ilvl w:val="0"/>
          <w:numId w:val="244"/>
        </w:numPr>
        <w:adjustRightInd/>
        <w:spacing w:line="240" w:lineRule="auto"/>
        <w:ind w:left="1661" w:hanging="357"/>
        <w:textAlignment w:val="auto"/>
      </w:pPr>
      <w:r w:rsidRPr="000C0E87">
        <w:t>oppii suunnittelemaan, muokkaamaan ja laatimaan puhuttuja ja kirjoitettuja asiatekstejä, antamaan ja vastaanottamaan palautetta sekä arvioimaan puhe- ja kirjoitustaitojaan.</w:t>
      </w:r>
    </w:p>
    <w:p w:rsidR="00221895" w:rsidRDefault="00221895" w:rsidP="00DF59ED">
      <w:pPr>
        <w:keepNext/>
        <w:widowControl/>
        <w:tabs>
          <w:tab w:val="left" w:pos="1276"/>
          <w:tab w:val="left" w:pos="1985"/>
          <w:tab w:val="right" w:pos="8789"/>
        </w:tabs>
        <w:spacing w:line="240" w:lineRule="auto"/>
        <w:ind w:left="1276"/>
        <w:rPr>
          <w:i/>
        </w:rPr>
      </w:pPr>
    </w:p>
    <w:p w:rsidR="007207C3" w:rsidRPr="000C0E87" w:rsidRDefault="007207C3" w:rsidP="00DF59ED">
      <w:pPr>
        <w:keepNext/>
        <w:widowControl/>
        <w:tabs>
          <w:tab w:val="left" w:pos="1276"/>
          <w:tab w:val="left" w:pos="1985"/>
          <w:tab w:val="right" w:pos="8789"/>
        </w:tabs>
        <w:spacing w:line="240" w:lineRule="auto"/>
        <w:ind w:left="1276"/>
        <w:rPr>
          <w:i/>
        </w:rPr>
      </w:pPr>
      <w:r w:rsidRPr="000C0E87">
        <w:rPr>
          <w:i/>
        </w:rPr>
        <w:t>Keskeiset sisällöt</w:t>
      </w:r>
    </w:p>
    <w:p w:rsidR="007207C3" w:rsidRPr="000C0E87" w:rsidRDefault="007207C3" w:rsidP="00A76A48">
      <w:pPr>
        <w:keepNext/>
        <w:widowControl/>
        <w:numPr>
          <w:ilvl w:val="0"/>
          <w:numId w:val="245"/>
        </w:numPr>
        <w:adjustRightInd/>
        <w:spacing w:line="240" w:lineRule="auto"/>
        <w:ind w:left="1664"/>
        <w:textAlignment w:val="auto"/>
      </w:pPr>
      <w:r w:rsidRPr="000C0E87">
        <w:t>kielen, kirjallisuuden ja kulttuurin merkitys identiteetin rakentamisessa</w:t>
      </w:r>
    </w:p>
    <w:p w:rsidR="007207C3" w:rsidRPr="000C0E87" w:rsidRDefault="007207C3" w:rsidP="00A76A48">
      <w:pPr>
        <w:keepNext/>
        <w:widowControl/>
        <w:numPr>
          <w:ilvl w:val="0"/>
          <w:numId w:val="245"/>
        </w:numPr>
        <w:adjustRightInd/>
        <w:spacing w:line="240" w:lineRule="auto"/>
        <w:ind w:left="1664"/>
        <w:textAlignment w:val="auto"/>
      </w:pPr>
      <w:r w:rsidRPr="000C0E87">
        <w:t>kielen rakenteiden ja muiden</w:t>
      </w:r>
      <w:r w:rsidR="001F5072" w:rsidRPr="000C0E87">
        <w:t xml:space="preserve"> merkityksiä rakentavien ilmais</w:t>
      </w:r>
      <w:r w:rsidRPr="000C0E87">
        <w:t>utapojen analyysi, kielen metaforisuus</w:t>
      </w:r>
    </w:p>
    <w:p w:rsidR="007207C3" w:rsidRPr="000C0E87" w:rsidRDefault="007207C3" w:rsidP="00A76A48">
      <w:pPr>
        <w:keepNext/>
        <w:widowControl/>
        <w:numPr>
          <w:ilvl w:val="0"/>
          <w:numId w:val="245"/>
        </w:numPr>
        <w:adjustRightInd/>
        <w:spacing w:line="240" w:lineRule="auto"/>
        <w:ind w:left="1664"/>
        <w:textAlignment w:val="auto"/>
      </w:pPr>
      <w:r w:rsidRPr="000C0E87">
        <w:t>suomen kielen vertailu muihin kieliin,</w:t>
      </w:r>
      <w:r w:rsidRPr="000C0E87">
        <w:rPr>
          <w:iCs/>
        </w:rPr>
        <w:t xml:space="preserve"> </w:t>
      </w:r>
      <w:r w:rsidRPr="000C0E87">
        <w:t xml:space="preserve">kielen vaihtelu ja muuttuminen, kirjakielen normit, kehittäminen ja ohjailu, Suomen </w:t>
      </w:r>
      <w:r w:rsidRPr="000C0E87">
        <w:rPr>
          <w:iCs/>
        </w:rPr>
        <w:t xml:space="preserve">kielellinen ja kulttuurinen moninaisuus, kielen ja kulttuurin yhteys, monikielisyys, kielten elinvoimaisuus </w:t>
      </w:r>
    </w:p>
    <w:p w:rsidR="007207C3" w:rsidRPr="000C0E87" w:rsidRDefault="007207C3" w:rsidP="00A76A48">
      <w:pPr>
        <w:keepNext/>
        <w:widowControl/>
        <w:numPr>
          <w:ilvl w:val="0"/>
          <w:numId w:val="245"/>
        </w:numPr>
        <w:adjustRightInd/>
        <w:spacing w:line="240" w:lineRule="auto"/>
        <w:ind w:left="1664"/>
        <w:textAlignment w:val="auto"/>
      </w:pPr>
      <w:r w:rsidRPr="000C0E87">
        <w:t>kurssin teemaan liittyviä fiktiivisiä ja faktatekstejä</w:t>
      </w:r>
    </w:p>
    <w:p w:rsidR="007207C3" w:rsidRPr="000C0E87" w:rsidRDefault="007207C3" w:rsidP="00A76A48">
      <w:pPr>
        <w:keepNext/>
        <w:widowControl/>
        <w:numPr>
          <w:ilvl w:val="0"/>
          <w:numId w:val="245"/>
        </w:numPr>
        <w:adjustRightInd/>
        <w:spacing w:line="240" w:lineRule="auto"/>
        <w:ind w:left="1664"/>
        <w:textAlignment w:val="auto"/>
      </w:pPr>
      <w:r w:rsidRPr="000C0E87">
        <w:t xml:space="preserve">kirjoittaminen prosessina: ideointi, suunnittelu, aiheen rajaus ja näkökulman valinta, jäsentely, palautteen antaminen ja vastaanottaminen, muokkaaminen, tyylin hionta, otsikointi ja viimeistely </w:t>
      </w:r>
    </w:p>
    <w:p w:rsidR="007207C3" w:rsidRPr="000C0E87" w:rsidRDefault="007207C3" w:rsidP="00A76A48">
      <w:pPr>
        <w:keepNext/>
        <w:widowControl/>
        <w:numPr>
          <w:ilvl w:val="0"/>
          <w:numId w:val="245"/>
        </w:numPr>
        <w:adjustRightInd/>
        <w:spacing w:line="240" w:lineRule="auto"/>
        <w:ind w:left="1664"/>
        <w:textAlignment w:val="auto"/>
      </w:pPr>
      <w:r w:rsidRPr="000C0E87">
        <w:t>informatiivisen puheenvuoron rakentaminen ja esittäminen sekä palautteen antaminen ja vastaanottaminen</w:t>
      </w:r>
    </w:p>
    <w:p w:rsidR="007207C3" w:rsidRPr="000C0E87" w:rsidRDefault="007207C3" w:rsidP="000273A6">
      <w:pPr>
        <w:keepNext/>
        <w:widowControl/>
        <w:tabs>
          <w:tab w:val="left" w:pos="1276"/>
          <w:tab w:val="left" w:pos="1985"/>
          <w:tab w:val="right" w:pos="8789"/>
        </w:tabs>
        <w:spacing w:line="240" w:lineRule="auto"/>
        <w:ind w:left="1276"/>
        <w:rPr>
          <w:b/>
          <w:bCs/>
        </w:rPr>
      </w:pPr>
    </w:p>
    <w:p w:rsidR="00130124" w:rsidRPr="000C0E87" w:rsidRDefault="00130124"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3. Kirjallisuuden keinoja ja tulkintaa (ÄI3)</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46"/>
        </w:numPr>
        <w:adjustRightInd/>
        <w:spacing w:line="240" w:lineRule="auto"/>
        <w:ind w:left="1664"/>
        <w:textAlignment w:val="auto"/>
      </w:pPr>
      <w:r w:rsidRPr="000C0E87">
        <w:t>harjaantuu lukemaan fiktiivisiä tekstejä analyyttisesti ja eläytyen sekä omaa lukemistaan reflektoiden</w:t>
      </w:r>
    </w:p>
    <w:p w:rsidR="007207C3" w:rsidRPr="000C0E87" w:rsidRDefault="007207C3" w:rsidP="00A76A48">
      <w:pPr>
        <w:keepNext/>
        <w:widowControl/>
        <w:numPr>
          <w:ilvl w:val="0"/>
          <w:numId w:val="246"/>
        </w:numPr>
        <w:adjustRightInd/>
        <w:spacing w:line="240" w:lineRule="auto"/>
        <w:ind w:left="1664"/>
        <w:textAlignment w:val="auto"/>
      </w:pPr>
      <w:r w:rsidRPr="000C0E87">
        <w:t>syventää käsitystään kaunokirjallisuudesta ja sen vaikutuskeinoista</w:t>
      </w:r>
    </w:p>
    <w:p w:rsidR="007207C3" w:rsidRPr="000C0E87" w:rsidRDefault="007207C3" w:rsidP="00A76A48">
      <w:pPr>
        <w:keepNext/>
        <w:widowControl/>
        <w:numPr>
          <w:ilvl w:val="0"/>
          <w:numId w:val="246"/>
        </w:numPr>
        <w:adjustRightInd/>
        <w:spacing w:line="240" w:lineRule="auto"/>
        <w:ind w:left="1664"/>
        <w:textAlignment w:val="auto"/>
      </w:pPr>
      <w:r w:rsidRPr="000C0E87">
        <w:t>monipuolistaa taitoaan eritellä ja tulkita kaunokirjallisuutta sopivaa käsitteistöä ja lähestymistapaa hyödyntäen ja oppii perustelemaan tulkintaansa</w:t>
      </w:r>
    </w:p>
    <w:p w:rsidR="007207C3" w:rsidRPr="000C0E87" w:rsidRDefault="007207C3" w:rsidP="00A76A48">
      <w:pPr>
        <w:keepNext/>
        <w:widowControl/>
        <w:numPr>
          <w:ilvl w:val="0"/>
          <w:numId w:val="246"/>
        </w:numPr>
        <w:adjustRightInd/>
        <w:spacing w:line="240" w:lineRule="auto"/>
        <w:ind w:left="1664"/>
        <w:textAlignment w:val="auto"/>
      </w:pPr>
      <w:r w:rsidRPr="000C0E87">
        <w:t>oppii ymmärtämään kielen poeettista luonnetta</w:t>
      </w:r>
    </w:p>
    <w:p w:rsidR="007207C3" w:rsidRPr="000C0E87" w:rsidRDefault="007207C3" w:rsidP="00A76A48">
      <w:pPr>
        <w:keepNext/>
        <w:widowControl/>
        <w:numPr>
          <w:ilvl w:val="0"/>
          <w:numId w:val="246"/>
        </w:numPr>
        <w:adjustRightInd/>
        <w:spacing w:line="240" w:lineRule="auto"/>
        <w:ind w:left="1664"/>
        <w:textAlignment w:val="auto"/>
      </w:pPr>
      <w:r w:rsidRPr="000C0E87">
        <w:t>syventää ryhmäviestintätaitojaan.</w:t>
      </w:r>
    </w:p>
    <w:p w:rsidR="007207C3" w:rsidRPr="000C0E87" w:rsidRDefault="007207C3" w:rsidP="000273A6">
      <w:pPr>
        <w:keepNext/>
        <w:widowControl/>
        <w:spacing w:line="240" w:lineRule="auto"/>
        <w:ind w:left="916"/>
      </w:pPr>
    </w:p>
    <w:p w:rsidR="00E13BA5" w:rsidRPr="000C0E87" w:rsidRDefault="00E13BA5"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47"/>
        </w:numPr>
        <w:adjustRightInd/>
        <w:spacing w:line="240" w:lineRule="auto"/>
        <w:ind w:left="1664"/>
        <w:textAlignment w:val="auto"/>
      </w:pPr>
      <w:r w:rsidRPr="000C0E87">
        <w:t>kaunokirjallisuuden lajit sekä niiden moninaisuus ja muuttuvuus</w:t>
      </w:r>
    </w:p>
    <w:p w:rsidR="007207C3" w:rsidRPr="000C0E87" w:rsidRDefault="007207C3" w:rsidP="00A76A48">
      <w:pPr>
        <w:keepNext/>
        <w:widowControl/>
        <w:numPr>
          <w:ilvl w:val="0"/>
          <w:numId w:val="247"/>
        </w:numPr>
        <w:adjustRightInd/>
        <w:spacing w:line="240" w:lineRule="auto"/>
        <w:ind w:left="1664"/>
        <w:textAlignment w:val="auto"/>
      </w:pPr>
      <w:r w:rsidRPr="000C0E87">
        <w:t>monitulkintaisuus, kielen kuvallisuus ja tekstuaaliset keinot kaunokirjallisuudessa ja omissa teksteissä</w:t>
      </w:r>
    </w:p>
    <w:p w:rsidR="007207C3" w:rsidRPr="000C0E87" w:rsidRDefault="007207C3" w:rsidP="00A76A48">
      <w:pPr>
        <w:keepNext/>
        <w:widowControl/>
        <w:numPr>
          <w:ilvl w:val="0"/>
          <w:numId w:val="247"/>
        </w:numPr>
        <w:adjustRightInd/>
        <w:spacing w:line="240" w:lineRule="auto"/>
        <w:ind w:left="1664"/>
        <w:textAlignment w:val="auto"/>
      </w:pPr>
      <w:r w:rsidRPr="000C0E87">
        <w:t>proosan, lyriikan ja draaman erittely ja tulkinta, erityisesti näytelmien ja runojen analyysi</w:t>
      </w:r>
    </w:p>
    <w:p w:rsidR="007207C3" w:rsidRPr="000C0E87" w:rsidRDefault="007207C3" w:rsidP="00A76A48">
      <w:pPr>
        <w:keepNext/>
        <w:widowControl/>
        <w:numPr>
          <w:ilvl w:val="0"/>
          <w:numId w:val="247"/>
        </w:numPr>
        <w:adjustRightInd/>
        <w:spacing w:line="240" w:lineRule="auto"/>
        <w:ind w:left="1664"/>
        <w:textAlignment w:val="auto"/>
      </w:pPr>
      <w:r w:rsidRPr="000C0E87">
        <w:t>monimuotoisten tekstien kerronnan ja ilmaisun tarkastelua, esimerkiksi teatterin, elokuvan ja taidekuvien erittelyä ja tulkintaa</w:t>
      </w:r>
    </w:p>
    <w:p w:rsidR="007207C3" w:rsidRPr="000C0E87" w:rsidRDefault="007207C3" w:rsidP="00A76A48">
      <w:pPr>
        <w:keepNext/>
        <w:widowControl/>
        <w:numPr>
          <w:ilvl w:val="0"/>
          <w:numId w:val="247"/>
        </w:numPr>
        <w:adjustRightInd/>
        <w:spacing w:line="240" w:lineRule="auto"/>
        <w:ind w:left="1664"/>
        <w:textAlignment w:val="auto"/>
      </w:pPr>
      <w:r w:rsidRPr="000C0E87">
        <w:t>kirjallisuuden pohjalta kirjoittaminen</w:t>
      </w:r>
    </w:p>
    <w:p w:rsidR="007207C3" w:rsidRPr="000C0E87" w:rsidRDefault="007207C3" w:rsidP="00A76A48">
      <w:pPr>
        <w:keepNext/>
        <w:widowControl/>
        <w:numPr>
          <w:ilvl w:val="0"/>
          <w:numId w:val="247"/>
        </w:numPr>
        <w:adjustRightInd/>
        <w:spacing w:line="240" w:lineRule="auto"/>
        <w:ind w:left="1664"/>
        <w:textAlignment w:val="auto"/>
      </w:pPr>
      <w:r w:rsidRPr="000C0E87">
        <w:t>tavoitteellinen kirjallisuuskeskustelu sekä keskustelun erittelyä ja arviointia ryhmätaitojen näkökulmasta</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 xml:space="preserve">4. Tekstit ja vaikuttaminen (ÄI4)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Cs/>
        </w:rPr>
      </w:pPr>
      <w:r w:rsidRPr="000C0E87">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iCs/>
        </w:rPr>
        <w:t>Kurssin tavoitteena on, että opiskelija</w:t>
      </w:r>
    </w:p>
    <w:p w:rsidR="007207C3" w:rsidRPr="000C0E87" w:rsidRDefault="007207C3" w:rsidP="00A76A48">
      <w:pPr>
        <w:keepNext/>
        <w:widowControl/>
        <w:numPr>
          <w:ilvl w:val="0"/>
          <w:numId w:val="248"/>
        </w:numPr>
        <w:adjustRightInd/>
        <w:spacing w:line="240" w:lineRule="auto"/>
        <w:ind w:left="1664"/>
        <w:textAlignment w:val="auto"/>
        <w:rPr>
          <w:iCs/>
        </w:rPr>
      </w:pPr>
      <w:r w:rsidRPr="000C0E87">
        <w:rPr>
          <w:iCs/>
        </w:rPr>
        <w:t>syventää kriittistä lukutaitoaan, erityisesti medialukutaitoaan</w:t>
      </w:r>
    </w:p>
    <w:p w:rsidR="007207C3" w:rsidRPr="000C0E87" w:rsidRDefault="007207C3" w:rsidP="00A76A48">
      <w:pPr>
        <w:keepNext/>
        <w:widowControl/>
        <w:numPr>
          <w:ilvl w:val="0"/>
          <w:numId w:val="248"/>
        </w:numPr>
        <w:adjustRightInd/>
        <w:spacing w:line="240" w:lineRule="auto"/>
        <w:ind w:left="1664"/>
        <w:textAlignment w:val="auto"/>
      </w:pPr>
      <w:r w:rsidRPr="000C0E87">
        <w:t>osaa perustella niin kirjoittajana kuin puhujanakin monipuolisesti näkemyksiään</w:t>
      </w:r>
    </w:p>
    <w:p w:rsidR="007207C3" w:rsidRPr="000C0E87" w:rsidRDefault="007207C3" w:rsidP="00A76A48">
      <w:pPr>
        <w:keepNext/>
        <w:widowControl/>
        <w:numPr>
          <w:ilvl w:val="0"/>
          <w:numId w:val="248"/>
        </w:numPr>
        <w:adjustRightInd/>
        <w:spacing w:line="240" w:lineRule="auto"/>
        <w:ind w:left="1664"/>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48"/>
        </w:numPr>
        <w:adjustRightInd/>
        <w:spacing w:line="240" w:lineRule="auto"/>
        <w:ind w:left="1664"/>
        <w:textAlignment w:val="auto"/>
      </w:pPr>
      <w:r w:rsidRPr="000C0E87">
        <w:t>osaa tarkastella kirjallisuuden, muun taiteen ja median yhteiskunnallista vaikutusta ja kulttuurista merkityst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Keskeiset sisällö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vaikuttamisen ja argumentoinnin tavat sekä retoriset keino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vaikuttamisen kielelliset ja visuaaliset keino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tekstien ideologisuuden tunnistaminen, mielipiteen ja tutkimustiedon erot, tiedon- ja tieteenalojen puhetavat ja näkökulmat, tiedonhankinta ja -hallinta, viestinnän eettisyys</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sananvapaus, sensuuri, lähdekritiikki, tekijänoikeudet, mediakritiikki</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kantaa ottavan ja vaikuttavan kauno- ja tietokirjallisuuden keinoja ja lajeja</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argumentointitaidot, kantaa ottavien kirjoitusten ja puheenvuorojen harjoittelu</w:t>
      </w:r>
    </w:p>
    <w:p w:rsidR="007207C3" w:rsidRPr="000C0E87" w:rsidRDefault="007207C3" w:rsidP="000273A6">
      <w:pPr>
        <w:keepNext/>
        <w:widowControl/>
        <w:tabs>
          <w:tab w:val="left" w:pos="1276"/>
          <w:tab w:val="left" w:pos="1985"/>
          <w:tab w:val="right" w:pos="8789"/>
        </w:tabs>
        <w:spacing w:line="240" w:lineRule="auto"/>
        <w:ind w:left="1276"/>
      </w:pPr>
    </w:p>
    <w:p w:rsidR="00251141" w:rsidRPr="000C0E87" w:rsidRDefault="00251141"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5. Teksti ja konteksti (ÄI5)</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tekstejä ja niiden konteksteja. Opiskelija harjaantuu erittelemään, tulkitsemaan ja tuottamaan erityylisiä ja -lajisia tekstej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50"/>
        </w:numPr>
        <w:adjustRightInd/>
        <w:spacing w:line="240" w:lineRule="auto"/>
        <w:ind w:left="1664"/>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50"/>
        </w:numPr>
        <w:adjustRightInd/>
        <w:spacing w:line="240" w:lineRule="auto"/>
        <w:ind w:left="1664"/>
        <w:textAlignment w:val="auto"/>
      </w:pPr>
      <w:r w:rsidRPr="000C0E87">
        <w:t xml:space="preserve">oppii erittelemään tekstien tyylipiirteitä </w:t>
      </w:r>
    </w:p>
    <w:p w:rsidR="007207C3" w:rsidRPr="000C0E87" w:rsidRDefault="007207C3" w:rsidP="00A76A48">
      <w:pPr>
        <w:keepNext/>
        <w:widowControl/>
        <w:numPr>
          <w:ilvl w:val="0"/>
          <w:numId w:val="250"/>
        </w:numPr>
        <w:adjustRightInd/>
        <w:spacing w:line="240" w:lineRule="auto"/>
        <w:ind w:left="1664"/>
        <w:textAlignment w:val="auto"/>
      </w:pPr>
      <w:r w:rsidRPr="000C0E87">
        <w:t>kehittää ja laajentaa omia suullisia ja kirjallisia ilmaisutapojaan</w:t>
      </w:r>
    </w:p>
    <w:p w:rsidR="007207C3" w:rsidRPr="000C0E87" w:rsidRDefault="007207C3" w:rsidP="00A76A48">
      <w:pPr>
        <w:keepNext/>
        <w:widowControl/>
        <w:numPr>
          <w:ilvl w:val="0"/>
          <w:numId w:val="250"/>
        </w:numPr>
        <w:adjustRightInd/>
        <w:spacing w:line="240" w:lineRule="auto"/>
        <w:ind w:left="1664"/>
        <w:textAlignment w:val="auto"/>
      </w:pPr>
      <w:r w:rsidRPr="000C0E87">
        <w:t>tuntee suomalaisen kaunokirjallisuuden ja maailmankirjallisuuden keskeisiä teoksia sekä teemoja ja osaa sijoittaa ne kulttuurikontekstiinsa.</w:t>
      </w:r>
    </w:p>
    <w:p w:rsidR="00860D75" w:rsidRDefault="00860D75" w:rsidP="00DF59ED">
      <w:pPr>
        <w:keepNext/>
        <w:widowControl/>
        <w:tabs>
          <w:tab w:val="left" w:pos="1276"/>
          <w:tab w:val="left" w:pos="1985"/>
          <w:tab w:val="right" w:pos="8789"/>
        </w:tabs>
        <w:spacing w:line="240" w:lineRule="auto"/>
        <w:rPr>
          <w:bCs/>
          <w:i/>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Keskeiset sisällöt</w:t>
      </w:r>
    </w:p>
    <w:p w:rsidR="007207C3" w:rsidRPr="000C0E87" w:rsidRDefault="007207C3" w:rsidP="00A76A48">
      <w:pPr>
        <w:keepNext/>
        <w:widowControl/>
        <w:numPr>
          <w:ilvl w:val="0"/>
          <w:numId w:val="251"/>
        </w:numPr>
        <w:adjustRightInd/>
        <w:spacing w:line="240" w:lineRule="auto"/>
        <w:ind w:left="1664"/>
        <w:textAlignment w:val="auto"/>
      </w:pPr>
      <w:r w:rsidRPr="000C0E87">
        <w:t>tekstien tarkastelua ihmiskuvan, maailmankuvan, arvo- ja aatemaailman ilmentäjinä sekä tekstin ilmestymisajankohdan että nykyajan kontekstissa</w:t>
      </w:r>
    </w:p>
    <w:p w:rsidR="007207C3" w:rsidRPr="000C0E87" w:rsidRDefault="007207C3" w:rsidP="00A76A48">
      <w:pPr>
        <w:keepNext/>
        <w:widowControl/>
        <w:numPr>
          <w:ilvl w:val="0"/>
          <w:numId w:val="251"/>
        </w:numPr>
        <w:adjustRightInd/>
        <w:spacing w:line="240" w:lineRule="auto"/>
        <w:ind w:left="1664"/>
        <w:textAlignment w:val="auto"/>
      </w:pPr>
      <w:r w:rsidRPr="000C0E87">
        <w:t>tyylin vaikutus tekstiin ja kielenhuoltoa tyylin näkökulmasta</w:t>
      </w:r>
    </w:p>
    <w:p w:rsidR="007207C3" w:rsidRPr="000C0E87" w:rsidRDefault="007207C3" w:rsidP="00A76A48">
      <w:pPr>
        <w:keepNext/>
        <w:widowControl/>
        <w:numPr>
          <w:ilvl w:val="0"/>
          <w:numId w:val="251"/>
        </w:numPr>
        <w:adjustRightInd/>
        <w:spacing w:line="240" w:lineRule="auto"/>
        <w:ind w:left="1664"/>
        <w:textAlignment w:val="auto"/>
      </w:pPr>
      <w:r w:rsidRPr="000C0E87">
        <w:t>suomalaisen ja maailmankirjallisuuden keskeisiä teoksia</w:t>
      </w:r>
    </w:p>
    <w:p w:rsidR="00DF59ED" w:rsidRPr="00E00336" w:rsidRDefault="007207C3" w:rsidP="00A76A48">
      <w:pPr>
        <w:keepNext/>
        <w:widowControl/>
        <w:numPr>
          <w:ilvl w:val="0"/>
          <w:numId w:val="260"/>
        </w:numPr>
        <w:adjustRightInd/>
        <w:spacing w:line="240" w:lineRule="auto"/>
        <w:ind w:left="1664"/>
        <w:textAlignment w:val="auto"/>
        <w:rPr>
          <w:b/>
          <w:bCs/>
        </w:rPr>
      </w:pPr>
      <w:r w:rsidRPr="000C0E87">
        <w:t>kirjallisuusaiheisia kirjoitus- ja puhetehtäviä, esimerkiksi puheenvuoro, draama, essee</w:t>
      </w:r>
    </w:p>
    <w:p w:rsidR="00221895" w:rsidRDefault="00221895" w:rsidP="00DF59ED">
      <w:pPr>
        <w:keepNext/>
        <w:widowControl/>
        <w:tabs>
          <w:tab w:val="left" w:pos="1276"/>
          <w:tab w:val="left" w:pos="1985"/>
          <w:tab w:val="right" w:pos="8789"/>
        </w:tabs>
        <w:spacing w:line="240" w:lineRule="auto"/>
        <w:ind w:left="1304"/>
        <w:rPr>
          <w:b/>
          <w:bCs/>
        </w:rPr>
      </w:pPr>
    </w:p>
    <w:p w:rsidR="00221895" w:rsidRDefault="00221895" w:rsidP="00DF59ED">
      <w:pPr>
        <w:keepNext/>
        <w:widowControl/>
        <w:tabs>
          <w:tab w:val="left" w:pos="1276"/>
          <w:tab w:val="left" w:pos="1985"/>
          <w:tab w:val="right" w:pos="8789"/>
        </w:tabs>
        <w:spacing w:line="240" w:lineRule="auto"/>
        <w:ind w:left="1304"/>
        <w:rPr>
          <w:b/>
          <w:bCs/>
        </w:rPr>
      </w:pPr>
    </w:p>
    <w:p w:rsidR="007207C3" w:rsidRPr="000C0E87" w:rsidRDefault="007207C3" w:rsidP="00DF59ED">
      <w:pPr>
        <w:keepNext/>
        <w:widowControl/>
        <w:tabs>
          <w:tab w:val="left" w:pos="1276"/>
          <w:tab w:val="left" w:pos="1985"/>
          <w:tab w:val="right" w:pos="8789"/>
        </w:tabs>
        <w:spacing w:line="240" w:lineRule="auto"/>
        <w:ind w:left="1304"/>
        <w:rPr>
          <w:b/>
        </w:rPr>
      </w:pPr>
      <w:r w:rsidRPr="000C0E87">
        <w:rPr>
          <w:b/>
          <w:bCs/>
        </w:rPr>
        <w:t>6. Nykykulttuuri ja kertomukset (ÄI6)</w:t>
      </w:r>
      <w:r w:rsidRPr="000C0E87">
        <w:rPr>
          <w:b/>
        </w:rPr>
        <w:t> </w:t>
      </w:r>
    </w:p>
    <w:p w:rsidR="007207C3" w:rsidRPr="000C0E87" w:rsidRDefault="007207C3" w:rsidP="00DF59ED">
      <w:pPr>
        <w:keepNext/>
        <w:widowControl/>
        <w:tabs>
          <w:tab w:val="left" w:pos="1276"/>
          <w:tab w:val="left" w:pos="1985"/>
          <w:tab w:val="right" w:pos="8789"/>
        </w:tabs>
        <w:spacing w:line="240" w:lineRule="auto"/>
      </w:pPr>
      <w:r w:rsidRPr="000C0E87">
        <w:t xml:space="preserve"> </w:t>
      </w:r>
    </w:p>
    <w:p w:rsidR="007207C3" w:rsidRPr="000C0E87" w:rsidRDefault="007207C3" w:rsidP="00DF59ED">
      <w:pPr>
        <w:keepNext/>
        <w:widowControl/>
        <w:tabs>
          <w:tab w:val="left" w:pos="1276"/>
          <w:tab w:val="left" w:pos="1985"/>
          <w:tab w:val="right" w:pos="8789"/>
        </w:tabs>
        <w:spacing w:line="240" w:lineRule="auto"/>
        <w:ind w:left="1304"/>
      </w:pPr>
      <w:r w:rsidRPr="000C0E87">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0C0E87" w:rsidRDefault="007207C3" w:rsidP="00DF59ED">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bCs/>
        </w:rPr>
        <w:t>Kurssin tavoitteena on, että opiskelija</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perehtyy ajankohtaisiin teksteihin ja ilmiöihin</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syventää käsitystään kielen ja tekstien merkityksestä kulttuurissa</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syventää käsitystään kertomuksista ja kertomuksellisuudesta kulttuurien keskeisenä ilmiönä sekä kerronnan ja ilmaisun keinoista</w:t>
      </w:r>
    </w:p>
    <w:p w:rsidR="007207C3" w:rsidRPr="000C0E87" w:rsidRDefault="007207C3" w:rsidP="00A76A48">
      <w:pPr>
        <w:keepNext/>
        <w:widowControl/>
        <w:numPr>
          <w:ilvl w:val="0"/>
          <w:numId w:val="252"/>
        </w:numPr>
        <w:adjustRightInd/>
        <w:spacing w:line="240" w:lineRule="auto"/>
        <w:ind w:left="1664"/>
        <w:textAlignment w:val="auto"/>
      </w:pPr>
      <w:r w:rsidRPr="000C0E87">
        <w:t>tuntee Suomen ja muiden maiden nykykirjallisuuden ja -kulttuurin keskeisiä teoksia ja teemoja</w:t>
      </w:r>
    </w:p>
    <w:p w:rsidR="007207C3" w:rsidRPr="000C0E87" w:rsidRDefault="007207C3" w:rsidP="00A76A48">
      <w:pPr>
        <w:keepNext/>
        <w:widowControl/>
        <w:numPr>
          <w:ilvl w:val="0"/>
          <w:numId w:val="252"/>
        </w:numPr>
        <w:adjustRightInd/>
        <w:spacing w:line="240" w:lineRule="auto"/>
        <w:ind w:left="1664"/>
        <w:textAlignment w:val="auto"/>
      </w:pPr>
      <w:r w:rsidRPr="000C0E87">
        <w:t>oppii toimimaan eettisesti ja rakentavasti vuorovaikutustilanteiss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bCs/>
          <w:i/>
        </w:rPr>
        <w:t>Keskeiset sisällöt</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ajankohtaisia kielen ja kulttuurin ilmiötä, esimerkiksi kielen ja tekstien muuttuminen digitaalisissa ympäristöissä, kieli ja identiteetti</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monimuotoisten tekstien ajankohtaiset lajit, esimerkiksi teatteri, mediatekstit, elokuva, kuvat</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 xml:space="preserve">kertomukset ja kertomuksellisuus kauno- ja tietokirjallisuudessa ja muussa kulttuurissa, intertekstuaalisuus, kuten myytit ja klassikot nykykulttuurissa </w:t>
      </w:r>
    </w:p>
    <w:p w:rsidR="007207C3" w:rsidRPr="000C0E87" w:rsidRDefault="007207C3" w:rsidP="00A76A48">
      <w:pPr>
        <w:keepNext/>
        <w:widowControl/>
        <w:numPr>
          <w:ilvl w:val="0"/>
          <w:numId w:val="253"/>
        </w:numPr>
        <w:adjustRightInd/>
        <w:spacing w:line="240" w:lineRule="auto"/>
        <w:ind w:left="1664"/>
        <w:textAlignment w:val="auto"/>
      </w:pPr>
      <w:r w:rsidRPr="000C0E87">
        <w:rPr>
          <w:bCs/>
        </w:rPr>
        <w:t xml:space="preserve">nykyteosten käsittelyä, </w:t>
      </w:r>
      <w:r w:rsidRPr="000C0E87">
        <w:t>puhe- ja kirjoitustehtäviä kurssin teemoista sekä kielenhuoltoa</w:t>
      </w:r>
    </w:p>
    <w:p w:rsidR="007207C3" w:rsidRPr="000C0E87" w:rsidRDefault="007207C3" w:rsidP="00A76A48">
      <w:pPr>
        <w:keepNext/>
        <w:widowControl/>
        <w:numPr>
          <w:ilvl w:val="0"/>
          <w:numId w:val="253"/>
        </w:numPr>
        <w:adjustRightInd/>
        <w:spacing w:line="240" w:lineRule="auto"/>
        <w:ind w:left="1664"/>
        <w:textAlignment w:val="auto"/>
      </w:pPr>
      <w:r w:rsidRPr="000C0E87">
        <w:t>dialoginen vuorovaikutus ja vuorovaikutusetiikka, myös verkossa</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 xml:space="preserve">Valtakunnalliset syventävät kurssit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7. Puhe- ja vuorovaikutustaitojen syventäminen (ÄI7)</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54"/>
        </w:numPr>
        <w:adjustRightInd/>
        <w:spacing w:line="240" w:lineRule="auto"/>
        <w:ind w:left="1664"/>
        <w:textAlignment w:val="auto"/>
      </w:pPr>
      <w:r w:rsidRPr="000C0E87">
        <w:t>syventää tietojaan vuorovaikutuksen luonteesta, ominaispiirteistä ja puheyhteisöistä</w:t>
      </w:r>
    </w:p>
    <w:p w:rsidR="007207C3" w:rsidRPr="000C0E87" w:rsidRDefault="007207C3" w:rsidP="00A76A48">
      <w:pPr>
        <w:keepNext/>
        <w:widowControl/>
        <w:numPr>
          <w:ilvl w:val="0"/>
          <w:numId w:val="254"/>
        </w:numPr>
        <w:adjustRightInd/>
        <w:spacing w:line="240" w:lineRule="auto"/>
        <w:ind w:left="1664"/>
        <w:textAlignment w:val="auto"/>
      </w:pPr>
      <w:r w:rsidRPr="000C0E87">
        <w:t>syventää käsitystään vuorovaikutussuhteiden rakentumisesta, ylläpitämisestä ja jännitteistä</w:t>
      </w:r>
    </w:p>
    <w:p w:rsidR="007207C3" w:rsidRPr="000C0E87" w:rsidRDefault="007207C3" w:rsidP="00A76A48">
      <w:pPr>
        <w:keepNext/>
        <w:widowControl/>
        <w:numPr>
          <w:ilvl w:val="0"/>
          <w:numId w:val="254"/>
        </w:numPr>
        <w:adjustRightInd/>
        <w:spacing w:line="240" w:lineRule="auto"/>
        <w:ind w:left="1664"/>
        <w:textAlignment w:val="auto"/>
      </w:pPr>
      <w:r w:rsidRPr="000C0E87">
        <w:t xml:space="preserve">kehittää kykyään toimia erilaisissa vuorovaikutustilanteissa sekä rakentaa ja ylläpitää vuorovaikutussuhteita </w:t>
      </w:r>
    </w:p>
    <w:p w:rsidR="007207C3" w:rsidRPr="000C0E87" w:rsidRDefault="007207C3" w:rsidP="00A76A48">
      <w:pPr>
        <w:keepNext/>
        <w:widowControl/>
        <w:numPr>
          <w:ilvl w:val="0"/>
          <w:numId w:val="254"/>
        </w:numPr>
        <w:adjustRightInd/>
        <w:spacing w:line="240" w:lineRule="auto"/>
        <w:ind w:left="1664"/>
        <w:textAlignment w:val="auto"/>
      </w:pPr>
      <w:r w:rsidRPr="000C0E87">
        <w:t>kehittää viestintärohkeuttaan sekä esiintymis- ja ryhmätaitojaan</w:t>
      </w:r>
    </w:p>
    <w:p w:rsidR="007207C3" w:rsidRPr="000C0E87" w:rsidRDefault="007207C3" w:rsidP="00A76A48">
      <w:pPr>
        <w:keepNext/>
        <w:widowControl/>
        <w:numPr>
          <w:ilvl w:val="0"/>
          <w:numId w:val="254"/>
        </w:numPr>
        <w:adjustRightInd/>
        <w:spacing w:line="240" w:lineRule="auto"/>
        <w:ind w:left="1664"/>
        <w:textAlignment w:val="auto"/>
      </w:pPr>
      <w:r w:rsidRPr="000C0E87">
        <w:t>tunnistaa ja osaa analysoida sekä puhujan että sanoman luotettavuuteen vaikuttavia tekijöitä</w:t>
      </w:r>
    </w:p>
    <w:p w:rsidR="007207C3" w:rsidRPr="000C0E87" w:rsidRDefault="007207C3" w:rsidP="00A76A48">
      <w:pPr>
        <w:keepNext/>
        <w:widowControl/>
        <w:numPr>
          <w:ilvl w:val="0"/>
          <w:numId w:val="254"/>
        </w:numPr>
        <w:adjustRightInd/>
        <w:spacing w:line="240" w:lineRule="auto"/>
        <w:ind w:left="1664"/>
        <w:textAlignment w:val="auto"/>
      </w:pPr>
      <w:r w:rsidRPr="000C0E87">
        <w:t>oppii tarkastelemaan vuorovaikutusta ja vuorovaikutustaitoja eri näkökulmis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5"/>
        </w:numPr>
        <w:adjustRightInd/>
        <w:spacing w:line="240" w:lineRule="auto"/>
        <w:ind w:left="1664"/>
        <w:textAlignment w:val="auto"/>
      </w:pPr>
      <w:r w:rsidRPr="000C0E87">
        <w:t>vuorovaikutustilanteiden ja vuorovaikutussuhteiden osatekijät ja ominaispiirteet</w:t>
      </w:r>
    </w:p>
    <w:p w:rsidR="007207C3" w:rsidRPr="000C0E87" w:rsidRDefault="007207C3" w:rsidP="00A76A48">
      <w:pPr>
        <w:keepNext/>
        <w:widowControl/>
        <w:numPr>
          <w:ilvl w:val="0"/>
          <w:numId w:val="255"/>
        </w:numPr>
        <w:adjustRightInd/>
        <w:spacing w:line="240" w:lineRule="auto"/>
        <w:ind w:left="1664"/>
        <w:textAlignment w:val="auto"/>
      </w:pPr>
      <w:r w:rsidRPr="000C0E87">
        <w:t>puhuttujen tekstien erittely, tulkinta, arviointi</w:t>
      </w:r>
    </w:p>
    <w:p w:rsidR="007207C3" w:rsidRPr="000C0E87" w:rsidRDefault="007207C3" w:rsidP="00A76A48">
      <w:pPr>
        <w:keepNext/>
        <w:widowControl/>
        <w:numPr>
          <w:ilvl w:val="0"/>
          <w:numId w:val="255"/>
        </w:numPr>
        <w:adjustRightInd/>
        <w:spacing w:line="240" w:lineRule="auto"/>
        <w:ind w:left="1664"/>
        <w:textAlignment w:val="auto"/>
      </w:pPr>
      <w:r w:rsidRPr="000C0E87">
        <w:t>kielellinen ja ei-kielellinen viestintä</w:t>
      </w:r>
    </w:p>
    <w:p w:rsidR="007207C3" w:rsidRPr="000C0E87" w:rsidRDefault="007207C3" w:rsidP="00A76A48">
      <w:pPr>
        <w:keepNext/>
        <w:widowControl/>
        <w:numPr>
          <w:ilvl w:val="0"/>
          <w:numId w:val="255"/>
        </w:numPr>
        <w:adjustRightInd/>
        <w:spacing w:line="240" w:lineRule="auto"/>
        <w:ind w:left="1664"/>
        <w:textAlignment w:val="auto"/>
      </w:pPr>
      <w:r w:rsidRPr="000C0E87">
        <w:t>arjen vuorovaikutustilanteet</w:t>
      </w:r>
    </w:p>
    <w:p w:rsidR="007207C3" w:rsidRPr="000C0E87" w:rsidRDefault="007207C3" w:rsidP="00A76A48">
      <w:pPr>
        <w:keepNext/>
        <w:widowControl/>
        <w:numPr>
          <w:ilvl w:val="0"/>
          <w:numId w:val="255"/>
        </w:numPr>
        <w:adjustRightInd/>
        <w:spacing w:line="240" w:lineRule="auto"/>
        <w:ind w:left="1664"/>
        <w:textAlignment w:val="auto"/>
      </w:pPr>
      <w:r w:rsidRPr="000C0E87">
        <w:t>esiintymisen, neuvottelujen, kokousten ja erilaisten keskustelujen ominaispiirteet ja menettelytavat sekä argumentointitaidot niissä</w:t>
      </w:r>
    </w:p>
    <w:p w:rsidR="007207C3" w:rsidRPr="000C0E87" w:rsidRDefault="007207C3" w:rsidP="00A76A48">
      <w:pPr>
        <w:keepNext/>
        <w:widowControl/>
        <w:numPr>
          <w:ilvl w:val="0"/>
          <w:numId w:val="255"/>
        </w:numPr>
        <w:adjustRightInd/>
        <w:spacing w:line="240" w:lineRule="auto"/>
        <w:ind w:left="1664"/>
        <w:textAlignment w:val="auto"/>
      </w:pPr>
      <w:r w:rsidRPr="000C0E87">
        <w:t>esiintymis- ja ryhmätaitojen harjoittelu</w:t>
      </w:r>
    </w:p>
    <w:p w:rsidR="007207C3" w:rsidRPr="000C0E87" w:rsidRDefault="007207C3" w:rsidP="00A76A48">
      <w:pPr>
        <w:keepNext/>
        <w:widowControl/>
        <w:numPr>
          <w:ilvl w:val="0"/>
          <w:numId w:val="255"/>
        </w:numPr>
        <w:adjustRightInd/>
        <w:spacing w:line="240" w:lineRule="auto"/>
        <w:ind w:left="1664"/>
        <w:textAlignment w:val="auto"/>
        <w:rPr>
          <w:b/>
        </w:rPr>
      </w:pPr>
      <w:r w:rsidRPr="000C0E87">
        <w:t xml:space="preserve">puheviestinnän kulttuurisia piirteitä </w:t>
      </w:r>
    </w:p>
    <w:p w:rsidR="00251141" w:rsidRPr="000C0E87" w:rsidRDefault="00251141" w:rsidP="000273A6">
      <w:pPr>
        <w:keepNext/>
        <w:widowControl/>
        <w:tabs>
          <w:tab w:val="left" w:pos="1276"/>
          <w:tab w:val="left" w:pos="1985"/>
          <w:tab w:val="right" w:pos="8789"/>
        </w:tabs>
        <w:spacing w:line="240" w:lineRule="auto"/>
        <w:ind w:left="1304"/>
        <w:rPr>
          <w:b/>
        </w:rPr>
      </w:pPr>
    </w:p>
    <w:p w:rsidR="00313BC2" w:rsidRPr="000C0E87" w:rsidRDefault="00313BC2"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8. Kirjoittamistaitojen syventäminen (ÄI8)</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taitojaan tuottaa erilaisia tekstejä, erityisesti asiatyylisiä laajoja aineistopohjaisia tekstejä. Opiskelija perehtyy ajankohtaisiin kulttuurin, median ja yhteiskunnallisen keskustelun aiheisiin.</w:t>
      </w:r>
    </w:p>
    <w:p w:rsidR="00CC243A" w:rsidRPr="000C0E87" w:rsidRDefault="007207C3" w:rsidP="000273A6">
      <w:pPr>
        <w:keepNext/>
        <w:widowControl/>
        <w:tabs>
          <w:tab w:val="left" w:pos="1276"/>
          <w:tab w:val="left" w:pos="1985"/>
          <w:tab w:val="right" w:pos="8789"/>
        </w:tabs>
        <w:spacing w:line="240" w:lineRule="auto"/>
        <w:ind w:left="1276"/>
      </w:pPr>
      <w:r w:rsidRPr="000C0E87">
        <w:t xml:space="preserve"> </w:t>
      </w: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rPr>
          <w:i/>
          <w:iCs/>
        </w:rPr>
      </w:pPr>
      <w:r w:rsidRPr="000C0E87">
        <w:t>Kurssin tavoitteena on, että opiskelija</w:t>
      </w:r>
    </w:p>
    <w:p w:rsidR="007207C3" w:rsidRPr="000C0E87" w:rsidRDefault="007207C3" w:rsidP="00A76A48">
      <w:pPr>
        <w:keepNext/>
        <w:widowControl/>
        <w:numPr>
          <w:ilvl w:val="0"/>
          <w:numId w:val="256"/>
        </w:numPr>
        <w:adjustRightInd/>
        <w:spacing w:line="240" w:lineRule="auto"/>
        <w:ind w:left="1664"/>
        <w:textAlignment w:val="auto"/>
      </w:pPr>
      <w:r w:rsidRPr="000C0E87">
        <w:t>syventää taitojaan oman tekstinsä näkökulman valinnassa, aiheen käsittelyssä, lähteiden valinnassa, ajattelun itsenäisyydessä ja ilmaisun omaäänisyydessä</w:t>
      </w:r>
    </w:p>
    <w:p w:rsidR="007207C3" w:rsidRPr="000C0E87" w:rsidRDefault="007207C3" w:rsidP="00A76A48">
      <w:pPr>
        <w:keepNext/>
        <w:widowControl/>
        <w:numPr>
          <w:ilvl w:val="0"/>
          <w:numId w:val="256"/>
        </w:numPr>
        <w:adjustRightInd/>
        <w:spacing w:line="240" w:lineRule="auto"/>
        <w:ind w:left="1664"/>
        <w:textAlignment w:val="auto"/>
      </w:pPr>
      <w:r w:rsidRPr="000C0E87">
        <w:t>varmentaa taitoaan valmistella sisällöltään, rakenteeltaan ja tyyliltään ehyttä ja johdonmukaista tekstiä</w:t>
      </w:r>
    </w:p>
    <w:p w:rsidR="007207C3" w:rsidRPr="000C0E87" w:rsidRDefault="007207C3" w:rsidP="00A76A48">
      <w:pPr>
        <w:keepNext/>
        <w:widowControl/>
        <w:numPr>
          <w:ilvl w:val="0"/>
          <w:numId w:val="256"/>
        </w:numPr>
        <w:adjustRightInd/>
        <w:spacing w:line="240" w:lineRule="auto"/>
        <w:ind w:left="1664"/>
        <w:textAlignment w:val="auto"/>
      </w:pPr>
      <w:r w:rsidRPr="000C0E87">
        <w:t>kykenee keskustellen ja kirjoittaen käsittelemään ajankohtaisia teemoja</w:t>
      </w:r>
    </w:p>
    <w:p w:rsidR="00313BC2" w:rsidRPr="000C0E87" w:rsidRDefault="007207C3" w:rsidP="00A76A48">
      <w:pPr>
        <w:keepNext/>
        <w:widowControl/>
        <w:numPr>
          <w:ilvl w:val="0"/>
          <w:numId w:val="256"/>
        </w:numPr>
        <w:adjustRightInd/>
        <w:spacing w:line="240" w:lineRule="auto"/>
        <w:ind w:left="1664"/>
        <w:textAlignment w:val="auto"/>
      </w:pPr>
      <w:r w:rsidRPr="000C0E87">
        <w:t>löytää itseään kiinnostavia tekstejä ja osallistuu niistä käytävään keskusteluun tuottamalla omaa tekstiä.</w:t>
      </w:r>
    </w:p>
    <w:p w:rsidR="00313BC2" w:rsidRPr="000C0E87" w:rsidRDefault="00313BC2"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7"/>
        </w:numPr>
        <w:adjustRightInd/>
        <w:spacing w:line="240" w:lineRule="auto"/>
        <w:ind w:left="1664"/>
        <w:textAlignment w:val="auto"/>
      </w:pPr>
      <w:r w:rsidRPr="000C0E87">
        <w:t>kirjoitusprosessi, erityisesti tekstin muokkaaminen ja viimeistely palautteen perusteella sekä yhdessä kirjoittaminen, tekstien jakaminen</w:t>
      </w:r>
    </w:p>
    <w:p w:rsidR="007207C3" w:rsidRPr="000C0E87" w:rsidRDefault="007207C3" w:rsidP="00A76A48">
      <w:pPr>
        <w:keepNext/>
        <w:widowControl/>
        <w:numPr>
          <w:ilvl w:val="0"/>
          <w:numId w:val="257"/>
        </w:numPr>
        <w:adjustRightInd/>
        <w:spacing w:line="240" w:lineRule="auto"/>
        <w:ind w:left="1664"/>
        <w:textAlignment w:val="auto"/>
      </w:pPr>
      <w:r w:rsidRPr="000C0E87">
        <w:t>tekstien ymmärrettävyyden, havainnollisuuden ja eheyden harjoittelua sekä kielenhuoltoa</w:t>
      </w:r>
    </w:p>
    <w:p w:rsidR="007207C3" w:rsidRPr="000C0E87" w:rsidRDefault="007207C3" w:rsidP="00A76A48">
      <w:pPr>
        <w:keepNext/>
        <w:widowControl/>
        <w:numPr>
          <w:ilvl w:val="0"/>
          <w:numId w:val="257"/>
        </w:numPr>
        <w:adjustRightInd/>
        <w:spacing w:line="240" w:lineRule="auto"/>
        <w:ind w:left="1664"/>
        <w:textAlignment w:val="auto"/>
      </w:pPr>
      <w:r w:rsidRPr="000C0E87">
        <w:t>kirjoittaminen monipuolisen aineiston pohjalta, kuten fiktiivisten ja faktatekstien sekä monimuotoisten tekstien pohjalta</w:t>
      </w:r>
    </w:p>
    <w:p w:rsidR="007207C3" w:rsidRPr="000C0E87" w:rsidRDefault="007207C3" w:rsidP="00A76A48">
      <w:pPr>
        <w:keepNext/>
        <w:widowControl/>
        <w:numPr>
          <w:ilvl w:val="0"/>
          <w:numId w:val="257"/>
        </w:numPr>
        <w:adjustRightInd/>
        <w:spacing w:line="240" w:lineRule="auto"/>
        <w:ind w:left="1664"/>
        <w:textAlignment w:val="auto"/>
      </w:pPr>
      <w:r w:rsidRPr="000C0E87">
        <w:t>mediatekstien tuottamista ja analyysia</w:t>
      </w:r>
    </w:p>
    <w:p w:rsidR="00E9422D" w:rsidRDefault="00E9422D" w:rsidP="000273A6">
      <w:pPr>
        <w:keepNext/>
        <w:widowControl/>
        <w:adjustRightInd/>
        <w:spacing w:line="240" w:lineRule="auto"/>
        <w:textAlignment w:val="auto"/>
        <w:rPr>
          <w:b/>
          <w:bCs/>
        </w:rPr>
      </w:pPr>
    </w:p>
    <w:p w:rsidR="00860D75" w:rsidRDefault="00860D75"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9. Lukutaitojen syventäminen (ÄI9)</w:t>
      </w:r>
    </w:p>
    <w:p w:rsidR="007207C3" w:rsidRPr="000C0E87" w:rsidRDefault="007207C3" w:rsidP="000273A6">
      <w:pPr>
        <w:keepNext/>
        <w:widowControl/>
        <w:tabs>
          <w:tab w:val="left" w:pos="1276"/>
          <w:tab w:val="left" w:pos="1985"/>
          <w:tab w:val="right" w:pos="8789"/>
        </w:tabs>
        <w:spacing w:line="240" w:lineRule="auto"/>
      </w:pPr>
    </w:p>
    <w:p w:rsidR="00221895" w:rsidRDefault="007207C3" w:rsidP="00221895">
      <w:pPr>
        <w:keepNext/>
        <w:widowControl/>
        <w:tabs>
          <w:tab w:val="left" w:pos="1276"/>
          <w:tab w:val="left" w:pos="1985"/>
          <w:tab w:val="right" w:pos="8789"/>
        </w:tabs>
        <w:spacing w:line="240" w:lineRule="auto"/>
        <w:ind w:left="1304"/>
      </w:pPr>
      <w:r w:rsidRPr="000C0E87">
        <w:t>Opiskelija syventää ja monipuolistaa taitojaan eritellä, tulkita, tuottaa ja arvioida erilaisia tekstejä. Hänen kriittinen ja kulttuurinen lukutaitonsa syvenee. Opiskelija harjaantuu tuottamaan tekstien tulkintoja sekä puhuen että kirjoittaen.</w:t>
      </w:r>
    </w:p>
    <w:p w:rsidR="007B2AC6" w:rsidRPr="00221895" w:rsidRDefault="007207C3" w:rsidP="00221895">
      <w:pPr>
        <w:keepNext/>
        <w:widowControl/>
        <w:tabs>
          <w:tab w:val="left" w:pos="1276"/>
          <w:tab w:val="left" w:pos="1985"/>
          <w:tab w:val="right" w:pos="8789"/>
        </w:tabs>
        <w:spacing w:line="240" w:lineRule="auto"/>
        <w:ind w:left="1304"/>
      </w:pPr>
      <w:r w:rsidRPr="000C0E87">
        <w:rPr>
          <w:i/>
        </w:rPr>
        <w:t>Tavoitte</w:t>
      </w:r>
      <w:r w:rsidR="007B2AC6">
        <w:rPr>
          <w:i/>
        </w:rPr>
        <w:t>e</w:t>
      </w:r>
      <w:r w:rsidRPr="000C0E87">
        <w:rPr>
          <w:i/>
        </w:rPr>
        <w:t>t</w:t>
      </w:r>
    </w:p>
    <w:p w:rsidR="007207C3" w:rsidRPr="007B2AC6" w:rsidRDefault="007207C3" w:rsidP="007B2AC6">
      <w:pPr>
        <w:widowControl/>
        <w:adjustRightInd/>
        <w:spacing w:line="240" w:lineRule="auto"/>
        <w:ind w:left="1304"/>
        <w:textAlignment w:val="auto"/>
        <w:rPr>
          <w:i/>
        </w:rPr>
      </w:pPr>
      <w:r w:rsidRPr="000C0E87">
        <w:t>Kurssin tavoitteena on, että opiskelija</w:t>
      </w:r>
    </w:p>
    <w:p w:rsidR="007207C3" w:rsidRPr="000C0E87" w:rsidRDefault="007207C3" w:rsidP="00A76A48">
      <w:pPr>
        <w:keepNext/>
        <w:widowControl/>
        <w:numPr>
          <w:ilvl w:val="0"/>
          <w:numId w:val="258"/>
        </w:numPr>
        <w:adjustRightInd/>
        <w:spacing w:line="240" w:lineRule="auto"/>
        <w:ind w:left="1664"/>
        <w:textAlignment w:val="auto"/>
      </w:pPr>
      <w:r w:rsidRPr="000C0E87">
        <w:t>vahvistaa taitoaan lukea analyyttisesti, kriittisesti, eläytyvästi ja luovasti erilaisia tekstejä</w:t>
      </w:r>
    </w:p>
    <w:p w:rsidR="007207C3" w:rsidRPr="000C0E87" w:rsidRDefault="007207C3" w:rsidP="00A76A48">
      <w:pPr>
        <w:keepNext/>
        <w:widowControl/>
        <w:numPr>
          <w:ilvl w:val="0"/>
          <w:numId w:val="258"/>
        </w:numPr>
        <w:adjustRightInd/>
        <w:spacing w:line="240" w:lineRule="auto"/>
        <w:ind w:left="1664"/>
        <w:textAlignment w:val="auto"/>
      </w:pPr>
      <w:r w:rsidRPr="000C0E87">
        <w:t>syventää käsitystään monilukutaidosta, tekstien piirteistä, ominaisuuksista ja tekstilajeista</w:t>
      </w:r>
    </w:p>
    <w:p w:rsidR="007207C3" w:rsidRPr="000C0E87" w:rsidRDefault="007207C3" w:rsidP="00A76A48">
      <w:pPr>
        <w:keepNext/>
        <w:widowControl/>
        <w:numPr>
          <w:ilvl w:val="0"/>
          <w:numId w:val="258"/>
        </w:numPr>
        <w:adjustRightInd/>
        <w:spacing w:line="240" w:lineRule="auto"/>
        <w:ind w:left="1664"/>
        <w:textAlignment w:val="auto"/>
      </w:pPr>
      <w:r w:rsidRPr="000C0E87">
        <w:t>varmentaa kriittistä ja kulttuurista lukutaitoaan sekä lukustrategioitaan</w:t>
      </w:r>
    </w:p>
    <w:p w:rsidR="007207C3" w:rsidRPr="000C0E87" w:rsidRDefault="007207C3" w:rsidP="00A76A48">
      <w:pPr>
        <w:keepNext/>
        <w:widowControl/>
        <w:numPr>
          <w:ilvl w:val="0"/>
          <w:numId w:val="258"/>
        </w:numPr>
        <w:adjustRightInd/>
        <w:spacing w:line="240" w:lineRule="auto"/>
        <w:ind w:left="1664"/>
        <w:textAlignment w:val="auto"/>
      </w:pPr>
      <w:r w:rsidRPr="000C0E87">
        <w:t>syventää käsitystään tiedon- ja tieteenalojen kielistä ja puhetavois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9"/>
        </w:numPr>
        <w:adjustRightInd/>
        <w:spacing w:line="240" w:lineRule="auto"/>
        <w:ind w:left="1664"/>
        <w:textAlignment w:val="auto"/>
      </w:pPr>
      <w:r w:rsidRPr="000C0E87">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59"/>
        </w:numPr>
        <w:adjustRightInd/>
        <w:spacing w:line="240" w:lineRule="auto"/>
        <w:ind w:left="1664"/>
        <w:textAlignment w:val="auto"/>
      </w:pPr>
      <w:r w:rsidRPr="000C0E87">
        <w:t>fiktiivisten ja faktatekstien sekä monimuotoisten tekstien analysointia eri näkökulmista</w:t>
      </w:r>
    </w:p>
    <w:p w:rsidR="007207C3" w:rsidRPr="000C0E87" w:rsidRDefault="007207C3" w:rsidP="00A76A48">
      <w:pPr>
        <w:keepNext/>
        <w:widowControl/>
        <w:numPr>
          <w:ilvl w:val="0"/>
          <w:numId w:val="259"/>
        </w:numPr>
        <w:adjustRightInd/>
        <w:spacing w:line="240" w:lineRule="auto"/>
        <w:ind w:left="1664"/>
        <w:textAlignment w:val="auto"/>
      </w:pPr>
      <w:r w:rsidRPr="000C0E87">
        <w:t>tekstikokonaisuuksien lukeminen, esimerkiksi esseiden, romaanien, novellien, tietokirjoje</w:t>
      </w:r>
      <w:r w:rsidR="00A131CE" w:rsidRPr="000C0E87">
        <w:t xml:space="preserve">n ja oppiaineen alaan kuuluvien </w:t>
      </w:r>
      <w:r w:rsidRPr="000C0E87">
        <w:t>tietotekstien lukeminen</w:t>
      </w:r>
    </w:p>
    <w:p w:rsidR="00A131CE" w:rsidRPr="000C0E87" w:rsidRDefault="00A131CE" w:rsidP="000273A6">
      <w:pPr>
        <w:keepNext/>
        <w:widowControl/>
        <w:adjustRightInd/>
        <w:spacing w:line="240" w:lineRule="auto"/>
        <w:textAlignment w:val="auto"/>
      </w:pPr>
    </w:p>
    <w:p w:rsidR="00A131CE" w:rsidRPr="000C0E87" w:rsidRDefault="00A131CE" w:rsidP="000273A6">
      <w:pPr>
        <w:keepNext/>
        <w:widowControl/>
        <w:adjustRightInd/>
        <w:spacing w:line="240" w:lineRule="auto"/>
        <w:ind w:left="1304"/>
        <w:textAlignment w:val="auto"/>
        <w:rPr>
          <w:b/>
          <w:color w:val="FF0000"/>
        </w:rPr>
      </w:pPr>
    </w:p>
    <w:p w:rsidR="00272845" w:rsidRPr="001726CD" w:rsidRDefault="00272845" w:rsidP="000273A6">
      <w:pPr>
        <w:keepNext/>
        <w:widowControl/>
        <w:adjustRightInd/>
        <w:spacing w:line="240" w:lineRule="auto"/>
        <w:textAlignment w:val="auto"/>
        <w:rPr>
          <w:rFonts w:eastAsia="Calibri"/>
          <w:b/>
          <w:color w:val="C00000"/>
          <w:lang w:eastAsia="en-US"/>
        </w:rPr>
      </w:pPr>
      <w:r w:rsidRPr="000C0E87">
        <w:rPr>
          <w:rFonts w:eastAsia="Calibri"/>
          <w:b/>
          <w:lang w:eastAsia="en-US"/>
        </w:rPr>
        <w:tab/>
      </w:r>
      <w:r w:rsidRPr="001726CD">
        <w:rPr>
          <w:rFonts w:eastAsia="Calibri"/>
          <w:b/>
          <w:color w:val="C00000"/>
          <w:lang w:eastAsia="en-US"/>
        </w:rPr>
        <w:t>Koulukohtaiset soveltavat kurssit</w:t>
      </w:r>
    </w:p>
    <w:p w:rsidR="00272845" w:rsidRPr="001726CD" w:rsidRDefault="00272845" w:rsidP="000273A6">
      <w:pPr>
        <w:keepNext/>
        <w:widowControl/>
        <w:adjustRightInd/>
        <w:spacing w:line="240" w:lineRule="auto"/>
        <w:ind w:left="1304"/>
        <w:textAlignment w:val="auto"/>
        <w:rPr>
          <w:b/>
          <w:color w:val="C00000"/>
        </w:rPr>
      </w:pPr>
    </w:p>
    <w:p w:rsidR="00272845" w:rsidRPr="001726CD" w:rsidRDefault="00272845" w:rsidP="000273A6">
      <w:pPr>
        <w:keepNext/>
        <w:widowControl/>
        <w:adjustRightInd/>
        <w:spacing w:line="240" w:lineRule="auto"/>
        <w:ind w:left="1304"/>
        <w:textAlignment w:val="auto"/>
        <w:rPr>
          <w:b/>
          <w:color w:val="C00000"/>
        </w:rPr>
      </w:pPr>
    </w:p>
    <w:p w:rsidR="00A131CE" w:rsidRPr="001726CD" w:rsidRDefault="009373D0" w:rsidP="000273A6">
      <w:pPr>
        <w:keepNext/>
        <w:widowControl/>
        <w:adjustRightInd/>
        <w:spacing w:line="240" w:lineRule="auto"/>
        <w:ind w:left="1304"/>
        <w:textAlignment w:val="auto"/>
        <w:rPr>
          <w:b/>
          <w:color w:val="C00000"/>
        </w:rPr>
      </w:pPr>
      <w:r w:rsidRPr="001726CD">
        <w:rPr>
          <w:b/>
          <w:color w:val="C00000"/>
        </w:rPr>
        <w:t>10. Kielenhuollon kurssi (ÄI</w:t>
      </w:r>
      <w:r w:rsidR="00A131CE" w:rsidRPr="001726CD">
        <w:rPr>
          <w:b/>
          <w:color w:val="C00000"/>
        </w:rPr>
        <w:t>10)</w:t>
      </w:r>
    </w:p>
    <w:p w:rsidR="00A131CE" w:rsidRPr="001726CD" w:rsidRDefault="00A131CE" w:rsidP="000273A6">
      <w:pPr>
        <w:keepNext/>
        <w:widowControl/>
        <w:adjustRightInd/>
        <w:spacing w:line="240" w:lineRule="auto"/>
        <w:ind w:left="1304"/>
        <w:textAlignment w:val="auto"/>
        <w:rPr>
          <w:b/>
          <w:color w:val="C00000"/>
        </w:rPr>
      </w:pPr>
    </w:p>
    <w:p w:rsidR="00CF3192" w:rsidRPr="001726CD" w:rsidRDefault="00A131CE" w:rsidP="000273A6">
      <w:pPr>
        <w:keepNext/>
        <w:widowControl/>
        <w:adjustRightInd/>
        <w:spacing w:line="240" w:lineRule="auto"/>
        <w:ind w:left="1304"/>
        <w:textAlignment w:val="auto"/>
        <w:rPr>
          <w:color w:val="C00000"/>
        </w:rPr>
      </w:pPr>
      <w:r w:rsidRPr="001726CD">
        <w:rPr>
          <w:color w:val="C00000"/>
        </w:rPr>
        <w:t>Opiskeli</w:t>
      </w:r>
      <w:r w:rsidR="0014790A" w:rsidRPr="001726CD">
        <w:rPr>
          <w:color w:val="C00000"/>
        </w:rPr>
        <w:t xml:space="preserve">ja syventää kielitietoisuuttaan.  Hän harjaantuu panostamaan tietoisesti kielen tarkoituksenmukaisuuteen, ymmärrettävyyteen ja rakenteeseen. </w:t>
      </w:r>
    </w:p>
    <w:p w:rsidR="0014790A" w:rsidRPr="001726CD" w:rsidRDefault="0014790A" w:rsidP="000273A6">
      <w:pPr>
        <w:keepNext/>
        <w:widowControl/>
        <w:adjustRightInd/>
        <w:spacing w:line="240" w:lineRule="auto"/>
        <w:ind w:left="1304"/>
        <w:textAlignment w:val="auto"/>
        <w:rPr>
          <w:i/>
          <w:color w:val="C00000"/>
        </w:rPr>
      </w:pPr>
    </w:p>
    <w:p w:rsidR="001C0871" w:rsidRPr="001726CD" w:rsidRDefault="0014790A" w:rsidP="000273A6">
      <w:pPr>
        <w:keepNext/>
        <w:widowControl/>
        <w:adjustRightInd/>
        <w:spacing w:line="240" w:lineRule="auto"/>
        <w:ind w:left="1304"/>
        <w:textAlignment w:val="auto"/>
        <w:rPr>
          <w:i/>
          <w:color w:val="C00000"/>
        </w:rPr>
      </w:pPr>
      <w:r w:rsidRPr="001726CD">
        <w:rPr>
          <w:i/>
          <w:color w:val="C00000"/>
        </w:rPr>
        <w:t>Tavoitteet</w:t>
      </w:r>
    </w:p>
    <w:p w:rsidR="0014790A" w:rsidRPr="001726CD" w:rsidRDefault="0014790A" w:rsidP="000273A6">
      <w:pPr>
        <w:keepNext/>
        <w:widowControl/>
        <w:adjustRightInd/>
        <w:spacing w:line="240" w:lineRule="auto"/>
        <w:ind w:left="1304"/>
        <w:textAlignment w:val="auto"/>
        <w:rPr>
          <w:color w:val="C00000"/>
        </w:rPr>
      </w:pPr>
      <w:r w:rsidRPr="001726CD">
        <w:rPr>
          <w:color w:val="C00000"/>
        </w:rPr>
        <w:t>Kurssin tavoitteena on, että opiskelija</w:t>
      </w:r>
    </w:p>
    <w:p w:rsidR="0014790A" w:rsidRPr="001726CD" w:rsidRDefault="0014790A" w:rsidP="00A76A48">
      <w:pPr>
        <w:pStyle w:val="Luettelokappale"/>
        <w:keepNext/>
        <w:widowControl/>
        <w:numPr>
          <w:ilvl w:val="0"/>
          <w:numId w:val="467"/>
        </w:numPr>
        <w:adjustRightInd/>
        <w:spacing w:line="240" w:lineRule="auto"/>
        <w:ind w:left="1701"/>
        <w:textAlignment w:val="auto"/>
        <w:rPr>
          <w:color w:val="C00000"/>
        </w:rPr>
      </w:pPr>
      <w:r w:rsidRPr="001726CD">
        <w:rPr>
          <w:color w:val="C00000"/>
        </w:rPr>
        <w:t xml:space="preserve">syventää </w:t>
      </w:r>
      <w:r w:rsidR="00794C62" w:rsidRPr="001726CD">
        <w:rPr>
          <w:color w:val="C00000"/>
        </w:rPr>
        <w:t xml:space="preserve">kielitietouttaan ja </w:t>
      </w:r>
      <w:r w:rsidRPr="001726CD">
        <w:rPr>
          <w:color w:val="C00000"/>
        </w:rPr>
        <w:t>kielenhallintaansa</w:t>
      </w:r>
      <w:r w:rsidR="00A131CE" w:rsidRPr="001726CD">
        <w:rPr>
          <w:color w:val="C00000"/>
        </w:rPr>
        <w:t xml:space="preserve"> </w:t>
      </w:r>
    </w:p>
    <w:p w:rsidR="0014790A" w:rsidRPr="001726CD" w:rsidRDefault="0014790A" w:rsidP="00A76A48">
      <w:pPr>
        <w:pStyle w:val="Luettelokappale"/>
        <w:keepNext/>
        <w:widowControl/>
        <w:numPr>
          <w:ilvl w:val="0"/>
          <w:numId w:val="467"/>
        </w:numPr>
        <w:adjustRightInd/>
        <w:spacing w:line="240" w:lineRule="auto"/>
        <w:ind w:left="1701"/>
        <w:textAlignment w:val="auto"/>
        <w:rPr>
          <w:color w:val="C00000"/>
        </w:rPr>
      </w:pPr>
      <w:r w:rsidRPr="001726CD">
        <w:rPr>
          <w:color w:val="C00000"/>
        </w:rPr>
        <w:t>oppii tekemään kielenkäyttöön liittyviä valintoja ja ymmärtämään toisten kielenkäyttäjien valintoja.</w:t>
      </w:r>
    </w:p>
    <w:p w:rsidR="00A131CE" w:rsidRPr="001726CD" w:rsidRDefault="00A131CE" w:rsidP="000273A6">
      <w:pPr>
        <w:keepNext/>
        <w:widowControl/>
        <w:adjustRightInd/>
        <w:spacing w:line="240" w:lineRule="auto"/>
        <w:ind w:left="1304"/>
        <w:textAlignment w:val="auto"/>
        <w:rPr>
          <w:color w:val="C00000"/>
        </w:rPr>
      </w:pPr>
    </w:p>
    <w:p w:rsidR="00E9422D" w:rsidRDefault="00794C62" w:rsidP="000273A6">
      <w:pPr>
        <w:keepNext/>
        <w:widowControl/>
        <w:adjustRightInd/>
        <w:spacing w:line="240" w:lineRule="auto"/>
        <w:ind w:firstLine="1304"/>
        <w:textAlignment w:val="auto"/>
        <w:rPr>
          <w:i/>
          <w:color w:val="C00000"/>
        </w:rPr>
      </w:pPr>
      <w:r w:rsidRPr="001726CD">
        <w:rPr>
          <w:i/>
          <w:color w:val="C00000"/>
        </w:rPr>
        <w:t>Keskeiset sisällöt</w:t>
      </w:r>
    </w:p>
    <w:p w:rsidR="00E9422D"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oikeinkirjoitussäännöt (iso ja pieni alkukirjain, välimerkit, erityisesti lainaaminen, rektio, omistusliite, yhdyssanat ja sanaliitot, kongruenssi, rinnastaminen</w:t>
      </w:r>
      <w:r w:rsidR="003037DA" w:rsidRPr="00E9422D">
        <w:rPr>
          <w:color w:val="C00000"/>
        </w:rPr>
        <w:t>)</w:t>
      </w:r>
    </w:p>
    <w:p w:rsidR="00E9422D"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tyylinhuolto (tekstin rakenne ja sidosteisuus, kankeat ilmaukset, muoti-ilmaukset, puhekielisyydet, tyylirikkeet)</w:t>
      </w:r>
    </w:p>
    <w:p w:rsidR="00794C62"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toiseen tekstiin viittaaminen</w:t>
      </w:r>
    </w:p>
    <w:p w:rsidR="00E9422D" w:rsidRDefault="00E9422D" w:rsidP="000273A6">
      <w:pPr>
        <w:keepNext/>
        <w:widowControl/>
        <w:adjustRightInd/>
        <w:spacing w:line="240" w:lineRule="auto"/>
        <w:ind w:left="1134"/>
        <w:textAlignment w:val="auto"/>
        <w:rPr>
          <w:color w:val="C00000"/>
        </w:rPr>
      </w:pPr>
    </w:p>
    <w:p w:rsidR="00E9422D" w:rsidRDefault="00A131CE" w:rsidP="000273A6">
      <w:pPr>
        <w:keepNext/>
        <w:widowControl/>
        <w:adjustRightInd/>
        <w:spacing w:line="240" w:lineRule="auto"/>
        <w:ind w:left="1134" w:firstLine="170"/>
        <w:textAlignment w:val="auto"/>
        <w:rPr>
          <w:color w:val="C00000"/>
        </w:rPr>
      </w:pPr>
      <w:r w:rsidRPr="001726CD">
        <w:rPr>
          <w:color w:val="C00000"/>
        </w:rPr>
        <w:t>Kurssi</w:t>
      </w:r>
      <w:r w:rsidR="00E9422D">
        <w:rPr>
          <w:color w:val="C00000"/>
        </w:rPr>
        <w:t xml:space="preserve"> arvioidaan suoritusmerkinnällä.</w:t>
      </w:r>
    </w:p>
    <w:p w:rsidR="00860D75" w:rsidRDefault="00860D75" w:rsidP="000273A6">
      <w:pPr>
        <w:keepNext/>
        <w:widowControl/>
        <w:adjustRightInd/>
        <w:spacing w:line="240" w:lineRule="auto"/>
        <w:textAlignment w:val="auto"/>
        <w:rPr>
          <w:color w:val="C00000"/>
        </w:rPr>
      </w:pPr>
    </w:p>
    <w:p w:rsidR="00860D75" w:rsidRPr="001726CD" w:rsidRDefault="00860D75" w:rsidP="00DF59ED">
      <w:pPr>
        <w:keepNext/>
        <w:widowControl/>
        <w:adjustRightInd/>
        <w:spacing w:line="240" w:lineRule="auto"/>
        <w:ind w:left="1276"/>
        <w:textAlignment w:val="auto"/>
        <w:rPr>
          <w:color w:val="C00000"/>
        </w:rPr>
      </w:pPr>
    </w:p>
    <w:p w:rsidR="003037DA" w:rsidRPr="001726CD" w:rsidRDefault="00DF59ED" w:rsidP="00DF59ED">
      <w:pPr>
        <w:pStyle w:val="Luettelokappale"/>
        <w:keepNext/>
        <w:widowControl/>
        <w:adjustRightInd/>
        <w:spacing w:after="200" w:line="276" w:lineRule="auto"/>
        <w:ind w:left="1276"/>
        <w:textAlignment w:val="auto"/>
        <w:rPr>
          <w:b/>
          <w:color w:val="C00000"/>
        </w:rPr>
      </w:pPr>
      <w:r>
        <w:rPr>
          <w:b/>
          <w:color w:val="C00000"/>
        </w:rPr>
        <w:t xml:space="preserve">11. </w:t>
      </w:r>
      <w:r w:rsidR="00794C62" w:rsidRPr="001726CD">
        <w:rPr>
          <w:b/>
          <w:color w:val="C00000"/>
        </w:rPr>
        <w:t>Lehtityön kurssi (ÄI11)</w:t>
      </w:r>
    </w:p>
    <w:p w:rsidR="003037DA" w:rsidRPr="001726CD" w:rsidRDefault="003037DA" w:rsidP="00DF59ED">
      <w:pPr>
        <w:pStyle w:val="Luettelokappale"/>
        <w:keepNext/>
        <w:widowControl/>
        <w:adjustRightInd/>
        <w:spacing w:after="200" w:line="276" w:lineRule="auto"/>
        <w:ind w:left="1276"/>
        <w:textAlignment w:val="auto"/>
        <w:rPr>
          <w:b/>
          <w:color w:val="C00000"/>
        </w:rPr>
      </w:pPr>
    </w:p>
    <w:p w:rsidR="00F175F4" w:rsidRDefault="003037DA" w:rsidP="00F175F4">
      <w:pPr>
        <w:pStyle w:val="Luettelokappale"/>
        <w:adjustRightInd/>
        <w:spacing w:after="200" w:line="276" w:lineRule="auto"/>
        <w:ind w:left="1276"/>
        <w:textAlignment w:val="auto"/>
        <w:rPr>
          <w:i/>
          <w:iCs/>
          <w:color w:val="C00000"/>
        </w:rPr>
      </w:pPr>
      <w:r w:rsidRPr="001726CD">
        <w:rPr>
          <w:i/>
          <w:iCs/>
          <w:color w:val="C00000"/>
        </w:rPr>
        <w:t>Tavoitteet</w:t>
      </w:r>
      <w:r w:rsidRPr="001726CD">
        <w:rPr>
          <w:i/>
          <w:iCs/>
          <w:color w:val="C00000"/>
        </w:rPr>
        <w:br/>
      </w:r>
      <w:r w:rsidRPr="001726CD">
        <w:rPr>
          <w:color w:val="C00000"/>
        </w:rPr>
        <w:t>Kurssin tavoitteena on, että opiskelija tutustuu lehtityön perusteisiin. Kurssi toteutetaan yhteistyössä Järviseutu-lehden kanssa.</w:t>
      </w:r>
      <w:r w:rsidRPr="001726CD">
        <w:rPr>
          <w:color w:val="C00000"/>
        </w:rPr>
        <w:br/>
      </w:r>
      <w:r w:rsidRPr="001726CD">
        <w:rPr>
          <w:color w:val="C00000"/>
        </w:rPr>
        <w:br/>
      </w:r>
    </w:p>
    <w:p w:rsidR="00E07575" w:rsidRPr="007B2AC6" w:rsidRDefault="003037DA" w:rsidP="00F175F4">
      <w:pPr>
        <w:pStyle w:val="Luettelokappale"/>
        <w:adjustRightInd/>
        <w:spacing w:after="200" w:line="276" w:lineRule="auto"/>
        <w:ind w:left="1276"/>
        <w:textAlignment w:val="auto"/>
        <w:rPr>
          <w:i/>
          <w:iCs/>
          <w:color w:val="C00000"/>
        </w:rPr>
      </w:pPr>
      <w:r w:rsidRPr="00DF59ED">
        <w:rPr>
          <w:i/>
          <w:iCs/>
          <w:color w:val="C00000"/>
        </w:rPr>
        <w:t>Keskeiset sisällöt</w:t>
      </w:r>
      <w:r w:rsidRPr="00DF59ED">
        <w:rPr>
          <w:i/>
          <w:iCs/>
          <w:color w:val="C00000"/>
        </w:rPr>
        <w:br/>
      </w:r>
      <w:r w:rsidRPr="00DF59ED">
        <w:rPr>
          <w:color w:val="C00000"/>
        </w:rPr>
        <w:t>Alussa pidetään koululla oppitunteja, joiden aikana sovitaan aikataulut, työtavat ja muut kurssin suorittamiseen liittyvät asiat. Tuolloin opiskellaan esimerkiksi haastattelutekniikan perusteet. Opiskelijat tekevät ryhmissä ja yksin erityyppisiä juttuja, jotka julkaistaan paikallislehdessä. Kurssin lopussa on yhteinen palautekeskustelu.</w:t>
      </w:r>
      <w:r w:rsidRPr="00DF59ED">
        <w:rPr>
          <w:color w:val="C00000"/>
        </w:rPr>
        <w:br/>
      </w:r>
      <w:r w:rsidRPr="00DF59ED">
        <w:rPr>
          <w:color w:val="C00000"/>
        </w:rPr>
        <w:br/>
        <w:t>Kurssi arvioidaan suoritusmerkinnällä.</w:t>
      </w:r>
    </w:p>
    <w:p w:rsidR="00E07575" w:rsidRPr="001726CD" w:rsidRDefault="00E07575" w:rsidP="00DF59ED">
      <w:pPr>
        <w:keepNext/>
        <w:widowControl/>
        <w:adjustRightInd/>
        <w:spacing w:line="240" w:lineRule="auto"/>
        <w:ind w:left="1276"/>
        <w:textAlignment w:val="auto"/>
        <w:rPr>
          <w:color w:val="C00000"/>
        </w:rPr>
      </w:pPr>
    </w:p>
    <w:p w:rsidR="003037DA" w:rsidRPr="001726CD" w:rsidRDefault="00DF59ED" w:rsidP="00DF59ED">
      <w:pPr>
        <w:pStyle w:val="Luettelokappale"/>
        <w:keepNext/>
        <w:widowControl/>
        <w:adjustRightInd/>
        <w:spacing w:line="240" w:lineRule="auto"/>
        <w:ind w:left="1276"/>
        <w:textAlignment w:val="auto"/>
        <w:rPr>
          <w:b/>
          <w:color w:val="C00000"/>
        </w:rPr>
      </w:pPr>
      <w:r>
        <w:rPr>
          <w:b/>
          <w:color w:val="C00000"/>
        </w:rPr>
        <w:t>12.</w:t>
      </w:r>
      <w:r w:rsidR="00E07575" w:rsidRPr="001726CD">
        <w:rPr>
          <w:b/>
          <w:color w:val="C00000"/>
        </w:rPr>
        <w:t xml:space="preserve"> Radiotyön kurssi (ÄI12)</w:t>
      </w:r>
    </w:p>
    <w:p w:rsidR="003037DA" w:rsidRPr="001726CD" w:rsidRDefault="003037DA" w:rsidP="00DF59ED">
      <w:pPr>
        <w:pStyle w:val="Luettelokappale"/>
        <w:keepNext/>
        <w:widowControl/>
        <w:adjustRightInd/>
        <w:spacing w:line="240" w:lineRule="auto"/>
        <w:ind w:left="1276"/>
        <w:textAlignment w:val="auto"/>
        <w:rPr>
          <w:b/>
          <w:color w:val="C00000"/>
        </w:rPr>
      </w:pPr>
    </w:p>
    <w:p w:rsidR="00E07575" w:rsidRPr="001726CD" w:rsidRDefault="003037DA" w:rsidP="00DF59ED">
      <w:pPr>
        <w:pStyle w:val="Luettelokappale"/>
        <w:keepNext/>
        <w:widowControl/>
        <w:adjustRightInd/>
        <w:spacing w:line="240" w:lineRule="auto"/>
        <w:ind w:left="1276"/>
        <w:textAlignment w:val="auto"/>
        <w:rPr>
          <w:color w:val="C00000"/>
        </w:rPr>
      </w:pPr>
      <w:r w:rsidRPr="001726CD">
        <w:rPr>
          <w:rStyle w:val="Korostus"/>
          <w:color w:val="C00000"/>
        </w:rPr>
        <w:t>Tavoitteet</w:t>
      </w:r>
      <w:r w:rsidR="009373D0" w:rsidRPr="001726CD">
        <w:rPr>
          <w:color w:val="C00000"/>
        </w:rPr>
        <w:br/>
      </w:r>
      <w:r w:rsidRPr="001726CD">
        <w:rPr>
          <w:color w:val="C00000"/>
        </w:rPr>
        <w:t>Kurssin tavoitteena on, että opiskelija tutustuu radiotyön perusteisiin. Kurssi toteutetaan pääasiassa yhteistyössä Järviradion kanssa.</w:t>
      </w:r>
      <w:r w:rsidRPr="001726CD">
        <w:rPr>
          <w:color w:val="C00000"/>
        </w:rPr>
        <w:br/>
      </w:r>
      <w:r w:rsidRPr="001726CD">
        <w:rPr>
          <w:color w:val="C00000"/>
        </w:rPr>
        <w:br/>
      </w:r>
      <w:r w:rsidRPr="001726CD">
        <w:rPr>
          <w:rStyle w:val="Korostus"/>
          <w:color w:val="C00000"/>
        </w:rPr>
        <w:t>Keskeiset sisällöt</w:t>
      </w:r>
      <w:r w:rsidRPr="001726CD">
        <w:rPr>
          <w:i/>
          <w:iCs/>
          <w:color w:val="C00000"/>
        </w:rPr>
        <w:br/>
      </w:r>
      <w:r w:rsidRPr="001726CD">
        <w:rPr>
          <w:color w:val="C00000"/>
        </w:rPr>
        <w:t>Kurssin alussa on 3–4 oppituntia käytännön järjestelyistä ja radiotyön yleisistä periaatteista. Radiolla on yhteyshenkilö, joka muun muassa opettaa radiotekniikkaa. Opiskelijat tekevät ryhmissä ja yksin erilaisia juttuja kentällä ja studiossa. Kurssin lopussa on yhteinen palautekeskustelu.</w:t>
      </w:r>
    </w:p>
    <w:p w:rsidR="003037DA" w:rsidRPr="001726CD" w:rsidRDefault="003037DA" w:rsidP="00DF59ED">
      <w:pPr>
        <w:pStyle w:val="Luettelokappale"/>
        <w:keepNext/>
        <w:widowControl/>
        <w:adjustRightInd/>
        <w:spacing w:line="240" w:lineRule="auto"/>
        <w:ind w:left="1276"/>
        <w:textAlignment w:val="auto"/>
        <w:rPr>
          <w:color w:val="C00000"/>
        </w:rPr>
      </w:pPr>
    </w:p>
    <w:p w:rsidR="003037DA" w:rsidRPr="001726CD" w:rsidRDefault="003037DA" w:rsidP="00DF59ED">
      <w:pPr>
        <w:pStyle w:val="Luettelokappale"/>
        <w:keepNext/>
        <w:widowControl/>
        <w:adjustRightInd/>
        <w:spacing w:line="240" w:lineRule="auto"/>
        <w:ind w:left="1276"/>
        <w:textAlignment w:val="auto"/>
        <w:rPr>
          <w:color w:val="C00000"/>
        </w:rPr>
      </w:pPr>
      <w:r w:rsidRPr="001726CD">
        <w:rPr>
          <w:color w:val="C00000"/>
        </w:rPr>
        <w:t>Kurssi arvioidaan suoritusmerkinnällä.</w:t>
      </w:r>
    </w:p>
    <w:p w:rsidR="003037DA" w:rsidRPr="001726CD" w:rsidRDefault="003037DA" w:rsidP="00DF59ED">
      <w:pPr>
        <w:pStyle w:val="Luettelokappale"/>
        <w:keepNext/>
        <w:widowControl/>
        <w:adjustRightInd/>
        <w:spacing w:line="240" w:lineRule="auto"/>
        <w:ind w:left="1276"/>
        <w:textAlignment w:val="auto"/>
        <w:rPr>
          <w:color w:val="C00000"/>
        </w:rPr>
      </w:pPr>
    </w:p>
    <w:p w:rsidR="000B4498" w:rsidRPr="001726CD" w:rsidRDefault="000B4498" w:rsidP="00DF59ED">
      <w:pPr>
        <w:keepNext/>
        <w:widowControl/>
        <w:adjustRightInd/>
        <w:spacing w:line="240" w:lineRule="auto"/>
        <w:ind w:left="1276" w:firstLine="1080"/>
        <w:textAlignment w:val="auto"/>
        <w:rPr>
          <w:b/>
          <w:color w:val="C00000"/>
        </w:rPr>
      </w:pPr>
    </w:p>
    <w:p w:rsidR="00E07575" w:rsidRPr="001726CD" w:rsidRDefault="00DF59ED" w:rsidP="00DF59ED">
      <w:pPr>
        <w:pStyle w:val="Luettelokappale"/>
        <w:keepNext/>
        <w:widowControl/>
        <w:adjustRightInd/>
        <w:spacing w:line="240" w:lineRule="auto"/>
        <w:ind w:left="1276"/>
        <w:textAlignment w:val="auto"/>
        <w:rPr>
          <w:b/>
          <w:color w:val="C00000"/>
        </w:rPr>
      </w:pPr>
      <w:r>
        <w:rPr>
          <w:b/>
          <w:color w:val="C00000"/>
        </w:rPr>
        <w:t>13.</w:t>
      </w:r>
      <w:r w:rsidR="00E07575" w:rsidRPr="001726CD">
        <w:rPr>
          <w:b/>
          <w:color w:val="C00000"/>
        </w:rPr>
        <w:t xml:space="preserve"> Kertauskurssi </w:t>
      </w:r>
      <w:r w:rsidR="000B4498" w:rsidRPr="001726CD">
        <w:rPr>
          <w:b/>
          <w:color w:val="C00000"/>
        </w:rPr>
        <w:t>(</w:t>
      </w:r>
      <w:r w:rsidR="00E07575" w:rsidRPr="001726CD">
        <w:rPr>
          <w:b/>
          <w:color w:val="C00000"/>
        </w:rPr>
        <w:t>ÄI13)</w:t>
      </w:r>
    </w:p>
    <w:p w:rsidR="00091CA7" w:rsidRPr="001726CD" w:rsidRDefault="00091CA7" w:rsidP="00DF59ED">
      <w:pPr>
        <w:keepNext/>
        <w:widowControl/>
        <w:adjustRightInd/>
        <w:spacing w:line="240" w:lineRule="auto"/>
        <w:ind w:left="1276"/>
        <w:textAlignment w:val="auto"/>
        <w:rPr>
          <w:color w:val="C00000"/>
        </w:rPr>
      </w:pPr>
    </w:p>
    <w:p w:rsidR="009373D0" w:rsidRPr="001726CD" w:rsidRDefault="009373D0" w:rsidP="00DF59ED">
      <w:pPr>
        <w:keepNext/>
        <w:widowControl/>
        <w:adjustRightInd/>
        <w:spacing w:line="240" w:lineRule="auto"/>
        <w:ind w:left="1276"/>
        <w:textAlignment w:val="auto"/>
        <w:rPr>
          <w:i/>
          <w:color w:val="C00000"/>
        </w:rPr>
      </w:pPr>
      <w:r w:rsidRPr="001726CD">
        <w:rPr>
          <w:i/>
          <w:color w:val="C00000"/>
        </w:rPr>
        <w:t>Tavoitteet</w:t>
      </w:r>
    </w:p>
    <w:p w:rsidR="009373D0" w:rsidRPr="001726CD" w:rsidRDefault="009373D0" w:rsidP="00DF59ED">
      <w:pPr>
        <w:keepNext/>
        <w:widowControl/>
        <w:adjustRightInd/>
        <w:spacing w:line="240" w:lineRule="auto"/>
        <w:ind w:left="1276"/>
        <w:textAlignment w:val="auto"/>
        <w:rPr>
          <w:color w:val="C00000"/>
        </w:rPr>
      </w:pPr>
      <w:r w:rsidRPr="001726CD">
        <w:rPr>
          <w:color w:val="C00000"/>
        </w:rPr>
        <w:t>Kurssin tavoitteena on, että</w:t>
      </w:r>
      <w:r w:rsidR="000B4498" w:rsidRPr="001726CD">
        <w:rPr>
          <w:color w:val="C00000"/>
        </w:rPr>
        <w:t xml:space="preserve"> opiskelija saa</w:t>
      </w:r>
      <w:r w:rsidR="00E07575" w:rsidRPr="001726CD">
        <w:rPr>
          <w:color w:val="C00000"/>
        </w:rPr>
        <w:t xml:space="preserve"> valmiudet äidinkielen ja kirjallisuuden ylioppilaskokeeseen.</w:t>
      </w:r>
    </w:p>
    <w:p w:rsidR="009373D0" w:rsidRPr="001726CD" w:rsidRDefault="009373D0" w:rsidP="00DF59ED">
      <w:pPr>
        <w:keepNext/>
        <w:widowControl/>
        <w:adjustRightInd/>
        <w:spacing w:line="240" w:lineRule="auto"/>
        <w:ind w:left="1276"/>
        <w:textAlignment w:val="auto"/>
        <w:rPr>
          <w:color w:val="C00000"/>
        </w:rPr>
      </w:pPr>
    </w:p>
    <w:p w:rsidR="009373D0" w:rsidRPr="001726CD" w:rsidRDefault="009373D0" w:rsidP="00DF59ED">
      <w:pPr>
        <w:keepNext/>
        <w:widowControl/>
        <w:adjustRightInd/>
        <w:spacing w:line="240" w:lineRule="auto"/>
        <w:ind w:left="1276"/>
        <w:textAlignment w:val="auto"/>
        <w:rPr>
          <w:i/>
          <w:color w:val="C00000"/>
        </w:rPr>
      </w:pPr>
      <w:r w:rsidRPr="001726CD">
        <w:rPr>
          <w:i/>
          <w:color w:val="C00000"/>
        </w:rPr>
        <w:t>Keskeiset sisällöt</w:t>
      </w:r>
    </w:p>
    <w:p w:rsidR="009373D0" w:rsidRPr="001726CD" w:rsidRDefault="000B4498" w:rsidP="00DF59ED">
      <w:pPr>
        <w:keepNext/>
        <w:widowControl/>
        <w:adjustRightInd/>
        <w:spacing w:line="240" w:lineRule="auto"/>
        <w:ind w:left="1276"/>
        <w:textAlignment w:val="auto"/>
        <w:rPr>
          <w:color w:val="C00000"/>
        </w:rPr>
      </w:pPr>
      <w:r w:rsidRPr="001726CD">
        <w:rPr>
          <w:color w:val="C00000"/>
        </w:rPr>
        <w:t>K</w:t>
      </w:r>
      <w:r w:rsidR="00E07575" w:rsidRPr="001726CD">
        <w:rPr>
          <w:color w:val="C00000"/>
        </w:rPr>
        <w:t>urssilla kerrataan esseen ja tekstitaidon vastauksen rakentamisen perusteet ja kerrataan kielenhuoltoa. Kurssilla laaditaan sekä essee- että tekstitaidon preliminäärikoe harjoituksena. Erikseen pidetään kurssikoe mm. käsitteistöstä.</w:t>
      </w:r>
    </w:p>
    <w:p w:rsidR="009373D0" w:rsidRPr="001726CD" w:rsidRDefault="009373D0" w:rsidP="00DF59ED">
      <w:pPr>
        <w:keepNext/>
        <w:widowControl/>
        <w:adjustRightInd/>
        <w:spacing w:line="240" w:lineRule="auto"/>
        <w:ind w:left="1276"/>
        <w:textAlignment w:val="auto"/>
        <w:rPr>
          <w:color w:val="C00000"/>
        </w:rPr>
      </w:pPr>
    </w:p>
    <w:p w:rsidR="00D867D1" w:rsidRDefault="00E07575" w:rsidP="00DF59ED">
      <w:pPr>
        <w:keepNext/>
        <w:widowControl/>
        <w:adjustRightInd/>
        <w:spacing w:line="240" w:lineRule="auto"/>
        <w:ind w:left="1276"/>
        <w:textAlignment w:val="auto"/>
        <w:rPr>
          <w:color w:val="C00000"/>
        </w:rPr>
      </w:pPr>
      <w:r w:rsidRPr="001726CD">
        <w:rPr>
          <w:color w:val="C00000"/>
        </w:rPr>
        <w:t>Kurssi</w:t>
      </w:r>
      <w:r w:rsidR="001726CD">
        <w:rPr>
          <w:color w:val="C00000"/>
        </w:rPr>
        <w:t xml:space="preserve"> arvioidaan suoritusmerkinnällä.</w:t>
      </w:r>
    </w:p>
    <w:p w:rsidR="00E9422D" w:rsidRDefault="00E9422D" w:rsidP="000273A6">
      <w:pPr>
        <w:keepNext/>
        <w:widowControl/>
        <w:adjustRightInd/>
        <w:spacing w:line="240" w:lineRule="auto"/>
        <w:textAlignment w:val="auto"/>
        <w:rPr>
          <w:color w:val="C00000"/>
        </w:rPr>
      </w:pPr>
    </w:p>
    <w:p w:rsidR="000C02BD" w:rsidRPr="001726CD" w:rsidRDefault="000C02BD" w:rsidP="000273A6">
      <w:pPr>
        <w:keepNext/>
        <w:widowControl/>
        <w:adjustRightInd/>
        <w:spacing w:line="240" w:lineRule="auto"/>
        <w:textAlignment w:val="auto"/>
        <w:rPr>
          <w:color w:val="C00000"/>
        </w:rPr>
      </w:pPr>
    </w:p>
    <w:p w:rsidR="00BC7415" w:rsidRPr="000C0E87" w:rsidRDefault="00F77B54" w:rsidP="000273A6">
      <w:pPr>
        <w:pStyle w:val="Otsikko3"/>
        <w:widowControl/>
        <w:rPr>
          <w:rFonts w:cs="Times New Roman"/>
          <w:szCs w:val="24"/>
        </w:rPr>
      </w:pPr>
      <w:bookmarkStart w:id="87" w:name="_Toc452996895"/>
      <w:r>
        <w:rPr>
          <w:rFonts w:cs="Times New Roman"/>
        </w:rPr>
        <w:t>5.3.2</w:t>
      </w:r>
      <w:r>
        <w:rPr>
          <w:rFonts w:cs="Times New Roman"/>
        </w:rPr>
        <w:tab/>
      </w:r>
      <w:r w:rsidR="00BC7415" w:rsidRPr="000C0E87">
        <w:rPr>
          <w:rFonts w:cs="Times New Roman"/>
        </w:rPr>
        <w:t>Ruotsin kieli ja kirjallisuus -oppimäärä</w:t>
      </w:r>
      <w:bookmarkEnd w:id="87"/>
      <w:r w:rsidR="00BC7415" w:rsidRPr="000C0E87">
        <w:rPr>
          <w:rFonts w:cs="Times New Roman"/>
        </w:rPr>
        <w:t xml:space="preserve"> </w:t>
      </w:r>
    </w:p>
    <w:p w:rsidR="00275ABF" w:rsidRPr="000C0E87" w:rsidRDefault="00275ABF" w:rsidP="000273A6">
      <w:pPr>
        <w:keepNext/>
        <w:widowControl/>
        <w:spacing w:line="240" w:lineRule="auto"/>
      </w:pPr>
    </w:p>
    <w:p w:rsidR="00BC7415" w:rsidRPr="000C0E87" w:rsidRDefault="00BC7415" w:rsidP="000273A6">
      <w:pPr>
        <w:keepNext/>
        <w:widowControl/>
        <w:spacing w:line="240" w:lineRule="auto"/>
        <w:ind w:left="1304"/>
      </w:pPr>
      <w:r w:rsidRPr="000C0E87">
        <w:t xml:space="preserve">Ruotsin kieli on toinen Suomen kansalliskielistä ja suomen kielen ohella yhteiskunnan toimintaa ylläpitävä kieli Suomessa. Ruotsin kieli ja kirjallisuus </w:t>
      </w:r>
      <w:r w:rsidR="00774BF7" w:rsidRPr="000C0E87">
        <w:noBreakHyphen/>
      </w:r>
      <w:r w:rsidRPr="000C0E87">
        <w:t xml:space="preserve">oppimäärä on saman laajuinen kuin suomen kieli ja kirjallisuus </w:t>
      </w:r>
      <w:r w:rsidR="00774BF7" w:rsidRPr="000C0E87">
        <w:noBreakHyphen/>
      </w:r>
      <w:r w:rsidRPr="000C0E87">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rsidR="00774BF7" w:rsidRPr="000C0E87">
        <w:noBreakHyphen/>
      </w:r>
      <w:r w:rsidRPr="000C0E87">
        <w:t>oppimäärän tehtävänä on vahvistaa opiskelijan k</w:t>
      </w:r>
      <w:r w:rsidR="00924E76" w:rsidRPr="000C0E87">
        <w:t>ulttuuri- ja kielitietoisuutta</w:t>
      </w:r>
      <w:r w:rsidRPr="000C0E87">
        <w:t xml:space="preserve"> ja opiskelijan käsitystä kielen ja kulttuurin merkityksestä yksilölle ja yhteisölle</w:t>
      </w:r>
      <w:r w:rsidR="00924E76" w:rsidRPr="000C0E87">
        <w:t>, myös saamen ja suomen kielten kannalta</w:t>
      </w:r>
      <w:r w:rsidRPr="000C0E87">
        <w:t xml:space="preserve">. Ruotsin kielen ja kirjallisuuden opetuksella tuetaan jatkuvasti opiskelijan kielenkäyttöä koulussa ja kielitietoisuutta ja edistetään monikielisyyden käyttöä voimavarana. Opetuksessa on otettava huomioon opiskelijoiden vaihteleva kielitausta.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Ruotsin kieli ja kirjallisuus -oppimäärä syventää opiskelijoiden ruotsin kielen tietoja ja taitoja, vu</w:t>
      </w:r>
      <w:r w:rsidR="00924E76" w:rsidRPr="000C0E87">
        <w:t>orovaikutustaitoja sekä luku-,</w:t>
      </w:r>
      <w:r w:rsidRPr="000C0E87">
        <w:t xml:space="preserve"> kirjoitus</w:t>
      </w:r>
      <w:r w:rsidR="00924E76" w:rsidRPr="000C0E87">
        <w:t>-, ja monilukutaitoa</w:t>
      </w:r>
      <w:r w:rsidRPr="000C0E87">
        <w:t xml:space="preserve"> ja opiskelijoiden kirjallisuuden ja kulttuurin tuntemusta. Äidinki</w:t>
      </w:r>
      <w:r w:rsidR="00924E76" w:rsidRPr="000C0E87">
        <w:t>eli ja kirjallisuus</w:t>
      </w:r>
      <w:r w:rsidRPr="000C0E87">
        <w:t xml:space="preserve"> </w:t>
      </w:r>
      <w:r w:rsidR="00774BF7" w:rsidRPr="000C0E87">
        <w:noBreakHyphen/>
      </w:r>
      <w:r w:rsidRPr="000C0E87">
        <w:t>oppiaine nähdään kehitysprosessina</w:t>
      </w:r>
      <w:r w:rsidR="00924E76" w:rsidRPr="000C0E87">
        <w:t>, joka antaa elämäntaitoja, luo merkityksiä,</w:t>
      </w:r>
      <w:r w:rsidRPr="000C0E87">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E80202" w:rsidRPr="000C0E87" w:rsidRDefault="00E80202" w:rsidP="000273A6">
      <w:pPr>
        <w:keepNext/>
        <w:widowControl/>
        <w:spacing w:line="240" w:lineRule="auto"/>
        <w:ind w:left="1304"/>
      </w:pPr>
    </w:p>
    <w:p w:rsidR="00BC7415" w:rsidRPr="000C0E87" w:rsidRDefault="00BC7415" w:rsidP="000273A6">
      <w:pPr>
        <w:keepNext/>
        <w:widowControl/>
        <w:spacing w:line="240" w:lineRule="auto"/>
        <w:ind w:left="1304"/>
      </w:pPr>
      <w:r w:rsidRPr="000C0E87">
        <w:t xml:space="preserve"> </w:t>
      </w:r>
    </w:p>
    <w:p w:rsidR="00BC7415" w:rsidRPr="000C0E87" w:rsidRDefault="00BC7415" w:rsidP="000273A6">
      <w:pPr>
        <w:keepNext/>
        <w:widowControl/>
        <w:spacing w:line="240" w:lineRule="auto"/>
        <w:ind w:left="1304"/>
        <w:rPr>
          <w:b/>
        </w:rPr>
      </w:pPr>
      <w:r w:rsidRPr="000C0E87">
        <w:rPr>
          <w:b/>
        </w:rPr>
        <w:t>Opetuksen tavoittee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Ruotsin kielen ja kirjallisuuden opetuksen tavoitteena on, että opiskelija</w:t>
      </w:r>
    </w:p>
    <w:p w:rsidR="00BC7415" w:rsidRPr="000C0E87" w:rsidRDefault="00BC7415" w:rsidP="00A76A48">
      <w:pPr>
        <w:keepNext/>
        <w:widowControl/>
        <w:numPr>
          <w:ilvl w:val="0"/>
          <w:numId w:val="377"/>
        </w:numPr>
        <w:spacing w:line="240" w:lineRule="auto"/>
        <w:ind w:left="1664"/>
        <w:contextualSpacing/>
      </w:pPr>
      <w:r w:rsidRPr="000C0E87">
        <w:t xml:space="preserve">syventää ja monipuolistaa ruotsin kielen taitoaan sekä teksti- ja vuorovaikutustaitojaan niin, että hän pystyy monipuoliseen itsensä ilmaisemiseen ja tavoitteelliseen ja tarkoituksenmukaiseen vuorovaikutukseen  </w:t>
      </w:r>
    </w:p>
    <w:p w:rsidR="00BC7415" w:rsidRPr="000C0E87" w:rsidRDefault="00BC7415" w:rsidP="00A76A48">
      <w:pPr>
        <w:keepNext/>
        <w:widowControl/>
        <w:numPr>
          <w:ilvl w:val="0"/>
          <w:numId w:val="361"/>
        </w:numPr>
        <w:spacing w:line="240" w:lineRule="auto"/>
        <w:ind w:left="1664"/>
        <w:contextualSpacing/>
      </w:pPr>
      <w:r w:rsidRPr="000C0E87">
        <w:t xml:space="preserve">syventää ja monipuolistaa tietojaan kielestä, kauno- ja tietokirjallisuudesta, mediasta sekä vuorovaikutuksesta ja osaa hyödyntää niihin liittyviä käsitteitä </w:t>
      </w:r>
    </w:p>
    <w:p w:rsidR="00BC7415" w:rsidRPr="000C0E87" w:rsidRDefault="00BC7415" w:rsidP="00A76A48">
      <w:pPr>
        <w:keepNext/>
        <w:widowControl/>
        <w:numPr>
          <w:ilvl w:val="0"/>
          <w:numId w:val="361"/>
        </w:numPr>
        <w:spacing w:line="240" w:lineRule="auto"/>
        <w:ind w:left="1664"/>
        <w:contextualSpacing/>
      </w:pPr>
      <w:r w:rsidRPr="000C0E87">
        <w:t>syventää monilukutaitoaan siten, että hän osaa kriittisesti tarkastella, eritellä, arvioida, tulkita ja tuottaa erilaisia tekstejä tietoisena niiden konteksteista ja tavoitteista</w:t>
      </w:r>
    </w:p>
    <w:p w:rsidR="00BC7415" w:rsidRPr="000C0E87" w:rsidRDefault="00BC7415" w:rsidP="00A76A48">
      <w:pPr>
        <w:keepNext/>
        <w:widowControl/>
        <w:numPr>
          <w:ilvl w:val="0"/>
          <w:numId w:val="361"/>
        </w:numPr>
        <w:spacing w:line="240" w:lineRule="auto"/>
        <w:ind w:left="1664"/>
        <w:contextualSpacing/>
      </w:pPr>
      <w:r w:rsidRPr="000C0E87">
        <w:t>syventää ja monipuolistaa vuorovaikutusosaamistaan siten, että osaa eritellä ja arvioida erilaisia vuorovaikutustilanteita ja -suhteita tietoisena niiden konteksteista ja erilaisista ilmaisukeinoista</w:t>
      </w:r>
    </w:p>
    <w:p w:rsidR="00BC7415" w:rsidRPr="000C0E87" w:rsidRDefault="00BC7415" w:rsidP="00A76A48">
      <w:pPr>
        <w:keepNext/>
        <w:widowControl/>
        <w:numPr>
          <w:ilvl w:val="0"/>
          <w:numId w:val="361"/>
        </w:numPr>
        <w:spacing w:line="240" w:lineRule="auto"/>
        <w:ind w:left="1664"/>
        <w:contextualSpacing/>
      </w:pPr>
      <w:r w:rsidRPr="000C0E87">
        <w:t>hallitsee yleiskielen normit, ymmärtää kielen vaihtelun eri tiedon- ja tieteenaloilla ja ymmärtää kielenhuollon merkityksen yhteisön näkökulmasta ja oman kielenkäyttönsä kannalta</w:t>
      </w:r>
    </w:p>
    <w:p w:rsidR="00BC7415" w:rsidRPr="000C0E87" w:rsidRDefault="00BC7415" w:rsidP="00A76A48">
      <w:pPr>
        <w:keepNext/>
        <w:widowControl/>
        <w:numPr>
          <w:ilvl w:val="0"/>
          <w:numId w:val="361"/>
        </w:numPr>
        <w:spacing w:line="240" w:lineRule="auto"/>
        <w:ind w:left="1664"/>
        <w:contextualSpacing/>
      </w:pPr>
      <w:r w:rsidRPr="000C0E87">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BC7415" w:rsidRPr="000C0E87" w:rsidRDefault="00BC7415" w:rsidP="00A76A48">
      <w:pPr>
        <w:keepNext/>
        <w:widowControl/>
        <w:numPr>
          <w:ilvl w:val="0"/>
          <w:numId w:val="361"/>
        </w:numPr>
        <w:spacing w:line="240" w:lineRule="auto"/>
        <w:ind w:left="1664"/>
        <w:contextualSpacing/>
      </w:pPr>
      <w:r w:rsidRPr="000C0E87">
        <w:t>osaa valita ja kriittisesti arvioida erilaisia tietolähteitä, tiedon luotettavuutta, käyttökelpoisuutta ja tarkoitusperiä</w:t>
      </w:r>
    </w:p>
    <w:p w:rsidR="00BC7415" w:rsidRPr="000C0E87" w:rsidRDefault="00BC7415" w:rsidP="00A76A48">
      <w:pPr>
        <w:keepNext/>
        <w:widowControl/>
        <w:numPr>
          <w:ilvl w:val="0"/>
          <w:numId w:val="361"/>
        </w:numPr>
        <w:spacing w:line="240" w:lineRule="auto"/>
        <w:ind w:left="1664"/>
        <w:contextualSpacing/>
      </w:pPr>
      <w:r w:rsidRPr="000C0E87">
        <w:t>ymmärtää ja noudattaa tekijänoike</w:t>
      </w:r>
      <w:r w:rsidR="00924E76" w:rsidRPr="000C0E87">
        <w:t>uksia ja osaa käyttää lähteitä</w:t>
      </w:r>
    </w:p>
    <w:p w:rsidR="00BC7415" w:rsidRPr="000C0E87" w:rsidRDefault="00BC7415" w:rsidP="00A76A48">
      <w:pPr>
        <w:keepNext/>
        <w:widowControl/>
        <w:numPr>
          <w:ilvl w:val="0"/>
          <w:numId w:val="361"/>
        </w:numPr>
        <w:spacing w:line="240" w:lineRule="auto"/>
        <w:ind w:left="1664"/>
        <w:contextualSpacing/>
      </w:pPr>
      <w:r w:rsidRPr="000C0E87">
        <w:t xml:space="preserve">osaa hyödyntää tieto- ja viestintäteknologiaa monipuolisesti kaikilla äidinkielen oppiaineen osa-alueilla sekä ymmärtää digitaalisuuden vaikutuksia kielenkäyttöön ja teksteihin </w:t>
      </w:r>
    </w:p>
    <w:p w:rsidR="00BC7415" w:rsidRPr="000C0E87" w:rsidRDefault="00BC7415" w:rsidP="00A76A48">
      <w:pPr>
        <w:keepNext/>
        <w:widowControl/>
        <w:numPr>
          <w:ilvl w:val="0"/>
          <w:numId w:val="361"/>
        </w:numPr>
        <w:spacing w:line="240" w:lineRule="auto"/>
        <w:ind w:left="1664"/>
        <w:contextualSpacing/>
      </w:pPr>
      <w:r w:rsidRPr="000C0E87">
        <w:t xml:space="preserve">nauttii kielestä ja kulttuurista, osaa käyttää ja luoda kieltä ja kulttuuria </w:t>
      </w:r>
    </w:p>
    <w:p w:rsidR="00BC7415" w:rsidRPr="000C0E87" w:rsidRDefault="00BC7415" w:rsidP="00A76A48">
      <w:pPr>
        <w:keepNext/>
        <w:widowControl/>
        <w:numPr>
          <w:ilvl w:val="0"/>
          <w:numId w:val="361"/>
        </w:numPr>
        <w:spacing w:line="240" w:lineRule="auto"/>
        <w:ind w:left="1664"/>
        <w:contextualSpacing/>
      </w:pPr>
      <w:r w:rsidRPr="000C0E87">
        <w:t xml:space="preserve">syventää käsitystään erilaisista kulttuureista ja kulttuurisesta monimuotoisuudesta ja tuntee kielen ja kulttuurin juuret ja kehityksen. </w:t>
      </w:r>
    </w:p>
    <w:p w:rsidR="00BC7415" w:rsidRPr="000C0E87" w:rsidRDefault="00BC7415" w:rsidP="000273A6">
      <w:pPr>
        <w:keepNext/>
        <w:widowControl/>
        <w:spacing w:line="240" w:lineRule="auto"/>
        <w:ind w:left="1664"/>
        <w:contextualSpacing/>
      </w:pPr>
      <w:r w:rsidRPr="000C0E87">
        <w:t xml:space="preserve"> </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rPr>
          <w:b/>
        </w:rPr>
      </w:pPr>
      <w:r w:rsidRPr="000C0E87">
        <w:rPr>
          <w:b/>
        </w:rPr>
        <w:t>Arviointi</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osallistavaa ja ohjaa opiskelijaa itsearviointiin ja vertaisarviointiin kurssin aikana. Opiskelija asettaa yksilöllisiä tavoitteita ja arvioi tavoitteiden toteutumista. Sekä opettajan että opiskelijan on tär</w:t>
      </w:r>
      <w:r w:rsidR="00924E76" w:rsidRPr="000C0E87">
        <w:t>keää antaa toisilleen jatkuvaa</w:t>
      </w:r>
      <w:r w:rsidRPr="000C0E87">
        <w:t xml:space="preserve"> palautetta. Itsearviointitaitojen avulla opiskelija rakentaa myönteistä ja realistista kuvaa omista taidoistaan oppiaineessa sekä käsitystä itsestään puhujana, tekstien tulkitsijana ja tuottajana.</w:t>
      </w:r>
      <w:r w:rsidRPr="000C0E87">
        <w:br/>
      </w:r>
    </w:p>
    <w:p w:rsidR="00BC7415" w:rsidRPr="000C0E87" w:rsidRDefault="00BC7415" w:rsidP="000273A6">
      <w:pPr>
        <w:keepNext/>
        <w:widowControl/>
        <w:spacing w:line="240" w:lineRule="auto"/>
        <w:ind w:left="1304"/>
        <w:rPr>
          <w:b/>
        </w:rPr>
      </w:pPr>
      <w:r w:rsidRPr="000C0E87">
        <w:br/>
      </w:r>
      <w:r w:rsidRPr="000C0E87">
        <w:rPr>
          <w:b/>
        </w:rPr>
        <w:t>Pakolliset kurssit</w:t>
      </w:r>
    </w:p>
    <w:p w:rsidR="003D4DB1" w:rsidRPr="000C0E87" w:rsidRDefault="003D4DB1" w:rsidP="000273A6">
      <w:pPr>
        <w:keepNext/>
        <w:widowControl/>
        <w:spacing w:line="240" w:lineRule="auto"/>
        <w:ind w:left="1304"/>
      </w:pPr>
    </w:p>
    <w:p w:rsidR="00BC7415" w:rsidRPr="000C0E87" w:rsidRDefault="00BC7415" w:rsidP="000273A6">
      <w:pPr>
        <w:keepNext/>
        <w:widowControl/>
        <w:spacing w:line="240" w:lineRule="auto"/>
        <w:ind w:left="1304"/>
        <w:rPr>
          <w:b/>
        </w:rPr>
      </w:pPr>
      <w:r w:rsidRPr="000C0E87">
        <w:rPr>
          <w:b/>
        </w:rPr>
        <w:t>1. Teksti</w:t>
      </w:r>
      <w:r w:rsidR="00E80202" w:rsidRPr="000C0E87">
        <w:rPr>
          <w:b/>
        </w:rPr>
        <w:t>en maailma</w:t>
      </w:r>
      <w:r w:rsidRPr="000C0E87">
        <w:rPr>
          <w:b/>
        </w:rPr>
        <w:t xml:space="preserve"> (MO1)</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contextualSpacing/>
      </w:pPr>
      <w:r w:rsidRPr="000C0E87">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2"/>
        </w:numPr>
        <w:spacing w:line="240" w:lineRule="auto"/>
        <w:ind w:left="1664"/>
        <w:contextualSpacing/>
      </w:pPr>
      <w:r w:rsidRPr="000C0E87">
        <w:t xml:space="preserve">oppii erittelemään ja tulkitsemaan tekstejä jäsenneltyinä kokonaisuuksina </w:t>
      </w:r>
    </w:p>
    <w:p w:rsidR="00BC7415" w:rsidRPr="000C0E87" w:rsidRDefault="00BC7415" w:rsidP="00A76A48">
      <w:pPr>
        <w:keepNext/>
        <w:widowControl/>
        <w:numPr>
          <w:ilvl w:val="0"/>
          <w:numId w:val="354"/>
        </w:numPr>
        <w:spacing w:line="240" w:lineRule="auto"/>
        <w:ind w:left="1664"/>
        <w:contextualSpacing/>
      </w:pPr>
      <w:r w:rsidRPr="000C0E87">
        <w:t>kehittää taitoaan tuottaa erilaisia tekstejä ja tulkita niiden tekstuaalisia ulottuvuuksia</w:t>
      </w:r>
    </w:p>
    <w:p w:rsidR="00BC7415" w:rsidRPr="000C0E87" w:rsidRDefault="00BC7415" w:rsidP="00A76A48">
      <w:pPr>
        <w:keepNext/>
        <w:widowControl/>
        <w:numPr>
          <w:ilvl w:val="0"/>
          <w:numId w:val="354"/>
        </w:numPr>
        <w:spacing w:line="240" w:lineRule="auto"/>
        <w:ind w:left="1664"/>
        <w:contextualSpacing/>
      </w:pPr>
      <w:r w:rsidRPr="000C0E87">
        <w:t>monipuolistaa käsitystään kirjoittamisesta ja lukemisesta vuorovaikutuksellisena, yhteisöllisenä ja yksilöllisenä ilmaisukeinona</w:t>
      </w:r>
    </w:p>
    <w:p w:rsidR="00BC7415" w:rsidRPr="000C0E87" w:rsidRDefault="00BC7415" w:rsidP="00A76A48">
      <w:pPr>
        <w:keepNext/>
        <w:widowControl/>
        <w:numPr>
          <w:ilvl w:val="0"/>
          <w:numId w:val="354"/>
        </w:numPr>
        <w:spacing w:line="240" w:lineRule="auto"/>
        <w:ind w:left="1664"/>
        <w:contextualSpacing/>
      </w:pPr>
      <w:r w:rsidRPr="000C0E87">
        <w:t xml:space="preserve">lisää tietojaan ja taitojaan puhumisesta ja vuorovaikutuksesta, etenkin ryhmäviestinnästä. </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9"/>
        </w:numPr>
        <w:spacing w:line="240" w:lineRule="auto"/>
        <w:ind w:left="1664"/>
        <w:contextualSpacing/>
      </w:pPr>
      <w:r w:rsidRPr="000C0E87">
        <w:t>oman viestijäkuvan erittely ja kehittyminen puhujana, kuuntelijana, lukijana ja kirjoittajana</w:t>
      </w:r>
    </w:p>
    <w:p w:rsidR="00BC7415" w:rsidRPr="000C0E87" w:rsidRDefault="00924E76" w:rsidP="00A76A48">
      <w:pPr>
        <w:keepNext/>
        <w:widowControl/>
        <w:numPr>
          <w:ilvl w:val="0"/>
          <w:numId w:val="379"/>
        </w:numPr>
        <w:spacing w:line="240" w:lineRule="auto"/>
        <w:ind w:left="1664"/>
        <w:contextualSpacing/>
      </w:pPr>
      <w:r w:rsidRPr="000C0E87">
        <w:t>laaja tekstikäsitys</w:t>
      </w:r>
      <w:r w:rsidR="00BC7415" w:rsidRPr="000C0E87">
        <w:t>: monilukutaito</w:t>
      </w:r>
    </w:p>
    <w:p w:rsidR="00BC7415" w:rsidRPr="000C0E87" w:rsidRDefault="00BC7415" w:rsidP="00A76A48">
      <w:pPr>
        <w:keepNext/>
        <w:widowControl/>
        <w:numPr>
          <w:ilvl w:val="0"/>
          <w:numId w:val="355"/>
        </w:numPr>
        <w:spacing w:line="240" w:lineRule="auto"/>
        <w:ind w:left="1664"/>
        <w:contextualSpacing/>
      </w:pPr>
      <w:r w:rsidRPr="000C0E87">
        <w:t>erilaiset tekstilajit ja niiden tehtävä: kertovat, kuvaavat, ohjaavat, kantaa ottavat ja pohtivat tekstit ja niiden yhdistelmät</w:t>
      </w:r>
    </w:p>
    <w:p w:rsidR="00BC7415" w:rsidRPr="000C0E87" w:rsidRDefault="00BC7415" w:rsidP="00A76A48">
      <w:pPr>
        <w:keepNext/>
        <w:widowControl/>
        <w:numPr>
          <w:ilvl w:val="0"/>
          <w:numId w:val="355"/>
        </w:numPr>
        <w:spacing w:line="240" w:lineRule="auto"/>
        <w:ind w:left="1664"/>
        <w:contextualSpacing/>
      </w:pPr>
      <w:r w:rsidRPr="000C0E87">
        <w:t>tekstien monimuotoisuus, erityisesti mediatekstit ja kuvat mediassa</w:t>
      </w:r>
    </w:p>
    <w:p w:rsidR="00BC7415" w:rsidRPr="000C0E87" w:rsidRDefault="00BC7415" w:rsidP="00A76A48">
      <w:pPr>
        <w:keepNext/>
        <w:widowControl/>
        <w:numPr>
          <w:ilvl w:val="0"/>
          <w:numId w:val="355"/>
        </w:numPr>
        <w:spacing w:line="240" w:lineRule="auto"/>
        <w:ind w:left="1664"/>
        <w:contextualSpacing/>
      </w:pPr>
      <w:r w:rsidRPr="000C0E87">
        <w:t xml:space="preserve">tekstien moniäänisyys </w:t>
      </w:r>
    </w:p>
    <w:p w:rsidR="00BC7415" w:rsidRPr="000C0E87" w:rsidRDefault="00BC7415" w:rsidP="00A76A48">
      <w:pPr>
        <w:keepNext/>
        <w:widowControl/>
        <w:numPr>
          <w:ilvl w:val="0"/>
          <w:numId w:val="355"/>
        </w:numPr>
        <w:spacing w:line="240" w:lineRule="auto"/>
        <w:ind w:left="1664"/>
        <w:contextualSpacing/>
      </w:pPr>
      <w:r w:rsidRPr="000C0E87">
        <w:t xml:space="preserve">proosan erittely: fiktiiviset ja faktatekstit, erityisesti romaanit ja novellit </w:t>
      </w:r>
    </w:p>
    <w:p w:rsidR="00BC7415" w:rsidRPr="000C0E87" w:rsidRDefault="00BC7415" w:rsidP="00A76A48">
      <w:pPr>
        <w:keepNext/>
        <w:widowControl/>
        <w:numPr>
          <w:ilvl w:val="0"/>
          <w:numId w:val="355"/>
        </w:numPr>
        <w:spacing w:line="240" w:lineRule="auto"/>
        <w:ind w:left="1664"/>
        <w:contextualSpacing/>
      </w:pPr>
      <w:r w:rsidRPr="000C0E87">
        <w:t>tiedonhankinta, verkkolukeminen, lähdeviittaukset ja lähdekritiikki</w:t>
      </w:r>
    </w:p>
    <w:p w:rsidR="00BC7415" w:rsidRPr="000C0E87" w:rsidRDefault="00BC7415" w:rsidP="00A76A48">
      <w:pPr>
        <w:keepNext/>
        <w:widowControl/>
        <w:numPr>
          <w:ilvl w:val="0"/>
          <w:numId w:val="355"/>
        </w:numPr>
        <w:spacing w:line="240" w:lineRule="auto"/>
        <w:ind w:left="1664"/>
        <w:contextualSpacing/>
      </w:pPr>
      <w:r w:rsidRPr="000C0E87">
        <w:t>aineiston pohjalta kirjoittaminen, tekstien kommentointi ja referointi sekä yhdessä kirjoittaminen</w:t>
      </w:r>
    </w:p>
    <w:p w:rsidR="00BC7415" w:rsidRPr="000C0E87" w:rsidRDefault="00BC7415" w:rsidP="00A76A48">
      <w:pPr>
        <w:keepNext/>
        <w:widowControl/>
        <w:numPr>
          <w:ilvl w:val="0"/>
          <w:numId w:val="355"/>
        </w:numPr>
        <w:spacing w:line="240" w:lineRule="auto"/>
        <w:ind w:left="1664"/>
        <w:contextualSpacing/>
      </w:pPr>
      <w:r w:rsidRPr="000C0E87">
        <w:t>metakognitiiviset taidot ja lukustrategiat</w:t>
      </w:r>
    </w:p>
    <w:p w:rsidR="00F142E5" w:rsidRDefault="00BC7415" w:rsidP="00A76A48">
      <w:pPr>
        <w:keepNext/>
        <w:widowControl/>
        <w:numPr>
          <w:ilvl w:val="0"/>
          <w:numId w:val="355"/>
        </w:numPr>
        <w:spacing w:line="240" w:lineRule="auto"/>
        <w:ind w:left="1664"/>
        <w:contextualSpacing/>
      </w:pPr>
      <w:r w:rsidRPr="000C0E87">
        <w:t>ryhmäviestintä ja ryhmädynamiikka tavoitte</w:t>
      </w:r>
      <w:r w:rsidR="00DF59ED">
        <w:t>ellisessa ryhmäkeskustelussa</w:t>
      </w:r>
    </w:p>
    <w:p w:rsidR="00DF59ED" w:rsidRDefault="00DF59ED" w:rsidP="00DF59ED">
      <w:pPr>
        <w:keepNext/>
        <w:widowControl/>
        <w:spacing w:line="240" w:lineRule="auto"/>
        <w:contextualSpacing/>
      </w:pPr>
    </w:p>
    <w:p w:rsidR="00DF59ED" w:rsidRPr="000C02BD" w:rsidRDefault="00DF59ED" w:rsidP="00DF59ED">
      <w:pPr>
        <w:keepNext/>
        <w:widowControl/>
        <w:spacing w:line="240" w:lineRule="auto"/>
        <w:contextualSpacing/>
      </w:pPr>
    </w:p>
    <w:p w:rsidR="00BC7415" w:rsidRPr="000C0E87" w:rsidRDefault="00BC7415" w:rsidP="000273A6">
      <w:pPr>
        <w:keepNext/>
        <w:widowControl/>
        <w:spacing w:line="240" w:lineRule="auto"/>
        <w:ind w:left="1304"/>
        <w:rPr>
          <w:b/>
        </w:rPr>
      </w:pPr>
      <w:r w:rsidRPr="000C0E87">
        <w:rPr>
          <w:b/>
        </w:rPr>
        <w:t>2. Kieli, kulttuuri ja identiteetti (MO2)</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57"/>
        </w:numPr>
        <w:spacing w:line="240" w:lineRule="auto"/>
        <w:ind w:left="1664"/>
        <w:contextualSpacing/>
      </w:pPr>
      <w:r w:rsidRPr="000C0E87">
        <w:t>syventää kielitietoisuuttaan sekä ymmärtää kielen ja kirjallisuuden yhteiskunnallisen, yhteisöllisen, yksilöllisen ja merkityksiä rakentavan tehtävän</w:t>
      </w:r>
    </w:p>
    <w:p w:rsidR="00BC7415" w:rsidRPr="000C0E87" w:rsidRDefault="00BC7415" w:rsidP="00A76A48">
      <w:pPr>
        <w:keepNext/>
        <w:widowControl/>
        <w:numPr>
          <w:ilvl w:val="0"/>
          <w:numId w:val="357"/>
        </w:numPr>
        <w:spacing w:line="240" w:lineRule="auto"/>
        <w:ind w:left="1664"/>
        <w:contextualSpacing/>
      </w:pPr>
      <w:r w:rsidRPr="000C0E87">
        <w:t>oppii ymmärtämään kielen rakenteita ja käyttämään kieliopillisia käsitteitä tekstejä eritellessään</w:t>
      </w:r>
    </w:p>
    <w:p w:rsidR="00BC7415" w:rsidRPr="000C0E87" w:rsidRDefault="00BC7415" w:rsidP="00A76A48">
      <w:pPr>
        <w:keepNext/>
        <w:widowControl/>
        <w:numPr>
          <w:ilvl w:val="0"/>
          <w:numId w:val="357"/>
        </w:numPr>
        <w:spacing w:line="240" w:lineRule="auto"/>
        <w:ind w:left="1664"/>
        <w:contextualSpacing/>
      </w:pPr>
      <w:r w:rsidRPr="000C0E87">
        <w:t>ymmärtää ruotsin kielen aseman maailman kielten joukossa ja Pohjoismaissa</w:t>
      </w:r>
    </w:p>
    <w:p w:rsidR="00BC7415" w:rsidRPr="000C0E87" w:rsidRDefault="00BC7415" w:rsidP="00A76A48">
      <w:pPr>
        <w:keepNext/>
        <w:widowControl/>
        <w:numPr>
          <w:ilvl w:val="0"/>
          <w:numId w:val="357"/>
        </w:numPr>
        <w:spacing w:line="240" w:lineRule="auto"/>
        <w:ind w:left="1664"/>
        <w:contextualSpacing/>
      </w:pPr>
      <w:r w:rsidRPr="000C0E87">
        <w:t>muodostaa käsityksen kielioloista Suomessa ja muualla Pohjoismaissa sekä ruotsin kielen alkuperästä</w:t>
      </w:r>
    </w:p>
    <w:p w:rsidR="00BC7415" w:rsidRPr="000C0E87" w:rsidRDefault="00BC7415" w:rsidP="00A76A48">
      <w:pPr>
        <w:keepNext/>
        <w:widowControl/>
        <w:numPr>
          <w:ilvl w:val="0"/>
          <w:numId w:val="357"/>
        </w:numPr>
        <w:spacing w:line="240" w:lineRule="auto"/>
        <w:ind w:left="1664"/>
        <w:contextualSpacing/>
      </w:pPr>
      <w:r w:rsidRPr="000C0E87">
        <w:t>ymmärtää kulttuurisen ja kielellisen moninaisuuden ja monikielisyyden ilmiöitä</w:t>
      </w:r>
    </w:p>
    <w:p w:rsidR="00BC7415" w:rsidRPr="000C0E87" w:rsidRDefault="00BC7415" w:rsidP="00A76A48">
      <w:pPr>
        <w:keepNext/>
        <w:widowControl/>
        <w:numPr>
          <w:ilvl w:val="0"/>
          <w:numId w:val="357"/>
        </w:numPr>
        <w:spacing w:line="240" w:lineRule="auto"/>
        <w:ind w:left="1664"/>
        <w:contextualSpacing/>
      </w:pPr>
      <w:r w:rsidRPr="000C0E87">
        <w:t xml:space="preserve">oppii suunnittelemaan, muokkaamaan ja laatimaan puhuttuja ja kirjoitettuja asiatekstejä, antamaan ja vastaanottamaan palautetta sekä arvioimaan puhe- ja kirjoitustaitojaan. </w:t>
      </w:r>
    </w:p>
    <w:p w:rsidR="006C1768" w:rsidRPr="000C0E87" w:rsidRDefault="006C1768" w:rsidP="000273A6">
      <w:pPr>
        <w:keepNext/>
        <w:widowControl/>
        <w:spacing w:line="240" w:lineRule="auto"/>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4"/>
        </w:numPr>
        <w:spacing w:line="240" w:lineRule="auto"/>
        <w:ind w:left="1664"/>
        <w:contextualSpacing/>
        <w:rPr>
          <w:b/>
        </w:rPr>
      </w:pPr>
      <w:r w:rsidRPr="000C0E87">
        <w:t>kielen, kirjallisuuden ja kulttuurin merkitys identiteetin rakentamisessa</w:t>
      </w:r>
    </w:p>
    <w:p w:rsidR="00BC7415" w:rsidRPr="000C0E87" w:rsidRDefault="00BC7415" w:rsidP="00A76A48">
      <w:pPr>
        <w:keepNext/>
        <w:widowControl/>
        <w:numPr>
          <w:ilvl w:val="0"/>
          <w:numId w:val="356"/>
        </w:numPr>
        <w:spacing w:line="240" w:lineRule="auto"/>
        <w:ind w:left="1664"/>
        <w:contextualSpacing/>
      </w:pPr>
      <w:r w:rsidRPr="000C0E87">
        <w:t>teksti-, lause- ja sanatason rakenteiden ja muiden merkityksiä rakentavien tekstinosien erittely, esimerkiksi kielen metaforisuus</w:t>
      </w:r>
    </w:p>
    <w:p w:rsidR="00BC7415" w:rsidRPr="000C0E87" w:rsidRDefault="00BC7415" w:rsidP="00A76A48">
      <w:pPr>
        <w:keepNext/>
        <w:widowControl/>
        <w:numPr>
          <w:ilvl w:val="0"/>
          <w:numId w:val="356"/>
        </w:numPr>
        <w:spacing w:line="240" w:lineRule="auto"/>
        <w:ind w:left="1664"/>
        <w:contextualSpacing/>
      </w:pPr>
      <w:r w:rsidRPr="000C0E87">
        <w:t>pohjoismaisten kielten yhteinen alkuperä, erot ja samankaltaisuudet sekä ruotsin kielen muotoutuminen</w:t>
      </w:r>
    </w:p>
    <w:p w:rsidR="00BC7415" w:rsidRPr="000C0E87" w:rsidRDefault="00BC7415" w:rsidP="00A76A48">
      <w:pPr>
        <w:keepNext/>
        <w:widowControl/>
        <w:numPr>
          <w:ilvl w:val="0"/>
          <w:numId w:val="356"/>
        </w:numPr>
        <w:spacing w:line="240" w:lineRule="auto"/>
        <w:ind w:left="1664"/>
        <w:contextualSpacing/>
      </w:pPr>
      <w:r w:rsidRPr="000C0E87">
        <w:t>ruotsin kielen kulttuuria ylläpitävä tehtävä Suomessa ja ruotsin yleiskielen merkitys</w:t>
      </w:r>
    </w:p>
    <w:p w:rsidR="00BC7415" w:rsidRPr="000C0E87" w:rsidRDefault="00BC7415" w:rsidP="00A76A48">
      <w:pPr>
        <w:keepNext/>
        <w:widowControl/>
        <w:numPr>
          <w:ilvl w:val="0"/>
          <w:numId w:val="356"/>
        </w:numPr>
        <w:spacing w:line="240" w:lineRule="auto"/>
        <w:ind w:left="1664"/>
        <w:contextualSpacing/>
      </w:pPr>
      <w:r w:rsidRPr="000C0E87">
        <w:t xml:space="preserve">kielen vaihtelu, kuten murteet ja slangi, monikielisyys, kulttuurinen ja kielellinen monimuotoisuus sekä kielten elinvoimaisuus </w:t>
      </w:r>
    </w:p>
    <w:p w:rsidR="00BC7415" w:rsidRPr="000C0E87" w:rsidRDefault="00BC7415" w:rsidP="00A76A48">
      <w:pPr>
        <w:keepNext/>
        <w:widowControl/>
        <w:numPr>
          <w:ilvl w:val="0"/>
          <w:numId w:val="356"/>
        </w:numPr>
        <w:spacing w:line="240" w:lineRule="auto"/>
        <w:ind w:left="1664"/>
        <w:contextualSpacing/>
      </w:pPr>
      <w:r w:rsidRPr="000C0E87">
        <w:t>kurssin teemaan liittyviä kaunokirjallisia ja faktatekstejä, suomenruotsalainen kirjallisuus</w:t>
      </w:r>
    </w:p>
    <w:p w:rsidR="00BC7415" w:rsidRPr="000C0E87" w:rsidRDefault="00BC7415" w:rsidP="00A76A48">
      <w:pPr>
        <w:keepNext/>
        <w:widowControl/>
        <w:numPr>
          <w:ilvl w:val="0"/>
          <w:numId w:val="356"/>
        </w:numPr>
        <w:spacing w:line="240" w:lineRule="auto"/>
        <w:ind w:left="1664"/>
        <w:contextualSpacing/>
      </w:pPr>
      <w:r w:rsidRPr="000C0E87">
        <w:t>kirjoittaminen prosessina: ideointi, suunnittelu, aiheen rajaus ja näkökulman valinta, palautteen antaminen ja vastaanottaminen, kielen muokkaaminen, tyylin hionta, otsikointi ja viimeistely</w:t>
      </w:r>
    </w:p>
    <w:p w:rsidR="00BC7415" w:rsidRPr="000C0E87" w:rsidRDefault="00BC7415" w:rsidP="00A76A48">
      <w:pPr>
        <w:keepNext/>
        <w:widowControl/>
        <w:numPr>
          <w:ilvl w:val="0"/>
          <w:numId w:val="356"/>
        </w:numPr>
        <w:spacing w:line="240" w:lineRule="auto"/>
        <w:ind w:left="1664"/>
        <w:contextualSpacing/>
      </w:pPr>
      <w:r w:rsidRPr="000C0E87">
        <w:t xml:space="preserve">informatiiviset puheenvuorot keskustelussa sekä palautteen antaminen ja vastaanottaminen </w:t>
      </w:r>
    </w:p>
    <w:p w:rsidR="00BC7415" w:rsidRPr="000C0E87" w:rsidRDefault="00BC7415" w:rsidP="000273A6">
      <w:pPr>
        <w:keepNext/>
        <w:widowControl/>
        <w:spacing w:line="240" w:lineRule="auto"/>
        <w:ind w:left="2024"/>
        <w:contextualSpacing/>
        <w:rPr>
          <w:b/>
        </w:rPr>
      </w:pPr>
    </w:p>
    <w:p w:rsidR="00BC7415" w:rsidRPr="000C0E87" w:rsidRDefault="00BC7415" w:rsidP="000273A6">
      <w:pPr>
        <w:keepNext/>
        <w:widowControl/>
        <w:spacing w:line="240" w:lineRule="auto"/>
        <w:ind w:left="1304"/>
        <w:rPr>
          <w:b/>
        </w:rPr>
      </w:pPr>
      <w:r w:rsidRPr="000C0E87">
        <w:rPr>
          <w:b/>
        </w:rPr>
        <w:t>3. Kirjallisuuden keinoja ja tulkintaa (MO3)</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8"/>
        </w:numPr>
        <w:spacing w:line="240" w:lineRule="auto"/>
        <w:ind w:left="1664"/>
        <w:contextualSpacing/>
      </w:pPr>
      <w:r w:rsidRPr="000C0E87">
        <w:t xml:space="preserve">harjaantuu lukemaan ja tulkitsemaan fiktiivisiä tekstejä analyyttisesti ja eläytyen sekä omaa lukemistaan reflektoiden </w:t>
      </w:r>
    </w:p>
    <w:p w:rsidR="00BC7415" w:rsidRPr="000C0E87" w:rsidRDefault="00BC7415" w:rsidP="00A76A48">
      <w:pPr>
        <w:keepNext/>
        <w:widowControl/>
        <w:numPr>
          <w:ilvl w:val="0"/>
          <w:numId w:val="368"/>
        </w:numPr>
        <w:spacing w:line="240" w:lineRule="auto"/>
        <w:ind w:left="1664"/>
        <w:contextualSpacing/>
      </w:pPr>
      <w:r w:rsidRPr="000C0E87">
        <w:t>syventää käsitystään kirjallisuudesta taiteellisena vaikuttamiskeinona ja saa käsityksen kaunokirjallisuuden kulttuuria ylläpitävästä luonteesta</w:t>
      </w:r>
    </w:p>
    <w:p w:rsidR="00BC7415" w:rsidRPr="000C0E87" w:rsidRDefault="00BC7415" w:rsidP="00A76A48">
      <w:pPr>
        <w:keepNext/>
        <w:widowControl/>
        <w:numPr>
          <w:ilvl w:val="0"/>
          <w:numId w:val="368"/>
        </w:numPr>
        <w:spacing w:line="240" w:lineRule="auto"/>
        <w:ind w:left="1664"/>
        <w:contextualSpacing/>
      </w:pPr>
      <w:r w:rsidRPr="000C0E87">
        <w:t>syventää taitoaan eritellä ja tulkita kirjallisuutta sopivaa käsitteistöä hyödyntäen ja oppii perustelemaan tulkintaansa</w:t>
      </w:r>
    </w:p>
    <w:p w:rsidR="00BC7415" w:rsidRPr="000C0E87" w:rsidRDefault="00BC7415" w:rsidP="00A76A48">
      <w:pPr>
        <w:keepNext/>
        <w:widowControl/>
        <w:numPr>
          <w:ilvl w:val="0"/>
          <w:numId w:val="368"/>
        </w:numPr>
        <w:spacing w:line="240" w:lineRule="auto"/>
        <w:ind w:left="1664"/>
        <w:contextualSpacing/>
      </w:pPr>
      <w:r w:rsidRPr="000C0E87">
        <w:t>oppii ymmärtämään kielen poeettista luonnetta</w:t>
      </w:r>
    </w:p>
    <w:p w:rsidR="00BC7415" w:rsidRPr="000C0E87" w:rsidRDefault="00BC7415" w:rsidP="00A76A48">
      <w:pPr>
        <w:keepNext/>
        <w:widowControl/>
        <w:numPr>
          <w:ilvl w:val="0"/>
          <w:numId w:val="368"/>
        </w:numPr>
        <w:spacing w:line="240" w:lineRule="auto"/>
        <w:ind w:left="1664"/>
        <w:contextualSpacing/>
      </w:pPr>
      <w:r w:rsidRPr="000C0E87">
        <w:t xml:space="preserve">syventää ryhmäviestintätaitojaan. </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rPr>
          <w:i/>
        </w:rPr>
      </w:pPr>
      <w:r w:rsidRPr="000C0E87">
        <w:rPr>
          <w:i/>
        </w:rPr>
        <w:t>Keskeiset sisällöt</w:t>
      </w:r>
    </w:p>
    <w:p w:rsidR="00924E76" w:rsidRPr="000C0E87" w:rsidRDefault="00924E76" w:rsidP="00A76A48">
      <w:pPr>
        <w:keepNext/>
        <w:widowControl/>
        <w:numPr>
          <w:ilvl w:val="0"/>
          <w:numId w:val="376"/>
        </w:numPr>
        <w:spacing w:line="240" w:lineRule="auto"/>
        <w:ind w:left="1664"/>
        <w:contextualSpacing/>
        <w:rPr>
          <w:b/>
        </w:rPr>
      </w:pPr>
      <w:r w:rsidRPr="000C0E87">
        <w:t>kirjallisuuden lajit sekä niiden muuttuminen ja laajentuminen ajassa ja tilassa</w:t>
      </w:r>
    </w:p>
    <w:p w:rsidR="00924E76" w:rsidRPr="000C0E87" w:rsidRDefault="00924E76" w:rsidP="00A76A48">
      <w:pPr>
        <w:keepNext/>
        <w:widowControl/>
        <w:numPr>
          <w:ilvl w:val="0"/>
          <w:numId w:val="376"/>
        </w:numPr>
        <w:spacing w:line="240" w:lineRule="auto"/>
        <w:ind w:left="1664"/>
        <w:contextualSpacing/>
        <w:rPr>
          <w:b/>
        </w:rPr>
      </w:pPr>
      <w:r w:rsidRPr="000C0E87">
        <w:t>kielen kuvallisuus, monitulkintaisuus ja muut tekstuaaliset keinot kaunokirjallisuudessa ja omissa teksteissä</w:t>
      </w:r>
    </w:p>
    <w:p w:rsidR="00924E76" w:rsidRPr="000C0E87" w:rsidRDefault="00924E76" w:rsidP="00A76A48">
      <w:pPr>
        <w:keepNext/>
        <w:widowControl/>
        <w:numPr>
          <w:ilvl w:val="0"/>
          <w:numId w:val="358"/>
        </w:numPr>
        <w:spacing w:line="240" w:lineRule="auto"/>
        <w:ind w:left="1664"/>
        <w:contextualSpacing/>
      </w:pPr>
      <w:r w:rsidRPr="000C0E87">
        <w:t>proosan, draaman ja lyriikan lukeminen, erittely ja tulkinta, erityisesti lyriikan analyysi</w:t>
      </w:r>
    </w:p>
    <w:p w:rsidR="00924E76" w:rsidRPr="000C0E87" w:rsidRDefault="00924E76" w:rsidP="00A76A48">
      <w:pPr>
        <w:keepNext/>
        <w:widowControl/>
        <w:numPr>
          <w:ilvl w:val="0"/>
          <w:numId w:val="358"/>
        </w:numPr>
        <w:spacing w:line="240" w:lineRule="auto"/>
        <w:ind w:left="1664"/>
        <w:contextualSpacing/>
      </w:pPr>
      <w:r w:rsidRPr="000C0E87">
        <w:t xml:space="preserve">monimuotoisten tekstien lukeminen ja tulkinta, esimerkiksi kuvataiteen, elokuvan ja teatterin analyysi </w:t>
      </w:r>
    </w:p>
    <w:p w:rsidR="00BC7415" w:rsidRPr="000C0E87" w:rsidRDefault="00BC7415" w:rsidP="00A76A48">
      <w:pPr>
        <w:keepNext/>
        <w:widowControl/>
        <w:numPr>
          <w:ilvl w:val="0"/>
          <w:numId w:val="358"/>
        </w:numPr>
        <w:spacing w:line="240" w:lineRule="auto"/>
        <w:ind w:left="1664"/>
        <w:contextualSpacing/>
      </w:pPr>
      <w:r w:rsidRPr="000C0E87">
        <w:t>kaunokirjallisuuden pohjalta kirjoittaminen</w:t>
      </w:r>
    </w:p>
    <w:p w:rsidR="00BC7415" w:rsidRPr="000C0E87" w:rsidRDefault="00BC7415" w:rsidP="00A76A48">
      <w:pPr>
        <w:keepNext/>
        <w:widowControl/>
        <w:numPr>
          <w:ilvl w:val="0"/>
          <w:numId w:val="358"/>
        </w:numPr>
        <w:spacing w:line="240" w:lineRule="auto"/>
        <w:ind w:left="1664"/>
        <w:contextualSpacing/>
      </w:pPr>
      <w:r w:rsidRPr="000C0E87">
        <w:t>tavoitteellinen kirjallisuuskeskustelu sekä ryhmäkeskustelun erittely ja arviointi</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b/>
        </w:rPr>
      </w:pPr>
      <w:r w:rsidRPr="000C0E87">
        <w:rPr>
          <w:b/>
        </w:rPr>
        <w:t>4. Teksti ja vaikuttaminen (MO4)</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Kurssilla käsitellään kielen ja tekstien kautta vaikuttamista ja osallisuutta. Opiskelija oppii tarkastelemaan monimuotoisi</w:t>
      </w:r>
      <w:r w:rsidR="00924E76" w:rsidRPr="000C0E87">
        <w:t>a tekstejä ja kirjallisuutta siltä</w:t>
      </w:r>
      <w:r w:rsidRPr="000C0E87">
        <w:t xml:space="preserve"> kannalta, miten niillä voidaan vaikuttaa </w:t>
      </w:r>
      <w:r w:rsidR="00924E76" w:rsidRPr="000C0E87">
        <w:t xml:space="preserve">yhteiskunnalliseen </w:t>
      </w:r>
      <w:r w:rsidRPr="000C0E87">
        <w:t>keskusteluun, ja syventää tietojaan ja taitojaan argumentoinnista ja muista vaikuttamiskeinoist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59"/>
        </w:numPr>
        <w:spacing w:line="240" w:lineRule="auto"/>
        <w:ind w:left="1664"/>
        <w:contextualSpacing/>
      </w:pPr>
      <w:r w:rsidRPr="000C0E87">
        <w:t>syventää kriittistä lukutaitoaan, erityisesti medialukutaitoaan</w:t>
      </w:r>
    </w:p>
    <w:p w:rsidR="00BC7415" w:rsidRPr="000C0E87" w:rsidRDefault="00BC7415" w:rsidP="00A76A48">
      <w:pPr>
        <w:keepNext/>
        <w:widowControl/>
        <w:numPr>
          <w:ilvl w:val="0"/>
          <w:numId w:val="359"/>
        </w:numPr>
        <w:spacing w:line="240" w:lineRule="auto"/>
        <w:ind w:left="1664"/>
        <w:contextualSpacing/>
      </w:pPr>
      <w:r w:rsidRPr="000C0E87">
        <w:t>osaa perustella niin puhujana kuin kirjoittajanakin näkemyksiään</w:t>
      </w:r>
    </w:p>
    <w:p w:rsidR="00BC7415" w:rsidRPr="000C0E87" w:rsidRDefault="00BC7415" w:rsidP="00A76A48">
      <w:pPr>
        <w:keepNext/>
        <w:widowControl/>
        <w:numPr>
          <w:ilvl w:val="0"/>
          <w:numId w:val="359"/>
        </w:numPr>
        <w:spacing w:line="240" w:lineRule="auto"/>
        <w:ind w:left="1664"/>
        <w:contextualSpacing/>
      </w:pPr>
      <w:r w:rsidRPr="000C0E87">
        <w:t xml:space="preserve">oppii erittelemään ja arvioimaan tekstejä kriittisesti eri näkökulmista, esimerkiksi eettisistä ja ideologisista lähtökohdista </w:t>
      </w:r>
    </w:p>
    <w:p w:rsidR="00BC7415" w:rsidRPr="000C0E87" w:rsidRDefault="00BC7415" w:rsidP="00A76A48">
      <w:pPr>
        <w:keepNext/>
        <w:widowControl/>
        <w:numPr>
          <w:ilvl w:val="0"/>
          <w:numId w:val="359"/>
        </w:numPr>
        <w:spacing w:line="240" w:lineRule="auto"/>
        <w:ind w:left="1664"/>
        <w:contextualSpacing/>
      </w:pPr>
      <w:r w:rsidRPr="000C0E87">
        <w:t xml:space="preserve">osaa tarkastella kirjallisuuden, muun taiteen ja median yhteiskunnallista vaikutusta ja kulttuuripoliittista merkitystä. </w:t>
      </w:r>
    </w:p>
    <w:p w:rsidR="00BC7415" w:rsidRPr="000C0E87" w:rsidRDefault="00BC7415" w:rsidP="000273A6">
      <w:pPr>
        <w:keepNext/>
        <w:widowControl/>
        <w:spacing w:line="240" w:lineRule="auto"/>
        <w:ind w:left="2024"/>
        <w:contextualSpacing/>
      </w:pPr>
    </w:p>
    <w:p w:rsidR="00DF59ED" w:rsidRDefault="00DF59ED" w:rsidP="000273A6">
      <w:pPr>
        <w:keepNext/>
        <w:widowControl/>
        <w:spacing w:line="240" w:lineRule="auto"/>
        <w:ind w:left="1304"/>
        <w:rPr>
          <w:i/>
        </w:rPr>
      </w:pPr>
    </w:p>
    <w:p w:rsidR="00DF59ED" w:rsidRDefault="00DF59ED" w:rsidP="000273A6">
      <w:pPr>
        <w:keepNext/>
        <w:widowControl/>
        <w:spacing w:line="240" w:lineRule="auto"/>
        <w:ind w:left="1304"/>
        <w:rPr>
          <w:i/>
        </w:rPr>
      </w:pPr>
    </w:p>
    <w:p w:rsidR="00DF59ED" w:rsidRDefault="00DF59ED" w:rsidP="000273A6">
      <w:pPr>
        <w:keepNext/>
        <w:widowControl/>
        <w:spacing w:line="240" w:lineRule="auto"/>
        <w:ind w:left="1304"/>
        <w:rPr>
          <w:i/>
        </w:rPr>
      </w:pPr>
    </w:p>
    <w:p w:rsidR="00BC7415" w:rsidRPr="000C0E87" w:rsidRDefault="00BC7415" w:rsidP="000273A6">
      <w:pPr>
        <w:keepNext/>
        <w:widowControl/>
        <w:spacing w:line="240" w:lineRule="auto"/>
        <w:ind w:left="1304"/>
        <w:rPr>
          <w:i/>
        </w:rPr>
      </w:pPr>
      <w:r w:rsidRPr="000C0E87">
        <w:rPr>
          <w:i/>
        </w:rPr>
        <w:t xml:space="preserve">Keskeiset sisällöt  </w:t>
      </w:r>
    </w:p>
    <w:p w:rsidR="00BC7415" w:rsidRPr="000C0E87" w:rsidRDefault="00BC7415" w:rsidP="00A76A48">
      <w:pPr>
        <w:keepNext/>
        <w:widowControl/>
        <w:numPr>
          <w:ilvl w:val="0"/>
          <w:numId w:val="360"/>
        </w:numPr>
        <w:spacing w:line="240" w:lineRule="auto"/>
        <w:ind w:left="1664"/>
        <w:contextualSpacing/>
      </w:pPr>
      <w:r w:rsidRPr="000C0E87">
        <w:t>vaikuttamisen ja argumentoinnin tavat sekä retoriset tyylikeinot</w:t>
      </w:r>
    </w:p>
    <w:p w:rsidR="00BC7415" w:rsidRPr="000C0E87" w:rsidRDefault="00BC7415" w:rsidP="00A76A48">
      <w:pPr>
        <w:keepNext/>
        <w:widowControl/>
        <w:numPr>
          <w:ilvl w:val="0"/>
          <w:numId w:val="360"/>
        </w:numPr>
        <w:spacing w:line="240" w:lineRule="auto"/>
        <w:ind w:left="1664"/>
        <w:contextualSpacing/>
      </w:pPr>
      <w:r w:rsidRPr="000C0E87">
        <w:t>kielelliset ja visuaaliset keinot, joilla pyritään vaikuttamaan vastaanott</w:t>
      </w:r>
      <w:r w:rsidR="00924E76" w:rsidRPr="000C0E87">
        <w:t>ajaan, esimerkiksi mainosteksteissä ja viihteessä</w:t>
      </w:r>
    </w:p>
    <w:p w:rsidR="00BC7415" w:rsidRPr="000C0E87" w:rsidRDefault="00BC7415" w:rsidP="00A76A48">
      <w:pPr>
        <w:keepNext/>
        <w:widowControl/>
        <w:numPr>
          <w:ilvl w:val="0"/>
          <w:numId w:val="360"/>
        </w:numPr>
        <w:spacing w:line="240" w:lineRule="auto"/>
        <w:ind w:left="1664"/>
        <w:contextualSpacing/>
      </w:pPr>
      <w:r w:rsidRPr="000C0E87">
        <w:t xml:space="preserve">ideologisesti värittyneet tekstit ja mielipiteen ja tutkimustiedon erot </w:t>
      </w:r>
    </w:p>
    <w:p w:rsidR="00BC7415" w:rsidRPr="000C0E87" w:rsidRDefault="00BC7415" w:rsidP="00A76A48">
      <w:pPr>
        <w:keepNext/>
        <w:widowControl/>
        <w:numPr>
          <w:ilvl w:val="0"/>
          <w:numId w:val="360"/>
        </w:numPr>
        <w:spacing w:line="240" w:lineRule="auto"/>
        <w:ind w:left="1664"/>
        <w:contextualSpacing/>
      </w:pPr>
      <w:r w:rsidRPr="000C0E87">
        <w:t>eri tieteenalojen näkökulmat ja ilmaisutavat sekä tiedonhankinta</w:t>
      </w:r>
    </w:p>
    <w:p w:rsidR="00BC7415" w:rsidRPr="000C0E87" w:rsidRDefault="00BC7415" w:rsidP="00A76A48">
      <w:pPr>
        <w:keepNext/>
        <w:widowControl/>
        <w:numPr>
          <w:ilvl w:val="0"/>
          <w:numId w:val="360"/>
        </w:numPr>
        <w:spacing w:line="240" w:lineRule="auto"/>
        <w:ind w:left="1664"/>
        <w:contextualSpacing/>
      </w:pPr>
      <w:r w:rsidRPr="000C0E87">
        <w:t>sananvapaus, sensuuri, lähdekritiikki, mediakritiikki, tekijänoikeudet ja plagiointi</w:t>
      </w:r>
    </w:p>
    <w:p w:rsidR="00BC7415" w:rsidRPr="000C0E87" w:rsidRDefault="00BC7415" w:rsidP="00A76A48">
      <w:pPr>
        <w:keepNext/>
        <w:widowControl/>
        <w:numPr>
          <w:ilvl w:val="0"/>
          <w:numId w:val="360"/>
        </w:numPr>
        <w:spacing w:line="240" w:lineRule="auto"/>
        <w:ind w:left="1664"/>
        <w:contextualSpacing/>
      </w:pPr>
      <w:r w:rsidRPr="000C0E87">
        <w:t>kieli, tyyli ja sisältö vaikuttavan kirjallisuuden keinoina</w:t>
      </w:r>
    </w:p>
    <w:p w:rsidR="00BC7415" w:rsidRPr="000C0E87" w:rsidRDefault="00BC7415" w:rsidP="00A76A48">
      <w:pPr>
        <w:keepNext/>
        <w:widowControl/>
        <w:numPr>
          <w:ilvl w:val="0"/>
          <w:numId w:val="360"/>
        </w:numPr>
        <w:spacing w:line="240" w:lineRule="auto"/>
        <w:ind w:left="1664"/>
        <w:contextualSpacing/>
        <w:rPr>
          <w:b/>
        </w:rPr>
      </w:pPr>
      <w:r w:rsidRPr="000C0E87">
        <w:t>keskustelun, argumentoinnin ja kannanoton suulliset ja kirjalliset harjoitukse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r w:rsidRPr="000C0E87">
        <w:rPr>
          <w:b/>
        </w:rPr>
        <w:t>5. Teksti ja konteksti (MO5)</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Kurssilla tarkastellaan tekstejä ja niiden konteksteja. Opiskelija harjaantuu erittelemään, tulkitsemaan ja tuottamaan erilajisia ja -tyylisiä tekstejä, jotka liittyvät erilaisiin asiayhteyksiin ja prosesseihin.</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80"/>
        </w:numPr>
        <w:spacing w:line="240" w:lineRule="auto"/>
        <w:contextualSpacing/>
      </w:pPr>
      <w:r w:rsidRPr="000C0E87">
        <w:t xml:space="preserve">oppii tarkastelemaan tekstejä maantieteellisestä, kielellisestä ja historiallisesta näkökulmasta, erilaisissa historiallisissa ja kulttuurisissa yhteyksissä ja suhteessa muihin teksteihin </w:t>
      </w:r>
    </w:p>
    <w:p w:rsidR="00BC7415" w:rsidRPr="000C0E87" w:rsidRDefault="00BC7415" w:rsidP="00A76A48">
      <w:pPr>
        <w:keepNext/>
        <w:widowControl/>
        <w:numPr>
          <w:ilvl w:val="0"/>
          <w:numId w:val="380"/>
        </w:numPr>
        <w:spacing w:line="240" w:lineRule="auto"/>
        <w:contextualSpacing/>
      </w:pPr>
      <w:r w:rsidRPr="000C0E87">
        <w:t>oppii erittelemään tekstien tyylipiirteitä</w:t>
      </w:r>
    </w:p>
    <w:p w:rsidR="00BC7415" w:rsidRPr="000C0E87" w:rsidRDefault="00BC7415" w:rsidP="00A76A48">
      <w:pPr>
        <w:keepNext/>
        <w:widowControl/>
        <w:numPr>
          <w:ilvl w:val="0"/>
          <w:numId w:val="380"/>
        </w:numPr>
        <w:spacing w:line="240" w:lineRule="auto"/>
        <w:contextualSpacing/>
      </w:pPr>
      <w:r w:rsidRPr="000C0E87">
        <w:t>kehittää ja laajentaa omia suullisia ja kirjallisia ilmaisutapojaan</w:t>
      </w:r>
    </w:p>
    <w:p w:rsidR="00BC7415" w:rsidRPr="000C0E87" w:rsidRDefault="00BC7415" w:rsidP="00A76A48">
      <w:pPr>
        <w:keepNext/>
        <w:widowControl/>
        <w:numPr>
          <w:ilvl w:val="0"/>
          <w:numId w:val="380"/>
        </w:numPr>
        <w:spacing w:line="240" w:lineRule="auto"/>
        <w:contextualSpacing/>
      </w:pPr>
      <w:r w:rsidRPr="000C0E87">
        <w:t xml:space="preserve">tuntee pohjoismaista </w:t>
      </w:r>
      <w:r w:rsidR="00924E76" w:rsidRPr="000C0E87">
        <w:t>kirjallisuutta ja pohjoismaisia tekstejä ja kirjailijoita</w:t>
      </w:r>
    </w:p>
    <w:p w:rsidR="00BC7415" w:rsidRPr="000C0E87" w:rsidRDefault="00BC7415" w:rsidP="00A76A48">
      <w:pPr>
        <w:keepNext/>
        <w:widowControl/>
        <w:numPr>
          <w:ilvl w:val="0"/>
          <w:numId w:val="380"/>
        </w:numPr>
        <w:spacing w:line="240" w:lineRule="auto"/>
        <w:contextualSpacing/>
      </w:pPr>
      <w:r w:rsidRPr="000C0E87">
        <w:t>tuntee maailmankirjallisuuden keskeisiä teoksia ja teemoja ja osaa sijoittaa ne kulttuurikontekstiin.</w:t>
      </w: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5"/>
        </w:numPr>
        <w:spacing w:line="240" w:lineRule="auto"/>
        <w:ind w:left="1664"/>
        <w:contextualSpacing/>
        <w:rPr>
          <w:b/>
        </w:rPr>
      </w:pPr>
      <w:r w:rsidRPr="000C0E87">
        <w:t>eri aikakausiin, paikkoihin ja kulttuureihin sijoittuvien tekstien lukeminen ja tarkastelu erilaisen ihmiskuvan, maailmankuvan, arvo- ja aatemaailman ilmentäjinä sekä menneisyyden että nykyajan kontekstissa</w:t>
      </w:r>
    </w:p>
    <w:p w:rsidR="00924E76" w:rsidRPr="000C0E87" w:rsidRDefault="00924E76" w:rsidP="00A76A48">
      <w:pPr>
        <w:keepNext/>
        <w:widowControl/>
        <w:numPr>
          <w:ilvl w:val="0"/>
          <w:numId w:val="375"/>
        </w:numPr>
        <w:spacing w:line="240" w:lineRule="auto"/>
        <w:ind w:left="1664"/>
        <w:contextualSpacing/>
        <w:rPr>
          <w:b/>
        </w:rPr>
      </w:pPr>
      <w:r w:rsidRPr="000C0E87">
        <w:t>tyylin ja kielen ainesten vaikutus tekstiin</w:t>
      </w:r>
    </w:p>
    <w:p w:rsidR="00BC7415" w:rsidRPr="000C0E87" w:rsidRDefault="00BC7415" w:rsidP="00A76A48">
      <w:pPr>
        <w:keepNext/>
        <w:widowControl/>
        <w:numPr>
          <w:ilvl w:val="0"/>
          <w:numId w:val="363"/>
        </w:numPr>
        <w:spacing w:line="240" w:lineRule="auto"/>
        <w:ind w:left="1664"/>
        <w:contextualSpacing/>
      </w:pPr>
      <w:r w:rsidRPr="000C0E87">
        <w:t xml:space="preserve">maailmankirjallisuuden </w:t>
      </w:r>
      <w:r w:rsidR="00924E76" w:rsidRPr="000C0E87">
        <w:t>keskeisiä teoksia, etenkin pohjoismaista kirjallisuutta, ja kontekstuaalinen näkökulma kirjallisuuteen</w:t>
      </w:r>
    </w:p>
    <w:p w:rsidR="00BC7415" w:rsidRPr="000C0E87" w:rsidRDefault="00BC7415" w:rsidP="00A76A48">
      <w:pPr>
        <w:keepNext/>
        <w:widowControl/>
        <w:numPr>
          <w:ilvl w:val="0"/>
          <w:numId w:val="363"/>
        </w:numPr>
        <w:spacing w:line="240" w:lineRule="auto"/>
        <w:ind w:left="1664"/>
        <w:contextualSpacing/>
      </w:pPr>
      <w:r w:rsidRPr="000C0E87">
        <w:t xml:space="preserve">kirjallisuusaiheinen kirjoitus- tai puhetehtävä, esimerkiksi puheenvuoro, essee tai draama </w:t>
      </w:r>
    </w:p>
    <w:p w:rsidR="00BC7415" w:rsidRPr="000C0E87" w:rsidRDefault="00BC7415" w:rsidP="000273A6">
      <w:pPr>
        <w:keepNext/>
        <w:widowControl/>
        <w:spacing w:line="240" w:lineRule="auto"/>
        <w:ind w:left="2024"/>
        <w:contextualSpacing/>
      </w:pPr>
    </w:p>
    <w:p w:rsidR="007051AE" w:rsidRPr="000C0E87" w:rsidRDefault="007051AE" w:rsidP="000273A6">
      <w:pPr>
        <w:keepNext/>
        <w:widowControl/>
        <w:adjustRightInd/>
        <w:spacing w:line="240" w:lineRule="auto"/>
        <w:textAlignment w:val="auto"/>
        <w:rPr>
          <w:b/>
        </w:rPr>
      </w:pPr>
    </w:p>
    <w:p w:rsidR="00BC7415" w:rsidRPr="000C0E87" w:rsidRDefault="00BC7415" w:rsidP="000273A6">
      <w:pPr>
        <w:keepNext/>
        <w:widowControl/>
        <w:spacing w:line="240" w:lineRule="auto"/>
        <w:ind w:left="1304"/>
        <w:rPr>
          <w:b/>
        </w:rPr>
      </w:pPr>
      <w:r w:rsidRPr="000C0E87">
        <w:rPr>
          <w:b/>
        </w:rPr>
        <w:t>6. Nyky</w:t>
      </w:r>
      <w:r w:rsidR="00E80202" w:rsidRPr="000C0E87">
        <w:rPr>
          <w:b/>
        </w:rPr>
        <w:t>ajan kertomuksia</w:t>
      </w:r>
      <w:r w:rsidRPr="000C0E87">
        <w:rPr>
          <w:b/>
        </w:rPr>
        <w:t xml:space="preserve"> (MO6)</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 xml:space="preserve">Kurssilla käsitellään nykykulttuurin ilmiöitä erityisesti kertomusten näkökulmasta. Opiskelija syventää tietojaan vuorovaikutusetiikasta.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4"/>
        </w:numPr>
        <w:spacing w:line="240" w:lineRule="auto"/>
        <w:ind w:left="1664"/>
        <w:contextualSpacing/>
      </w:pPr>
      <w:r w:rsidRPr="000C0E87">
        <w:t>tuntee nykykulttuurin ilmaisutapoja ja ilmiöitä sekä tekstilajeja</w:t>
      </w:r>
    </w:p>
    <w:p w:rsidR="00BC7415" w:rsidRPr="000C0E87" w:rsidRDefault="00BC7415" w:rsidP="00A76A48">
      <w:pPr>
        <w:keepNext/>
        <w:widowControl/>
        <w:numPr>
          <w:ilvl w:val="0"/>
          <w:numId w:val="364"/>
        </w:numPr>
        <w:spacing w:line="240" w:lineRule="auto"/>
        <w:ind w:left="1664"/>
        <w:contextualSpacing/>
      </w:pPr>
      <w:r w:rsidRPr="000C0E87">
        <w:t>syventää käsitystään kielen ja tekstien merkityksestä koko kulttuurissa</w:t>
      </w:r>
    </w:p>
    <w:p w:rsidR="00BC7415" w:rsidRPr="000C0E87" w:rsidRDefault="00BC7415" w:rsidP="00A76A48">
      <w:pPr>
        <w:keepNext/>
        <w:widowControl/>
        <w:numPr>
          <w:ilvl w:val="0"/>
          <w:numId w:val="364"/>
        </w:numPr>
        <w:spacing w:line="240" w:lineRule="auto"/>
        <w:ind w:left="1664"/>
        <w:contextualSpacing/>
      </w:pPr>
      <w:r w:rsidRPr="000C0E87">
        <w:t>syventää käsitystään kertomuksellisuudesta kulttuurien keskeisenä ilmaisutapana</w:t>
      </w:r>
    </w:p>
    <w:p w:rsidR="00BC7415" w:rsidRPr="000C0E87" w:rsidRDefault="00BC7415" w:rsidP="00A76A48">
      <w:pPr>
        <w:keepNext/>
        <w:widowControl/>
        <w:numPr>
          <w:ilvl w:val="0"/>
          <w:numId w:val="364"/>
        </w:numPr>
        <w:spacing w:line="240" w:lineRule="auto"/>
        <w:ind w:left="1664"/>
        <w:contextualSpacing/>
        <w:rPr>
          <w:b/>
        </w:rPr>
      </w:pPr>
      <w:r w:rsidRPr="000C0E87">
        <w:t>tuntee maailman ja Suomen nykykirjallisuuden keskeisiä teoksia ja teemoja</w:t>
      </w:r>
    </w:p>
    <w:p w:rsidR="00BC7415" w:rsidRPr="000C0E87" w:rsidRDefault="00BC7415" w:rsidP="00A76A48">
      <w:pPr>
        <w:keepNext/>
        <w:widowControl/>
        <w:numPr>
          <w:ilvl w:val="0"/>
          <w:numId w:val="364"/>
        </w:numPr>
        <w:spacing w:line="240" w:lineRule="auto"/>
        <w:ind w:left="1664"/>
        <w:contextualSpacing/>
        <w:rPr>
          <w:b/>
        </w:rPr>
      </w:pPr>
      <w:r w:rsidRPr="000C0E87">
        <w:t xml:space="preserve">oppii toimimaan eettisesti ja rakentavasti vuorovaikutustilanteissa. </w:t>
      </w:r>
    </w:p>
    <w:p w:rsidR="00BC7415" w:rsidRPr="000C0E87" w:rsidRDefault="00BC7415" w:rsidP="000273A6">
      <w:pPr>
        <w:keepNext/>
        <w:widowControl/>
        <w:spacing w:line="240" w:lineRule="auto"/>
        <w:ind w:left="2024"/>
        <w:contextualSpacing/>
        <w:rPr>
          <w:b/>
        </w:rPr>
      </w:pPr>
      <w:r w:rsidRPr="000C0E87">
        <w:t xml:space="preserve"> </w:t>
      </w: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65"/>
        </w:numPr>
        <w:spacing w:line="240" w:lineRule="auto"/>
        <w:ind w:left="1664"/>
        <w:contextualSpacing/>
      </w:pPr>
      <w:r w:rsidRPr="000C0E87">
        <w:t>ajankohtaisia kulttuurin ja kielen ilmiötä, esimerkiksi kielen ja kirjallisuuden muuttuminen digitaalisessa ympäristössä, kieli ja identiteetti</w:t>
      </w:r>
    </w:p>
    <w:p w:rsidR="00BC7415" w:rsidRPr="000C0E87" w:rsidRDefault="00BC7415" w:rsidP="00A76A48">
      <w:pPr>
        <w:keepNext/>
        <w:widowControl/>
        <w:numPr>
          <w:ilvl w:val="0"/>
          <w:numId w:val="365"/>
        </w:numPr>
        <w:spacing w:line="240" w:lineRule="auto"/>
        <w:ind w:left="1664"/>
        <w:contextualSpacing/>
      </w:pPr>
      <w:r w:rsidRPr="000C0E87">
        <w:t xml:space="preserve">monimuotoisten tekstien ajankohtaiset lajit, esimerkiksi teatteri, elokuva, kuvataide, tv-sarjat, pelit ja muut mediatekstit </w:t>
      </w:r>
    </w:p>
    <w:p w:rsidR="00BC7415" w:rsidRPr="000C0E87" w:rsidRDefault="006A2329" w:rsidP="00A76A48">
      <w:pPr>
        <w:keepNext/>
        <w:widowControl/>
        <w:numPr>
          <w:ilvl w:val="0"/>
          <w:numId w:val="365"/>
        </w:numPr>
        <w:spacing w:line="240" w:lineRule="auto"/>
        <w:ind w:left="1664"/>
        <w:contextualSpacing/>
      </w:pPr>
      <w:r w:rsidRPr="000C0E87">
        <w:t>klassiset kertomukset ja niiden uudet muodot, kuten myytit, sadut</w:t>
      </w:r>
      <w:r w:rsidR="00BC7415" w:rsidRPr="000C0E87">
        <w:t xml:space="preserve"> ja klassikot, intertekstuaalisuus</w:t>
      </w:r>
    </w:p>
    <w:p w:rsidR="00BC7415" w:rsidRPr="000C0E87" w:rsidRDefault="00BC7415" w:rsidP="00A76A48">
      <w:pPr>
        <w:keepNext/>
        <w:widowControl/>
        <w:numPr>
          <w:ilvl w:val="0"/>
          <w:numId w:val="365"/>
        </w:numPr>
        <w:spacing w:line="240" w:lineRule="auto"/>
        <w:ind w:left="1664"/>
        <w:contextualSpacing/>
      </w:pPr>
      <w:r w:rsidRPr="000C0E87">
        <w:t xml:space="preserve">ulkomaisen ja suomalaisen nykykirjallisuuden lukeminen ja tulkinta </w:t>
      </w:r>
    </w:p>
    <w:p w:rsidR="00BC7415" w:rsidRPr="000C0E87" w:rsidRDefault="00BC7415" w:rsidP="00A76A48">
      <w:pPr>
        <w:keepNext/>
        <w:widowControl/>
        <w:numPr>
          <w:ilvl w:val="0"/>
          <w:numId w:val="365"/>
        </w:numPr>
        <w:spacing w:line="240" w:lineRule="auto"/>
        <w:ind w:left="1664"/>
        <w:contextualSpacing/>
      </w:pPr>
      <w:r w:rsidRPr="000C0E87">
        <w:t xml:space="preserve">pohtivien tekstien tuottaminen kurssin teemoista </w:t>
      </w:r>
    </w:p>
    <w:p w:rsidR="00BC7415" w:rsidRPr="000C0E87" w:rsidRDefault="006A2329" w:rsidP="00A76A48">
      <w:pPr>
        <w:keepNext/>
        <w:widowControl/>
        <w:numPr>
          <w:ilvl w:val="0"/>
          <w:numId w:val="365"/>
        </w:numPr>
        <w:spacing w:line="240" w:lineRule="auto"/>
        <w:ind w:left="1664"/>
        <w:contextualSpacing/>
      </w:pPr>
      <w:r w:rsidRPr="000C0E87">
        <w:t>kielenhuoltoa kirjoittamisen yhteydessä</w:t>
      </w:r>
    </w:p>
    <w:p w:rsidR="00BC7415" w:rsidRPr="000C0E87" w:rsidRDefault="00BC7415" w:rsidP="00A76A48">
      <w:pPr>
        <w:keepNext/>
        <w:widowControl/>
        <w:numPr>
          <w:ilvl w:val="0"/>
          <w:numId w:val="365"/>
        </w:numPr>
        <w:spacing w:line="240" w:lineRule="auto"/>
        <w:ind w:left="1664"/>
        <w:contextualSpacing/>
      </w:pPr>
      <w:r w:rsidRPr="000C0E87">
        <w:t>dialoginen vuorovaikutus ja vuorovaikutusetiikka, esimerkiksi sosiaalisessa mediassa</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b/>
        </w:rPr>
      </w:pPr>
      <w:r w:rsidRPr="000C0E87">
        <w:rPr>
          <w:b/>
        </w:rPr>
        <w:t>Valtakunnalliset syventävät kurssi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r w:rsidRPr="000C0E87">
        <w:rPr>
          <w:b/>
        </w:rPr>
        <w:t>7. Puhe- ja vuorovaikutustaitojen syventäminen (MO7)</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w:t>
      </w:r>
      <w:r w:rsidR="006A2329" w:rsidRPr="000C0E87">
        <w:t>päättö</w:t>
      </w:r>
      <w:r w:rsidRPr="000C0E87">
        <w:t>kokeeseen.</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944" w:firstLine="360"/>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78"/>
        </w:numPr>
        <w:spacing w:line="240" w:lineRule="auto"/>
        <w:ind w:left="1664"/>
        <w:contextualSpacing/>
        <w:rPr>
          <w:b/>
        </w:rPr>
      </w:pPr>
      <w:r w:rsidRPr="000C0E87">
        <w:t>syventää tietojaan suullisesta vuorovaikutuksesta, retorisista keinoista, vuorovaikutussuhteista ja -malleista</w:t>
      </w:r>
    </w:p>
    <w:p w:rsidR="00BC7415" w:rsidRPr="000C0E87" w:rsidRDefault="00BC7415" w:rsidP="00A76A48">
      <w:pPr>
        <w:keepNext/>
        <w:widowControl/>
        <w:numPr>
          <w:ilvl w:val="0"/>
          <w:numId w:val="378"/>
        </w:numPr>
        <w:spacing w:line="240" w:lineRule="auto"/>
        <w:ind w:left="1664"/>
        <w:contextualSpacing/>
        <w:rPr>
          <w:b/>
        </w:rPr>
      </w:pPr>
      <w:r w:rsidRPr="000C0E87">
        <w:t>syventää käsitystään vuorovaikutussuhteiden rakentumisesta, ylläpitämisestä ja jännitteistä</w:t>
      </w:r>
    </w:p>
    <w:p w:rsidR="00BC7415" w:rsidRPr="000C0E87" w:rsidRDefault="00BC7415" w:rsidP="00A76A48">
      <w:pPr>
        <w:keepNext/>
        <w:widowControl/>
        <w:numPr>
          <w:ilvl w:val="0"/>
          <w:numId w:val="378"/>
        </w:numPr>
        <w:spacing w:line="240" w:lineRule="auto"/>
        <w:ind w:left="1664"/>
        <w:contextualSpacing/>
        <w:rPr>
          <w:b/>
        </w:rPr>
      </w:pPr>
      <w:r w:rsidRPr="000C0E87">
        <w:t xml:space="preserve">kehittää kykyään toimia erilaisissa vuorovaikutustilanteissa sekä rakentaa ja ylläpitää vuorovaikutussuhteita </w:t>
      </w:r>
    </w:p>
    <w:p w:rsidR="00BC7415" w:rsidRPr="000C0E87" w:rsidRDefault="00BC7415" w:rsidP="00A76A48">
      <w:pPr>
        <w:keepNext/>
        <w:widowControl/>
        <w:numPr>
          <w:ilvl w:val="0"/>
          <w:numId w:val="369"/>
        </w:numPr>
        <w:spacing w:line="240" w:lineRule="auto"/>
        <w:ind w:left="1664"/>
        <w:contextualSpacing/>
      </w:pPr>
      <w:r w:rsidRPr="000C0E87">
        <w:t>kehittää rohkeutta ilmaista itseään sekä yksin että ryhmässä</w:t>
      </w:r>
    </w:p>
    <w:p w:rsidR="00BC7415" w:rsidRPr="000C0E87" w:rsidRDefault="00BC7415" w:rsidP="00A76A48">
      <w:pPr>
        <w:keepNext/>
        <w:widowControl/>
        <w:numPr>
          <w:ilvl w:val="0"/>
          <w:numId w:val="369"/>
        </w:numPr>
        <w:spacing w:line="240" w:lineRule="auto"/>
        <w:ind w:left="1664"/>
        <w:contextualSpacing/>
      </w:pPr>
      <w:r w:rsidRPr="000C0E87">
        <w:t>tunnistaa, osaa analysoida ja käyttää sekä puhujan että sanoman luotettavuuteen vaikuttavia tekijöitä</w:t>
      </w:r>
    </w:p>
    <w:p w:rsidR="00BC7415" w:rsidRPr="000C0E87" w:rsidRDefault="00BC7415" w:rsidP="00A76A48">
      <w:pPr>
        <w:keepNext/>
        <w:widowControl/>
        <w:numPr>
          <w:ilvl w:val="0"/>
          <w:numId w:val="369"/>
        </w:numPr>
        <w:spacing w:line="240" w:lineRule="auto"/>
        <w:ind w:left="1664"/>
        <w:contextualSpacing/>
      </w:pPr>
      <w:r w:rsidRPr="000C0E87">
        <w:t>oppii tarkastelemaan vuorovaikutusta ja vuorovaikutustaitoja eri näkökulmista.</w:t>
      </w:r>
    </w:p>
    <w:p w:rsidR="00DF59ED" w:rsidRDefault="00DF59ED" w:rsidP="000273A6">
      <w:pPr>
        <w:keepNext/>
        <w:widowControl/>
        <w:spacing w:line="240" w:lineRule="auto"/>
        <w:ind w:left="944" w:firstLine="360"/>
        <w:rPr>
          <w:i/>
        </w:rPr>
      </w:pPr>
    </w:p>
    <w:p w:rsidR="00BC7415" w:rsidRPr="000C0E87" w:rsidRDefault="00BC7415" w:rsidP="000273A6">
      <w:pPr>
        <w:keepNext/>
        <w:widowControl/>
        <w:spacing w:line="240" w:lineRule="auto"/>
        <w:ind w:left="944" w:firstLine="360"/>
      </w:pPr>
      <w:r w:rsidRPr="000C0E87">
        <w:rPr>
          <w:i/>
        </w:rPr>
        <w:t xml:space="preserve">Keskeiset sisällöt  </w:t>
      </w:r>
    </w:p>
    <w:p w:rsidR="00BC7415" w:rsidRPr="000C0E87" w:rsidRDefault="00BC7415" w:rsidP="00A76A48">
      <w:pPr>
        <w:keepNext/>
        <w:widowControl/>
        <w:numPr>
          <w:ilvl w:val="0"/>
          <w:numId w:val="370"/>
        </w:numPr>
        <w:spacing w:line="240" w:lineRule="auto"/>
        <w:ind w:left="1664"/>
        <w:contextualSpacing/>
      </w:pPr>
      <w:r w:rsidRPr="000C0E87">
        <w:t xml:space="preserve">vuorovaikutustilanteiden ja -suhteiden tyypilliset mallit ja vaikuttavat tekijät </w:t>
      </w:r>
    </w:p>
    <w:p w:rsidR="00BC7415" w:rsidRPr="000C0E87" w:rsidRDefault="00BC7415" w:rsidP="00A76A48">
      <w:pPr>
        <w:keepNext/>
        <w:widowControl/>
        <w:numPr>
          <w:ilvl w:val="0"/>
          <w:numId w:val="370"/>
        </w:numPr>
        <w:spacing w:line="240" w:lineRule="auto"/>
        <w:ind w:left="1664"/>
        <w:contextualSpacing/>
      </w:pPr>
      <w:r w:rsidRPr="000C0E87">
        <w:t>puhuttujen tekstien erittely, tulkinta ja arviointi</w:t>
      </w:r>
    </w:p>
    <w:p w:rsidR="00BC7415" w:rsidRPr="000C0E87" w:rsidRDefault="00BC7415" w:rsidP="00A76A48">
      <w:pPr>
        <w:keepNext/>
        <w:widowControl/>
        <w:numPr>
          <w:ilvl w:val="0"/>
          <w:numId w:val="370"/>
        </w:numPr>
        <w:spacing w:line="240" w:lineRule="auto"/>
        <w:ind w:left="1664"/>
        <w:contextualSpacing/>
      </w:pPr>
      <w:r w:rsidRPr="000C0E87">
        <w:t>kielellinen ja ei-kielellinen viestintä</w:t>
      </w:r>
    </w:p>
    <w:p w:rsidR="00BC7415" w:rsidRPr="000C0E87" w:rsidRDefault="00BC7415" w:rsidP="00A76A48">
      <w:pPr>
        <w:keepNext/>
        <w:widowControl/>
        <w:numPr>
          <w:ilvl w:val="0"/>
          <w:numId w:val="370"/>
        </w:numPr>
        <w:spacing w:line="240" w:lineRule="auto"/>
        <w:ind w:left="1664"/>
        <w:contextualSpacing/>
      </w:pPr>
      <w:r w:rsidRPr="000C0E87">
        <w:t>arjen vuorovaikutustilanteet</w:t>
      </w:r>
    </w:p>
    <w:p w:rsidR="00BC7415" w:rsidRPr="000C0E87" w:rsidRDefault="00BC7415" w:rsidP="00A76A48">
      <w:pPr>
        <w:keepNext/>
        <w:widowControl/>
        <w:numPr>
          <w:ilvl w:val="0"/>
          <w:numId w:val="370"/>
        </w:numPr>
        <w:spacing w:line="240" w:lineRule="auto"/>
        <w:ind w:left="1664"/>
        <w:contextualSpacing/>
      </w:pPr>
      <w:r w:rsidRPr="000C0E87">
        <w:t>esiintymisen ja argumentoinnin harjoittelu neuvottelussa, kokouksessa, erilaisissa keskusteluissa ja väittelyissä</w:t>
      </w:r>
    </w:p>
    <w:p w:rsidR="00BC7415" w:rsidRPr="000C0E87" w:rsidRDefault="00BC7415" w:rsidP="00A76A48">
      <w:pPr>
        <w:keepNext/>
        <w:widowControl/>
        <w:numPr>
          <w:ilvl w:val="0"/>
          <w:numId w:val="370"/>
        </w:numPr>
        <w:spacing w:line="240" w:lineRule="auto"/>
        <w:ind w:left="1664"/>
        <w:contextualSpacing/>
      </w:pPr>
      <w:r w:rsidRPr="000C0E87">
        <w:t>suullinen esitys ja ryhmäviestintä</w:t>
      </w:r>
    </w:p>
    <w:p w:rsidR="00BC7415" w:rsidRPr="000C0E87" w:rsidRDefault="00BC7415" w:rsidP="00A76A48">
      <w:pPr>
        <w:keepNext/>
        <w:widowControl/>
        <w:numPr>
          <w:ilvl w:val="0"/>
          <w:numId w:val="370"/>
        </w:numPr>
        <w:spacing w:line="240" w:lineRule="auto"/>
        <w:ind w:left="1664"/>
        <w:contextualSpacing/>
      </w:pPr>
      <w:r w:rsidRPr="000C0E87">
        <w:t xml:space="preserve">puheviestinnän kulttuurisidonnaiset, etenkin suomenruotsalaiset ja ruotsalaiset erityispiirteet </w:t>
      </w: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944" w:firstLine="360"/>
        <w:rPr>
          <w:b/>
        </w:rPr>
      </w:pPr>
      <w:r w:rsidRPr="000C0E87">
        <w:rPr>
          <w:b/>
        </w:rPr>
        <w:t>8. Kirjoittamistaitojen syventäminen (MO8)</w:t>
      </w:r>
    </w:p>
    <w:p w:rsidR="00BC7415" w:rsidRPr="000C0E87" w:rsidRDefault="00BC7415" w:rsidP="000273A6">
      <w:pPr>
        <w:keepNext/>
        <w:widowControl/>
        <w:spacing w:line="240" w:lineRule="auto"/>
        <w:ind w:left="944" w:firstLine="360"/>
        <w:rPr>
          <w:b/>
        </w:rPr>
      </w:pPr>
    </w:p>
    <w:p w:rsidR="00BC7415" w:rsidRPr="000C0E87" w:rsidRDefault="00BC7415" w:rsidP="000273A6">
      <w:pPr>
        <w:keepNext/>
        <w:widowControl/>
        <w:spacing w:line="240" w:lineRule="auto"/>
        <w:ind w:left="1304"/>
      </w:pPr>
      <w:r w:rsidRPr="000C0E87">
        <w:t>Opiskelija syventää ja kehittää taitojaan tuottaa erilaisia tekstejä. Opiskelija perehtyy ajankohtaisiin kulttuuria ja yhteiskuntaa käsitteleviin mediakeskusteluihin ja oppii erittelemään niitä.</w:t>
      </w:r>
    </w:p>
    <w:p w:rsidR="00BC7415" w:rsidRPr="000C0E87" w:rsidRDefault="00BC7415" w:rsidP="000273A6">
      <w:pPr>
        <w:keepNext/>
        <w:widowControl/>
        <w:spacing w:line="240" w:lineRule="auto"/>
      </w:pPr>
    </w:p>
    <w:p w:rsidR="00BC7415" w:rsidRPr="000C0E87" w:rsidRDefault="00BC7415" w:rsidP="000273A6">
      <w:pPr>
        <w:keepNext/>
        <w:widowControl/>
        <w:spacing w:line="240" w:lineRule="auto"/>
        <w:ind w:left="944" w:firstLine="360"/>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72"/>
        </w:numPr>
        <w:spacing w:line="240" w:lineRule="auto"/>
        <w:ind w:left="1664"/>
        <w:contextualSpacing/>
      </w:pPr>
      <w:r w:rsidRPr="000C0E87">
        <w:t>syventää tekstin tuottamistaitojaan, jotka liittyvät oman tekstin näkökulman valintaan, aiheen käsittelyyn, lähteiden valintaan, ajattelun itsenäisyyteen ja ilmaisun omaäänisyyteen</w:t>
      </w:r>
    </w:p>
    <w:p w:rsidR="00BC7415" w:rsidRPr="000C0E87" w:rsidRDefault="00BC7415" w:rsidP="00A76A48">
      <w:pPr>
        <w:keepNext/>
        <w:widowControl/>
        <w:numPr>
          <w:ilvl w:val="0"/>
          <w:numId w:val="371"/>
        </w:numPr>
        <w:spacing w:line="240" w:lineRule="auto"/>
        <w:ind w:left="1664"/>
        <w:contextualSpacing/>
      </w:pPr>
      <w:r w:rsidRPr="000C0E87">
        <w:t xml:space="preserve">osaa valmistella sisällöltään, rakenteeltaan ja tyyliltään yhtenäistä ja johdonmukaista tekstiä  </w:t>
      </w:r>
    </w:p>
    <w:p w:rsidR="00BC7415" w:rsidRPr="000C0E87" w:rsidRDefault="00BC7415" w:rsidP="00A76A48">
      <w:pPr>
        <w:keepNext/>
        <w:widowControl/>
        <w:numPr>
          <w:ilvl w:val="0"/>
          <w:numId w:val="371"/>
        </w:numPr>
        <w:spacing w:line="240" w:lineRule="auto"/>
        <w:ind w:left="1664"/>
        <w:contextualSpacing/>
      </w:pPr>
      <w:r w:rsidRPr="000C0E87">
        <w:t>kykenee keskustellen ja kirjoittaen käsittelemään, arvioimaan ja tarkastelemaan kriittisesti ajankohtaisia teemoja</w:t>
      </w:r>
    </w:p>
    <w:p w:rsidR="00BC7415" w:rsidRPr="000C0E87" w:rsidRDefault="00BC7415" w:rsidP="00A76A48">
      <w:pPr>
        <w:keepNext/>
        <w:widowControl/>
        <w:numPr>
          <w:ilvl w:val="0"/>
          <w:numId w:val="371"/>
        </w:numPr>
        <w:spacing w:line="240" w:lineRule="auto"/>
        <w:ind w:left="1664"/>
        <w:contextualSpacing/>
      </w:pPr>
      <w:r w:rsidRPr="000C0E87">
        <w:t xml:space="preserve">löytää itseään kiinnostavia tekstejä ja osallistuu niistä käytävään keskusteluun tuottamalla omaa tekstiä. </w:t>
      </w:r>
    </w:p>
    <w:p w:rsidR="00BC7415" w:rsidRPr="000C0E87" w:rsidRDefault="00BC7415" w:rsidP="000273A6">
      <w:pPr>
        <w:keepNext/>
        <w:widowControl/>
        <w:spacing w:line="240" w:lineRule="auto"/>
        <w:ind w:left="944" w:firstLine="360"/>
      </w:pPr>
    </w:p>
    <w:p w:rsidR="00BC7415" w:rsidRPr="000C0E87" w:rsidRDefault="00BC7415" w:rsidP="000273A6">
      <w:pPr>
        <w:keepNext/>
        <w:widowControl/>
        <w:spacing w:line="240" w:lineRule="auto"/>
        <w:ind w:left="944" w:firstLine="360"/>
        <w:rPr>
          <w:i/>
        </w:rPr>
      </w:pPr>
      <w:r w:rsidRPr="000C0E87">
        <w:rPr>
          <w:i/>
        </w:rPr>
        <w:t xml:space="preserve">Keskeiset sisällöt  </w:t>
      </w:r>
    </w:p>
    <w:p w:rsidR="00BC7415" w:rsidRPr="000C0E87" w:rsidRDefault="00BC7415" w:rsidP="00A76A48">
      <w:pPr>
        <w:keepNext/>
        <w:widowControl/>
        <w:numPr>
          <w:ilvl w:val="0"/>
          <w:numId w:val="373"/>
        </w:numPr>
        <w:spacing w:line="240" w:lineRule="auto"/>
        <w:ind w:left="1664"/>
        <w:contextualSpacing/>
      </w:pPr>
      <w:r w:rsidRPr="000C0E87">
        <w:t xml:space="preserve">tekstien jäsentely, muokkaaminen ja viimeistely, palautteen antaminen, yhdessä kirjoittaminen ja tekstien jakaminen </w:t>
      </w:r>
    </w:p>
    <w:p w:rsidR="00BC7415" w:rsidRPr="000C0E87" w:rsidRDefault="00BC7415" w:rsidP="00A76A48">
      <w:pPr>
        <w:keepNext/>
        <w:widowControl/>
        <w:numPr>
          <w:ilvl w:val="0"/>
          <w:numId w:val="373"/>
        </w:numPr>
        <w:spacing w:line="240" w:lineRule="auto"/>
        <w:ind w:left="1664"/>
        <w:contextualSpacing/>
      </w:pPr>
      <w:r w:rsidRPr="000C0E87">
        <w:t>ymmärrettävien, johdonmukaisten ja yhtenäisten tekstien tuottaminen ja erittely oikeakielisyyden näkökulmasta</w:t>
      </w:r>
    </w:p>
    <w:p w:rsidR="00BC7415" w:rsidRPr="000C0E87" w:rsidRDefault="00BC7415" w:rsidP="00A76A48">
      <w:pPr>
        <w:keepNext/>
        <w:widowControl/>
        <w:numPr>
          <w:ilvl w:val="0"/>
          <w:numId w:val="373"/>
        </w:numPr>
        <w:spacing w:line="240" w:lineRule="auto"/>
        <w:ind w:left="1664"/>
        <w:contextualSpacing/>
      </w:pPr>
      <w:r w:rsidRPr="000C0E87">
        <w:t>kirjoittaminen monipuolisen aineiston pohjalta</w:t>
      </w:r>
    </w:p>
    <w:p w:rsidR="00BC7415" w:rsidRPr="000C0E87" w:rsidRDefault="00BC7415" w:rsidP="00A76A48">
      <w:pPr>
        <w:keepNext/>
        <w:widowControl/>
        <w:numPr>
          <w:ilvl w:val="0"/>
          <w:numId w:val="373"/>
        </w:numPr>
        <w:spacing w:line="240" w:lineRule="auto"/>
        <w:ind w:left="1664"/>
        <w:contextualSpacing/>
      </w:pPr>
      <w:r w:rsidRPr="000C0E87">
        <w:t>mediatekstien tuottaminen ja erittely</w:t>
      </w:r>
    </w:p>
    <w:p w:rsidR="00BC7415" w:rsidRPr="000C0E87" w:rsidRDefault="00BC7415" w:rsidP="000273A6">
      <w:pPr>
        <w:keepNext/>
        <w:widowControl/>
        <w:spacing w:line="240" w:lineRule="auto"/>
        <w:ind w:left="1664"/>
        <w:contextualSpacing/>
      </w:pPr>
    </w:p>
    <w:p w:rsidR="007E5AB0" w:rsidRPr="000C0E87" w:rsidRDefault="007E5AB0" w:rsidP="000273A6">
      <w:pPr>
        <w:keepNext/>
        <w:widowControl/>
        <w:spacing w:line="240" w:lineRule="auto"/>
        <w:ind w:left="1664"/>
        <w:contextualSpacing/>
      </w:pPr>
    </w:p>
    <w:p w:rsidR="00BC7415" w:rsidRPr="000C0E87" w:rsidRDefault="00BC7415" w:rsidP="000273A6">
      <w:pPr>
        <w:keepNext/>
        <w:widowControl/>
        <w:spacing w:line="240" w:lineRule="auto"/>
        <w:ind w:left="944" w:firstLine="360"/>
        <w:rPr>
          <w:b/>
        </w:rPr>
      </w:pPr>
      <w:r w:rsidRPr="000C0E87">
        <w:rPr>
          <w:b/>
        </w:rPr>
        <w:t>9. Lukutaitojen syventäminen (MO9)</w:t>
      </w:r>
    </w:p>
    <w:p w:rsidR="00BC7415" w:rsidRPr="000C0E87" w:rsidRDefault="00BC7415" w:rsidP="000273A6">
      <w:pPr>
        <w:keepNext/>
        <w:widowControl/>
        <w:spacing w:line="240" w:lineRule="auto"/>
        <w:ind w:left="944" w:firstLine="360"/>
        <w:rPr>
          <w:b/>
        </w:rPr>
      </w:pPr>
    </w:p>
    <w:p w:rsidR="00BC7415" w:rsidRPr="000C0E87" w:rsidRDefault="00BC7415" w:rsidP="000273A6">
      <w:pPr>
        <w:keepNext/>
        <w:widowControl/>
        <w:spacing w:line="240" w:lineRule="auto"/>
        <w:ind w:left="1304"/>
      </w:pPr>
      <w:r w:rsidRPr="000C0E87">
        <w:t xml:space="preserve">Opiskelija syventää taitojaan eritellä, tulkita, tuottaa ja arvioida erilaisia tekstejä. Opiskelija kehittää kriittistä lukutaitoaan, pohtivaa ajatteluaan ja kulttuuritaitojaan ja innostuu lukemaan. </w:t>
      </w:r>
    </w:p>
    <w:p w:rsidR="009E3C72" w:rsidRPr="000C0E87" w:rsidRDefault="009E3C72" w:rsidP="000273A6">
      <w:pPr>
        <w:keepNext/>
        <w:widowControl/>
        <w:spacing w:line="240" w:lineRule="auto"/>
        <w:ind w:left="1304"/>
      </w:pPr>
    </w:p>
    <w:p w:rsidR="00BC7415" w:rsidRPr="000C0E87" w:rsidRDefault="00BC7415" w:rsidP="000273A6">
      <w:pPr>
        <w:keepNext/>
        <w:widowControl/>
        <w:spacing w:line="240" w:lineRule="auto"/>
        <w:ind w:firstLine="1304"/>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66"/>
        </w:numPr>
        <w:spacing w:line="240" w:lineRule="auto"/>
        <w:ind w:left="1664"/>
        <w:contextualSpacing/>
      </w:pPr>
      <w:r w:rsidRPr="000C0E87">
        <w:t>vahvistaa taitoaan lukea ja tulkita erilaisia tekstejä analyyttisesti, kriittisesti, luovasti ja eläytyen</w:t>
      </w:r>
    </w:p>
    <w:p w:rsidR="00BC7415" w:rsidRPr="000C0E87" w:rsidRDefault="00BC7415" w:rsidP="00A76A48">
      <w:pPr>
        <w:keepNext/>
        <w:widowControl/>
        <w:numPr>
          <w:ilvl w:val="0"/>
          <w:numId w:val="366"/>
        </w:numPr>
        <w:spacing w:line="240" w:lineRule="auto"/>
        <w:ind w:left="1664"/>
        <w:contextualSpacing/>
      </w:pPr>
      <w:r w:rsidRPr="000C0E87">
        <w:t>syventää käsitystään tekstien monimuotoisuudesta,</w:t>
      </w:r>
      <w:r w:rsidR="006A2329" w:rsidRPr="000C0E87">
        <w:t xml:space="preserve"> monilukutaidoista,</w:t>
      </w:r>
      <w:r w:rsidRPr="000C0E87">
        <w:t xml:space="preserve"> tekstilajeista sekä tekstien ominaisuuksista ja erityispiirteistä</w:t>
      </w:r>
    </w:p>
    <w:p w:rsidR="00BC7415" w:rsidRPr="000C0E87" w:rsidRDefault="00BC7415" w:rsidP="00A76A48">
      <w:pPr>
        <w:keepNext/>
        <w:widowControl/>
        <w:numPr>
          <w:ilvl w:val="0"/>
          <w:numId w:val="366"/>
        </w:numPr>
        <w:spacing w:line="240" w:lineRule="auto"/>
        <w:ind w:left="1664"/>
        <w:contextualSpacing/>
      </w:pPr>
      <w:r w:rsidRPr="000C0E87">
        <w:t xml:space="preserve">löytää lukemisen kautta uusia tapoja ajatella kriittisesti, luovasti ja pohtivasti </w:t>
      </w:r>
    </w:p>
    <w:p w:rsidR="00BC7415" w:rsidRPr="000C0E87" w:rsidRDefault="00BC7415" w:rsidP="00A76A48">
      <w:pPr>
        <w:keepNext/>
        <w:widowControl/>
        <w:numPr>
          <w:ilvl w:val="0"/>
          <w:numId w:val="366"/>
        </w:numPr>
        <w:spacing w:line="240" w:lineRule="auto"/>
        <w:ind w:left="1664"/>
        <w:contextualSpacing/>
      </w:pPr>
      <w:r w:rsidRPr="000C0E87">
        <w:t xml:space="preserve">varmentaa lukutaitoaan ja monipuolistaa lukustrategioitaan. </w:t>
      </w:r>
    </w:p>
    <w:p w:rsidR="00BC7415" w:rsidRPr="000C0E87" w:rsidRDefault="00BC7415" w:rsidP="000273A6">
      <w:pPr>
        <w:keepNext/>
        <w:widowControl/>
        <w:spacing w:line="240" w:lineRule="auto"/>
        <w:ind w:left="944" w:firstLine="360"/>
      </w:pPr>
    </w:p>
    <w:p w:rsidR="00BC7415" w:rsidRPr="000C0E87" w:rsidRDefault="00BC7415" w:rsidP="000273A6">
      <w:pPr>
        <w:keepNext/>
        <w:widowControl/>
        <w:spacing w:line="240" w:lineRule="auto"/>
        <w:ind w:left="944" w:firstLine="360"/>
        <w:rPr>
          <w:i/>
        </w:rPr>
      </w:pPr>
      <w:r w:rsidRPr="000C0E87">
        <w:rPr>
          <w:i/>
        </w:rPr>
        <w:t xml:space="preserve">Keskeiset sisällöt  </w:t>
      </w:r>
    </w:p>
    <w:p w:rsidR="00BC7415" w:rsidRPr="000C0E87" w:rsidRDefault="00BC7415" w:rsidP="00A76A48">
      <w:pPr>
        <w:keepNext/>
        <w:widowControl/>
        <w:numPr>
          <w:ilvl w:val="0"/>
          <w:numId w:val="367"/>
        </w:numPr>
        <w:spacing w:line="240" w:lineRule="auto"/>
        <w:ind w:left="1664"/>
        <w:contextualSpacing/>
      </w:pPr>
      <w:r w:rsidRPr="000C0E87">
        <w:t>tekstitiedon, -analyysin ja -käsitteiden syventäminen kielen, kirjallisuuden, kuvien ja mediatekstien erittelyssä, tulkinnassa ja kriittisessä tarkastelussa</w:t>
      </w:r>
    </w:p>
    <w:p w:rsidR="00BC7415" w:rsidRPr="000C0E87" w:rsidRDefault="00BC7415" w:rsidP="00A76A48">
      <w:pPr>
        <w:keepNext/>
        <w:widowControl/>
        <w:numPr>
          <w:ilvl w:val="0"/>
          <w:numId w:val="367"/>
        </w:numPr>
        <w:spacing w:line="240" w:lineRule="auto"/>
        <w:ind w:left="1664"/>
        <w:contextualSpacing/>
      </w:pPr>
      <w:r w:rsidRPr="000C0E87">
        <w:t>monimuotoisten fiktiivisten ja faktatekstien lukeminen ja tulkinta eri näkökulmista</w:t>
      </w:r>
    </w:p>
    <w:p w:rsidR="00BC7415" w:rsidRPr="000C0E87" w:rsidRDefault="00BC7415" w:rsidP="00A76A48">
      <w:pPr>
        <w:keepNext/>
        <w:widowControl/>
        <w:numPr>
          <w:ilvl w:val="0"/>
          <w:numId w:val="367"/>
        </w:numPr>
        <w:spacing w:line="240" w:lineRule="auto"/>
        <w:ind w:left="1664"/>
        <w:contextualSpacing/>
      </w:pPr>
      <w:r w:rsidRPr="000C0E87">
        <w:t>erilaiset lukustrategiat ja -tekniikat, etenkin pitkien tekstien lukemisessa</w:t>
      </w:r>
    </w:p>
    <w:p w:rsidR="00BC7415" w:rsidRPr="000C0E87" w:rsidRDefault="00BC7415" w:rsidP="00A76A48">
      <w:pPr>
        <w:keepNext/>
        <w:widowControl/>
        <w:numPr>
          <w:ilvl w:val="0"/>
          <w:numId w:val="367"/>
        </w:numPr>
        <w:spacing w:line="240" w:lineRule="auto"/>
        <w:ind w:left="1664"/>
        <w:contextualSpacing/>
      </w:pPr>
      <w:r w:rsidRPr="000C0E87">
        <w:t>tekstikokonaisuuksien kuten esseiden, romaanien ja oppiaineen alaan kuuluvien asiatekstien lukeminen</w:t>
      </w:r>
    </w:p>
    <w:p w:rsidR="00D867D1" w:rsidRPr="000C0E87" w:rsidRDefault="006A2329" w:rsidP="00A76A48">
      <w:pPr>
        <w:keepNext/>
        <w:widowControl/>
        <w:numPr>
          <w:ilvl w:val="0"/>
          <w:numId w:val="367"/>
        </w:numPr>
        <w:spacing w:line="240" w:lineRule="auto"/>
        <w:ind w:left="1664"/>
        <w:contextualSpacing/>
      </w:pPr>
      <w:r w:rsidRPr="000C0E87">
        <w:t>luovaa kirjoittamista kirjallisuuden pohjalta</w:t>
      </w:r>
    </w:p>
    <w:p w:rsidR="00931C91" w:rsidRDefault="00931C91" w:rsidP="000273A6">
      <w:pPr>
        <w:keepNext/>
        <w:widowControl/>
      </w:pPr>
    </w:p>
    <w:p w:rsidR="00DF59ED" w:rsidRPr="000C0E87" w:rsidRDefault="00DF59ED" w:rsidP="000273A6">
      <w:pPr>
        <w:keepNext/>
        <w:widowControl/>
      </w:pPr>
    </w:p>
    <w:p w:rsidR="007207C3" w:rsidRPr="000C0E87" w:rsidRDefault="00F77B54" w:rsidP="000273A6">
      <w:pPr>
        <w:pStyle w:val="Otsikko3"/>
        <w:widowControl/>
        <w:rPr>
          <w:rFonts w:cs="Times New Roman"/>
        </w:rPr>
      </w:pPr>
      <w:bookmarkStart w:id="88" w:name="_Toc423589930"/>
      <w:bookmarkStart w:id="89" w:name="_Toc452996896"/>
      <w:r>
        <w:rPr>
          <w:rFonts w:cs="Times New Roman"/>
        </w:rPr>
        <w:t>5.3.3</w:t>
      </w:r>
      <w:r>
        <w:rPr>
          <w:rFonts w:cs="Times New Roman"/>
        </w:rPr>
        <w:tab/>
      </w:r>
      <w:r w:rsidR="00DF59ED">
        <w:rPr>
          <w:rFonts w:cs="Times New Roman"/>
        </w:rPr>
        <w:t>Saamen kieli ja kirjallisuus -</w:t>
      </w:r>
      <w:r w:rsidR="007207C3" w:rsidRPr="000C0E87">
        <w:rPr>
          <w:rFonts w:cs="Times New Roman"/>
        </w:rPr>
        <w:t>oppimäärä</w:t>
      </w:r>
      <w:bookmarkEnd w:id="88"/>
      <w:bookmarkEnd w:id="89"/>
      <w:r w:rsidR="007207C3" w:rsidRPr="000C0E87">
        <w:rPr>
          <w:rFonts w:cs="Times New Roman"/>
        </w:rPr>
        <w:t xml:space="preserve">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i ja kirjallisuus -oppimäärän erityisenä tehtävänä on syventää saamen kielen taitoa, moniluku- ja vuorovaikutustaitoja sekä erityisesti saamenkielisen kirjallisuuden ja saamelaisen kulttuurin tuntemusta. Opetuksessa otetaan huomioon saamen kieli maan alkuperäiskansan kielenä ja opetuskielenä. Opetus syventää opiskelijan käsitystä siitä, mikä merkitys kielitaidolla, kielitietoisuudella, omilla kielillä ja kulttuurilla on yksilön identiteetille ja yhteisöille. Opetus vahvistaa saamela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saamen 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okirjallisia ja muita tekstejä kunkin kurssin näkökulmasta. Tekstikokonaisuuksia luetaan ja kirjoitetaan sekä yksin että yhdessä. </w:t>
      </w:r>
    </w:p>
    <w:p w:rsidR="00313E45" w:rsidRPr="000C0E87" w:rsidRDefault="00313E45" w:rsidP="000273A6">
      <w:pPr>
        <w:keepNext/>
        <w:widowControl/>
        <w:adjustRightInd/>
        <w:spacing w:line="240" w:lineRule="auto"/>
        <w:ind w:left="1304"/>
        <w:textAlignment w:val="auto"/>
        <w:rPr>
          <w:b/>
          <w:bCs/>
        </w:rPr>
      </w:pPr>
    </w:p>
    <w:p w:rsidR="007051AE" w:rsidRPr="000C0E87" w:rsidRDefault="007051AE"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en ja kirjallisuuden opetuksen tavoitteena on, että opiskelija</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ja monipuolistaa saamen kielen taitoaan sekä teksti- ja vuorovaikutustaitojaan niin, että hän pystyy tavoitteelliseen ja tarkoituksenmukaiseen itsensä ilmaisemiseen ja vuorovaikutukseen</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ja monipuolistaa tietojaan kielestä, kauno- ja tietokirjallisuudesta, mediasta sekä vuorovaikutuksesta ja osaa hyödyntää niihin liittyviä käsitteitä</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184"/>
        </w:numPr>
        <w:adjustRightInd/>
        <w:spacing w:line="240" w:lineRule="auto"/>
        <w:contextualSpacing/>
        <w:textAlignment w:val="auto"/>
      </w:pPr>
      <w:r w:rsidRPr="000C0E87">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0C0E87" w:rsidRDefault="007207C3" w:rsidP="00A76A48">
      <w:pPr>
        <w:keepNext/>
        <w:widowControl/>
        <w:numPr>
          <w:ilvl w:val="0"/>
          <w:numId w:val="184"/>
        </w:numPr>
        <w:adjustRightInd/>
        <w:spacing w:line="240" w:lineRule="auto"/>
        <w:contextualSpacing/>
        <w:textAlignment w:val="auto"/>
      </w:pPr>
      <w:r w:rsidRPr="000C0E87">
        <w:t>hallitsee kirjoitetun saamen kielen normit ja rakenteen, ymmärtää kirjakielen tarpeellisuuden ja tutustuu eri maissa puhuttaviin saamen kieliin sekä ymmärtää oman asemansa saamen kielen säilyttäjänä</w:t>
      </w:r>
    </w:p>
    <w:p w:rsidR="007207C3" w:rsidRPr="000C0E87" w:rsidRDefault="007207C3" w:rsidP="00A76A48">
      <w:pPr>
        <w:keepNext/>
        <w:widowControl/>
        <w:numPr>
          <w:ilvl w:val="0"/>
          <w:numId w:val="184"/>
        </w:numPr>
        <w:adjustRightInd/>
        <w:spacing w:line="240" w:lineRule="auto"/>
        <w:contextualSpacing/>
        <w:textAlignment w:val="auto"/>
      </w:pPr>
      <w:r w:rsidRPr="000C0E87">
        <w:t xml:space="preserve">syventää kielen ja kirjallisuuden tuntemustaan ja kehittää siten ajatteluaan, laajentaa yleissivistystään, mielikuvitustaan ja eläytymiskykyään ja rakentaa maailmankuvaansa ja identiteettiään  </w:t>
      </w:r>
    </w:p>
    <w:p w:rsidR="007207C3" w:rsidRPr="000C0E87" w:rsidRDefault="007207C3" w:rsidP="00A76A48">
      <w:pPr>
        <w:keepNext/>
        <w:widowControl/>
        <w:numPr>
          <w:ilvl w:val="0"/>
          <w:numId w:val="184"/>
        </w:numPr>
        <w:adjustRightInd/>
        <w:spacing w:line="240" w:lineRule="auto"/>
        <w:contextualSpacing/>
        <w:textAlignment w:val="auto"/>
      </w:pPr>
      <w:r w:rsidRPr="000C0E87">
        <w:t>osaa kriittisesti arvioida erilaisia tietolähteitä, tiedon luotettavuutta, käyttökelpoisuutta ja tarkoitusperiä sekä etsiä ja valikoida tilanteeseen sopivan tietolähteen</w:t>
      </w:r>
    </w:p>
    <w:p w:rsidR="007207C3" w:rsidRPr="000C0E87" w:rsidRDefault="007207C3" w:rsidP="00A76A48">
      <w:pPr>
        <w:keepNext/>
        <w:widowControl/>
        <w:numPr>
          <w:ilvl w:val="0"/>
          <w:numId w:val="184"/>
        </w:numPr>
        <w:adjustRightInd/>
        <w:spacing w:line="240" w:lineRule="auto"/>
        <w:contextualSpacing/>
        <w:textAlignment w:val="auto"/>
      </w:pPr>
      <w:r w:rsidRPr="000C0E87">
        <w:t>ymmärtää ja noudattaa tekijänoikeuksia, käyttää lähteitä oikein ja hallitsee lähdeviittaukset</w:t>
      </w:r>
    </w:p>
    <w:p w:rsidR="007207C3" w:rsidRPr="000C0E87" w:rsidRDefault="007207C3" w:rsidP="00A76A48">
      <w:pPr>
        <w:keepNext/>
        <w:widowControl/>
        <w:numPr>
          <w:ilvl w:val="0"/>
          <w:numId w:val="184"/>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184"/>
        </w:numPr>
        <w:adjustRightInd/>
        <w:spacing w:line="240" w:lineRule="auto"/>
        <w:contextualSpacing/>
        <w:textAlignment w:val="auto"/>
      </w:pPr>
      <w:r w:rsidRPr="000C0E87">
        <w:t>tuntee saamelaisten historiaa ja syventää tietojaan saamelaisten aineellisesta ja aineettomasta kulttuuriperinnöstä</w:t>
      </w:r>
    </w:p>
    <w:p w:rsidR="007207C3" w:rsidRPr="000C0E87" w:rsidRDefault="007207C3" w:rsidP="00A76A48">
      <w:pPr>
        <w:keepNext/>
        <w:widowControl/>
        <w:numPr>
          <w:ilvl w:val="0"/>
          <w:numId w:val="184"/>
        </w:numPr>
        <w:adjustRightInd/>
        <w:spacing w:line="240" w:lineRule="auto"/>
        <w:contextualSpacing/>
        <w:textAlignment w:val="auto"/>
      </w:pPr>
      <w:r w:rsidRPr="000C0E87">
        <w:t>nauttii kielestä ja kulttuurista ja arvostaa niiden monimuotoisuutt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Pakolliset kurssit</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S1)</w:t>
      </w:r>
    </w:p>
    <w:p w:rsidR="007207C3" w:rsidRPr="000C0E87" w:rsidRDefault="007207C3"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kirjoittajana ja tekstien tulkitsijana erilaisissa ympäristöissä. </w:t>
      </w:r>
    </w:p>
    <w:p w:rsidR="007207C3" w:rsidRPr="000C0E87" w:rsidRDefault="007207C3" w:rsidP="000273A6">
      <w:pPr>
        <w:keepNext/>
        <w:widowControl/>
        <w:adjustRightInd/>
        <w:spacing w:line="240" w:lineRule="auto"/>
        <w:ind w:left="1304"/>
        <w:contextualSpacing/>
        <w:textAlignment w:val="auto"/>
        <w:rPr>
          <w:rFonts w:eastAsia="MS Mincho"/>
          <w:bCs/>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185"/>
        </w:numPr>
        <w:adjustRightInd/>
        <w:spacing w:line="240" w:lineRule="auto"/>
        <w:contextualSpacing/>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185"/>
        </w:numPr>
        <w:adjustRightInd/>
        <w:spacing w:line="240" w:lineRule="auto"/>
        <w:contextualSpacing/>
        <w:textAlignment w:val="auto"/>
        <w:rPr>
          <w:rFonts w:eastAsia="MS Mincho"/>
        </w:rPr>
      </w:pPr>
      <w:r w:rsidRPr="000C0E87">
        <w:rPr>
          <w:rFonts w:eastAsia="MS Mincho"/>
          <w:bCs/>
        </w:rPr>
        <w:t>kehittää taitoaan tulkita, tuottaa ja arvioida erilaisia tekstejä ja niiden ilmaisutapoja</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monipuolistaa käsitystään kirjoittamisesta, lukemisesta ja puhumisesta vuorovaikutuksellisena, yhteisöllisenä ja yksilöllisenä ilmiönä</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 xml:space="preserve">syventää käsitystä itsestään tekstien tulkitsijana ja tuottajana </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lisää tietojaan ja taitojaan puheesta ja ryhmäviestinnästä.</w:t>
      </w:r>
    </w:p>
    <w:p w:rsidR="007207C3" w:rsidRPr="000C0E87" w:rsidRDefault="007207C3" w:rsidP="000273A6">
      <w:pPr>
        <w:keepNext/>
        <w:widowControl/>
        <w:adjustRightInd/>
        <w:spacing w:line="240" w:lineRule="auto"/>
        <w:ind w:left="2092"/>
        <w:contextualSpacing/>
        <w:textAlignment w:val="auto"/>
        <w:rPr>
          <w:rFonts w:eastAsia="MS Mincho"/>
          <w:bCs/>
        </w:rPr>
      </w:pPr>
    </w:p>
    <w:p w:rsidR="00DF59ED" w:rsidRDefault="00DF59ED" w:rsidP="000273A6">
      <w:pPr>
        <w:keepNext/>
        <w:widowControl/>
        <w:spacing w:line="240" w:lineRule="auto"/>
        <w:ind w:left="1304"/>
        <w:textAlignment w:val="auto"/>
        <w:rPr>
          <w:rFonts w:eastAsia="MS Mincho"/>
          <w:bCs/>
          <w:i/>
        </w:rPr>
      </w:pPr>
    </w:p>
    <w:p w:rsidR="00DF59ED" w:rsidRDefault="00DF59ED" w:rsidP="000273A6">
      <w:pPr>
        <w:keepNext/>
        <w:widowControl/>
        <w:spacing w:line="240" w:lineRule="auto"/>
        <w:ind w:left="1304"/>
        <w:textAlignment w:val="auto"/>
        <w:rPr>
          <w:rFonts w:eastAsia="MS Mincho"/>
          <w:bCs/>
          <w:i/>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oman viestijäkuvan kehittyminen puhujana, kuuntelijana, kirjoittajana ja lukijana</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ekstikokonaisuuden rakentuminen, tekstien tavoitteen, kontekstin, sisällön, rakenteen, näkökulmien, merkityssuhteiden erittely ja tiedon soveltaminen omaan ilmaisuu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 xml:space="preserve">tekstien monimuotoisuus, erityisesti mediatekstit ja kuvat mediassa </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 xml:space="preserve">tekstien moniäänisyys </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iedonhankinnan ja arvioinnin taidot, verkkolukeminen, lähdekritiikki, lähdeviittaukse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t xml:space="preserve">tekstien referointi, kommentointi </w:t>
      </w:r>
      <w:r w:rsidRPr="000C0E87">
        <w:rPr>
          <w:rFonts w:eastAsia="MS Mincho"/>
        </w:rPr>
        <w:t>ja aineiston pohjalta kirjoittaminen sekä yhdessä kirjoittamine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sana- ja ilmaisuvarannon kehittämine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ryhmäviestintätaidot ja ryhmädynamiikka tavoitteellisessa ryhmäkeskusteluss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S2)</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187"/>
        </w:numPr>
        <w:adjustRightInd/>
        <w:spacing w:line="240" w:lineRule="auto"/>
        <w:contextualSpacing/>
        <w:textAlignment w:val="auto"/>
        <w:rPr>
          <w:rFonts w:eastAsia="MS Mincho"/>
        </w:rPr>
      </w:pPr>
      <w:r w:rsidRPr="000C0E87">
        <w:t xml:space="preserve">lisää kieli- ja tekstitietoisuuttaan sekä </w:t>
      </w:r>
      <w:r w:rsidRPr="000C0E87">
        <w:rPr>
          <w:rFonts w:eastAsia="MS Mincho"/>
        </w:rPr>
        <w:t xml:space="preserve">ymmärtää kielen ja kirjallisuuden yhteiskunnallisen, yksilöllisen, yhteisöllisen ja merkityksiä rakentavan tehtävän </w:t>
      </w:r>
    </w:p>
    <w:p w:rsidR="007207C3" w:rsidRPr="000C0E87" w:rsidRDefault="007207C3" w:rsidP="00A76A48">
      <w:pPr>
        <w:keepNext/>
        <w:widowControl/>
        <w:numPr>
          <w:ilvl w:val="0"/>
          <w:numId w:val="187"/>
        </w:numPr>
        <w:adjustRightInd/>
        <w:spacing w:line="240" w:lineRule="auto"/>
        <w:contextualSpacing/>
        <w:textAlignment w:val="auto"/>
        <w:rPr>
          <w:rFonts w:eastAsia="MS Mincho"/>
        </w:rPr>
      </w:pPr>
      <w:r w:rsidRPr="000C0E87">
        <w:rPr>
          <w:rFonts w:eastAsia="MS Mincho"/>
        </w:rPr>
        <w:t>oppii ymmärtämään kielen rakenteita ja käyttämään kieliopillisia käsitteitä tekstejä eritellessään</w:t>
      </w:r>
    </w:p>
    <w:p w:rsidR="007207C3" w:rsidRPr="000C0E87" w:rsidRDefault="007207C3" w:rsidP="00A76A48">
      <w:pPr>
        <w:keepNext/>
        <w:widowControl/>
        <w:numPr>
          <w:ilvl w:val="0"/>
          <w:numId w:val="187"/>
        </w:numPr>
        <w:adjustRightInd/>
        <w:spacing w:line="240" w:lineRule="auto"/>
        <w:contextualSpacing/>
        <w:textAlignment w:val="auto"/>
      </w:pPr>
      <w:r w:rsidRPr="000C0E87">
        <w:t>ymmärtää oman äidinkielen aseman muiden saamen kielten ja maailman kielten joukossa sekä kulttuurikontaktien vaikutuksen</w:t>
      </w:r>
    </w:p>
    <w:p w:rsidR="007207C3" w:rsidRPr="000C0E87" w:rsidRDefault="007207C3" w:rsidP="00A76A48">
      <w:pPr>
        <w:keepNext/>
        <w:widowControl/>
        <w:numPr>
          <w:ilvl w:val="0"/>
          <w:numId w:val="187"/>
        </w:numPr>
        <w:adjustRightInd/>
        <w:spacing w:line="240" w:lineRule="auto"/>
        <w:contextualSpacing/>
        <w:textAlignment w:val="auto"/>
      </w:pPr>
      <w:r w:rsidRPr="000C0E87">
        <w:t>ymmärtää Suomen kulttuurisen ja kielellisen moninaisuuden, äidinkielen ja kielitaidon sekä tiedon- ja tieteenalojen kielten merkityksen</w:t>
      </w:r>
    </w:p>
    <w:p w:rsidR="007207C3" w:rsidRPr="000C0E87" w:rsidRDefault="007207C3" w:rsidP="00A76A48">
      <w:pPr>
        <w:keepNext/>
        <w:widowControl/>
        <w:numPr>
          <w:ilvl w:val="0"/>
          <w:numId w:val="187"/>
        </w:numPr>
        <w:adjustRightInd/>
        <w:spacing w:line="240" w:lineRule="auto"/>
        <w:contextualSpacing/>
        <w:textAlignment w:val="auto"/>
      </w:pPr>
      <w:r w:rsidRPr="000C0E87">
        <w:t>oppii suunnittelemaan, muokkaamaan ja laatimaan puhuttuja ja kirjoitettuja asiatekstejä, antamaan ja vastaanottamaan palautetta sekä arvioimaan puhe- ja kirjoitustaitojaan.</w:t>
      </w:r>
    </w:p>
    <w:p w:rsidR="007207C3" w:rsidRPr="000C0E87" w:rsidRDefault="007207C3" w:rsidP="000273A6">
      <w:pPr>
        <w:keepNext/>
        <w:widowControl/>
        <w:adjustRightInd/>
        <w:spacing w:line="240" w:lineRule="auto"/>
        <w:ind w:left="1370"/>
        <w:contextualSpacing/>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188"/>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ielen rakenteiden ja muiden merkityksiä rakentavien ilmaisutapojen analyysi</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saamen kielten vertailu muihin kieliin,</w:t>
      </w:r>
      <w:r w:rsidRPr="000C0E87">
        <w:rPr>
          <w:iCs/>
        </w:rPr>
        <w:t xml:space="preserve"> </w:t>
      </w:r>
      <w:r w:rsidRPr="000C0E87">
        <w:t xml:space="preserve">kielen vaihtelu ja muuttuminen, kirjakielen normit, kehittäminen ja ohjailu, Suomen </w:t>
      </w:r>
      <w:r w:rsidRPr="000C0E87">
        <w:rPr>
          <w:iCs/>
        </w:rPr>
        <w:t>kielellinen ja kulttuurinen moninaisuus, kielen ja kulttuurin yhteys, monikielisyys, kielten elinvoimaisuus</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urssin teemaan liittyviä fiktiivisiä ja faktatekstejä</w:t>
      </w:r>
      <w:r w:rsidRPr="000C0E87">
        <w:rPr>
          <w:iCs/>
        </w:rPr>
        <w:t xml:space="preserve"> </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irjoittaminen prosessina: ideointi, suunnittelu, aiheen rajaus ja näkökulman valinta, jäsentely, palautteen antaminen ja vastaanottaminen, muokkaaminen, tyylin hionta, otsikointi ja viimeistely</w:t>
      </w:r>
    </w:p>
    <w:p w:rsidR="007207C3" w:rsidRPr="000C0E87" w:rsidRDefault="007207C3" w:rsidP="00A76A48">
      <w:pPr>
        <w:keepNext/>
        <w:widowControl/>
        <w:numPr>
          <w:ilvl w:val="0"/>
          <w:numId w:val="188"/>
        </w:numPr>
        <w:adjustRightInd/>
        <w:spacing w:line="240" w:lineRule="auto"/>
        <w:contextualSpacing/>
        <w:textAlignment w:val="auto"/>
      </w:pPr>
      <w:r w:rsidRPr="000C0E87">
        <w:t>informatiivisen puheenvuoron rakentaminen ja esittäminen sekä palautteen antaminen ja vastaanottaminen</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3. Kirjallisuuden keinoja ja tulkintaa (ÄIS3)</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saamenkielisestä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saamelaisten aineellista ja aineetonta kulttuuriperintö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harjaantuu lukemaan fiktiivisiä tekstejä analyyttisesti ja eläytyen</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monipuolistaa taitoaan eritellä ja tulkita kirjallisuutta sopivaa käsitteistöä ja lähestymistapaa hyödyntäen ja oppii perustelemaan tulkintaans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 xml:space="preserve">oppii </w:t>
      </w:r>
      <w:r w:rsidRPr="000C0E87">
        <w:t>tuntemaan saamelaisten historiaa ja syventää tietojaan saamelaisten aineellisesta ja aineettomasta kulttuuriperinnöstä</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t>oppii ymmärtämään kielen poeettista luonnett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syventää ryhmäviestintätaitojaa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 xml:space="preserve">Keskeiset sisällöt </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monitulkintaisuus, kielen kuvallisuus ja tekstuaaliset keinot kirjallisuudessa ja omissa teksteissä</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proosan, lyriikan ja draaman erittely ja tulkinta</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monimuotoisten tekstien kerronnan ja ilmaisun tarkastelua, esimerkiksi musiikin, teatterin, elokuvan ja taidekuvien erittelyä ja tulkintaa</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kirjallisuuden pohjalta kirjoittaminen</w:t>
      </w:r>
    </w:p>
    <w:p w:rsidR="00F142E5"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saamelaisten tuottaman tai saamelaisista kertovan kirjallisuuden ja muun taiteen tarkastelua ja arviointia ryhmätaitojen näkökulmasta</w:t>
      </w:r>
    </w:p>
    <w:p w:rsidR="007207C3" w:rsidRPr="000C0E87" w:rsidRDefault="007207C3" w:rsidP="000273A6">
      <w:pPr>
        <w:keepNext/>
        <w:widowControl/>
        <w:adjustRightInd/>
        <w:spacing w:line="240" w:lineRule="auto"/>
        <w:ind w:left="1664"/>
        <w:contextualSpacing/>
        <w:textAlignment w:val="auto"/>
        <w:rPr>
          <w:rFonts w:eastAsia="MS Mincho"/>
        </w:rPr>
      </w:pPr>
      <w:r w:rsidRPr="000C0E87">
        <w:rPr>
          <w:rFonts w:eastAsia="MS Mincho"/>
        </w:rPr>
        <w:t xml:space="preserve">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 xml:space="preserve">4. Tekstit ja vaikuttaminen (ÄIS4)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0C0E87" w:rsidRDefault="007207C3" w:rsidP="000273A6">
      <w:pPr>
        <w:keepNext/>
        <w:widowControl/>
        <w:adjustRightInd/>
        <w:spacing w:line="240" w:lineRule="auto"/>
        <w:ind w:left="1304"/>
        <w:contextualSpacing/>
        <w:textAlignment w:val="auto"/>
        <w:rPr>
          <w:rFonts w:eastAsia="MS Mincho"/>
          <w:iCs/>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191"/>
        </w:numPr>
        <w:adjustRightInd/>
        <w:spacing w:line="240" w:lineRule="auto"/>
        <w:ind w:left="1664"/>
        <w:contextualSpacing/>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191"/>
        </w:numPr>
        <w:adjustRightInd/>
        <w:spacing w:line="240" w:lineRule="auto"/>
        <w:ind w:left="1664"/>
        <w:contextualSpacing/>
        <w:textAlignment w:val="auto"/>
      </w:pPr>
      <w:r w:rsidRPr="000C0E87">
        <w:t>osaa perustella niin kirjoittajana kuin puhujanakin monipuolisesti näkemyksiään</w:t>
      </w:r>
    </w:p>
    <w:p w:rsidR="007207C3" w:rsidRPr="000C0E87" w:rsidRDefault="007207C3" w:rsidP="00A76A48">
      <w:pPr>
        <w:keepNext/>
        <w:widowControl/>
        <w:numPr>
          <w:ilvl w:val="0"/>
          <w:numId w:val="191"/>
        </w:numPr>
        <w:adjustRightInd/>
        <w:spacing w:line="240" w:lineRule="auto"/>
        <w:ind w:left="1664"/>
        <w:contextualSpacing/>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191"/>
        </w:numPr>
        <w:adjustRightInd/>
        <w:spacing w:line="240" w:lineRule="auto"/>
        <w:ind w:left="1664"/>
        <w:contextualSpacing/>
        <w:textAlignment w:val="auto"/>
        <w:rPr>
          <w:rFonts w:eastAsia="MS Mincho"/>
        </w:rPr>
      </w:pPr>
      <w:r w:rsidRPr="000C0E87">
        <w:t xml:space="preserve">osaa tarkastella kirjallisuuden, muun taiteen ja median yhteiskunnallista vaikutusta ja </w:t>
      </w:r>
      <w:r w:rsidRPr="000C0E87">
        <w:rPr>
          <w:rFonts w:eastAsia="MS Mincho"/>
        </w:rPr>
        <w:t>kulttuurista merkitystä, myös saamelaisen kulttuurin näkökulmasta.</w:t>
      </w:r>
    </w:p>
    <w:p w:rsidR="007207C3" w:rsidRPr="000C0E87" w:rsidRDefault="007207C3" w:rsidP="000273A6">
      <w:pPr>
        <w:keepNext/>
        <w:widowControl/>
        <w:adjustRightInd/>
        <w:spacing w:line="240" w:lineRule="auto"/>
        <w:ind w:left="1372"/>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192"/>
        </w:numPr>
        <w:adjustRightInd/>
        <w:spacing w:line="240" w:lineRule="auto"/>
        <w:contextualSpacing/>
        <w:textAlignment w:val="auto"/>
        <w:rPr>
          <w:rFonts w:eastAsia="MS Mincho"/>
        </w:rPr>
      </w:pPr>
      <w:r w:rsidRPr="000C0E87">
        <w:t>tekstien ideologisuuden tunnistaminen, mielipiteen ja tutkimustiedon erot, tiedonhankinta ja -hallinta, viestinnän eettisyys</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kantaa ottavan ja vaikuttavan kauno- ja tietokirjallisuuden keinoja ja lajeja</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argumentointitaidot, kantaa ottavien kirjoitusten ja puheenvuorojen harjoittelu</w:t>
      </w:r>
    </w:p>
    <w:p w:rsidR="007207C3" w:rsidRPr="000C0E87" w:rsidRDefault="007207C3" w:rsidP="000273A6">
      <w:pPr>
        <w:keepNext/>
        <w:widowControl/>
        <w:adjustRightInd/>
        <w:spacing w:line="240" w:lineRule="auto"/>
        <w:ind w:left="1664"/>
        <w:textAlignment w:val="auto"/>
      </w:pPr>
    </w:p>
    <w:p w:rsidR="007207C3" w:rsidRPr="000C0E87" w:rsidRDefault="007207C3" w:rsidP="000273A6">
      <w:pPr>
        <w:keepNext/>
        <w:widowControl/>
        <w:adjustRightInd/>
        <w:spacing w:line="240" w:lineRule="auto"/>
        <w:ind w:left="1664"/>
        <w:textAlignment w:val="auto"/>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5. Teksti ja konteksti (ÄIS5)</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93"/>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193"/>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193"/>
        </w:numPr>
        <w:adjustRightInd/>
        <w:spacing w:line="240" w:lineRule="auto"/>
        <w:contextualSpacing/>
        <w:textAlignment w:val="auto"/>
      </w:pPr>
      <w:r w:rsidRPr="000C0E87">
        <w:t>kehittää ja laajentaa omia suullisia ja kirjallisia ilmaisutapojaan</w:t>
      </w:r>
    </w:p>
    <w:p w:rsidR="007207C3" w:rsidRPr="000C0E87" w:rsidRDefault="007207C3" w:rsidP="00A76A48">
      <w:pPr>
        <w:keepNext/>
        <w:widowControl/>
        <w:numPr>
          <w:ilvl w:val="0"/>
          <w:numId w:val="193"/>
        </w:numPr>
        <w:adjustRightInd/>
        <w:spacing w:line="240" w:lineRule="auto"/>
        <w:contextualSpacing/>
        <w:textAlignment w:val="auto"/>
      </w:pPr>
      <w:r w:rsidRPr="000C0E87">
        <w:t>tuntee saamelaisen kirjallisuuden keskeisiä teoksia sekä teemoja ja osaa arvioida niiden merkitystä oman kulttuurinsa näkökulmasta</w:t>
      </w:r>
    </w:p>
    <w:p w:rsidR="007207C3" w:rsidRPr="000C0E87" w:rsidRDefault="007207C3" w:rsidP="00A76A48">
      <w:pPr>
        <w:keepNext/>
        <w:widowControl/>
        <w:numPr>
          <w:ilvl w:val="0"/>
          <w:numId w:val="193"/>
        </w:numPr>
        <w:adjustRightInd/>
        <w:spacing w:line="240" w:lineRule="auto"/>
        <w:contextualSpacing/>
        <w:textAlignment w:val="auto"/>
      </w:pPr>
      <w:r w:rsidRPr="000C0E87">
        <w:t>osaa sijoittaa suomalaisen kaunokirjallisuuden teoksia kulttuurikontekstiinsa.</w:t>
      </w:r>
    </w:p>
    <w:p w:rsidR="007207C3" w:rsidRPr="000C0E87" w:rsidRDefault="007207C3" w:rsidP="000273A6">
      <w:pPr>
        <w:keepNext/>
        <w:widowControl/>
        <w:adjustRightInd/>
        <w:spacing w:line="240" w:lineRule="auto"/>
        <w:ind w:left="1304"/>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tekstien tarkastelua ihmiskuvan, maailmankuvan, arvo- ja aatemaailman ilmentäjinä sekä tekstin ilmestymisajan että nykyajan kontekstissa</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tyylin vaikutus tekstiin</w:t>
      </w:r>
      <w:r w:rsidRPr="000C0E87">
        <w:rPr>
          <w:rFonts w:eastAsia="MS Mincho"/>
        </w:rPr>
        <w:t>, kielenhuoltoa tyylin näkökulmasta</w:t>
      </w:r>
    </w:p>
    <w:p w:rsidR="007207C3" w:rsidRPr="000C0E87" w:rsidRDefault="007207C3" w:rsidP="00A76A48">
      <w:pPr>
        <w:keepNext/>
        <w:widowControl/>
        <w:numPr>
          <w:ilvl w:val="0"/>
          <w:numId w:val="194"/>
        </w:numPr>
        <w:adjustRightInd/>
        <w:spacing w:line="240" w:lineRule="auto"/>
        <w:contextualSpacing/>
        <w:textAlignment w:val="auto"/>
      </w:pPr>
      <w:r w:rsidRPr="000C0E87">
        <w:t>saamenkielisiä teoksia, saamelaiskirjailijoiden teoksia tai suomalaisen kirjallisuuden keskeisiä teoksia saamelaisen kulttuurin näkökulmasta</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rPr>
          <w:rFonts w:eastAsia="MS Mincho"/>
        </w:rPr>
        <w:t>sana- ja ilmaisuvarannon kehittämistehtäviä</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 xml:space="preserve">kirjallisuusaiheisia kirjoitus- ja puhetehtäviä, esimerkiksi puheenvuoro, draama, essee </w:t>
      </w:r>
    </w:p>
    <w:p w:rsidR="007207C3" w:rsidRPr="000C0E87" w:rsidRDefault="007207C3"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6. Nykykulttuuri ja kertomukset (ÄIS6)</w:t>
      </w:r>
      <w:r w:rsidRPr="000C0E87">
        <w:rPr>
          <w:rFonts w:eastAsia="MS Mincho"/>
          <w:b/>
        </w:rPr>
        <w:t xml:space="preserve">  </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oppii tarkastelemaan nykykulttuurin ilmiöitä erityisesti kertomusten ja kertomuksellisuuden näkökulmasta. Opiskelijan käsitys saamelaisesta ja suomalaisesta nykykulttuurista ja sen moninaisuudesta syvenee. Opiskelija syventää tietojaan vuorovaikutusetiik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195"/>
        </w:numPr>
        <w:adjustRightInd/>
        <w:spacing w:line="240" w:lineRule="auto"/>
        <w:contextualSpacing/>
        <w:textAlignment w:val="auto"/>
      </w:pPr>
      <w:r w:rsidRPr="000C0E87">
        <w:t>tuntee saamelaisen ja suomalaisen nykykirjallisuuden ja -kulttuurin keskeisiä teoksia ja teemoja</w:t>
      </w:r>
    </w:p>
    <w:p w:rsidR="007207C3" w:rsidRPr="000C0E87" w:rsidRDefault="007207C3" w:rsidP="00A76A48">
      <w:pPr>
        <w:keepNext/>
        <w:widowControl/>
        <w:numPr>
          <w:ilvl w:val="0"/>
          <w:numId w:val="195"/>
        </w:numPr>
        <w:adjustRightInd/>
        <w:spacing w:line="240" w:lineRule="auto"/>
        <w:contextualSpacing/>
        <w:textAlignment w:val="auto"/>
      </w:pPr>
      <w:r w:rsidRPr="000C0E87">
        <w:rPr>
          <w:rFonts w:eastAsia="MS Mincho"/>
        </w:rPr>
        <w:t>oppii toimimaan eettisesti ja rakentavasti vuorovaikutustilanteissa.</w:t>
      </w:r>
    </w:p>
    <w:p w:rsidR="002B21BB" w:rsidRPr="000C0E87" w:rsidRDefault="002B21BB" w:rsidP="000273A6">
      <w:pPr>
        <w:keepNext/>
        <w:widowControl/>
        <w:adjustRightInd/>
        <w:spacing w:line="240" w:lineRule="auto"/>
        <w:contextualSpacing/>
        <w:textAlignment w:val="auto"/>
      </w:pPr>
    </w:p>
    <w:p w:rsidR="007207C3" w:rsidRPr="000C0E87" w:rsidRDefault="007207C3" w:rsidP="000273A6">
      <w:pPr>
        <w:keepNext/>
        <w:widowControl/>
        <w:adjustRightInd/>
        <w:spacing w:line="240" w:lineRule="auto"/>
        <w:ind w:left="1304"/>
        <w:contextualSpacing/>
        <w:textAlignment w:val="auto"/>
        <w:rPr>
          <w:i/>
        </w:rPr>
      </w:pPr>
      <w:r w:rsidRPr="000C0E87">
        <w:rPr>
          <w:rFonts w:eastAsia="MS Mincho"/>
          <w:bCs/>
          <w:i/>
        </w:rPr>
        <w:t>Keskeiset sisällöt</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ajankohtaisia kielen ja kulttuurin ilmiöitä, esimerkiksi sanaston uudistuminen, kielen elvytys ja kielen tulevaisuus</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kertomukset ja kertomuksellisuus saamelaisessa suullisessa perinteessä, kauno- ja tietokirjallisuudessa ja muussa kulttuurissa, erityisesti mediassa</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monimuotoisten tekstien ajankohtaiset lajit, esimerkiksi laululyriikka, teatteri, mediatekstit, elokuvat, pelit, kuvat</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saamelaisuus, nykykulttuuri ja identiteetti</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saamelaisasioiden yhteiskunnallisen vaikuttamisen keinot ja toimijat</w:t>
      </w:r>
    </w:p>
    <w:p w:rsidR="007207C3" w:rsidRPr="000C0E87" w:rsidRDefault="007207C3" w:rsidP="00A76A48">
      <w:pPr>
        <w:keepNext/>
        <w:widowControl/>
        <w:numPr>
          <w:ilvl w:val="0"/>
          <w:numId w:val="196"/>
        </w:numPr>
        <w:adjustRightInd/>
        <w:spacing w:line="240" w:lineRule="auto"/>
        <w:contextualSpacing/>
        <w:textAlignment w:val="auto"/>
      </w:pPr>
      <w:r w:rsidRPr="000C0E87">
        <w:rPr>
          <w:rFonts w:eastAsia="MS Mincho"/>
          <w:bCs/>
        </w:rPr>
        <w:t>puhe- ja kirjoitustehtäviä kurssin teemoista sekä kielenhuoltoa</w:t>
      </w:r>
    </w:p>
    <w:p w:rsidR="007207C3" w:rsidRPr="000C0E87" w:rsidRDefault="007207C3" w:rsidP="00A76A48">
      <w:pPr>
        <w:keepNext/>
        <w:widowControl/>
        <w:numPr>
          <w:ilvl w:val="0"/>
          <w:numId w:val="196"/>
        </w:numPr>
        <w:adjustRightInd/>
        <w:spacing w:line="240" w:lineRule="auto"/>
        <w:contextualSpacing/>
        <w:textAlignment w:val="auto"/>
      </w:pPr>
      <w:r w:rsidRPr="000C0E87">
        <w:t>dialoginen vuorovaikutus ja vuorovaikutusetiikka</w:t>
      </w:r>
    </w:p>
    <w:p w:rsidR="007207C3" w:rsidRPr="000C0E87" w:rsidRDefault="007207C3" w:rsidP="000273A6">
      <w:pPr>
        <w:keepNext/>
        <w:widowControl/>
        <w:adjustRightInd/>
        <w:spacing w:line="240" w:lineRule="auto"/>
        <w:textAlignment w:val="auto"/>
        <w:rPr>
          <w:rFonts w:eastAsia="MS Mincho"/>
          <w:b/>
          <w:bCs/>
        </w:rPr>
      </w:pPr>
    </w:p>
    <w:p w:rsidR="00633B5B" w:rsidRPr="000C0E87" w:rsidRDefault="00633B5B"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7207C3" w:rsidRPr="000C0E87" w:rsidRDefault="007207C3" w:rsidP="000273A6">
      <w:pPr>
        <w:keepNext/>
        <w:widowControl/>
        <w:adjustRightInd/>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Puhe- ja vuorovaikutustaitojen syventäminen (ÄIS7)</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puheyhteisöistä</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 xml:space="preserve">kehittää kykyään toimia erilaisissa vuorovaikutustilanteissa sekä rakentaa ja ylläpitää vuorovaikutussuhteita </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tunnistaa ja osaa analysoida sekä puhujan että sanoman luotettavuuteen vaikuttavia tekijöitä</w:t>
      </w:r>
    </w:p>
    <w:p w:rsidR="007207C3" w:rsidRPr="000C0E87" w:rsidRDefault="007207C3" w:rsidP="00A76A48">
      <w:pPr>
        <w:keepNext/>
        <w:widowControl/>
        <w:numPr>
          <w:ilvl w:val="0"/>
          <w:numId w:val="197"/>
        </w:numPr>
        <w:adjustRightInd/>
        <w:spacing w:line="240" w:lineRule="auto"/>
        <w:ind w:left="1664"/>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puhuttujen tekstien erittely, tulkinta, arviointi</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esiintymis- ja ryhmätaitojen harjoittelu</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 xml:space="preserve">puheviestinnän kulttuurisia piirteitä </w:t>
      </w:r>
    </w:p>
    <w:p w:rsidR="00633B5B" w:rsidRDefault="00633B5B" w:rsidP="000273A6">
      <w:pPr>
        <w:keepNext/>
        <w:widowControl/>
        <w:adjustRightInd/>
        <w:spacing w:line="240" w:lineRule="auto"/>
        <w:textAlignment w:val="auto"/>
        <w:rPr>
          <w:rFonts w:eastAsia="MS Mincho"/>
        </w:rPr>
      </w:pPr>
    </w:p>
    <w:p w:rsidR="00DF59ED" w:rsidRPr="000C0E87" w:rsidRDefault="00DF59ED"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8. Kirjoittamistaitojen syventäminen (ÄIS8)</w:t>
      </w:r>
    </w:p>
    <w:p w:rsidR="007207C3" w:rsidRPr="000C0E87" w:rsidRDefault="007207C3" w:rsidP="000273A6">
      <w:pPr>
        <w:keepNext/>
        <w:widowControl/>
        <w:adjustRightInd/>
        <w:spacing w:line="240" w:lineRule="auto"/>
        <w:ind w:left="1304"/>
        <w:contextualSpacing/>
        <w:textAlignment w:val="auto"/>
        <w:rPr>
          <w:rFonts w:eastAsia="MS Mincho"/>
          <w:b/>
          <w:i/>
          <w:iCs/>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syventää taitojaan tuottaa erilaisia tekstejä, erityisesti asiatyylisiä laajoja aineistopohjaisia tekstejä. Opiskelija perehtyy ajankohtaisiin kulttuurin, median ja yhteiskunnallisen keskustelun aiheisiin. </w:t>
      </w:r>
    </w:p>
    <w:p w:rsidR="00633B5B" w:rsidRPr="000C0E87" w:rsidRDefault="00633B5B" w:rsidP="000273A6">
      <w:pPr>
        <w:keepNext/>
        <w:widowControl/>
        <w:adjustRightInd/>
        <w:spacing w:line="240" w:lineRule="auto"/>
        <w:ind w:left="1304"/>
        <w:contextualSpacing/>
        <w:textAlignment w:val="auto"/>
        <w:rPr>
          <w:rFonts w:eastAsia="MS Mincho"/>
          <w:i/>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syventää taitojaan oman tekstinsä näkökulman valinnassa, aiheen käsittelyssä, lähteiden valinnassa, ajattelun itsenäisyydessä ja ilmaisun omaäänisyydessä</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kykenee keskustellen ja kirjoittaen käsittelemään ajankohtaisia teemoja</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ind w:left="137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kirjoitusprosessi, erityisesti tekstin muokkaaminen ja viimeistely palautteen perusteella sekä yhdessä kirjoittaminen, tekstien jakaminen</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tekstien ymmärrettävyyden, havainnollisuuden ja eheyden harjoittelua sekä kielenhuoltoa</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monipuoliseen ja monimuotoiseen aineistoon perustuva kirjoittaminen</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mediatekstien tuottamista ja analyysia</w:t>
      </w:r>
    </w:p>
    <w:p w:rsidR="007207C3" w:rsidRPr="000C0E87" w:rsidRDefault="007207C3" w:rsidP="000273A6">
      <w:pPr>
        <w:keepNext/>
        <w:widowControl/>
        <w:spacing w:line="240" w:lineRule="auto"/>
        <w:ind w:left="1664"/>
        <w:textAlignment w:val="auto"/>
        <w:rPr>
          <w:rFonts w:eastAsia="MS Mincho"/>
        </w:rPr>
      </w:pPr>
    </w:p>
    <w:p w:rsidR="007207C3" w:rsidRPr="000C0E87" w:rsidRDefault="007207C3" w:rsidP="000273A6">
      <w:pPr>
        <w:keepNext/>
        <w:widowControl/>
        <w:spacing w:line="240" w:lineRule="auto"/>
        <w:ind w:left="94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9. Lukutaitojen syventäminen (ÄIS9)</w:t>
      </w:r>
    </w:p>
    <w:p w:rsidR="007207C3" w:rsidRPr="000C0E87" w:rsidRDefault="007207C3" w:rsidP="000273A6">
      <w:pPr>
        <w:keepNext/>
        <w:widowControl/>
        <w:adjustRightInd/>
        <w:spacing w:line="240" w:lineRule="auto"/>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vahvistaa taitoaan lukea analyyttisesti, kriittisesti, eläytyvästi ja luovasti erilaisia tekstejä</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syventää käsitystään monilukutaidosta, tekstien piirteistä, ominaisuuksista ja tekstilajeista</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varmentaa kriittistä ja kulttuurista lukutaitoaan sekä lukustrategioitaan</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 xml:space="preserve">syventää käsitystään tiedon- ja tieteenalojen kielistä ja puhetavoista.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 xml:space="preserve">tekstikokonaisuuksien lukeminen, esimerkiksi kaunokirjallisten tekstien ja tietotekstien lukeminen </w:t>
      </w:r>
    </w:p>
    <w:p w:rsidR="002B21BB"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ökulmista</w:t>
      </w:r>
      <w:r w:rsidR="002B21BB" w:rsidRPr="000C0E87">
        <w:rPr>
          <w:rFonts w:eastAsia="MS Mincho"/>
        </w:rPr>
        <w:t xml:space="preserve">  </w:t>
      </w:r>
    </w:p>
    <w:p w:rsidR="002B21BB" w:rsidRPr="000C0E87" w:rsidRDefault="002B21BB" w:rsidP="000273A6">
      <w:pPr>
        <w:keepNext/>
        <w:widowControl/>
        <w:adjustRightInd/>
        <w:spacing w:line="240" w:lineRule="auto"/>
        <w:contextualSpacing/>
        <w:textAlignment w:val="auto"/>
        <w:rPr>
          <w:rFonts w:eastAsia="MS Mincho"/>
        </w:rPr>
      </w:pPr>
    </w:p>
    <w:p w:rsidR="007051AE" w:rsidRPr="000C0E87" w:rsidRDefault="007051AE" w:rsidP="000273A6">
      <w:pPr>
        <w:keepNext/>
        <w:widowControl/>
        <w:adjustRightInd/>
        <w:spacing w:line="240" w:lineRule="auto"/>
        <w:textAlignment w:val="auto"/>
        <w:rPr>
          <w:b/>
          <w:bCs/>
          <w:szCs w:val="26"/>
        </w:rPr>
      </w:pPr>
      <w:bookmarkStart w:id="90" w:name="_Toc423589931"/>
    </w:p>
    <w:p w:rsidR="007207C3" w:rsidRPr="000C0E87" w:rsidRDefault="00F77B54" w:rsidP="000273A6">
      <w:pPr>
        <w:pStyle w:val="Otsikko3"/>
        <w:widowControl/>
        <w:rPr>
          <w:rFonts w:cs="Times New Roman"/>
        </w:rPr>
      </w:pPr>
      <w:bookmarkStart w:id="91" w:name="_Toc452996897"/>
      <w:r>
        <w:rPr>
          <w:rFonts w:cs="Times New Roman"/>
        </w:rPr>
        <w:t>5.3.4</w:t>
      </w:r>
      <w:r>
        <w:rPr>
          <w:rFonts w:cs="Times New Roman"/>
        </w:rPr>
        <w:tab/>
      </w:r>
      <w:r w:rsidR="007207C3" w:rsidRPr="000C0E87">
        <w:rPr>
          <w:rFonts w:cs="Times New Roman"/>
        </w:rPr>
        <w:t>Romanikieli ja kirjallisuus -oppimäärä</w:t>
      </w:r>
      <w:bookmarkEnd w:id="90"/>
      <w:bookmarkEnd w:id="91"/>
    </w:p>
    <w:p w:rsidR="002B21BB" w:rsidRPr="000C0E87" w:rsidRDefault="002B21BB"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pPr>
      <w:r w:rsidRPr="000C0E87">
        <w:t>Romanikieli ja kirjallisuus -oppimäärän erityisenä tehtävänä on syventää romanikielen taitoa, moniluku- ja vuorovaikutustaitoja sekä lisätä opiskelijoiden tietoisuutta Suomen romanikielen uhanalaisuudesta ja sen asemasta vähemmistökielenä. Opetus syventää opiskelijan käsitystä kielitaidon, kielitietoisuuden, omien kielten ja kulttuurien merkityksestä yksilön identiteetille ja yhteisöille. Opetus vahvistaa romani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romani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okirjallisia ja muita tekstejä kunkin kurssin näkökulmasta. Tekstikokonaisuuksia luetaan ja kirjoitetaan sekä yksin että yhdessä.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omanikielen ja kirjallisuuden opetuksen tavoitteena on, että opiskelija</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ja monipuolistaa romanikielen taitoaan sekä teksti- ja vuorovaikutustaitojaan niin, että hän pystyy tavoitteelliseen ja tarkoituksenmukaiseen itsensä ilmaisemiseen ja vuorovaikutukseen</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ja monipuolistaa tietojaan kielestä, kauno- ja tietokirjallisuudesta, mediasta sekä vuorovaikutuksesta ja osaa hyödyntää niihin liittyviä käsitteitä</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203"/>
        </w:numPr>
        <w:adjustRightInd/>
        <w:spacing w:line="240" w:lineRule="auto"/>
        <w:contextualSpacing/>
        <w:textAlignment w:val="auto"/>
      </w:pPr>
      <w:r w:rsidRPr="000C0E87">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0C0E87" w:rsidRDefault="007207C3" w:rsidP="00A76A48">
      <w:pPr>
        <w:keepNext/>
        <w:widowControl/>
        <w:numPr>
          <w:ilvl w:val="0"/>
          <w:numId w:val="203"/>
        </w:numPr>
        <w:adjustRightInd/>
        <w:spacing w:line="240" w:lineRule="auto"/>
        <w:contextualSpacing/>
        <w:textAlignment w:val="auto"/>
      </w:pPr>
      <w:r w:rsidRPr="000C0E87">
        <w:t>hallitsee kirjoitetun romanikielen normit ja rakenteen, ymmärtää kirjakielen tarpeellisuuden ja tutustuu eri puolilla maailmaa puhuttaviin romanikielen murteisiin sekä ymmärtää oman asemansa romanikielen säilyttäjänä</w:t>
      </w:r>
    </w:p>
    <w:p w:rsidR="007207C3" w:rsidRPr="000C0E87" w:rsidRDefault="007207C3" w:rsidP="00A76A48">
      <w:pPr>
        <w:keepNext/>
        <w:widowControl/>
        <w:numPr>
          <w:ilvl w:val="0"/>
          <w:numId w:val="203"/>
        </w:numPr>
        <w:adjustRightInd/>
        <w:spacing w:line="240" w:lineRule="auto"/>
        <w:contextualSpacing/>
        <w:textAlignment w:val="auto"/>
      </w:pPr>
      <w:r w:rsidRPr="000C0E87">
        <w:t xml:space="preserve">syventää kielen ja kirjallisuuden tuntemustaan ja kehittää siten ajatteluaan, laajentaa yleissivistystään, mielikuvitustaan ja eläytymiskykyään ja rakentaa maailmankuvaansa ja identiteettiään  </w:t>
      </w:r>
    </w:p>
    <w:p w:rsidR="007207C3" w:rsidRPr="000C0E87" w:rsidRDefault="007207C3" w:rsidP="00A76A48">
      <w:pPr>
        <w:keepNext/>
        <w:widowControl/>
        <w:numPr>
          <w:ilvl w:val="0"/>
          <w:numId w:val="203"/>
        </w:numPr>
        <w:adjustRightInd/>
        <w:spacing w:line="240" w:lineRule="auto"/>
        <w:contextualSpacing/>
        <w:textAlignment w:val="auto"/>
      </w:pPr>
      <w:r w:rsidRPr="000C0E87">
        <w:t>osaa kriittisesti arvioida erilaisia tietolähteitä, tiedon luotettavuutta, käyttökelpoisuutta ja tarkoitusperiä sekä etsiä ja valikoida tilanteeseen sopivan tietolähteen</w:t>
      </w:r>
    </w:p>
    <w:p w:rsidR="007207C3" w:rsidRPr="000C0E87" w:rsidRDefault="007207C3" w:rsidP="00A76A48">
      <w:pPr>
        <w:keepNext/>
        <w:widowControl/>
        <w:numPr>
          <w:ilvl w:val="0"/>
          <w:numId w:val="203"/>
        </w:numPr>
        <w:adjustRightInd/>
        <w:spacing w:line="240" w:lineRule="auto"/>
        <w:contextualSpacing/>
        <w:textAlignment w:val="auto"/>
      </w:pPr>
      <w:r w:rsidRPr="000C0E87">
        <w:t>ymmärtää ja noudattaa tekijänoikeuksia, käyttää lähteitä oikein ja hallitsee lähdeviittaukset</w:t>
      </w:r>
    </w:p>
    <w:p w:rsidR="007207C3" w:rsidRPr="000C0E87" w:rsidRDefault="007207C3" w:rsidP="00A76A48">
      <w:pPr>
        <w:keepNext/>
        <w:widowControl/>
        <w:numPr>
          <w:ilvl w:val="0"/>
          <w:numId w:val="203"/>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203"/>
        </w:numPr>
        <w:adjustRightInd/>
        <w:spacing w:line="240" w:lineRule="auto"/>
        <w:contextualSpacing/>
        <w:textAlignment w:val="auto"/>
      </w:pPr>
      <w:r w:rsidRPr="000C0E87">
        <w:t xml:space="preserve">tuntee romanien historiaa ja syventää tietojaan romanien aineellisesta ja aineettomasta kulttuuriperinnöstä </w:t>
      </w:r>
    </w:p>
    <w:p w:rsidR="007207C3" w:rsidRPr="000C0E87" w:rsidRDefault="007207C3" w:rsidP="00A76A48">
      <w:pPr>
        <w:keepNext/>
        <w:widowControl/>
        <w:numPr>
          <w:ilvl w:val="0"/>
          <w:numId w:val="203"/>
        </w:numPr>
        <w:adjustRightInd/>
        <w:spacing w:line="240" w:lineRule="auto"/>
        <w:contextualSpacing/>
        <w:textAlignment w:val="auto"/>
        <w:rPr>
          <w:b/>
          <w:bCs/>
        </w:rPr>
      </w:pPr>
      <w:r w:rsidRPr="000C0E87">
        <w:t>nauttii kielestä ja kulttuurista ja arvostaa niiden monimuotoisuutta.</w:t>
      </w:r>
      <w:r w:rsidRPr="000C0E87">
        <w:rPr>
          <w:b/>
          <w:bCs/>
        </w:rPr>
        <w:t xml:space="preserve"> </w:t>
      </w:r>
    </w:p>
    <w:p w:rsidR="007207C3" w:rsidRPr="000C0E87" w:rsidRDefault="007207C3" w:rsidP="000273A6">
      <w:pPr>
        <w:keepNext/>
        <w:widowControl/>
        <w:spacing w:line="240" w:lineRule="auto"/>
        <w:ind w:left="1664"/>
        <w:contextualSpacing/>
        <w:textAlignment w:val="auto"/>
        <w:rPr>
          <w:b/>
          <w:bCs/>
        </w:rPr>
      </w:pPr>
    </w:p>
    <w:p w:rsidR="007207C3" w:rsidRPr="000C0E87" w:rsidRDefault="007207C3"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w:t>
      </w:r>
    </w:p>
    <w:p w:rsidR="007207C3" w:rsidRPr="000C0E87" w:rsidRDefault="007207C3" w:rsidP="000273A6">
      <w:pPr>
        <w:keepNext/>
        <w:widowControl/>
        <w:adjustRightInd/>
        <w:spacing w:line="240" w:lineRule="auto"/>
        <w:textAlignment w:val="auto"/>
      </w:pP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 xml:space="preserve">Pakolliset kurssit </w:t>
      </w: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R1)</w:t>
      </w:r>
    </w:p>
    <w:p w:rsidR="007207C3" w:rsidRPr="000C0E87" w:rsidRDefault="007207C3"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ja kirjoittajana erilaisissa ympäristöissä. </w:t>
      </w:r>
    </w:p>
    <w:p w:rsidR="007207C3" w:rsidRPr="000C0E87" w:rsidRDefault="007207C3" w:rsidP="000273A6">
      <w:pPr>
        <w:keepNext/>
        <w:widowControl/>
        <w:adjustRightInd/>
        <w:spacing w:line="240" w:lineRule="auto"/>
        <w:ind w:left="1304"/>
        <w:contextualSpacing/>
        <w:textAlignment w:val="auto"/>
        <w:rPr>
          <w:rFonts w:eastAsia="MS Mincho"/>
          <w:bCs/>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bCs/>
        </w:rPr>
        <w:t>kehittää taitoaan tulkita, tuottaa ja arvioida erilaisia tekstejä ja niiden ilmaisutapoj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bCs/>
        </w:rPr>
        <w:t>monipuolistaa käsitystään kirjoittamisesta, lukemisesta ja puhumisesta vuorovaikutuksellisena, yhteisöllisenä ja yksilöllisenä ilmiönä</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bCs/>
        </w:rPr>
      </w:pPr>
      <w:r w:rsidRPr="000C0E87">
        <w:rPr>
          <w:rFonts w:eastAsia="MS Mincho"/>
          <w:bCs/>
        </w:rPr>
        <w:t>syventää käsitystä itsestään tekstien tulkitsijana ja tuottajan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bCs/>
        </w:rPr>
      </w:pPr>
      <w:r w:rsidRPr="000C0E87">
        <w:rPr>
          <w:rFonts w:eastAsia="MS Mincho"/>
          <w:bCs/>
        </w:rPr>
        <w:t>lisää tietojaan ja taitojaan puheesta ja ryhmäviestinnästä.</w:t>
      </w:r>
    </w:p>
    <w:p w:rsidR="007207C3" w:rsidRPr="000C0E87" w:rsidRDefault="007207C3" w:rsidP="000273A6">
      <w:pPr>
        <w:keepNext/>
        <w:widowControl/>
        <w:adjustRightInd/>
        <w:spacing w:line="240" w:lineRule="auto"/>
        <w:ind w:left="1370"/>
        <w:contextualSpacing/>
        <w:textAlignment w:val="auto"/>
        <w:rPr>
          <w:rFonts w:eastAsia="MS Mincho"/>
          <w:bCs/>
        </w:rPr>
      </w:pPr>
    </w:p>
    <w:p w:rsidR="007207C3" w:rsidRPr="000C0E87" w:rsidRDefault="007207C3" w:rsidP="000273A6">
      <w:pPr>
        <w:keepNext/>
        <w:widowControl/>
        <w:adjustRightInd/>
        <w:spacing w:line="240" w:lineRule="auto"/>
        <w:ind w:left="584" w:firstLine="786"/>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oman viestijäkuvan kehittyminen puhujana, kuuntelijana, kirjoittajana ja lukijana</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kokonaisuuden rakentuminen, tekstien tavoitteen, kontekstin, sisällön, rakenteen, näkökulmien, merkityssuhteiden erittely ja tiedon soveltaminen omaan ilmaisuu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en monimuotoisuus, erityisesti mediatekstit ja kuvat mediassa</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en moniäänisyys</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iedonhankinnan ja arvioinnin taidot, verkkolukeminen, lähdekritiikki, lähdeviittaukset</w:t>
      </w:r>
    </w:p>
    <w:p w:rsidR="007207C3" w:rsidRPr="000C0E87" w:rsidRDefault="007207C3" w:rsidP="00A76A48">
      <w:pPr>
        <w:keepNext/>
        <w:widowControl/>
        <w:numPr>
          <w:ilvl w:val="0"/>
          <w:numId w:val="205"/>
        </w:numPr>
        <w:adjustRightInd/>
        <w:spacing w:line="240" w:lineRule="auto"/>
        <w:ind w:left="1664"/>
        <w:textAlignment w:val="auto"/>
      </w:pPr>
      <w:r w:rsidRPr="000C0E87">
        <w:rPr>
          <w:rFonts w:eastAsia="MS Mincho"/>
        </w:rPr>
        <w:t>tekstien referointi, kommentointi ja aineiston pohjalta kirjoittaminen sekä yhdessä kirjoittamine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sana- ja ilmaisuvarannon kehittämine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ryhmäviestintätaidot ja ryhmädynamiikka tavoitteellisessa ryhmäkeskustelussa</w:t>
      </w:r>
    </w:p>
    <w:p w:rsidR="007207C3" w:rsidRPr="000C0E87" w:rsidRDefault="007207C3" w:rsidP="000273A6">
      <w:pPr>
        <w:keepNext/>
        <w:widowControl/>
        <w:spacing w:line="240" w:lineRule="auto"/>
        <w:ind w:left="1010"/>
        <w:textAlignment w:val="auto"/>
        <w:rPr>
          <w:rFonts w:eastAsia="MS Mincho"/>
        </w:rPr>
      </w:pPr>
    </w:p>
    <w:p w:rsidR="002B21BB" w:rsidRPr="000C0E87" w:rsidRDefault="002B21BB" w:rsidP="000273A6">
      <w:pPr>
        <w:keepNext/>
        <w:widowControl/>
        <w:spacing w:line="240" w:lineRule="auto"/>
        <w:ind w:left="1010"/>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R2)</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t xml:space="preserve">lisää kieli- ja tekstitietoisuuttaan sekä </w:t>
      </w:r>
      <w:r w:rsidRPr="000C0E87">
        <w:rPr>
          <w:rFonts w:eastAsia="MS Mincho"/>
        </w:rPr>
        <w:t xml:space="preserve">ymmärtää kielen ja kirjallisuuden yhteiskunnallisen, yksilöllisen, yhteisöllisen ja merkityksiä rakentavan tehtävän </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rPr>
          <w:rFonts w:eastAsia="MS Mincho"/>
        </w:rPr>
        <w:t>oppii ymmärtämään kielen rakenteita ja käyttämään kieliopillisia käsitteitä tekstejä eritellessään</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t>ymmärtää Suomen romanikielen aseman muualla käytettyjen romanikielen murteiden ja maailman kielten joukossa sekä kulttuurikontaktien vaikutuksen</w:t>
      </w:r>
    </w:p>
    <w:p w:rsidR="007207C3" w:rsidRPr="000C0E87" w:rsidRDefault="007207C3" w:rsidP="00A76A48">
      <w:pPr>
        <w:keepNext/>
        <w:widowControl/>
        <w:numPr>
          <w:ilvl w:val="0"/>
          <w:numId w:val="206"/>
        </w:numPr>
        <w:adjustRightInd/>
        <w:spacing w:line="240" w:lineRule="auto"/>
        <w:textAlignment w:val="auto"/>
      </w:pPr>
      <w:r w:rsidRPr="000C0E87">
        <w:t>ymmärtää Suomen kulttuurisen ja kielellisen moninaisuuden, äidinkielen ja kielitaidon sekä tiedon- ja tieteenalojen kielten merkityksen</w:t>
      </w:r>
    </w:p>
    <w:p w:rsidR="007207C3" w:rsidRPr="000C0E87" w:rsidRDefault="007207C3" w:rsidP="00A76A48">
      <w:pPr>
        <w:keepNext/>
        <w:widowControl/>
        <w:numPr>
          <w:ilvl w:val="0"/>
          <w:numId w:val="206"/>
        </w:numPr>
        <w:adjustRightInd/>
        <w:spacing w:line="240" w:lineRule="auto"/>
        <w:textAlignment w:val="auto"/>
      </w:pPr>
      <w:r w:rsidRPr="000C0E87">
        <w:t>oppii suunnittelemaan, muokkaamaan ja laatimaan puhuttuja ja kirjoitettuja asiatekstejä, antamaan ja vastaanottamaan palautetta sekä arvioimaan puhe- ja kirjoitustaitojaan.</w:t>
      </w:r>
    </w:p>
    <w:p w:rsidR="007207C3" w:rsidRPr="000C0E87" w:rsidRDefault="007207C3" w:rsidP="000273A6">
      <w:pPr>
        <w:keepNext/>
        <w:widowControl/>
        <w:spacing w:line="240" w:lineRule="auto"/>
        <w:ind w:left="944"/>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7"/>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rFonts w:eastAsia="MS Mincho"/>
        </w:rPr>
        <w:t>kielen rakenteiden ja muiden merkityksiä rakentavien ilmaisutapojen analyysi</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rFonts w:eastAsia="MS Mincho"/>
        </w:rPr>
        <w:t>romanikielen vertailu muihin kieliin,</w:t>
      </w:r>
      <w:r w:rsidRPr="000C0E87">
        <w:rPr>
          <w:iCs/>
        </w:rPr>
        <w:t xml:space="preserve"> </w:t>
      </w:r>
      <w:r w:rsidRPr="000C0E87">
        <w:t xml:space="preserve">kielen vaihtelu ja muuttuminen, kirjakielen normit, kehittäminen ja ohjailu, Suomen kielellinen ja </w:t>
      </w:r>
      <w:r w:rsidRPr="000C0E87">
        <w:rPr>
          <w:iCs/>
        </w:rPr>
        <w:t>kulttuurinen moninaisuus, kielen ja kulttuurin yhteys, monikielisyys, kielten elinvoimaisuus</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iCs/>
        </w:rPr>
        <w:t>kurssin teemaan liittyviä fiktiivisiä ja faktatekstejä</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t>kielellinen ja ei-kielellinen viestintä romanien näkökulmasta</w:t>
      </w:r>
    </w:p>
    <w:p w:rsidR="007207C3" w:rsidRPr="000C0E87" w:rsidRDefault="007207C3" w:rsidP="00A76A48">
      <w:pPr>
        <w:keepNext/>
        <w:widowControl/>
        <w:numPr>
          <w:ilvl w:val="0"/>
          <w:numId w:val="207"/>
        </w:numPr>
        <w:adjustRightInd/>
        <w:spacing w:line="240" w:lineRule="auto"/>
        <w:contextualSpacing/>
        <w:textAlignment w:val="auto"/>
      </w:pPr>
      <w:r w:rsidRPr="000C0E87">
        <w:t>kirjoittaminen prosessina: ideointi, suunnittelu, aiheen rajaus ja näkökulman valinta, jäsentely, palautteen antaminen ja vastaanottaminen, muokkaaminen, tyylin hionta, otsikointi ja viimeistely</w:t>
      </w:r>
    </w:p>
    <w:p w:rsidR="007207C3" w:rsidRPr="000C0E87" w:rsidRDefault="007207C3" w:rsidP="00A76A48">
      <w:pPr>
        <w:keepNext/>
        <w:widowControl/>
        <w:numPr>
          <w:ilvl w:val="0"/>
          <w:numId w:val="207"/>
        </w:numPr>
        <w:adjustRightInd/>
        <w:spacing w:line="240" w:lineRule="auto"/>
        <w:contextualSpacing/>
        <w:textAlignment w:val="auto"/>
      </w:pPr>
      <w:r w:rsidRPr="000C0E87">
        <w:t>informatiivisen puheenvuoron rakentaminen ja esittäminen sekä palautteen antaminen ja vastaanottaminen</w:t>
      </w:r>
    </w:p>
    <w:p w:rsidR="007207C3" w:rsidRPr="000C0E87" w:rsidRDefault="007207C3" w:rsidP="000273A6">
      <w:pPr>
        <w:keepNext/>
        <w:widowControl/>
        <w:adjustRightInd/>
        <w:spacing w:line="240" w:lineRule="auto"/>
        <w:textAlignment w:val="auto"/>
        <w:rPr>
          <w:rFonts w:eastAsia="MS Mincho"/>
          <w:b/>
          <w:bCs/>
        </w:rPr>
      </w:pPr>
    </w:p>
    <w:p w:rsidR="00346406" w:rsidRPr="000C0E87" w:rsidRDefault="00346406" w:rsidP="000273A6">
      <w:pPr>
        <w:keepNext/>
        <w:widowControl/>
        <w:adjustRightInd/>
        <w:spacing w:line="240" w:lineRule="auto"/>
        <w:textAlignment w:val="auto"/>
        <w:rPr>
          <w:rFonts w:eastAsia="MS Mincho"/>
          <w:b/>
          <w:bCs/>
        </w:rPr>
      </w:pPr>
    </w:p>
    <w:p w:rsidR="00DF59ED" w:rsidRDefault="00DF59ED" w:rsidP="000273A6">
      <w:pPr>
        <w:keepNext/>
        <w:widowControl/>
        <w:spacing w:line="240" w:lineRule="auto"/>
        <w:ind w:left="1304"/>
        <w:textAlignment w:val="auto"/>
        <w:rPr>
          <w:rFonts w:eastAsia="MS Mincho"/>
          <w:b/>
          <w:bCs/>
        </w:rPr>
      </w:pPr>
    </w:p>
    <w:p w:rsidR="00DF59ED" w:rsidRDefault="00DF59ED" w:rsidP="000273A6">
      <w:pPr>
        <w:keepNext/>
        <w:widowControl/>
        <w:spacing w:line="240" w:lineRule="auto"/>
        <w:ind w:left="1304"/>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b/>
          <w:bCs/>
        </w:rPr>
        <w:t>3. Kirjallisuuden keinoja ja tulkintaa (ÄIR3)</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rPr>
        <w:t>Opiskelijan käsitys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romanien aineellista ja aineetonta kulttuuriperintöä.</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i/>
        </w:rPr>
      </w:pPr>
      <w:r w:rsidRPr="000C0E87">
        <w:rPr>
          <w:rFonts w:eastAsia="MS Mincho"/>
          <w:i/>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harjaantuu lukemaan fiktiivisiä tekstejä analyyttisesti ja eläytyen</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monipuolistaa taitoaan eritellä ja tulkita kirjallisuutta sopivaa käsitteistöä ja lähestymistapaa hyödyntäen ja oppii perustelemaan tulkintaans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 xml:space="preserve">oppii </w:t>
      </w:r>
      <w:r w:rsidRPr="000C0E87">
        <w:t>tuntemaan romanien historiaa ja syventää tietojaan romanien aineellisesta ja aineettomasta kulttuuriperinnöstä</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t>oppii ymmärtämään kielen poeettista luonnett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syventää ryhmäviestintätaitojaan.</w:t>
      </w:r>
    </w:p>
    <w:p w:rsidR="007207C3" w:rsidRPr="000C0E87" w:rsidRDefault="007207C3" w:rsidP="000273A6">
      <w:pPr>
        <w:keepNext/>
        <w:widowControl/>
        <w:spacing w:line="240" w:lineRule="auto"/>
        <w:ind w:left="166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i/>
        </w:rPr>
        <w:t xml:space="preserve">Keskeiset sisällöt </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monitulkintaisuus, kielen kuvallisuus ja tekstuaaliset keinot kirjallisuudessa ja omissa teksteissä</w:t>
      </w:r>
    </w:p>
    <w:p w:rsidR="00392E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 xml:space="preserve">proosan, lyriikan ja draaman erittely ja tulkinta </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monimuotoisten tekstien kerronnan ja ilmaisun tarkastelua, esimerkiksi musiikin, teatterin, elokuvan ja taidekuvien erittelyä ja tulkintaa</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irjallisuuden pohjalta kirjoittaminen</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otimaisen ja ulkomaisen romanien tuottaman tai romaneista kertovan kirjallisuuden ja muun taiteen tarkastelua ja arviointia ryhmätaitojen näkökulmasta</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b/>
          <w:bCs/>
        </w:rPr>
      </w:pPr>
      <w:r w:rsidRPr="000C0E87">
        <w:rPr>
          <w:rFonts w:eastAsia="MS Mincho"/>
          <w:b/>
          <w:bCs/>
        </w:rPr>
        <w:t xml:space="preserve">4. Tekstit ja vaikuttaminen (ÄIR4) </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0C0E87" w:rsidRDefault="007207C3" w:rsidP="000273A6">
      <w:pPr>
        <w:keepNext/>
        <w:widowControl/>
        <w:spacing w:line="240" w:lineRule="auto"/>
        <w:ind w:left="1304"/>
        <w:textAlignment w:val="auto"/>
        <w:rPr>
          <w:rFonts w:eastAsia="MS Mincho"/>
          <w:iCs/>
        </w:rPr>
      </w:pPr>
    </w:p>
    <w:p w:rsidR="007207C3" w:rsidRPr="000C0E87" w:rsidRDefault="007207C3" w:rsidP="000273A6">
      <w:pPr>
        <w:keepNext/>
        <w:widowControl/>
        <w:spacing w:line="240" w:lineRule="auto"/>
        <w:ind w:left="1304"/>
        <w:textAlignment w:val="auto"/>
        <w:rPr>
          <w:rFonts w:eastAsia="MS Mincho"/>
          <w:i/>
          <w:iCs/>
        </w:rPr>
      </w:pPr>
      <w:r w:rsidRPr="000C0E87">
        <w:rPr>
          <w:rFonts w:eastAsia="MS Mincho"/>
          <w:i/>
          <w:iCs/>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10"/>
        </w:numPr>
        <w:adjustRightInd/>
        <w:spacing w:line="240" w:lineRule="auto"/>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210"/>
        </w:numPr>
        <w:adjustRightInd/>
        <w:spacing w:line="240" w:lineRule="auto"/>
        <w:textAlignment w:val="auto"/>
      </w:pPr>
      <w:r w:rsidRPr="000C0E87">
        <w:t>osaa perustella niin kirjoittajana kuin puhujanakin monipuolisesti näkemyksiään</w:t>
      </w:r>
    </w:p>
    <w:p w:rsidR="007207C3" w:rsidRPr="000C0E87" w:rsidRDefault="007207C3" w:rsidP="00A76A48">
      <w:pPr>
        <w:keepNext/>
        <w:widowControl/>
        <w:numPr>
          <w:ilvl w:val="0"/>
          <w:numId w:val="210"/>
        </w:numPr>
        <w:adjustRightInd/>
        <w:spacing w:line="240" w:lineRule="auto"/>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10"/>
        </w:numPr>
        <w:adjustRightInd/>
        <w:spacing w:line="240" w:lineRule="auto"/>
        <w:textAlignment w:val="auto"/>
        <w:rPr>
          <w:rFonts w:eastAsia="MS Mincho"/>
        </w:rPr>
      </w:pPr>
      <w:r w:rsidRPr="000C0E87">
        <w:t xml:space="preserve">osaa tarkastella kirjallisuuden, muun taiteen ja median yhteiskunnallista vaikutusta ja </w:t>
      </w:r>
      <w:r w:rsidRPr="000C0E87">
        <w:rPr>
          <w:rFonts w:eastAsia="MS Mincho"/>
        </w:rPr>
        <w:t>kulttuurista merkitystä, myös romanikulttuurin näkökulmasta.</w:t>
      </w:r>
    </w:p>
    <w:p w:rsidR="007207C3" w:rsidRPr="000C0E87" w:rsidRDefault="007207C3" w:rsidP="000273A6">
      <w:pPr>
        <w:keepNext/>
        <w:widowControl/>
        <w:spacing w:line="240" w:lineRule="auto"/>
        <w:ind w:left="1304"/>
        <w:textAlignment w:val="auto"/>
        <w:rPr>
          <w:rFonts w:eastAsia="MS Mincho"/>
        </w:rPr>
      </w:pPr>
    </w:p>
    <w:p w:rsidR="00DF59ED" w:rsidRDefault="00DF59ED" w:rsidP="000273A6">
      <w:pPr>
        <w:keepNext/>
        <w:widowControl/>
        <w:spacing w:line="240" w:lineRule="auto"/>
        <w:ind w:left="1304"/>
        <w:textAlignment w:val="auto"/>
        <w:rPr>
          <w:rFonts w:eastAsia="MS Mincho"/>
          <w:i/>
          <w:iCs/>
        </w:rPr>
      </w:pPr>
    </w:p>
    <w:p w:rsidR="00DF59ED" w:rsidRDefault="00DF59ED" w:rsidP="000273A6">
      <w:pPr>
        <w:keepNext/>
        <w:widowControl/>
        <w:spacing w:line="240" w:lineRule="auto"/>
        <w:ind w:left="1304"/>
        <w:textAlignment w:val="auto"/>
        <w:rPr>
          <w:rFonts w:eastAsia="MS Mincho"/>
          <w:i/>
          <w:iCs/>
        </w:rPr>
      </w:pPr>
    </w:p>
    <w:p w:rsidR="007207C3" w:rsidRPr="000C0E87" w:rsidRDefault="007207C3" w:rsidP="000273A6">
      <w:pPr>
        <w:keepNext/>
        <w:widowControl/>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tekstien ideologisuuden tunnistaminen, mielipiteen ja tutkimustiedon erot, tiedonhankinta ja -hallinta, viestinnän eettisyys</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kantaa ottavan ja vaikuttavan kauno- ja tietokirjallisuuden keinoja ja lajeja</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argumentointitaidot, kantaa ottavien kirjoitusten ja puheenvuorojen harjoittelu</w:t>
      </w:r>
    </w:p>
    <w:p w:rsidR="007207C3" w:rsidRPr="000C0E87" w:rsidRDefault="007207C3" w:rsidP="000273A6">
      <w:pPr>
        <w:keepNext/>
        <w:widowControl/>
        <w:spacing w:line="240" w:lineRule="auto"/>
        <w:ind w:left="1304"/>
        <w:textAlignment w:val="auto"/>
      </w:pPr>
    </w:p>
    <w:p w:rsidR="007207C3" w:rsidRPr="000C0E87" w:rsidRDefault="007207C3" w:rsidP="000273A6">
      <w:pPr>
        <w:keepNext/>
        <w:widowControl/>
        <w:adjustRightInd/>
        <w:spacing w:line="240" w:lineRule="auto"/>
        <w:ind w:left="360"/>
        <w:textAlignment w:val="auto"/>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5. Teksti ja konteksti (ÄIR5)</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12"/>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12"/>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212"/>
        </w:numPr>
        <w:adjustRightInd/>
        <w:spacing w:line="240" w:lineRule="auto"/>
        <w:contextualSpacing/>
        <w:textAlignment w:val="auto"/>
      </w:pPr>
      <w:r w:rsidRPr="000C0E87">
        <w:t>kehittää ja laajentaa omia suullisia ja kirjallisia ilmaisutapojaan</w:t>
      </w:r>
    </w:p>
    <w:p w:rsidR="007207C3" w:rsidRPr="000C0E87" w:rsidRDefault="007207C3" w:rsidP="00A76A48">
      <w:pPr>
        <w:keepNext/>
        <w:widowControl/>
        <w:numPr>
          <w:ilvl w:val="0"/>
          <w:numId w:val="212"/>
        </w:numPr>
        <w:adjustRightInd/>
        <w:spacing w:line="240" w:lineRule="auto"/>
        <w:contextualSpacing/>
        <w:textAlignment w:val="auto"/>
      </w:pPr>
      <w:r w:rsidRPr="000C0E87">
        <w:t>tuntee romanikielisen, romanien kirjoittaman ja romaneista kertovan kirjallisuuden keskeisiä teoksia sekä teemoja ja osaa arvioida niiden merkitystä oman kulttuurinsa näkökulmasta</w:t>
      </w:r>
    </w:p>
    <w:p w:rsidR="007207C3" w:rsidRPr="000C0E87" w:rsidRDefault="007207C3" w:rsidP="00A76A48">
      <w:pPr>
        <w:keepNext/>
        <w:widowControl/>
        <w:numPr>
          <w:ilvl w:val="0"/>
          <w:numId w:val="212"/>
        </w:numPr>
        <w:adjustRightInd/>
        <w:spacing w:line="240" w:lineRule="auto"/>
        <w:contextualSpacing/>
        <w:textAlignment w:val="auto"/>
      </w:pPr>
      <w:r w:rsidRPr="000C0E87">
        <w:t>osaa sijoittaa suomalaisen kaunokirjallisuuden teoksia kulttuurikontekstiinsa.</w:t>
      </w:r>
    </w:p>
    <w:p w:rsidR="007207C3" w:rsidRPr="000C0E87" w:rsidRDefault="007207C3" w:rsidP="000273A6">
      <w:pPr>
        <w:keepNext/>
        <w:widowControl/>
        <w:adjustRightInd/>
        <w:spacing w:line="240" w:lineRule="auto"/>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t>tekstien tarkastelua ihmiskuvan, maailmankuvan, arvo- ja aatemaailman ilmentäjinä sekä tekstin ilmestymisajan että nykyajan kontekstissa</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t>tyylin vaikutus tekstiin, kielenhuoltoa tyylin näkökulmasta</w:t>
      </w:r>
    </w:p>
    <w:p w:rsidR="007207C3" w:rsidRPr="000C0E87" w:rsidRDefault="007207C3" w:rsidP="00A76A48">
      <w:pPr>
        <w:keepNext/>
        <w:widowControl/>
        <w:numPr>
          <w:ilvl w:val="0"/>
          <w:numId w:val="213"/>
        </w:numPr>
        <w:adjustRightInd/>
        <w:spacing w:line="240" w:lineRule="auto"/>
        <w:contextualSpacing/>
        <w:textAlignment w:val="auto"/>
      </w:pPr>
      <w:r w:rsidRPr="000C0E87">
        <w:t>romanikielisen, romanien kirjoittaman ja romaneista kertovan kirjallisuuden sekä suomalaisen kirjallisuuden keskeisiä teoksia romanikulttuurin näkökulmasta</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rPr>
          <w:rFonts w:eastAsia="MS Mincho"/>
        </w:rPr>
        <w:t>sana- ja ilmaisuvarannon kehittämistehtäviä</w:t>
      </w:r>
    </w:p>
    <w:p w:rsidR="007207C3" w:rsidRPr="000C0E87" w:rsidRDefault="007207C3" w:rsidP="00A76A48">
      <w:pPr>
        <w:keepNext/>
        <w:widowControl/>
        <w:numPr>
          <w:ilvl w:val="0"/>
          <w:numId w:val="213"/>
        </w:numPr>
        <w:adjustRightInd/>
        <w:spacing w:line="240" w:lineRule="auto"/>
        <w:contextualSpacing/>
        <w:textAlignment w:val="auto"/>
        <w:rPr>
          <w:rFonts w:eastAsia="MS Mincho"/>
          <w:bCs/>
        </w:rPr>
      </w:pPr>
      <w:r w:rsidRPr="000C0E87">
        <w:t>kirjallisuusaiheisia kirjoitus- ja puhetehtäviä, esimerkiksi puheenvuoro, draama, essee</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b/>
        </w:rPr>
      </w:pPr>
      <w:r w:rsidRPr="000C0E87">
        <w:rPr>
          <w:rFonts w:eastAsia="MS Mincho"/>
          <w:b/>
          <w:bCs/>
        </w:rPr>
        <w:t>6. Nykykulttuuri ja kertomukset (ÄIR6)</w:t>
      </w:r>
      <w:r w:rsidRPr="000C0E87">
        <w:rPr>
          <w:rFonts w:eastAsia="MS Mincho"/>
          <w:b/>
        </w:rPr>
        <w:t xml:space="preserve">  </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rPr>
        <w:t>Opiskelija oppii tarkastelemaan nykykulttuurin ilmiöitä erityisesti kertomusten ja kertomuksellisuuden näkökulmasta. Opiskelijan käsitys nykykulttuurista ja sen moninaisuudesta syvenee. Opiskelija syventää tietojaan vuorovaikutusetiikasta.</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214"/>
        </w:numPr>
        <w:adjustRightInd/>
        <w:spacing w:line="240" w:lineRule="auto"/>
        <w:textAlignment w:val="auto"/>
      </w:pPr>
      <w:r w:rsidRPr="000C0E87">
        <w:t>tuntee suomalaisen nykykirjallisuuden ja -kulttuurin keskeisiä teoksia ja teemoja erityisesti romanikulttuurin näkökulmasta</w:t>
      </w:r>
    </w:p>
    <w:p w:rsidR="007207C3" w:rsidRPr="000C0E87" w:rsidRDefault="007207C3" w:rsidP="00A76A48">
      <w:pPr>
        <w:keepNext/>
        <w:widowControl/>
        <w:numPr>
          <w:ilvl w:val="0"/>
          <w:numId w:val="214"/>
        </w:numPr>
        <w:adjustRightInd/>
        <w:spacing w:line="240" w:lineRule="auto"/>
        <w:textAlignment w:val="auto"/>
      </w:pPr>
      <w:r w:rsidRPr="000C0E87">
        <w:rPr>
          <w:rFonts w:eastAsia="MS Mincho"/>
        </w:rPr>
        <w:t>oppii toimimaan eettisesti ja rakentavasti vuorovaikutustilanteissa.</w:t>
      </w:r>
    </w:p>
    <w:p w:rsidR="005F5997" w:rsidRPr="000C0E87" w:rsidRDefault="005F5997" w:rsidP="000273A6">
      <w:pPr>
        <w:keepNext/>
        <w:widowControl/>
        <w:spacing w:line="240" w:lineRule="auto"/>
        <w:textAlignment w:val="auto"/>
      </w:pPr>
    </w:p>
    <w:p w:rsidR="00774AE9" w:rsidRPr="000C0E87" w:rsidRDefault="00774AE9" w:rsidP="000273A6">
      <w:pPr>
        <w:keepNext/>
        <w:widowControl/>
        <w:spacing w:line="240" w:lineRule="auto"/>
        <w:textAlignment w:val="auto"/>
      </w:pPr>
    </w:p>
    <w:p w:rsidR="00774AE9" w:rsidRPr="000C0E87" w:rsidRDefault="00774AE9" w:rsidP="000273A6">
      <w:pPr>
        <w:keepNext/>
        <w:widowControl/>
        <w:spacing w:line="240" w:lineRule="auto"/>
        <w:textAlignment w:val="auto"/>
      </w:pPr>
    </w:p>
    <w:p w:rsidR="007207C3" w:rsidRPr="000C0E87" w:rsidRDefault="007207C3" w:rsidP="000273A6">
      <w:pPr>
        <w:keepNext/>
        <w:widowControl/>
        <w:spacing w:line="240" w:lineRule="auto"/>
        <w:ind w:left="1304"/>
        <w:textAlignment w:val="auto"/>
        <w:rPr>
          <w:i/>
        </w:rPr>
      </w:pPr>
      <w:r w:rsidRPr="000C0E87">
        <w:rPr>
          <w:rFonts w:eastAsia="MS Mincho"/>
          <w:bCs/>
          <w:i/>
        </w:rPr>
        <w:t>Keskeiset sisällö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ajankohtaisia kielen ja kulttuurin ilmiöitä, esimerkiksi sanaston uudistuminen, kielen elvytys ja kielen tulevaisuus</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kertomukset ja kertomuksellisuus romanien suullisessa perinteessä, suomalaisessa kauno- ja tietokirjallisuudessa ja muussa kulttuurissa, erityisesti mediassa</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monimuotoisten tekstien ajankohtaiset lajit, esimerkiksi laululyriikka, teatteri, elokuva, mediatekstit, pelit, kuva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romanius, nykykulttuuri ja identiteetti</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romaniasioiden yhteiskunnallisen vaikuttamisen keinot ja toimija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puhe- ja kirjoitustehtäviä kurssin teemoista sekä kielenhuoltoa</w:t>
      </w:r>
    </w:p>
    <w:p w:rsidR="007207C3" w:rsidRPr="000C0E87" w:rsidRDefault="007207C3" w:rsidP="00A76A48">
      <w:pPr>
        <w:keepNext/>
        <w:widowControl/>
        <w:numPr>
          <w:ilvl w:val="0"/>
          <w:numId w:val="215"/>
        </w:numPr>
        <w:adjustRightInd/>
        <w:spacing w:line="240" w:lineRule="auto"/>
        <w:textAlignment w:val="auto"/>
      </w:pPr>
      <w:r w:rsidRPr="000C0E87">
        <w:t>dialoginen vuorovaikutus ja vuorovaikutusetiikka</w:t>
      </w:r>
    </w:p>
    <w:p w:rsidR="007207C3" w:rsidRPr="000C0E87" w:rsidRDefault="007207C3" w:rsidP="000273A6">
      <w:pPr>
        <w:keepNext/>
        <w:widowControl/>
        <w:spacing w:line="240" w:lineRule="auto"/>
        <w:ind w:left="944"/>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F142E5" w:rsidRPr="000C0E87" w:rsidRDefault="00F142E5"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Puhe- ja vuorovaikutustaitojen syventäminen (ÄIR7)</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16"/>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puheyhteisöistä</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 xml:space="preserve">kehittää kykyään toimia erilaisissa vuorovaikutustilanteissa sekä rakentaa ja ylläpitää vuorovaikutussuhteita </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tunnistaa ja osaa analysoida sekä puhujan että sanoman luotettavuuteen vaikuttavia tekijöitä</w:t>
      </w:r>
    </w:p>
    <w:p w:rsidR="007207C3" w:rsidRPr="000C0E87" w:rsidRDefault="007207C3" w:rsidP="00A76A48">
      <w:pPr>
        <w:keepNext/>
        <w:widowControl/>
        <w:numPr>
          <w:ilvl w:val="0"/>
          <w:numId w:val="216"/>
        </w:numPr>
        <w:adjustRightInd/>
        <w:spacing w:line="240" w:lineRule="auto"/>
        <w:ind w:left="1661" w:hanging="357"/>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ind w:left="584"/>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puhuttujen tekstien erittely, tulkinta, arviointi</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218"/>
        </w:numPr>
        <w:adjustRightInd/>
        <w:spacing w:line="240" w:lineRule="auto"/>
        <w:ind w:left="1664"/>
        <w:contextualSpacing/>
        <w:textAlignment w:val="auto"/>
        <w:rPr>
          <w:rFonts w:eastAsia="MS Mincho"/>
        </w:rPr>
      </w:pPr>
      <w:r w:rsidRPr="000C0E87">
        <w:rPr>
          <w:rFonts w:eastAsia="MS Mincho"/>
        </w:rPr>
        <w:t>esiintymis- ja ryhmätaitojen harjoittelu</w:t>
      </w:r>
    </w:p>
    <w:p w:rsidR="007207C3" w:rsidRDefault="007207C3" w:rsidP="00A76A48">
      <w:pPr>
        <w:keepNext/>
        <w:widowControl/>
        <w:numPr>
          <w:ilvl w:val="0"/>
          <w:numId w:val="218"/>
        </w:numPr>
        <w:adjustRightInd/>
        <w:spacing w:line="240" w:lineRule="auto"/>
        <w:ind w:left="1664"/>
        <w:contextualSpacing/>
        <w:textAlignment w:val="auto"/>
        <w:rPr>
          <w:rFonts w:eastAsia="MS Mincho"/>
        </w:rPr>
      </w:pPr>
      <w:r w:rsidRPr="000C0E87">
        <w:rPr>
          <w:rFonts w:eastAsia="MS Mincho"/>
        </w:rPr>
        <w:t xml:space="preserve">puheviestinnän kulttuurisia piirteitä </w:t>
      </w:r>
    </w:p>
    <w:p w:rsidR="002B21BB" w:rsidRPr="000C0E87" w:rsidRDefault="002B21BB" w:rsidP="000273A6">
      <w:pPr>
        <w:keepNext/>
        <w:widowControl/>
        <w:adjustRightInd/>
        <w:spacing w:line="240" w:lineRule="auto"/>
        <w:textAlignment w:val="auto"/>
        <w:rPr>
          <w:rFonts w:eastAsia="MS Mincho"/>
        </w:rPr>
      </w:pPr>
    </w:p>
    <w:p w:rsidR="000C02BD" w:rsidRDefault="000C02BD"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8. Kirjoittamistaitojen syventäminen (ÄIR8)</w:t>
      </w:r>
    </w:p>
    <w:p w:rsidR="007207C3" w:rsidRPr="000C0E87" w:rsidRDefault="007207C3" w:rsidP="000273A6">
      <w:pPr>
        <w:keepNext/>
        <w:widowControl/>
        <w:adjustRightInd/>
        <w:spacing w:line="240" w:lineRule="auto"/>
        <w:ind w:left="1304"/>
        <w:contextualSpacing/>
        <w:textAlignment w:val="auto"/>
        <w:rPr>
          <w:rFonts w:eastAsia="MS Mincho"/>
          <w:i/>
          <w:iCs/>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w:t>
      </w:r>
    </w:p>
    <w:p w:rsidR="00356D9F" w:rsidRPr="000C0E87" w:rsidRDefault="00356D9F"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syventää taitojaan oman tekstinsä näkökulman valinnassa, aiheen käsittelyssä, lähteiden valinnassa, ajattelun itsenäisyydessä ja ilmaisun omaäänisyydessä</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219"/>
        </w:numPr>
        <w:adjustRightInd/>
        <w:spacing w:line="240" w:lineRule="auto"/>
        <w:textAlignment w:val="auto"/>
      </w:pPr>
      <w:r w:rsidRPr="000C0E87">
        <w:t>kykenee keskustellen ja kirjoittaen käsittelemään ajankohtaisia teemoja</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ind w:left="137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kirjoitusprosessi, erityisesti tekstin muokkaaminen ja viimeistely palautteen perusteella sekä yhdessä kirjoittaminen, tekstien jakaminen</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tekstien ymmärrettävyyden, havainnollisuuden ja eheyden harjoittelua sekä kielenhuoltoa</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monipuoliseen ja monimuotoiseen aineistoon perustuva kirjoittaminen</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mediatekstien tuottamista ja analyysia</w:t>
      </w:r>
    </w:p>
    <w:p w:rsidR="007207C3" w:rsidRPr="000C0E87" w:rsidRDefault="007207C3" w:rsidP="000273A6">
      <w:pPr>
        <w:keepNext/>
        <w:widowControl/>
        <w:adjustRightInd/>
        <w:spacing w:line="240" w:lineRule="auto"/>
        <w:ind w:left="720"/>
        <w:contextualSpacing/>
        <w:textAlignment w:val="auto"/>
        <w:rPr>
          <w:rFonts w:eastAsia="MS Mincho"/>
          <w:b/>
          <w:bCs/>
        </w:rPr>
      </w:pPr>
    </w:p>
    <w:p w:rsidR="008A2384" w:rsidRPr="000C0E87" w:rsidRDefault="008A2384" w:rsidP="000273A6">
      <w:pPr>
        <w:keepNext/>
        <w:widowControl/>
        <w:adjustRightInd/>
        <w:spacing w:line="240" w:lineRule="auto"/>
        <w:ind w:left="720"/>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9. Lukutaitojen syventäminen (ÄIR9)</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vahvistaa taitoaan lukea analyyttisesti, kriittisesti, eläytyvästi ja luovasti erilaisia tekstejä</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syventää käsitystään monilukutaidosta, tekstien piirteistä</w:t>
      </w:r>
      <w:r w:rsidR="00AD4D68" w:rsidRPr="000C0E87">
        <w:rPr>
          <w:rFonts w:eastAsia="MS Mincho"/>
        </w:rPr>
        <w:t>,</w:t>
      </w:r>
      <w:r w:rsidRPr="000C0E87">
        <w:rPr>
          <w:rFonts w:eastAsia="MS Mincho"/>
        </w:rPr>
        <w:t xml:space="preserve"> ominaisuuksista ja tekstilajeista</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varmentaa kriittistä ja kulttuurista lukutaitoaan sekä lukustrategioitaan</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 xml:space="preserve">syventää käsitystään tiedon- ja tieteenalojen kielistä ja puhetavoista.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 xml:space="preserve">tekstitiedon ja -analyysin syventäminen, kielen, kirjallisuuden, kuvan ja median </w:t>
      </w:r>
    </w:p>
    <w:p w:rsidR="007207C3" w:rsidRPr="000C0E87" w:rsidRDefault="007207C3" w:rsidP="000273A6">
      <w:pPr>
        <w:keepNext/>
        <w:widowControl/>
        <w:adjustRightInd/>
        <w:spacing w:line="240" w:lineRule="auto"/>
        <w:ind w:left="1644"/>
        <w:contextualSpacing/>
        <w:textAlignment w:val="auto"/>
        <w:rPr>
          <w:rFonts w:eastAsia="MS Mincho"/>
        </w:rPr>
      </w:pPr>
      <w:r w:rsidRPr="000C0E87">
        <w:rPr>
          <w:rFonts w:eastAsia="MS Mincho"/>
        </w:rPr>
        <w:t>käsitteiden käyttö tekstien erittelyssä, tulkinnassa ja arvioinnissa</w:t>
      </w:r>
    </w:p>
    <w:p w:rsidR="007207C3" w:rsidRPr="000C0E87"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tekstikokonaisuuksien lukeminen, esimerkiksi kaunokirjallisten ja tietotekstien lukeminen</w:t>
      </w:r>
    </w:p>
    <w:p w:rsidR="00D45691"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ö</w:t>
      </w:r>
      <w:bookmarkStart w:id="92" w:name="_Toc415582269"/>
      <w:r w:rsidR="00D45691">
        <w:rPr>
          <w:rFonts w:eastAsia="MS Mincho"/>
        </w:rPr>
        <w:t>kulmist</w:t>
      </w:r>
      <w:bookmarkStart w:id="93" w:name="_Toc423589932"/>
      <w:r w:rsidR="00D45691">
        <w:rPr>
          <w:rFonts w:eastAsia="MS Mincho"/>
        </w:rPr>
        <w:t>a.</w:t>
      </w:r>
    </w:p>
    <w:p w:rsidR="00F175F4" w:rsidRDefault="00F175F4" w:rsidP="00F175F4">
      <w:pPr>
        <w:keepNext/>
        <w:widowControl/>
        <w:adjustRightInd/>
        <w:spacing w:line="240" w:lineRule="auto"/>
        <w:ind w:left="1664"/>
        <w:contextualSpacing/>
        <w:textAlignment w:val="auto"/>
        <w:rPr>
          <w:rFonts w:eastAsia="MS Mincho"/>
        </w:rPr>
      </w:pPr>
    </w:p>
    <w:p w:rsidR="00D45691" w:rsidRDefault="00D45691" w:rsidP="00D45691">
      <w:pPr>
        <w:keepNext/>
        <w:widowControl/>
        <w:adjustRightInd/>
        <w:spacing w:line="240" w:lineRule="auto"/>
        <w:ind w:left="1304"/>
        <w:contextualSpacing/>
        <w:textAlignment w:val="auto"/>
        <w:rPr>
          <w:rFonts w:eastAsia="MS Mincho"/>
        </w:rPr>
      </w:pPr>
    </w:p>
    <w:p w:rsidR="007207C3" w:rsidRPr="00D45691" w:rsidRDefault="00F77B54" w:rsidP="00D45691">
      <w:pPr>
        <w:pStyle w:val="Otsikko3"/>
        <w:rPr>
          <w:rFonts w:eastAsia="MS Mincho"/>
        </w:rPr>
      </w:pPr>
      <w:bookmarkStart w:id="94" w:name="_Toc452996898"/>
      <w:r w:rsidRPr="00D45691">
        <w:t>5.3.5</w:t>
      </w:r>
      <w:r w:rsidRPr="00D45691">
        <w:tab/>
      </w:r>
      <w:r w:rsidR="007207C3" w:rsidRPr="00D45691">
        <w:t>Viittomakieli ja kirjallisu</w:t>
      </w:r>
      <w:r w:rsidR="00D45691">
        <w:t>us -</w:t>
      </w:r>
      <w:r w:rsidR="007207C3" w:rsidRPr="00D45691">
        <w:t>oppimäärä</w:t>
      </w:r>
      <w:bookmarkEnd w:id="92"/>
      <w:bookmarkEnd w:id="93"/>
      <w:bookmarkEnd w:id="94"/>
    </w:p>
    <w:p w:rsidR="007207C3" w:rsidRPr="000C0E87" w:rsidRDefault="007207C3" w:rsidP="000273A6">
      <w:pPr>
        <w:keepNext/>
        <w:widowControl/>
        <w:spacing w:line="240" w:lineRule="auto"/>
        <w:textAlignment w:val="auto"/>
      </w:pPr>
      <w:r w:rsidRPr="000C0E87">
        <w:tab/>
      </w:r>
    </w:p>
    <w:p w:rsidR="007207C3" w:rsidRPr="000C0E87" w:rsidRDefault="007207C3" w:rsidP="000273A6">
      <w:pPr>
        <w:keepNext/>
        <w:widowControl/>
        <w:adjustRightInd/>
        <w:spacing w:line="240" w:lineRule="auto"/>
        <w:ind w:left="1304"/>
        <w:textAlignment w:val="auto"/>
      </w:pPr>
      <w:r w:rsidRPr="000C0E87">
        <w:t>Viittomakieli ja kirjallisuus -oppimäärän erityisenä tehtävänä on syventää viittomakielen taitoa, moniluku- ja vuorovaikutustaitoja sekä kirjallisuuden ja kulttuurin tuntemusta. Opetuksessa otetaan huomioon suomalaisen ja suomenruotsalaisen viittomakielen asema Suomen vähemmistökielinä. Opetus syventää opiskelijan käsitystä kielitaidon, kielitietoisuuden, omien kielten ja kulttuurien merkityksestä yksilön identitee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 xml:space="preserve">Opetuksessa toteutetaan oppimäärän sisäistä integraatiota: tekstien tutkiminen ja tuottaminen, vuorovaikutus, tekstit ja media kytkeytyvät jokaisen kurssin tavoitteisiin ja sisältöihin siten, että tietojen ja taitojen opiskelu on jatkuvassa vuorovaikutuksessa keskenään. Kaikilla kursseilla kehitetään viitotun kielen hallintaa, näkemystä viittomakielen voimavaroista ja erityispiirteistä ja vahvistetaan viittomakielistä ajattelua. Teksti- ja vuorovaikutustaitoja kehitetään monipuolisesti. Kaunokirjallisia ja muita tekstejä käsitellään kunkin kurssin näkökulmasta muun muassa draaman toimintamuotoja käyttäen.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textAlignment w:val="auto"/>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Viittomakielen ja kirjallisuuden opetuksen tavoitteena on, että opiskelija</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ja monipuolistaa viittomakielen taitoaan sekä teksti- ja vuorovaikutustaitojaan niin, että hän pystyy tavoitteelliseen ja tarkoituksenmukaiseen itsensä ilmaisemiseen ja vuorovaikutukseen</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ja monipuolistaa tietojaan kielestä, kauno- ja tietokirjallisuudesta, mediasta sekä vuorovaikutuksesta ja osaa hyödyntää niihin liittyviä käsitteitä</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223"/>
        </w:numPr>
        <w:adjustRightInd/>
        <w:spacing w:line="240" w:lineRule="auto"/>
        <w:contextualSpacing/>
        <w:textAlignment w:val="auto"/>
      </w:pPr>
      <w:r w:rsidRPr="000C0E87">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0C0E87" w:rsidRDefault="007207C3" w:rsidP="00A76A48">
      <w:pPr>
        <w:keepNext/>
        <w:widowControl/>
        <w:numPr>
          <w:ilvl w:val="0"/>
          <w:numId w:val="223"/>
        </w:numPr>
        <w:adjustRightInd/>
        <w:spacing w:line="240" w:lineRule="auto"/>
        <w:contextualSpacing/>
        <w:textAlignment w:val="auto"/>
      </w:pPr>
      <w:r w:rsidRPr="000C0E87">
        <w:t>hallitsee viittomakielen normit ja rakenteen sekä ymmärtää viitotun kielen monimuotoisuuden suhteessa puhuttuihin ja kirjoitettuihin kieliin</w:t>
      </w:r>
    </w:p>
    <w:p w:rsidR="007207C3" w:rsidRPr="000C0E87" w:rsidRDefault="007207C3" w:rsidP="00A76A48">
      <w:pPr>
        <w:keepNext/>
        <w:widowControl/>
        <w:numPr>
          <w:ilvl w:val="0"/>
          <w:numId w:val="223"/>
        </w:numPr>
        <w:adjustRightInd/>
        <w:spacing w:line="240" w:lineRule="auto"/>
        <w:contextualSpacing/>
        <w:textAlignment w:val="auto"/>
      </w:pPr>
      <w:r w:rsidRPr="000C0E87">
        <w:t xml:space="preserve">syventää kielen ja kirjallisuuden tuntemustaan ja kehittää siten ajatteluaan, laajentaa kirjallista yleissivistystään, mielikuvitustaan ja eläytymiskykyään ja rakentaa maailmankuvaansa ja identiteettiään  </w:t>
      </w:r>
    </w:p>
    <w:p w:rsidR="007207C3" w:rsidRPr="000C0E87" w:rsidRDefault="007207C3" w:rsidP="00A76A48">
      <w:pPr>
        <w:keepNext/>
        <w:widowControl/>
        <w:numPr>
          <w:ilvl w:val="0"/>
          <w:numId w:val="223"/>
        </w:numPr>
        <w:adjustRightInd/>
        <w:spacing w:line="240" w:lineRule="auto"/>
        <w:contextualSpacing/>
        <w:textAlignment w:val="auto"/>
      </w:pPr>
      <w:r w:rsidRPr="000C0E87">
        <w:t>osaa kriittisesti arvioida erilaisia tietolähteitä, tiedon luotettavuutta, käyttökelpoisuutta ja tarkoitusperiä sekä etsiä ja valikoida tilanteeseen sopivan tietolähteen</w:t>
      </w:r>
    </w:p>
    <w:p w:rsidR="007207C3" w:rsidRPr="000C0E87" w:rsidRDefault="007207C3" w:rsidP="00A76A48">
      <w:pPr>
        <w:keepNext/>
        <w:widowControl/>
        <w:numPr>
          <w:ilvl w:val="0"/>
          <w:numId w:val="223"/>
        </w:numPr>
        <w:adjustRightInd/>
        <w:spacing w:line="240" w:lineRule="auto"/>
        <w:contextualSpacing/>
        <w:textAlignment w:val="auto"/>
      </w:pPr>
      <w:r w:rsidRPr="000C0E87">
        <w:t>ymmärtää ja noudattaa tekijänoikeuksia, käyttää lähteitä oikein ja hallitsee lähdeviittaukset</w:t>
      </w:r>
    </w:p>
    <w:p w:rsidR="007207C3" w:rsidRPr="000C0E87" w:rsidRDefault="007207C3" w:rsidP="00A76A48">
      <w:pPr>
        <w:keepNext/>
        <w:widowControl/>
        <w:numPr>
          <w:ilvl w:val="0"/>
          <w:numId w:val="223"/>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223"/>
        </w:numPr>
        <w:adjustRightInd/>
        <w:spacing w:line="240" w:lineRule="auto"/>
        <w:contextualSpacing/>
        <w:textAlignment w:val="auto"/>
      </w:pPr>
      <w:r w:rsidRPr="000C0E87">
        <w:t>tuntee viittomakielisten historiaa ja kulttuuriperintöä</w:t>
      </w:r>
    </w:p>
    <w:p w:rsidR="007207C3" w:rsidRPr="000C0E87" w:rsidRDefault="007207C3" w:rsidP="00A76A48">
      <w:pPr>
        <w:keepNext/>
        <w:widowControl/>
        <w:numPr>
          <w:ilvl w:val="0"/>
          <w:numId w:val="223"/>
        </w:numPr>
        <w:adjustRightInd/>
        <w:spacing w:line="240" w:lineRule="auto"/>
        <w:contextualSpacing/>
        <w:textAlignment w:val="auto"/>
      </w:pPr>
      <w:r w:rsidRPr="000C0E87">
        <w:t>nauttii kielestä ja kulttuurista ja arvostaa niiden monimuotoisuutt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tallennetut, valmistellut ja suulliset tuotokset sekä aktiivinen työskentely kurssin aikana. Arviointi on monipuolista, avointa, oikeudenmukaista, osallistavaa, kannustavaa ja itsearviointiin ohjaavaa. Itsearviointitaitojen avulla opiskelija rakentaa myönteistä ja realistista käsitystä itsestään viestijänä sekä tekstien tulkitsijana ja tuottajana.</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Pakolliset kurssit</w:t>
      </w: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V1)</w:t>
      </w:r>
    </w:p>
    <w:p w:rsidR="007207C3" w:rsidRPr="000C0E87" w:rsidRDefault="007207C3" w:rsidP="000273A6">
      <w:pPr>
        <w:keepNext/>
        <w:widowControl/>
        <w:spacing w:line="240" w:lineRule="auto"/>
        <w:ind w:left="1304"/>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rPr>
        <w:t>Opiskelijan käsitys kielestä, monimuotoisista teksteistä ja vuorovaikutuksesta syvenee. Hänen taitonsa tulkita ja tuottaa tekstejä sekä kykynsä toimia vuorovaikutustilanteissa tavoitteellisesti ja tarkoituksenmukaisesti lisääntyy. Hän harjaantuu tarkkailemaan ja kehittämään omia taitojaan kielen tuottajana ja vastaanottajana erilaisissa viestintäympäristöissä. Opiskelija harjaantuu erittelemään ja tulkitsemaan tekstien merkityksiä, rakenteita, kieltä ja konteksteja.</w:t>
      </w:r>
    </w:p>
    <w:p w:rsidR="007207C3" w:rsidRPr="000C0E87" w:rsidRDefault="007207C3" w:rsidP="000273A6">
      <w:pPr>
        <w:keepNext/>
        <w:widowControl/>
        <w:spacing w:line="240" w:lineRule="auto"/>
        <w:ind w:left="1304"/>
        <w:textAlignment w:val="auto"/>
        <w:rPr>
          <w:rFonts w:eastAsia="MS Mincho"/>
          <w:bCs/>
        </w:rPr>
      </w:pP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i/>
        </w:rPr>
        <w:t>Tavoitteet</w:t>
      </w: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224"/>
        </w:numPr>
        <w:adjustRightInd/>
        <w:spacing w:line="240" w:lineRule="auto"/>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224"/>
        </w:numPr>
        <w:adjustRightInd/>
        <w:spacing w:line="240" w:lineRule="auto"/>
        <w:textAlignment w:val="auto"/>
        <w:rPr>
          <w:rFonts w:eastAsia="MS Mincho"/>
        </w:rPr>
      </w:pPr>
      <w:r w:rsidRPr="000C0E87">
        <w:rPr>
          <w:rFonts w:eastAsia="MS Mincho"/>
          <w:bCs/>
        </w:rPr>
        <w:t>kehittää taitoaan tulkita, tuottaa ja arvioida erilaisia tekstejä ja niiden ilmaisutapoja</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monipuolistaa käsitystään kielen tuottamisesta ja vastaanottamisesta vuorovaikutuksellisena, yhteisöllisenä ja yksilöllisenä ilmiönä</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syventää käsitystä itsestään tekstien tulkitsijana ja tuottajana</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lisää tietojaan ja taitojaan ryhmäviestinnästä.</w:t>
      </w:r>
    </w:p>
    <w:p w:rsidR="007207C3" w:rsidRPr="000C0E87" w:rsidRDefault="007207C3" w:rsidP="000273A6">
      <w:pPr>
        <w:keepNext/>
        <w:widowControl/>
        <w:spacing w:line="240" w:lineRule="auto"/>
        <w:ind w:left="944"/>
        <w:textAlignment w:val="auto"/>
        <w:rPr>
          <w:rFonts w:eastAsia="MS Mincho"/>
          <w:bCs/>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oman viestijäkuvan kehittyminen tuottajana ja vastaanottajana</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kokonaisuuden rakentuminen, tekstien tavoitteen, kontekstin, sisällön, rakenteen, näkökulmien, merkityssuhteiden erittely ja tiedon soveltaminen omaan ilmaisuun</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monimuotoiset tekstit, erityisesti mediatekstit ja kuvat mediassa</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iedonhankinnan ja arvioinnin taidot, verkkolukeminen, lähdekritiikki, lähdeviittaukse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en referointi, kommentointi ja aineiston pohjalta tuottaminen sekä yhdessä tuottaminen</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avoitteellinen ryhmäviestintätehtävä, ryhmädynamiikka, kasvokkainen ja välineellinen viestintä</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V2)</w:t>
      </w:r>
    </w:p>
    <w:p w:rsidR="007207C3" w:rsidRPr="000C0E87" w:rsidRDefault="007207C3" w:rsidP="000273A6">
      <w:pPr>
        <w:keepNext/>
        <w:widowControl/>
        <w:adjustRightInd/>
        <w:spacing w:line="240" w:lineRule="auto"/>
        <w:ind w:left="360"/>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 xml:space="preserve">lisää kieli- ja tekstitietoisuuttaan sekä </w:t>
      </w:r>
      <w:r w:rsidRPr="000C0E87">
        <w:rPr>
          <w:rFonts w:eastAsia="MS Mincho"/>
        </w:rPr>
        <w:t>ymmärtää kielen ja kirjallisuuden yhteiskunnallisen, yksilöllisen, yhteisöllisen ja merkityksiä rakentavan tehtävän</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rPr>
          <w:rFonts w:eastAsia="MS Mincho"/>
        </w:rPr>
        <w:t>oppii suunnittelemaan, laatimaan, ilmaisemaan ja arvioimaan tekstejä ja välittämään sanomansa kuuntelijoille ja lukijoille tavoitteiden mukaisesti</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ymmärtää suomalaisen ja suomenruotsalaisen viittomakielen aseman muiden kielten joukossa sekä kulttuurikontaktien vaikutuksen</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ymmärtää Suomen kulttuurisen ja kielellisen moninaisuuden, äidinkielen ja kielitaidon sekä tiedon- ja tieteenalojen kielten merkityksen</w:t>
      </w:r>
    </w:p>
    <w:p w:rsidR="007207C3" w:rsidRPr="000C0E87" w:rsidRDefault="007207C3" w:rsidP="00A76A48">
      <w:pPr>
        <w:keepNext/>
        <w:widowControl/>
        <w:numPr>
          <w:ilvl w:val="0"/>
          <w:numId w:val="226"/>
        </w:numPr>
        <w:adjustRightInd/>
        <w:spacing w:line="240" w:lineRule="auto"/>
        <w:contextualSpacing/>
        <w:textAlignment w:val="auto"/>
      </w:pPr>
      <w:r w:rsidRPr="000C0E87">
        <w:t>oppii arvioimaan omia vuorovaikutustaitojaan ja laatimaan suunnitellun viitotun esityksen sekä antamaan ja vastaanottamaan palautetta.</w:t>
      </w:r>
    </w:p>
    <w:p w:rsidR="007207C3" w:rsidRPr="000C0E87" w:rsidRDefault="007207C3" w:rsidP="000273A6">
      <w:pPr>
        <w:keepNext/>
        <w:widowControl/>
        <w:adjustRightInd/>
        <w:spacing w:line="240" w:lineRule="auto"/>
        <w:ind w:left="1370"/>
        <w:contextualSpacing/>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7"/>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rPr>
          <w:rFonts w:eastAsia="MS Mincho"/>
        </w:rPr>
        <w:t>merkityksiä rakentavat kielelliset ja muut ilmaisutavat teksteissä, viittomakielen piirteet ja rakenteet ja niiden analyysi</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rPr>
          <w:rFonts w:eastAsia="MS Mincho"/>
        </w:rPr>
        <w:t>viittomakielen vertailu muihin kieliin,</w:t>
      </w:r>
      <w:r w:rsidRPr="000C0E87">
        <w:rPr>
          <w:iCs/>
        </w:rPr>
        <w:t xml:space="preserve"> </w:t>
      </w:r>
      <w:r w:rsidRPr="000C0E87">
        <w:t xml:space="preserve">kielen vaihtelu ja muuttuminen, viittomakielen normit, kehittäminen ja ohjailu, Suomen </w:t>
      </w:r>
      <w:r w:rsidRPr="000C0E87">
        <w:rPr>
          <w:iCs/>
        </w:rPr>
        <w:t>kielellinen ja kulttuurinen moninaisuus, kielen ja kulttuurin yhteys, monikielisyys, kielten elinvoimaisuus</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t>kielellinen ja ei-kielellinen viestintä</w:t>
      </w:r>
    </w:p>
    <w:p w:rsidR="007207C3" w:rsidRPr="000C0E87" w:rsidRDefault="007207C3" w:rsidP="00A76A48">
      <w:pPr>
        <w:keepNext/>
        <w:widowControl/>
        <w:numPr>
          <w:ilvl w:val="0"/>
          <w:numId w:val="227"/>
        </w:numPr>
        <w:adjustRightInd/>
        <w:spacing w:line="240" w:lineRule="auto"/>
        <w:contextualSpacing/>
        <w:textAlignment w:val="auto"/>
      </w:pPr>
      <w:r w:rsidRPr="000C0E87">
        <w:t xml:space="preserve">informatiivisen puheenvuoron rakentaminen ja esittäminen; </w:t>
      </w:r>
      <w:r w:rsidRPr="000C0E87">
        <w:rPr>
          <w:rFonts w:eastAsia="MS Mincho"/>
        </w:rPr>
        <w:t xml:space="preserve">ideointi, suunnittelu, aiheen rajaus ja näkökulman valinta, </w:t>
      </w:r>
      <w:r w:rsidRPr="000C0E87">
        <w:t>palautteen antaminen ja vastaanottaminen</w:t>
      </w:r>
    </w:p>
    <w:p w:rsidR="007207C3" w:rsidRPr="000C0E87" w:rsidRDefault="007207C3" w:rsidP="000273A6">
      <w:pPr>
        <w:keepNext/>
        <w:widowControl/>
        <w:adjustRightInd/>
        <w:spacing w:line="240" w:lineRule="auto"/>
        <w:ind w:left="584"/>
        <w:textAlignment w:val="auto"/>
      </w:pPr>
    </w:p>
    <w:p w:rsidR="008A3395" w:rsidRPr="000C0E87" w:rsidRDefault="008A3395" w:rsidP="000273A6">
      <w:pPr>
        <w:keepNext/>
        <w:widowControl/>
        <w:adjustRightInd/>
        <w:spacing w:line="240" w:lineRule="auto"/>
        <w:ind w:left="584"/>
        <w:textAlignment w:val="auto"/>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3. Kirjallisuuden keinoja ja tulkintaa (ÄIV3)</w:t>
      </w:r>
    </w:p>
    <w:p w:rsidR="007207C3" w:rsidRPr="000C0E87" w:rsidRDefault="007207C3" w:rsidP="000273A6">
      <w:pPr>
        <w:keepNext/>
        <w:widowControl/>
        <w:adjustRightInd/>
        <w:spacing w:line="240" w:lineRule="auto"/>
        <w:ind w:left="36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n käsitys kaunokirjallisuudesta, kielen taiteellisesta tehtävästä ja sen kulttuurisesta merkityksestä monipuolistuu. Opiskelija harjaantuu tulkitsemaan kirjallisia tekstejä ja nauttimaan kirjallisuudesta sen eri muodoissaan. </w:t>
      </w:r>
    </w:p>
    <w:p w:rsidR="007207C3" w:rsidRPr="000C0E87" w:rsidRDefault="007207C3" w:rsidP="000273A6">
      <w:pPr>
        <w:keepNext/>
        <w:widowControl/>
        <w:adjustRightInd/>
        <w:spacing w:line="240" w:lineRule="auto"/>
        <w:ind w:left="1304"/>
        <w:contextualSpacing/>
        <w:textAlignment w:val="auto"/>
        <w:rPr>
          <w:rFonts w:eastAsia="MS Mincho"/>
        </w:rPr>
      </w:pPr>
    </w:p>
    <w:p w:rsidR="008E714F" w:rsidRPr="000C0E87" w:rsidRDefault="008E714F"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harjaantuu tulkitsemaan fiktiivisiä tekstejä analyyttisesti ja eläytyen</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monipuolistaa taitoaan eritellä ja tulkita kirjallisuutta sopivaa käsitteistöä ja lähestymistapaa hyödyntäen ja oppii perustelemaan tulkintaans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 xml:space="preserve">oppii </w:t>
      </w:r>
      <w:r w:rsidRPr="000C0E87">
        <w:t>tuntemaan viittomakielen historiaa ja syventää tietojaan viittomakielisestä kulttuuriperinnöstä</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t>oppii ymmärtämään kielen poeettista luonnett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syventää ryhmäviestintätaitojaan.</w:t>
      </w:r>
    </w:p>
    <w:p w:rsidR="007207C3" w:rsidRPr="000C0E87" w:rsidRDefault="007207C3" w:rsidP="000273A6">
      <w:pPr>
        <w:keepNext/>
        <w:widowControl/>
        <w:adjustRightInd/>
        <w:spacing w:line="240" w:lineRule="auto"/>
        <w:ind w:left="166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 xml:space="preserve">Keskeiset sisällöt </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monitulkintaisuus, kielen kuvallisuus ja tekstuaaliset keinot kirjallisuudessa ja omissa teksteissä</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proosan, lyriikan ja draaman erittely ja tulkinta</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monimuotoisten tekstien kerronnan ja ilmaisun tarkastelua, esimerkiksi teatterin, elokuvan, taidekuvien ja audiovisuaalisten tekstien erittelyä ja tulkintaa</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omien tulkintojen jakaminen ja niistä keskusteleminen</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viittomakielinen fiktiivinen tuotos, esimerkiksi runo, dialogi, pienoisnäytelmä tai video</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72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 xml:space="preserve">4. Tekstit ja vaikuttaminen (ÄIV4) </w:t>
      </w:r>
    </w:p>
    <w:p w:rsidR="007207C3" w:rsidRPr="000C0E87" w:rsidRDefault="007207C3" w:rsidP="000273A6">
      <w:pPr>
        <w:keepNext/>
        <w:widowControl/>
        <w:adjustRightInd/>
        <w:spacing w:line="240" w:lineRule="auto"/>
        <w:ind w:left="108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0C0E87" w:rsidRDefault="007207C3" w:rsidP="000273A6">
      <w:pPr>
        <w:keepNext/>
        <w:widowControl/>
        <w:adjustRightInd/>
        <w:spacing w:line="240" w:lineRule="auto"/>
        <w:ind w:left="1440"/>
        <w:contextualSpacing/>
        <w:textAlignment w:val="auto"/>
        <w:rPr>
          <w:rFonts w:eastAsia="MS Mincho"/>
          <w:iCs/>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30"/>
        </w:numPr>
        <w:adjustRightInd/>
        <w:spacing w:line="240" w:lineRule="auto"/>
        <w:ind w:left="1664"/>
        <w:contextualSpacing/>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230"/>
        </w:numPr>
        <w:adjustRightInd/>
        <w:spacing w:line="240" w:lineRule="auto"/>
        <w:ind w:left="1664"/>
        <w:contextualSpacing/>
        <w:textAlignment w:val="auto"/>
      </w:pPr>
      <w:r w:rsidRPr="000C0E87">
        <w:t>osaa perustella niin tuottajana kuin vastaanottajana monipuolisesti näkemyksiään</w:t>
      </w:r>
    </w:p>
    <w:p w:rsidR="007207C3" w:rsidRPr="000C0E87" w:rsidRDefault="007207C3" w:rsidP="00A76A48">
      <w:pPr>
        <w:keepNext/>
        <w:widowControl/>
        <w:numPr>
          <w:ilvl w:val="0"/>
          <w:numId w:val="230"/>
        </w:numPr>
        <w:adjustRightInd/>
        <w:spacing w:line="240" w:lineRule="auto"/>
        <w:ind w:left="1664"/>
        <w:contextualSpacing/>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30"/>
        </w:numPr>
        <w:adjustRightInd/>
        <w:spacing w:line="240" w:lineRule="auto"/>
        <w:ind w:left="1664"/>
        <w:contextualSpacing/>
        <w:textAlignment w:val="auto"/>
        <w:rPr>
          <w:rFonts w:eastAsia="MS Mincho"/>
        </w:rPr>
      </w:pPr>
      <w:r w:rsidRPr="000C0E87">
        <w:t xml:space="preserve">osaa tarkastella kirjallisuuden, muun taiteen ja median yhteiskunnallista vaikutusta ja </w:t>
      </w:r>
      <w:r w:rsidRPr="000C0E87">
        <w:rPr>
          <w:rFonts w:eastAsia="MS Mincho"/>
        </w:rPr>
        <w:t>kulttuurista merkitystä, myös viittomakielisen kulttuurin näkökulm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tekstien ideologisuuden tunnistaminen, mielipiteen ja tutkimustiedon erot, tiedonhankinta ja -hallinta, viestinnän eettisyys</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kantaa ottavan ja vaikuttavan kirjallisuuden keinoja ja lajeja</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argumentointitaidot, kantaa ottavien kirjoitusten ja puheenvuorojen harjoittelu</w:t>
      </w:r>
    </w:p>
    <w:p w:rsidR="007051AE" w:rsidRPr="000C0E87" w:rsidRDefault="007051AE" w:rsidP="000273A6">
      <w:pPr>
        <w:keepNext/>
        <w:widowControl/>
        <w:adjustRightInd/>
        <w:spacing w:line="240" w:lineRule="auto"/>
        <w:textAlignment w:val="auto"/>
        <w:rPr>
          <w:rFonts w:eastAsia="MS Mincho"/>
          <w:b/>
          <w:bCs/>
        </w:rPr>
      </w:pPr>
    </w:p>
    <w:p w:rsidR="00F175F4" w:rsidRDefault="00F175F4" w:rsidP="00D45691">
      <w:pPr>
        <w:keepNext/>
        <w:widowControl/>
        <w:adjustRightInd/>
        <w:spacing w:line="240" w:lineRule="auto"/>
        <w:ind w:left="1304"/>
        <w:contextualSpacing/>
        <w:textAlignment w:val="auto"/>
        <w:rPr>
          <w:rFonts w:eastAsia="MS Mincho"/>
          <w:b/>
          <w:bCs/>
        </w:rPr>
      </w:pPr>
    </w:p>
    <w:p w:rsidR="007207C3" w:rsidRPr="000C0E87" w:rsidRDefault="007207C3" w:rsidP="00D45691">
      <w:pPr>
        <w:keepNext/>
        <w:widowControl/>
        <w:adjustRightInd/>
        <w:spacing w:line="240" w:lineRule="auto"/>
        <w:ind w:left="1304"/>
        <w:contextualSpacing/>
        <w:textAlignment w:val="auto"/>
        <w:rPr>
          <w:rFonts w:eastAsia="MS Mincho"/>
          <w:b/>
          <w:bCs/>
        </w:rPr>
      </w:pPr>
      <w:r w:rsidRPr="000C0E87">
        <w:rPr>
          <w:rFonts w:eastAsia="MS Mincho"/>
          <w:b/>
          <w:bCs/>
        </w:rPr>
        <w:t>5. Teksti ja konteksti (ÄIV5)</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32"/>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32"/>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232"/>
        </w:numPr>
        <w:adjustRightInd/>
        <w:spacing w:line="240" w:lineRule="auto"/>
        <w:contextualSpacing/>
        <w:textAlignment w:val="auto"/>
      </w:pPr>
      <w:r w:rsidRPr="000C0E87">
        <w:t>kehittää ja laajentaa omaa ilmaisutapaansa</w:t>
      </w:r>
    </w:p>
    <w:p w:rsidR="007207C3" w:rsidRPr="000C0E87" w:rsidRDefault="007207C3" w:rsidP="00A76A48">
      <w:pPr>
        <w:keepNext/>
        <w:widowControl/>
        <w:numPr>
          <w:ilvl w:val="0"/>
          <w:numId w:val="232"/>
        </w:numPr>
        <w:adjustRightInd/>
        <w:spacing w:line="240" w:lineRule="auto"/>
        <w:contextualSpacing/>
        <w:textAlignment w:val="auto"/>
      </w:pPr>
      <w:r w:rsidRPr="000C0E87">
        <w:t>tuntee viitotun kirjallisuuden, viittomakielisiin liittyvän kirjallisuuden ja suomalaisen kirjallisuuden keskeisiä teoksia sekä teemoja ja osaa arvioida niiden merkitystä oman kulttuurinsa näkökulmasta.</w:t>
      </w:r>
    </w:p>
    <w:p w:rsidR="007207C3" w:rsidRPr="000C0E87" w:rsidRDefault="007207C3" w:rsidP="000273A6">
      <w:pPr>
        <w:keepNext/>
        <w:widowControl/>
        <w:spacing w:line="240" w:lineRule="auto"/>
        <w:ind w:left="1304"/>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33"/>
        </w:numPr>
        <w:adjustRightInd/>
        <w:spacing w:line="240" w:lineRule="auto"/>
        <w:contextualSpacing/>
        <w:textAlignment w:val="auto"/>
        <w:rPr>
          <w:rFonts w:eastAsia="MS Mincho"/>
        </w:rPr>
      </w:pPr>
      <w:r w:rsidRPr="000C0E87">
        <w:t>tekstien tarkastelua ihmiskuvan, maailmankuvan, arvo- ja aatemaailman ilmentäjinä sekä tekstin ilmestymisajan että nykyajan kontekstissa</w:t>
      </w:r>
    </w:p>
    <w:p w:rsidR="007207C3" w:rsidRPr="000C0E87" w:rsidRDefault="007207C3" w:rsidP="00A76A48">
      <w:pPr>
        <w:keepNext/>
        <w:widowControl/>
        <w:numPr>
          <w:ilvl w:val="0"/>
          <w:numId w:val="233"/>
        </w:numPr>
        <w:adjustRightInd/>
        <w:spacing w:line="240" w:lineRule="auto"/>
        <w:contextualSpacing/>
        <w:textAlignment w:val="auto"/>
      </w:pPr>
      <w:r w:rsidRPr="000C0E87">
        <w:t>viitotun kirjallisuuden ja viittomakielisiin liittyvän kirjallisuuden sekä suomalaisen kirjallisuuden keskeisiä teoksia kulttuurisen kontekstin näkökulmasta</w:t>
      </w:r>
    </w:p>
    <w:p w:rsidR="007207C3" w:rsidRPr="000C0E87" w:rsidRDefault="007207C3" w:rsidP="00A76A48">
      <w:pPr>
        <w:keepNext/>
        <w:widowControl/>
        <w:numPr>
          <w:ilvl w:val="0"/>
          <w:numId w:val="233"/>
        </w:numPr>
        <w:adjustRightInd/>
        <w:spacing w:line="240" w:lineRule="auto"/>
        <w:contextualSpacing/>
        <w:textAlignment w:val="auto"/>
      </w:pPr>
      <w:r w:rsidRPr="000C0E87">
        <w:t>tyylin vaikutus tekstiin: eri tyylien, lajien ja kontekstien mukaista tekstien tuottamista</w:t>
      </w:r>
    </w:p>
    <w:p w:rsidR="007207C3" w:rsidRPr="000C0E87" w:rsidRDefault="007207C3" w:rsidP="00A76A48">
      <w:pPr>
        <w:keepNext/>
        <w:widowControl/>
        <w:numPr>
          <w:ilvl w:val="0"/>
          <w:numId w:val="233"/>
        </w:numPr>
        <w:adjustRightInd/>
        <w:spacing w:line="240" w:lineRule="auto"/>
        <w:contextualSpacing/>
        <w:textAlignment w:val="auto"/>
        <w:rPr>
          <w:rFonts w:eastAsia="MS Mincho"/>
          <w:bCs/>
        </w:rPr>
      </w:pPr>
      <w:r w:rsidRPr="000C0E87">
        <w:t>kirjallisuusaiheisia tehtäviä, esimerkiksi esitelmä, draama, paneeli</w:t>
      </w:r>
    </w:p>
    <w:p w:rsidR="007207C3" w:rsidRPr="000C0E87" w:rsidRDefault="007207C3" w:rsidP="000273A6">
      <w:pPr>
        <w:keepNext/>
        <w:widowControl/>
        <w:adjustRightInd/>
        <w:spacing w:line="240" w:lineRule="auto"/>
        <w:textAlignment w:val="auto"/>
        <w:rPr>
          <w:rFonts w:eastAsia="MS Mincho"/>
        </w:rPr>
      </w:pPr>
      <w:r w:rsidRPr="000C0E87">
        <w:rPr>
          <w:rFonts w:eastAsia="MS Mincho"/>
        </w:rPr>
        <w:t xml:space="preserve"> </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6. Nykykulttuuri ja kertomukset (ÄIV6)</w:t>
      </w:r>
      <w:r w:rsidRPr="000C0E87">
        <w:rPr>
          <w:rFonts w:eastAsia="MS Mincho"/>
          <w:b/>
        </w:rPr>
        <w:t xml:space="preserve">  </w:t>
      </w:r>
    </w:p>
    <w:p w:rsidR="007207C3" w:rsidRPr="000C0E87" w:rsidRDefault="007207C3" w:rsidP="000273A6">
      <w:pPr>
        <w:keepNext/>
        <w:widowControl/>
        <w:adjustRightInd/>
        <w:spacing w:line="240" w:lineRule="auto"/>
        <w:ind w:left="94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oppii tarkastelemaan nykykulttuurin ilmiöitä erityisesti kertomusten ja kertomuksellisuuden näkökulmasta. Opiskelijan käsitys suomalaisesta ja viittomakielisestä nykykulttuurista ja sen moninaisuudesta syvenee. Opiskelija syventää tietojaan vuorovaikutusetiik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234"/>
        </w:numPr>
        <w:adjustRightInd/>
        <w:spacing w:line="240" w:lineRule="auto"/>
        <w:contextualSpacing/>
        <w:textAlignment w:val="auto"/>
      </w:pPr>
      <w:r w:rsidRPr="000C0E87">
        <w:t>tuntee suomalaisen nykykirjallisuuden ja -kulttuurin keskeisiä teoksia ja teemoja ja osaa arvioida niiden merkitystä kulttuurisen ja yksilöllisen identiteetin rakentajana</w:t>
      </w:r>
    </w:p>
    <w:p w:rsidR="007207C3" w:rsidRPr="000C0E87" w:rsidRDefault="007207C3" w:rsidP="00A76A48">
      <w:pPr>
        <w:keepNext/>
        <w:widowControl/>
        <w:numPr>
          <w:ilvl w:val="0"/>
          <w:numId w:val="234"/>
        </w:numPr>
        <w:adjustRightInd/>
        <w:spacing w:line="240" w:lineRule="auto"/>
        <w:contextualSpacing/>
        <w:textAlignment w:val="auto"/>
      </w:pPr>
      <w:r w:rsidRPr="000C0E87">
        <w:rPr>
          <w:rFonts w:eastAsia="MS Mincho"/>
        </w:rPr>
        <w:t>oppii toimimaan eettisesti ja rakentavasti vuorovaikutustilanteissa.</w:t>
      </w: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ajankohtaisia kielen ja kulttuurin ilmiöitä, esimerkiksi käsite- ja viittomavarannon uudistuminen, kielen tulevaisuus</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kertomukset ja kertomuksellisuus kauno- ja tietokirjallisuudessa ja mediassa sekä esimerkiksi elokuvissa ja tv-sarjoissa</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monimuotoisten tekstien ajankohtaiset lajit, esimerkiksi teatteri, mediatekstit, elokuvat, pelit, kuvat</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 xml:space="preserve">nykykirjallisuuden konteksteja ja lukutapoja </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nykykulttuuri ja identiteetti</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viittomakielisen yhteisön vaikuttamisen keinot ja toimijat</w:t>
      </w:r>
    </w:p>
    <w:p w:rsidR="007207C3" w:rsidRPr="000C0E87" w:rsidRDefault="007207C3" w:rsidP="00A76A48">
      <w:pPr>
        <w:keepNext/>
        <w:widowControl/>
        <w:numPr>
          <w:ilvl w:val="0"/>
          <w:numId w:val="235"/>
        </w:numPr>
        <w:adjustRightInd/>
        <w:spacing w:line="240" w:lineRule="auto"/>
        <w:contextualSpacing/>
        <w:textAlignment w:val="auto"/>
      </w:pPr>
      <w:r w:rsidRPr="000C0E87">
        <w:rPr>
          <w:rFonts w:eastAsia="MS Mincho"/>
          <w:bCs/>
        </w:rPr>
        <w:t>pohtiva teksti kurssin teemoista</w:t>
      </w:r>
    </w:p>
    <w:p w:rsidR="007207C3" w:rsidRPr="000C0E87" w:rsidRDefault="007207C3" w:rsidP="00A76A48">
      <w:pPr>
        <w:keepNext/>
        <w:widowControl/>
        <w:numPr>
          <w:ilvl w:val="0"/>
          <w:numId w:val="235"/>
        </w:numPr>
        <w:adjustRightInd/>
        <w:spacing w:line="240" w:lineRule="auto"/>
        <w:contextualSpacing/>
        <w:textAlignment w:val="auto"/>
      </w:pPr>
      <w:r w:rsidRPr="000C0E87">
        <w:t>dialoginen vuorovaikutus ja vuorovaikutusetiikka</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7207C3" w:rsidRPr="000C0E87" w:rsidRDefault="007207C3" w:rsidP="000273A6">
      <w:pPr>
        <w:keepNext/>
        <w:widowControl/>
        <w:adjustRightInd/>
        <w:spacing w:line="240" w:lineRule="auto"/>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Vuorovaikutustaitojen syventäminen (ÄIV7)</w:t>
      </w:r>
    </w:p>
    <w:p w:rsidR="007207C3" w:rsidRPr="000C0E87" w:rsidRDefault="007207C3" w:rsidP="000273A6">
      <w:pPr>
        <w:keepNext/>
        <w:widowControl/>
        <w:adjustRightInd/>
        <w:spacing w:line="240" w:lineRule="auto"/>
        <w:ind w:left="108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vuorovaikutustaitojaan ja niihin liittyviä tietojaan sekä kehittää kykyään ennakoida, mukauttaa ja arvioida viestintäänsä erilaisissa vuorovaikutustilanteissa. Opiskelija oppii arvioimaan vuorovaikutustai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viestinnästä</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 xml:space="preserve">kehittää kykyään toimia erilaisissa vuorovaikutustilanteissa sekä rakentaa ja ylläpitää vuorovaikutussuhteita </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tunnistaa ja osaa analysoida sekä puhujan tai viittojan että sanoman luotettavuuteen vaikuttavia tekijöitä</w:t>
      </w:r>
    </w:p>
    <w:p w:rsidR="007207C3" w:rsidRPr="000C0E87" w:rsidRDefault="007207C3" w:rsidP="00A76A48">
      <w:pPr>
        <w:keepNext/>
        <w:widowControl/>
        <w:numPr>
          <w:ilvl w:val="0"/>
          <w:numId w:val="236"/>
        </w:numPr>
        <w:adjustRightInd/>
        <w:spacing w:line="240" w:lineRule="auto"/>
        <w:ind w:left="1664"/>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viitottujen tekstien erittely, tulkinta, arviointi</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esiintymis- ja ryhmätaitojen harjoittelu</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puhutun ja viitotun viestinnän kulttuurisia piirteitä</w:t>
      </w:r>
    </w:p>
    <w:p w:rsidR="00C73270" w:rsidRPr="000C0E87" w:rsidRDefault="00C73270" w:rsidP="000273A6">
      <w:pPr>
        <w:keepNext/>
        <w:widowControl/>
        <w:adjustRightInd/>
        <w:spacing w:line="240" w:lineRule="auto"/>
        <w:contextualSpacing/>
        <w:textAlignment w:val="auto"/>
        <w:rPr>
          <w:rFonts w:eastAsia="MS Mincho"/>
        </w:rPr>
      </w:pPr>
    </w:p>
    <w:p w:rsidR="00BE0B72" w:rsidRPr="000C0E87" w:rsidRDefault="00BE0B72" w:rsidP="000273A6">
      <w:pPr>
        <w:keepNext/>
        <w:widowControl/>
        <w:adjustRightInd/>
        <w:spacing w:line="240" w:lineRule="auto"/>
        <w:contextualSpacing/>
        <w:textAlignment w:val="auto"/>
        <w:rPr>
          <w:rFonts w:eastAsia="MS Mincho"/>
        </w:rPr>
      </w:pPr>
    </w:p>
    <w:p w:rsidR="00F175F4" w:rsidRDefault="00F175F4" w:rsidP="000273A6">
      <w:pPr>
        <w:keepNext/>
        <w:widowControl/>
        <w:adjustRightInd/>
        <w:spacing w:line="240" w:lineRule="auto"/>
        <w:ind w:left="1304"/>
        <w:contextualSpacing/>
        <w:textAlignment w:val="auto"/>
        <w:rPr>
          <w:rFonts w:eastAsia="MS Mincho"/>
          <w:b/>
          <w:bCs/>
        </w:rPr>
      </w:pPr>
    </w:p>
    <w:p w:rsidR="00221895" w:rsidRDefault="00221895"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8. Tekstin tuottamistaitojen syventäminen (ÄIV8)</w:t>
      </w:r>
    </w:p>
    <w:p w:rsidR="007207C3" w:rsidRPr="000C0E87" w:rsidRDefault="007207C3" w:rsidP="000273A6">
      <w:pPr>
        <w:keepNext/>
        <w:widowControl/>
        <w:adjustRightInd/>
        <w:spacing w:line="240" w:lineRule="auto"/>
        <w:ind w:left="1304"/>
        <w:contextualSpacing/>
        <w:textAlignment w:val="auto"/>
        <w:rPr>
          <w:rFonts w:eastAsia="MS Mincho"/>
          <w:b/>
          <w:iCs/>
        </w:rPr>
      </w:pPr>
    </w:p>
    <w:p w:rsidR="008F216E"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w:t>
      </w:r>
    </w:p>
    <w:p w:rsidR="00AC71CF" w:rsidRPr="000C0E87" w:rsidRDefault="00AC71CF" w:rsidP="000273A6">
      <w:pPr>
        <w:keepNext/>
        <w:widowControl/>
        <w:adjustRightInd/>
        <w:spacing w:line="240" w:lineRule="auto"/>
        <w:ind w:left="1304"/>
        <w:contextualSpacing/>
        <w:textAlignment w:val="auto"/>
        <w:rPr>
          <w:rFonts w:eastAsia="MS Mincho"/>
        </w:rPr>
      </w:pPr>
    </w:p>
    <w:p w:rsidR="000C02BD" w:rsidRDefault="000C02BD" w:rsidP="000273A6">
      <w:pPr>
        <w:keepNext/>
        <w:widowControl/>
        <w:adjustRightInd/>
        <w:spacing w:line="240" w:lineRule="auto"/>
        <w:ind w:left="1304"/>
        <w:contextualSpacing/>
        <w:textAlignment w:val="auto"/>
        <w:rPr>
          <w:rFonts w:eastAsia="MS Mincho"/>
          <w:i/>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syventää taitojaan oman tekstinsä näkökulman valinnassa, aiheen käsittelyssä, lähteiden valinnassa, ajattelun itsenäisyydessä ja ilmaisun omaäänisyydessä</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kykenee käsittelemään teemoja</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viitotun tekstin rakentamisen varmentaminen, erityisesti muokkaaminen ja viimeistely palautteen perusteella, yhdessä tuottaminen</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tekstien ymmärrettävyyden, havainnollisuuden ja eheyden harjoittelu</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monipuoliseen ja monimuotoiseen aineistoon perustuva tekstin tuottaminen</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mediatekstien tuottamista ja analyysia</w:t>
      </w:r>
    </w:p>
    <w:p w:rsidR="007207C3" w:rsidRPr="000C0E87" w:rsidRDefault="007207C3" w:rsidP="000273A6">
      <w:pPr>
        <w:keepNext/>
        <w:widowControl/>
        <w:adjustRightInd/>
        <w:spacing w:line="240" w:lineRule="auto"/>
        <w:ind w:left="360"/>
        <w:contextualSpacing/>
        <w:textAlignment w:val="auto"/>
        <w:rPr>
          <w:rFonts w:eastAsia="MS Mincho"/>
          <w:b/>
          <w:bCs/>
        </w:rPr>
      </w:pPr>
    </w:p>
    <w:p w:rsidR="007C3407" w:rsidRPr="000C0E87" w:rsidRDefault="007C3407" w:rsidP="000273A6">
      <w:pPr>
        <w:keepNext/>
        <w:widowControl/>
        <w:adjustRightInd/>
        <w:spacing w:line="240" w:lineRule="auto"/>
        <w:ind w:left="360"/>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9. Lukutaitojen syventäminen viitotussa kielessä (ÄIV9)</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ilaisia tekstejä. Hänen kriittinen ja kulttuurinen lukutaitonsa syvenee. Opiskelija harjaantuu tuottamaan tekstien tulkintoja eri tavoi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vahvistaa taitoaan tutkia analyyttisesti, kriittisesti, eläytyvästi ja luovasti erilaisia tekstejä</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syventää käsitystään monilukutaidosta, tekstien piirteistä, ominaisuuksista ja tekstilajeist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varmentaa kriittistä ja kulttuurista lukutaitoaan sekä monipuolistaa tekstin tutkimisen tapoj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 xml:space="preserve">syventää käsitystään tiedon- ja tieteenalojen kielist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ökulmista</w:t>
      </w:r>
    </w:p>
    <w:p w:rsidR="007207C3" w:rsidRPr="000C02BD"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tekstikokonaisuuksien tutkiminen, esimerkiksi esseiden, kauno- ja tietokirjallisuuden ja oppiaineen alaan kuuluvien tietotekstien analyysi</w:t>
      </w:r>
    </w:p>
    <w:p w:rsidR="007207C3" w:rsidRPr="000C0E87" w:rsidRDefault="007207C3" w:rsidP="000273A6">
      <w:pPr>
        <w:keepNext/>
        <w:widowControl/>
        <w:textAlignment w:val="auto"/>
      </w:pPr>
    </w:p>
    <w:p w:rsidR="007207C3" w:rsidRPr="000C0E87" w:rsidRDefault="007207C3" w:rsidP="000273A6">
      <w:pPr>
        <w:pStyle w:val="Otsikko3"/>
        <w:widowControl/>
        <w:rPr>
          <w:rFonts w:cs="Times New Roman"/>
        </w:rPr>
      </w:pPr>
      <w:bookmarkStart w:id="95" w:name="_Toc415582270"/>
      <w:r w:rsidRPr="000C0E87">
        <w:rPr>
          <w:rFonts w:cs="Times New Roman"/>
        </w:rPr>
        <w:br w:type="page"/>
      </w:r>
      <w:bookmarkStart w:id="96" w:name="_Toc423589933"/>
      <w:bookmarkStart w:id="97" w:name="_Toc452996899"/>
      <w:r w:rsidR="00F77B54">
        <w:rPr>
          <w:rFonts w:cs="Times New Roman"/>
        </w:rPr>
        <w:t>5.3.6</w:t>
      </w:r>
      <w:r w:rsidR="00F77B54">
        <w:rPr>
          <w:rFonts w:cs="Times New Roman"/>
        </w:rPr>
        <w:tab/>
      </w:r>
      <w:r w:rsidRPr="000C0E87">
        <w:rPr>
          <w:rFonts w:cs="Times New Roman"/>
        </w:rPr>
        <w:t xml:space="preserve">Suomi toisena kielenä ja kirjallisuus </w:t>
      </w:r>
      <w:r w:rsidRPr="000C0E87">
        <w:rPr>
          <w:rFonts w:cs="Times New Roman"/>
        </w:rPr>
        <w:noBreakHyphen/>
        <w:t>oppimäärä</w:t>
      </w:r>
      <w:bookmarkEnd w:id="95"/>
      <w:bookmarkEnd w:id="96"/>
      <w:bookmarkEnd w:id="97"/>
      <w:r w:rsidRPr="000C0E87">
        <w:rPr>
          <w:rFonts w:cs="Times New Roman"/>
        </w:rPr>
        <w:tab/>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 xml:space="preserve">Opiskelijoille, joiden äidinkieli ei ole suomi, ruotsi tai saame, voidaan opettaa äidinkieli ja kirjallisuus -oppiaine suomi toisena kielenä ja kirjallisuus </w:t>
      </w:r>
      <w:r w:rsidRPr="000C0E87">
        <w:noBreakHyphen/>
        <w:t>oppimäärän mukaan. Suomi toisena kielenä</w:t>
      </w:r>
      <w:r w:rsidR="007C7576" w:rsidRPr="000C0E87">
        <w:t xml:space="preserve"> ja kirjallisuus</w:t>
      </w:r>
      <w:r w:rsidRPr="000C0E87">
        <w:t xml:space="preserve"> -oppimäärä on opiskelijalle tarkoituksenmukainen, mikäli hänen suomen kielen peruskielitaidossaan on puutteita jollakin </w:t>
      </w:r>
      <w:r w:rsidR="007C7576" w:rsidRPr="000C0E87">
        <w:t>kielitaidon osa-aluee</w:t>
      </w:r>
      <w:r w:rsidRPr="000C0E87">
        <w:t xml:space="preserve">lla, jolloin opiskelijan suomen kielen taito ei opettajien arvion mukaan anna edellytyksiä suomen kieli ja kirjallisuus -oppimäärän opiskeluun. Oppi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0C0E87">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0C0E87">
        <w:noBreakHyphen/>
        <w:t xml:space="preserve">opetus vahvistaa opiskelijan kielellistä ja kulttuurista identiteettiä.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tabs>
          <w:tab w:val="left" w:pos="1276"/>
          <w:tab w:val="left" w:pos="1985"/>
          <w:tab w:val="right" w:pos="8789"/>
        </w:tabs>
        <w:spacing w:line="240" w:lineRule="auto"/>
        <w:ind w:left="1304"/>
      </w:pPr>
      <w:r w:rsidRPr="000C0E87">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left" w:pos="7513"/>
          <w:tab w:val="right" w:pos="8789"/>
        </w:tabs>
        <w:spacing w:line="240" w:lineRule="auto"/>
        <w:ind w:left="1304"/>
      </w:pPr>
      <w:r w:rsidRPr="000C0E87">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Suomi toisena kielenä ja kirjallisuuden opetuksen tavoitteena on, että opiskelija</w:t>
      </w:r>
    </w:p>
    <w:p w:rsidR="007207C3" w:rsidRPr="000C0E87" w:rsidRDefault="007207C3" w:rsidP="00A76A48">
      <w:pPr>
        <w:keepNext/>
        <w:widowControl/>
        <w:numPr>
          <w:ilvl w:val="0"/>
          <w:numId w:val="261"/>
        </w:numPr>
        <w:adjustRightInd/>
        <w:spacing w:line="240" w:lineRule="auto"/>
        <w:ind w:left="1664"/>
        <w:textAlignment w:val="auto"/>
      </w:pPr>
      <w:r w:rsidRPr="000C0E87">
        <w:t>kehittää suomen kielen taitoaan sekä monipuolistaa teksti- ja vuorovaikutustaitojaan siten, että pystyy käyttämään niitä ajattelun, oppimisen, vuorovaikutuksen ja vaikuttamisen välineenä</w:t>
      </w:r>
    </w:p>
    <w:p w:rsidR="007207C3" w:rsidRPr="000C0E87" w:rsidRDefault="007207C3" w:rsidP="00A76A48">
      <w:pPr>
        <w:keepNext/>
        <w:widowControl/>
        <w:numPr>
          <w:ilvl w:val="0"/>
          <w:numId w:val="261"/>
        </w:numPr>
        <w:adjustRightInd/>
        <w:spacing w:line="240" w:lineRule="auto"/>
        <w:ind w:left="1664"/>
        <w:textAlignment w:val="auto"/>
      </w:pPr>
      <w:r w:rsidRPr="000C0E87">
        <w:t>osaa ja rohkenee ilmaista itseään ymmärrettävästi erilaisissa arkielämän ja opiskelun vuorovaikutustilanteissa</w:t>
      </w:r>
    </w:p>
    <w:p w:rsidR="007207C3" w:rsidRPr="000C0E87" w:rsidRDefault="007207C3" w:rsidP="00A76A48">
      <w:pPr>
        <w:keepNext/>
        <w:widowControl/>
        <w:numPr>
          <w:ilvl w:val="0"/>
          <w:numId w:val="261"/>
        </w:numPr>
        <w:adjustRightInd/>
        <w:spacing w:line="240" w:lineRule="auto"/>
        <w:ind w:left="1664"/>
        <w:textAlignment w:val="auto"/>
      </w:pPr>
      <w:r w:rsidRPr="000C0E87">
        <w:t xml:space="preserve">syventää monilukutaitoaan siten, että kykenee tuottamaan, tulkitsemaan ja arvioimaan kriittisesti eri tieteenalojen tekstejä sekä kehittää taitoaan etsiä, valita, muokata ja välittää tietoa erilaisista lähteistä </w:t>
      </w:r>
    </w:p>
    <w:p w:rsidR="007207C3" w:rsidRPr="000C0E87" w:rsidRDefault="007207C3" w:rsidP="00A76A48">
      <w:pPr>
        <w:keepNext/>
        <w:widowControl/>
        <w:numPr>
          <w:ilvl w:val="0"/>
          <w:numId w:val="261"/>
        </w:numPr>
        <w:adjustRightInd/>
        <w:spacing w:line="240" w:lineRule="auto"/>
        <w:ind w:left="1664"/>
        <w:textAlignment w:val="auto"/>
      </w:pPr>
      <w:r w:rsidRPr="000C0E87">
        <w:t xml:space="preserve">havaitsee kielen vaihtelun puhujan, tilanteen ja alueen mukaan ja laajentaa tietojaan puhutun ja kirjoitetun kielen eroista ja työnjaosta </w:t>
      </w:r>
    </w:p>
    <w:p w:rsidR="007207C3" w:rsidRPr="000C0E87" w:rsidRDefault="007207C3" w:rsidP="00A76A48">
      <w:pPr>
        <w:keepNext/>
        <w:widowControl/>
        <w:numPr>
          <w:ilvl w:val="0"/>
          <w:numId w:val="261"/>
        </w:numPr>
        <w:adjustRightInd/>
        <w:spacing w:line="240" w:lineRule="auto"/>
        <w:ind w:left="1664"/>
        <w:textAlignment w:val="auto"/>
      </w:pPr>
      <w:r w:rsidRPr="000C0E87">
        <w:t>vakiinnuttaa suomen kielen rakenteiden hallin</w:t>
      </w:r>
      <w:r w:rsidR="007B73C3" w:rsidRPr="000C0E87">
        <w:t>taa</w:t>
      </w:r>
      <w:r w:rsidRPr="000C0E87">
        <w:t xml:space="preserve"> ja tulee entistä tietoisemmaksi suomen kielen erityispiirteistä omaan kieleensä tai muihin kieliin verrattuna</w:t>
      </w:r>
    </w:p>
    <w:p w:rsidR="007207C3" w:rsidRPr="000C0E87" w:rsidRDefault="007207C3" w:rsidP="00A76A48">
      <w:pPr>
        <w:keepNext/>
        <w:widowControl/>
        <w:numPr>
          <w:ilvl w:val="0"/>
          <w:numId w:val="261"/>
        </w:numPr>
        <w:adjustRightInd/>
        <w:spacing w:line="240" w:lineRule="auto"/>
        <w:ind w:left="1664"/>
        <w:textAlignment w:val="auto"/>
      </w:pPr>
      <w:r w:rsidRPr="000C0E87">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7207C3" w:rsidRPr="000C0E87" w:rsidRDefault="007207C3" w:rsidP="00A76A48">
      <w:pPr>
        <w:keepNext/>
        <w:widowControl/>
        <w:numPr>
          <w:ilvl w:val="0"/>
          <w:numId w:val="261"/>
        </w:numPr>
        <w:adjustRightInd/>
        <w:spacing w:line="240" w:lineRule="auto"/>
        <w:ind w:left="1664"/>
        <w:textAlignment w:val="auto"/>
      </w:pPr>
      <w:r w:rsidRPr="000C0E87">
        <w:t>syventää kauno- ja tietokirjallisuuden tuntemusta ja kehittää siten ajatteluaan, laajentaa kirjallista yleissivistystään, mielikuvitustaan ja eläytymiskykyään sekä rakentaa maailmankuvaansa ja identiteettiään</w:t>
      </w:r>
    </w:p>
    <w:p w:rsidR="007207C3" w:rsidRPr="000C0E87" w:rsidRDefault="007207C3" w:rsidP="00A76A48">
      <w:pPr>
        <w:keepNext/>
        <w:widowControl/>
        <w:numPr>
          <w:ilvl w:val="0"/>
          <w:numId w:val="261"/>
        </w:numPr>
        <w:adjustRightInd/>
        <w:spacing w:line="240" w:lineRule="auto"/>
        <w:ind w:left="1664"/>
        <w:textAlignment w:val="auto"/>
      </w:pPr>
      <w:r w:rsidRPr="000C0E87">
        <w:t>osaa hyödyntää tieto- ja viestintäteknologiaa kaikilla oppimäärän osa-alueilla</w:t>
      </w:r>
    </w:p>
    <w:p w:rsidR="007207C3" w:rsidRPr="000C0E87" w:rsidRDefault="007207C3" w:rsidP="00A76A48">
      <w:pPr>
        <w:keepNext/>
        <w:widowControl/>
        <w:numPr>
          <w:ilvl w:val="0"/>
          <w:numId w:val="261"/>
        </w:numPr>
        <w:adjustRightInd/>
        <w:spacing w:line="240" w:lineRule="auto"/>
        <w:ind w:left="1664"/>
        <w:textAlignment w:val="auto"/>
      </w:pPr>
      <w:r w:rsidRPr="000C0E87">
        <w:t>nauttii kielestä, kirjallisuudesta ja kulttuurista ja arvostaa niiden monimuotoisuutta</w:t>
      </w:r>
    </w:p>
    <w:p w:rsidR="007207C3" w:rsidRPr="000C0E87" w:rsidRDefault="007207C3" w:rsidP="00A76A48">
      <w:pPr>
        <w:keepNext/>
        <w:widowControl/>
        <w:numPr>
          <w:ilvl w:val="0"/>
          <w:numId w:val="261"/>
        </w:numPr>
        <w:adjustRightInd/>
        <w:spacing w:line="240" w:lineRule="auto"/>
        <w:ind w:left="1664"/>
        <w:textAlignment w:val="auto"/>
      </w:pPr>
      <w:r w:rsidRPr="000C0E87">
        <w:t>osaa pohtia monikielisyyttään, ymmärtää tiedon- ja tieteenalojen kielen merkityksen</w:t>
      </w:r>
      <w:r w:rsidR="00F57E4E" w:rsidRPr="000C0E87">
        <w:t>,</w:t>
      </w:r>
      <w:r w:rsidRPr="000C0E87">
        <w:t xml:space="preserve"> ja hänen käsityksensä kielen merkityksestä oppimisessa syvenee. </w:t>
      </w:r>
    </w:p>
    <w:p w:rsidR="007207C3" w:rsidRPr="000C0E87" w:rsidRDefault="007207C3" w:rsidP="000273A6">
      <w:pPr>
        <w:keepNext/>
        <w:widowControl/>
        <w:spacing w:line="240" w:lineRule="auto"/>
        <w:ind w:left="1304"/>
      </w:pPr>
      <w:r w:rsidRPr="000C0E87">
        <w:t xml:space="preserve"> </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Arviointi</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0C0E87">
        <w:noBreakHyphen/>
        <w:t xml:space="preserve">kursseista. Suomen kieli ja kirjallisuus </w:t>
      </w:r>
      <w:r w:rsidRPr="000C0E87">
        <w:noBreakHyphen/>
        <w:t xml:space="preserve">oppimäärän mukaisesti suoritetut kurssit luetaan hyväksi täysmääräisesti suomi toisena kielenä ja kirjallisuus </w:t>
      </w:r>
      <w:r w:rsidRPr="000C0E87">
        <w:noBreakHyphen/>
        <w:t xml:space="preserve">kursseihin, ja niiltä saatu arvosana siirtyy suomi toisena kielenä ja kirjallisuus </w:t>
      </w:r>
      <w:r w:rsidRPr="000C0E87">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ja tekstien tulkitsijana.</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Pakolliset kurssit</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1. </w:t>
      </w:r>
      <w:r w:rsidRPr="000C0E87">
        <w:rPr>
          <w:b/>
          <w:bCs/>
        </w:rPr>
        <w:t>Tekstit ja vuorovaikutus (S21)</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Opiskelijan käsitys kielestä, teksteistä ja vuorovaikutuksesta syvenee. Hänen monilukutaitonsa sekä kykynsä toimia vuorovaikutustilanteissa tavoitteellisesti ja tarkoituksenmukaisesti lisääntyy. Hän harjaantuu tarkkailemaan ja kehittämään omia taitojaan kuuntelijana, puhujana, lukijana ja kirjoittajana erilaisissa viestintäympäristöissä. Hän osaa käyttää luontevasti ja monipuolisesti suomen kielen keskeisiä rakenteita.</w:t>
      </w:r>
    </w:p>
    <w:p w:rsidR="007207C3" w:rsidRPr="000C0E87" w:rsidRDefault="007207C3" w:rsidP="000273A6">
      <w:pPr>
        <w:keepNext/>
        <w:widowControl/>
        <w:tabs>
          <w:tab w:val="left" w:pos="1276"/>
          <w:tab w:val="left" w:pos="1985"/>
          <w:tab w:val="right" w:pos="8789"/>
        </w:tabs>
        <w:spacing w:line="240" w:lineRule="auto"/>
        <w:ind w:left="1304"/>
        <w:rPr>
          <w:bCs/>
        </w:rPr>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2"/>
        </w:numPr>
        <w:adjustRightInd/>
        <w:spacing w:line="240" w:lineRule="auto"/>
        <w:ind w:left="1664"/>
        <w:textAlignment w:val="auto"/>
      </w:pPr>
      <w:r w:rsidRPr="000C0E87">
        <w:t xml:space="preserve">harjaantuu erittelevään luku- ja kirjoitustaitoon </w:t>
      </w:r>
    </w:p>
    <w:p w:rsidR="007207C3" w:rsidRPr="000C0E87" w:rsidRDefault="007207C3" w:rsidP="00A76A48">
      <w:pPr>
        <w:keepNext/>
        <w:widowControl/>
        <w:numPr>
          <w:ilvl w:val="0"/>
          <w:numId w:val="262"/>
        </w:numPr>
        <w:adjustRightInd/>
        <w:spacing w:line="240" w:lineRule="auto"/>
        <w:ind w:left="1664"/>
        <w:textAlignment w:val="auto"/>
      </w:pPr>
      <w:r w:rsidRPr="000C0E87">
        <w:rPr>
          <w:bCs/>
        </w:rPr>
        <w:t xml:space="preserve">kehittää taitoaan tulkita, tuottaa ja arvioida erilaisia tekstejä ja niiden ilmaisutapoja </w:t>
      </w:r>
    </w:p>
    <w:p w:rsidR="007207C3" w:rsidRPr="000C0E87" w:rsidRDefault="007207C3" w:rsidP="00A76A48">
      <w:pPr>
        <w:keepNext/>
        <w:widowControl/>
        <w:numPr>
          <w:ilvl w:val="0"/>
          <w:numId w:val="262"/>
        </w:numPr>
        <w:adjustRightInd/>
        <w:spacing w:line="240" w:lineRule="auto"/>
        <w:ind w:left="1664"/>
        <w:textAlignment w:val="auto"/>
        <w:rPr>
          <w:bCs/>
        </w:rPr>
      </w:pPr>
      <w:r w:rsidRPr="000C0E87">
        <w:t xml:space="preserve">oppii lukio-opinnoissa tarvittavan yleiskielisen esitystavan sekä kirjallisesti että suullisesti sekä </w:t>
      </w:r>
      <w:r w:rsidRPr="000C0E87">
        <w:rPr>
          <w:bCs/>
        </w:rPr>
        <w:t>monipuolistaa käsitystään kirjoittamisesta ja puhumisesta vuorovaikutuksellisena, yhteisöllisenä ja yksilöllisenä ilmiönä</w:t>
      </w:r>
    </w:p>
    <w:p w:rsidR="007207C3" w:rsidRPr="000C0E87" w:rsidRDefault="007207C3" w:rsidP="00A76A48">
      <w:pPr>
        <w:keepNext/>
        <w:widowControl/>
        <w:numPr>
          <w:ilvl w:val="0"/>
          <w:numId w:val="262"/>
        </w:numPr>
        <w:adjustRightInd/>
        <w:spacing w:line="240" w:lineRule="auto"/>
        <w:ind w:left="1664"/>
        <w:textAlignment w:val="auto"/>
        <w:rPr>
          <w:bCs/>
        </w:rPr>
      </w:pPr>
      <w:r w:rsidRPr="000C0E87">
        <w:t>oppii ymmärtämään sanaston muodostumiskeinoja</w:t>
      </w:r>
    </w:p>
    <w:p w:rsidR="007207C3" w:rsidRPr="000C0E87" w:rsidRDefault="007207C3" w:rsidP="00A76A48">
      <w:pPr>
        <w:keepNext/>
        <w:widowControl/>
        <w:numPr>
          <w:ilvl w:val="0"/>
          <w:numId w:val="262"/>
        </w:numPr>
        <w:adjustRightInd/>
        <w:spacing w:line="240" w:lineRule="auto"/>
        <w:ind w:left="1664"/>
        <w:textAlignment w:val="auto"/>
      </w:pPr>
      <w:r w:rsidRPr="000C0E87">
        <w:t>vahvistaa suomen kielen perusrakenteiden hallintaa sekä oppii hahmottamaan tekstejä rakenteellisina kokonaisuuksina ja lähestymään niitä analyyttisesti</w:t>
      </w:r>
    </w:p>
    <w:p w:rsidR="007207C3" w:rsidRPr="000C0E87" w:rsidRDefault="007207C3" w:rsidP="00A76A48">
      <w:pPr>
        <w:keepNext/>
        <w:widowControl/>
        <w:numPr>
          <w:ilvl w:val="0"/>
          <w:numId w:val="262"/>
        </w:numPr>
        <w:adjustRightInd/>
        <w:spacing w:line="240" w:lineRule="auto"/>
        <w:ind w:left="1664"/>
        <w:textAlignment w:val="auto"/>
        <w:rPr>
          <w:bCs/>
        </w:rPr>
      </w:pPr>
      <w:r w:rsidRPr="000C0E87">
        <w:rPr>
          <w:bCs/>
        </w:rPr>
        <w:t xml:space="preserve">syventää käsitystä itsestään tekstien tulkitsijana ja tuottajana sekä </w:t>
      </w:r>
      <w:r w:rsidRPr="000C0E87">
        <w:t>pystyy asettamaan tavoitteita suomen kielen opiskelulleen ja rohkaistuu suomen kielen käyttäjänä</w:t>
      </w:r>
    </w:p>
    <w:p w:rsidR="007207C3" w:rsidRPr="000C0E87" w:rsidRDefault="007207C3" w:rsidP="00A76A48">
      <w:pPr>
        <w:keepNext/>
        <w:widowControl/>
        <w:numPr>
          <w:ilvl w:val="0"/>
          <w:numId w:val="244"/>
        </w:numPr>
        <w:adjustRightInd/>
        <w:spacing w:line="240" w:lineRule="auto"/>
        <w:ind w:left="1661" w:hanging="357"/>
        <w:textAlignment w:val="auto"/>
      </w:pPr>
      <w:r w:rsidRPr="000C0E87">
        <w:t>harjaantuu käyttämään ja soveltamaan tieto- ja viestintäteknologiaa tiedonhaussa sekä ymmärtää tiedon- ja tieteenalojen kielten merkityksen.</w:t>
      </w:r>
    </w:p>
    <w:p w:rsidR="007207C3" w:rsidRPr="000C0E87" w:rsidRDefault="007207C3" w:rsidP="000273A6">
      <w:pPr>
        <w:keepNext/>
        <w:widowControl/>
        <w:tabs>
          <w:tab w:val="left" w:pos="1276"/>
          <w:tab w:val="left" w:pos="1985"/>
          <w:tab w:val="right" w:pos="8789"/>
        </w:tabs>
        <w:spacing w:line="240" w:lineRule="auto"/>
        <w:ind w:left="644"/>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3"/>
        </w:numPr>
        <w:adjustRightInd/>
        <w:spacing w:line="240" w:lineRule="auto"/>
        <w:ind w:left="1664"/>
        <w:textAlignment w:val="auto"/>
      </w:pPr>
      <w:r w:rsidRPr="000C0E87">
        <w:t>lukion opiskelukulttuuri ja suomen kielen opiskelutekniikka sekä lukiokoulutuksen edellyttämiä viestintätaitoja puhujana, kuuntelijana, kirjoittajana ja lukijana</w:t>
      </w:r>
    </w:p>
    <w:p w:rsidR="007207C3" w:rsidRPr="000C0E87" w:rsidRDefault="007207C3" w:rsidP="00A76A48">
      <w:pPr>
        <w:keepNext/>
        <w:widowControl/>
        <w:numPr>
          <w:ilvl w:val="0"/>
          <w:numId w:val="263"/>
        </w:numPr>
        <w:adjustRightInd/>
        <w:spacing w:line="240" w:lineRule="auto"/>
        <w:ind w:left="1664"/>
        <w:textAlignment w:val="auto"/>
      </w:pPr>
      <w:r w:rsidRPr="000C0E87">
        <w:t>tekstin käsite ja tekstilajit (kertovat, kuvaavat, ohjaavat ja pohtivat tekstit) sekä erilaisten tekstien kielen ja sisällön havainnointia</w:t>
      </w:r>
    </w:p>
    <w:p w:rsidR="007207C3" w:rsidRPr="000C0E87" w:rsidRDefault="007207C3" w:rsidP="00A76A48">
      <w:pPr>
        <w:keepNext/>
        <w:widowControl/>
        <w:numPr>
          <w:ilvl w:val="0"/>
          <w:numId w:val="263"/>
        </w:numPr>
        <w:adjustRightInd/>
        <w:spacing w:line="240" w:lineRule="auto"/>
        <w:ind w:left="1664"/>
        <w:textAlignment w:val="auto"/>
      </w:pPr>
      <w:r w:rsidRPr="000C0E87">
        <w:t>tekstikokonaisuuden rakentuminen, kirjoitusprosessi ja lukustrategiat</w:t>
      </w:r>
    </w:p>
    <w:p w:rsidR="007207C3" w:rsidRPr="000C0E87" w:rsidRDefault="007207C3" w:rsidP="00A76A48">
      <w:pPr>
        <w:keepNext/>
        <w:widowControl/>
        <w:numPr>
          <w:ilvl w:val="0"/>
          <w:numId w:val="263"/>
        </w:numPr>
        <w:adjustRightInd/>
        <w:spacing w:line="240" w:lineRule="auto"/>
        <w:ind w:left="1664"/>
        <w:textAlignment w:val="auto"/>
      </w:pPr>
      <w:r w:rsidRPr="000C0E87">
        <w:t>erilaiset vuorovaikutustilanteet ja niissä kommunikointiin tarvittavaa sanastoa</w:t>
      </w:r>
    </w:p>
    <w:p w:rsidR="007207C3" w:rsidRPr="000C0E87" w:rsidRDefault="007207C3" w:rsidP="00A76A48">
      <w:pPr>
        <w:keepNext/>
        <w:widowControl/>
        <w:numPr>
          <w:ilvl w:val="0"/>
          <w:numId w:val="263"/>
        </w:numPr>
        <w:adjustRightInd/>
        <w:spacing w:line="240" w:lineRule="auto"/>
        <w:ind w:left="1664"/>
        <w:textAlignment w:val="auto"/>
      </w:pPr>
      <w:r w:rsidRPr="000C0E87">
        <w:t>yleiskielen ja puhekielen eroavaisuuksia, kielen rekisterit ja erilaiset kielimuodot, suomen kielen sananmuodostuskeinot</w:t>
      </w:r>
    </w:p>
    <w:p w:rsidR="007207C3" w:rsidRPr="000C0E87" w:rsidRDefault="007207C3" w:rsidP="00A76A48">
      <w:pPr>
        <w:keepNext/>
        <w:widowControl/>
        <w:numPr>
          <w:ilvl w:val="0"/>
          <w:numId w:val="263"/>
        </w:numPr>
        <w:adjustRightInd/>
        <w:spacing w:line="240" w:lineRule="auto"/>
        <w:ind w:left="1664"/>
        <w:textAlignment w:val="auto"/>
      </w:pPr>
      <w:r w:rsidRPr="000C0E87">
        <w:t>tiedonhankinnan ja arvioinnin taidot, verkkolukeminen, lähdekritiikki, lähdeviittaukset</w:t>
      </w:r>
    </w:p>
    <w:p w:rsidR="007207C3" w:rsidRPr="000C0E87" w:rsidRDefault="007207C3" w:rsidP="00A76A48">
      <w:pPr>
        <w:keepNext/>
        <w:widowControl/>
        <w:numPr>
          <w:ilvl w:val="0"/>
          <w:numId w:val="263"/>
        </w:numPr>
        <w:adjustRightInd/>
        <w:spacing w:line="240" w:lineRule="auto"/>
        <w:ind w:left="1664"/>
        <w:textAlignment w:val="auto"/>
      </w:pPr>
      <w:r w:rsidRPr="000C0E87">
        <w:t xml:space="preserve">suomen kielen keskeisten rakenteiden kertaus </w:t>
      </w:r>
    </w:p>
    <w:p w:rsidR="007207C3" w:rsidRPr="000C0E87" w:rsidRDefault="007207C3" w:rsidP="00A76A48">
      <w:pPr>
        <w:keepNext/>
        <w:widowControl/>
        <w:numPr>
          <w:ilvl w:val="0"/>
          <w:numId w:val="263"/>
        </w:numPr>
        <w:adjustRightInd/>
        <w:spacing w:line="240" w:lineRule="auto"/>
        <w:ind w:left="1664"/>
        <w:textAlignment w:val="auto"/>
      </w:pPr>
      <w:r w:rsidRPr="000C0E87">
        <w:t>virke, lause, sanaluokat, verbi, predikaatti, aikamuodot, tapaluokat</w:t>
      </w:r>
    </w:p>
    <w:p w:rsidR="007207C3" w:rsidRPr="000C0E87" w:rsidRDefault="007207C3" w:rsidP="000273A6">
      <w:pPr>
        <w:keepNext/>
        <w:widowControl/>
        <w:tabs>
          <w:tab w:val="left" w:pos="1276"/>
          <w:tab w:val="left" w:pos="1985"/>
          <w:tab w:val="right" w:pos="8789"/>
        </w:tabs>
        <w:spacing w:line="240" w:lineRule="auto"/>
        <w:ind w:left="1560"/>
      </w:pPr>
    </w:p>
    <w:p w:rsidR="007207C3" w:rsidRPr="000C0E87" w:rsidRDefault="007207C3" w:rsidP="000273A6">
      <w:pPr>
        <w:keepNext/>
        <w:widowControl/>
        <w:tabs>
          <w:tab w:val="left" w:pos="1276"/>
          <w:tab w:val="left" w:pos="1985"/>
          <w:tab w:val="right" w:pos="8789"/>
        </w:tabs>
        <w:spacing w:line="240" w:lineRule="auto"/>
        <w:ind w:left="1560"/>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2. </w:t>
      </w:r>
      <w:r w:rsidRPr="000C0E87">
        <w:rPr>
          <w:b/>
          <w:bCs/>
        </w:rPr>
        <w:t>Kieli, kulttuuri ja identiteetti (S22)</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Opiskelijan käsitys suomen kielen rakenteesta, kielen vaihtelusta ja vuorovaikutuksesta monipuolistuu. Opiskelija saa yleiskuvan kielen ja kulttuurin merkityksestä yksilön identiteetille ja yhteiskunnalle.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r w:rsidRPr="000C0E87">
        <w:t xml:space="preserve">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4"/>
        </w:numPr>
        <w:adjustRightInd/>
        <w:spacing w:line="240" w:lineRule="auto"/>
        <w:ind w:left="1664"/>
        <w:textAlignment w:val="auto"/>
      </w:pPr>
      <w:r w:rsidRPr="000C0E87">
        <w:t>vahvistaa kielitaitoaan ja lisää kieli- ja tekstitietoisuuttaan</w:t>
      </w:r>
    </w:p>
    <w:p w:rsidR="007207C3" w:rsidRPr="000C0E87" w:rsidRDefault="007207C3" w:rsidP="00A76A48">
      <w:pPr>
        <w:keepNext/>
        <w:widowControl/>
        <w:numPr>
          <w:ilvl w:val="0"/>
          <w:numId w:val="264"/>
        </w:numPr>
        <w:adjustRightInd/>
        <w:spacing w:line="240" w:lineRule="auto"/>
        <w:ind w:left="1664"/>
        <w:textAlignment w:val="auto"/>
      </w:pPr>
      <w:r w:rsidRPr="000C0E87">
        <w:t>ymmärtää suomen kielen rakenteellisen luonteen sekä syventää tietojaan kirjakielen perusnormeista ja osaa soveltaa niitä omia tekstejä tuottaessaan</w:t>
      </w:r>
    </w:p>
    <w:p w:rsidR="007207C3" w:rsidRPr="000C0E87" w:rsidRDefault="007207C3" w:rsidP="00A76A48">
      <w:pPr>
        <w:keepNext/>
        <w:widowControl/>
        <w:numPr>
          <w:ilvl w:val="0"/>
          <w:numId w:val="264"/>
        </w:numPr>
        <w:adjustRightInd/>
        <w:spacing w:line="240" w:lineRule="auto"/>
        <w:ind w:left="1664"/>
        <w:textAlignment w:val="auto"/>
      </w:pPr>
      <w:r w:rsidRPr="000C0E87">
        <w:t>ymmärtää äidinkielen ja kielitaidon merkityksen ajattelun, vuorovaikutuksen ja identiteetin rakentamisen välineenä</w:t>
      </w:r>
    </w:p>
    <w:p w:rsidR="007207C3" w:rsidRPr="000C0E87" w:rsidRDefault="007207C3" w:rsidP="00A76A48">
      <w:pPr>
        <w:keepNext/>
        <w:widowControl/>
        <w:numPr>
          <w:ilvl w:val="0"/>
          <w:numId w:val="264"/>
        </w:numPr>
        <w:adjustRightInd/>
        <w:spacing w:line="240" w:lineRule="auto"/>
        <w:ind w:left="1664"/>
        <w:textAlignment w:val="auto"/>
      </w:pPr>
      <w:r w:rsidRPr="000C0E87">
        <w:t xml:space="preserve">ymmärtää suomen kielen aseman maailman kielten joukossa </w:t>
      </w:r>
    </w:p>
    <w:p w:rsidR="007207C3" w:rsidRPr="000C0E87" w:rsidRDefault="007207C3" w:rsidP="00A76A48">
      <w:pPr>
        <w:keepNext/>
        <w:widowControl/>
        <w:numPr>
          <w:ilvl w:val="0"/>
          <w:numId w:val="264"/>
        </w:numPr>
        <w:adjustRightInd/>
        <w:spacing w:line="240" w:lineRule="auto"/>
        <w:ind w:left="1664"/>
        <w:textAlignment w:val="auto"/>
      </w:pPr>
      <w:r w:rsidRPr="000C0E87">
        <w:t>vahvistaa käsitystään suomalaisuudesta</w:t>
      </w:r>
    </w:p>
    <w:p w:rsidR="007207C3" w:rsidRPr="000C0E87" w:rsidRDefault="007207C3" w:rsidP="00A76A48">
      <w:pPr>
        <w:keepNext/>
        <w:widowControl/>
        <w:numPr>
          <w:ilvl w:val="0"/>
          <w:numId w:val="264"/>
        </w:numPr>
        <w:adjustRightInd/>
        <w:spacing w:line="240" w:lineRule="auto"/>
        <w:ind w:left="1664"/>
        <w:textAlignment w:val="auto"/>
      </w:pPr>
      <w:r w:rsidRPr="000C0E87">
        <w:t>oppii arvioimaan omaa kielitaitoaan ja erityisesti puhe- ja vuorovaikutustaitojaan, kehittää tiedon- ja tieteenalojen kielten hallintaa sekä oppii laatimaan suunnitellun puhe-esityksen.</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5"/>
        </w:numPr>
        <w:adjustRightInd/>
        <w:spacing w:line="240" w:lineRule="auto"/>
        <w:ind w:left="1664"/>
        <w:textAlignment w:val="auto"/>
      </w:pPr>
      <w:r w:rsidRPr="000C0E87">
        <w:t xml:space="preserve">kielen, vuorovaikutuksen, kirjallisuuden, kulttuurin ja median merkitys </w:t>
      </w:r>
    </w:p>
    <w:p w:rsidR="007207C3" w:rsidRPr="000C0E87" w:rsidRDefault="007207C3" w:rsidP="00A76A48">
      <w:pPr>
        <w:keepNext/>
        <w:widowControl/>
        <w:numPr>
          <w:ilvl w:val="0"/>
          <w:numId w:val="265"/>
        </w:numPr>
        <w:adjustRightInd/>
        <w:spacing w:line="240" w:lineRule="auto"/>
        <w:ind w:left="1664"/>
        <w:textAlignment w:val="auto"/>
      </w:pPr>
      <w:r w:rsidRPr="000C0E87">
        <w:t>eri tekstilajien hallinnan syventäminen</w:t>
      </w:r>
    </w:p>
    <w:p w:rsidR="007207C3" w:rsidRPr="000C0E87" w:rsidRDefault="007207C3" w:rsidP="00A76A48">
      <w:pPr>
        <w:keepNext/>
        <w:widowControl/>
        <w:numPr>
          <w:ilvl w:val="0"/>
          <w:numId w:val="265"/>
        </w:numPr>
        <w:adjustRightInd/>
        <w:spacing w:line="240" w:lineRule="auto"/>
        <w:ind w:left="1664"/>
        <w:textAlignment w:val="auto"/>
      </w:pPr>
      <w:r w:rsidRPr="000C0E87">
        <w:t xml:space="preserve">lauseen rakenne (subjekti, predikaatti, objekti, kongruenssi) ja lausetyypit sekä erilaisten lauseiden tehtävät </w:t>
      </w:r>
    </w:p>
    <w:p w:rsidR="007207C3" w:rsidRPr="000C0E87" w:rsidRDefault="007207C3" w:rsidP="00A76A48">
      <w:pPr>
        <w:keepNext/>
        <w:widowControl/>
        <w:numPr>
          <w:ilvl w:val="0"/>
          <w:numId w:val="265"/>
        </w:numPr>
        <w:adjustRightInd/>
        <w:spacing w:line="240" w:lineRule="auto"/>
        <w:ind w:left="1664"/>
        <w:textAlignment w:val="auto"/>
      </w:pPr>
      <w:r w:rsidRPr="000C0E87">
        <w:t>suomen kielen vertailu omaan äidinkieleen ja muihin kieliin, Suomen kielellinen ja kulttuurinen moninaisuus, kielen ja kulttuurin yhteys, monikielisyys</w:t>
      </w:r>
    </w:p>
    <w:p w:rsidR="007207C3" w:rsidRPr="000C0E87" w:rsidRDefault="007207C3" w:rsidP="00A76A48">
      <w:pPr>
        <w:keepNext/>
        <w:widowControl/>
        <w:numPr>
          <w:ilvl w:val="0"/>
          <w:numId w:val="265"/>
        </w:numPr>
        <w:adjustRightInd/>
        <w:spacing w:line="240" w:lineRule="auto"/>
        <w:ind w:left="1664"/>
        <w:textAlignment w:val="auto"/>
      </w:pPr>
      <w:r w:rsidRPr="000C0E87">
        <w:rPr>
          <w:iCs/>
        </w:rPr>
        <w:t>suomen kielen ominaispiirteet, kielen vaihtelu ja kielen kuvallisuus</w:t>
      </w:r>
    </w:p>
    <w:p w:rsidR="007207C3" w:rsidRPr="000C0E87" w:rsidRDefault="007207C3" w:rsidP="00A76A48">
      <w:pPr>
        <w:keepNext/>
        <w:widowControl/>
        <w:numPr>
          <w:ilvl w:val="0"/>
          <w:numId w:val="269"/>
        </w:numPr>
        <w:adjustRightInd/>
        <w:spacing w:line="240" w:lineRule="auto"/>
        <w:ind w:left="1664"/>
        <w:textAlignment w:val="auto"/>
      </w:pPr>
      <w:r w:rsidRPr="000C0E87">
        <w:t>kielen rakenteiden vakiinnuttaminen ja kielenhuoltoa: muun muassa rektio, lauseiden ja kappaleiden sidosteisuus</w:t>
      </w:r>
    </w:p>
    <w:p w:rsidR="007207C3" w:rsidRPr="000C0E87" w:rsidRDefault="007207C3" w:rsidP="00A76A48">
      <w:pPr>
        <w:keepNext/>
        <w:widowControl/>
        <w:numPr>
          <w:ilvl w:val="0"/>
          <w:numId w:val="269"/>
        </w:numPr>
        <w:adjustRightInd/>
        <w:spacing w:line="240" w:lineRule="auto"/>
        <w:ind w:left="1664"/>
        <w:textAlignment w:val="auto"/>
      </w:pPr>
      <w:r w:rsidRPr="000C0E87">
        <w:t>aineiston pohjalta kirjoittaminen ja kirjoittaminen prosessina: ideointi, suunnittelu, aiheen rajaus ja näkökulman valinta, jäsentely, palautteen antaminen ja vastaanottaminen, muokkaaminen, tyylin hionta, otsikointi ja viimeistely</w:t>
      </w:r>
    </w:p>
    <w:p w:rsidR="007207C3" w:rsidRPr="000C0E87" w:rsidRDefault="007207C3" w:rsidP="00A76A48">
      <w:pPr>
        <w:keepNext/>
        <w:widowControl/>
        <w:numPr>
          <w:ilvl w:val="0"/>
          <w:numId w:val="265"/>
        </w:numPr>
        <w:adjustRightInd/>
        <w:spacing w:line="240" w:lineRule="auto"/>
        <w:ind w:left="1664"/>
        <w:textAlignment w:val="auto"/>
      </w:pPr>
      <w:r w:rsidRPr="000C0E87">
        <w:t>kuullun ymmärtämisen ja oman viestimisen harjoittelua</w:t>
      </w:r>
    </w:p>
    <w:p w:rsidR="007207C3" w:rsidRPr="000C0E87" w:rsidRDefault="007207C3" w:rsidP="00A76A48">
      <w:pPr>
        <w:keepNext/>
        <w:widowControl/>
        <w:numPr>
          <w:ilvl w:val="0"/>
          <w:numId w:val="265"/>
        </w:numPr>
        <w:adjustRightInd/>
        <w:spacing w:line="240" w:lineRule="auto"/>
        <w:ind w:left="1664"/>
        <w:textAlignment w:val="auto"/>
      </w:pPr>
      <w:r w:rsidRPr="000C0E87">
        <w:t>informatiivisen puheenvuoron rakentaminen, kohdentaminen, havainnollinen esittäminen ja arviointi sekä palautteen antamisen ja vastaanottamisen harjoittelua</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3. </w:t>
      </w:r>
      <w:r w:rsidRPr="000C0E87">
        <w:rPr>
          <w:b/>
          <w:bCs/>
        </w:rPr>
        <w:t>Kirjallisuuden keinoja ja tulkintaa</w:t>
      </w:r>
      <w:r w:rsidRPr="000C0E87">
        <w:rPr>
          <w:b/>
        </w:rPr>
        <w:t xml:space="preserve"> </w:t>
      </w:r>
      <w:r w:rsidRPr="000C0E87">
        <w:rPr>
          <w:b/>
          <w:bCs/>
        </w:rPr>
        <w:t>(S23)</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66"/>
        </w:numPr>
        <w:adjustRightInd/>
        <w:spacing w:line="240" w:lineRule="auto"/>
        <w:ind w:left="1664"/>
        <w:textAlignment w:val="auto"/>
      </w:pPr>
      <w:r w:rsidRPr="000C0E87">
        <w:t>syventää taitoaan eritellä ja tulkita fiktiivisiä ja digitaalisia tekstejä sekä kuvia ja liikkuvaa kuvaa</w:t>
      </w:r>
    </w:p>
    <w:p w:rsidR="007207C3" w:rsidRPr="000C0E87" w:rsidRDefault="007207C3" w:rsidP="00A76A48">
      <w:pPr>
        <w:keepNext/>
        <w:widowControl/>
        <w:numPr>
          <w:ilvl w:val="0"/>
          <w:numId w:val="266"/>
        </w:numPr>
        <w:adjustRightInd/>
        <w:spacing w:line="240" w:lineRule="auto"/>
        <w:ind w:left="1664"/>
        <w:textAlignment w:val="auto"/>
      </w:pPr>
      <w:r w:rsidRPr="000C0E87">
        <w:t>oppii vertailemaan suomalaisia ja oman kulttuurin</w:t>
      </w:r>
      <w:r w:rsidR="00341522" w:rsidRPr="000C0E87">
        <w:t xml:space="preserve"> tekstejä</w:t>
      </w:r>
    </w:p>
    <w:p w:rsidR="007207C3" w:rsidRPr="000C0E87" w:rsidRDefault="007207C3" w:rsidP="00A76A48">
      <w:pPr>
        <w:keepNext/>
        <w:widowControl/>
        <w:numPr>
          <w:ilvl w:val="0"/>
          <w:numId w:val="266"/>
        </w:numPr>
        <w:adjustRightInd/>
        <w:spacing w:line="240" w:lineRule="auto"/>
        <w:ind w:left="1664"/>
        <w:textAlignment w:val="auto"/>
      </w:pPr>
      <w:r w:rsidRPr="000C0E87">
        <w:t>harjaantuu lukemaan fiktiivisiä tekstejä</w:t>
      </w:r>
    </w:p>
    <w:p w:rsidR="007207C3" w:rsidRPr="000C0E87" w:rsidRDefault="007207C3" w:rsidP="00A76A48">
      <w:pPr>
        <w:keepNext/>
        <w:widowControl/>
        <w:numPr>
          <w:ilvl w:val="0"/>
          <w:numId w:val="266"/>
        </w:numPr>
        <w:adjustRightInd/>
        <w:spacing w:line="240" w:lineRule="auto"/>
        <w:ind w:left="1664"/>
        <w:textAlignment w:val="auto"/>
      </w:pPr>
      <w:r w:rsidRPr="000C0E87">
        <w:t>ymmärtää kielikuvien, vertausten, monitulkintaisten ilmausten sekä idiomien merkityksen ja niiden kulttuurisidonnaisuuden</w:t>
      </w:r>
    </w:p>
    <w:p w:rsidR="007207C3" w:rsidRPr="000C0E87" w:rsidRDefault="007207C3" w:rsidP="00A76A48">
      <w:pPr>
        <w:keepNext/>
        <w:widowControl/>
        <w:numPr>
          <w:ilvl w:val="0"/>
          <w:numId w:val="266"/>
        </w:numPr>
        <w:adjustRightInd/>
        <w:spacing w:line="240" w:lineRule="auto"/>
        <w:ind w:left="1664"/>
        <w:textAlignment w:val="auto"/>
      </w:pPr>
      <w:r w:rsidRPr="000C0E87">
        <w:t>oppii perustelemaan tulkintaansa teksteistä sekä suullisesti että kirjallisesti</w:t>
      </w:r>
    </w:p>
    <w:p w:rsidR="007207C3" w:rsidRPr="000C0E87" w:rsidRDefault="007207C3" w:rsidP="00A76A48">
      <w:pPr>
        <w:keepNext/>
        <w:widowControl/>
        <w:numPr>
          <w:ilvl w:val="0"/>
          <w:numId w:val="266"/>
        </w:numPr>
        <w:adjustRightInd/>
        <w:spacing w:line="240" w:lineRule="auto"/>
        <w:ind w:left="1664"/>
        <w:textAlignment w:val="auto"/>
      </w:pPr>
      <w:r w:rsidRPr="000C0E87">
        <w:t>oppii ymmärtämään kielen poeettista käyttöä, esimerkiksi kuvallisuutta ja monitulkintaisuutta</w:t>
      </w:r>
    </w:p>
    <w:p w:rsidR="007207C3" w:rsidRPr="000C0E87" w:rsidRDefault="007207C3" w:rsidP="00A76A48">
      <w:pPr>
        <w:keepNext/>
        <w:widowControl/>
        <w:numPr>
          <w:ilvl w:val="0"/>
          <w:numId w:val="266"/>
        </w:numPr>
        <w:adjustRightInd/>
        <w:spacing w:line="240" w:lineRule="auto"/>
        <w:ind w:left="1664"/>
        <w:textAlignment w:val="auto"/>
      </w:pPr>
      <w:r w:rsidRPr="000C0E87">
        <w:t>syventää ryhmäviestintätietojaan ja -taitojaan.</w:t>
      </w:r>
    </w:p>
    <w:p w:rsidR="007207C3" w:rsidRPr="000C0E87" w:rsidRDefault="007207C3" w:rsidP="000273A6">
      <w:pPr>
        <w:keepNext/>
        <w:widowControl/>
        <w:tabs>
          <w:tab w:val="left" w:pos="1276"/>
          <w:tab w:val="left" w:pos="1985"/>
          <w:tab w:val="right" w:pos="8789"/>
        </w:tabs>
        <w:spacing w:line="240" w:lineRule="auto"/>
        <w:ind w:left="360"/>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67"/>
        </w:numPr>
        <w:adjustRightInd/>
        <w:spacing w:line="240" w:lineRule="auto"/>
        <w:ind w:left="1664"/>
        <w:textAlignment w:val="auto"/>
      </w:pPr>
      <w:r w:rsidRPr="000C0E87">
        <w:rPr>
          <w:iCs/>
        </w:rPr>
        <w:t>yleiskuva suomalaisesta kirjallisuudesta ja muusta kulttuurista</w:t>
      </w:r>
    </w:p>
    <w:p w:rsidR="007207C3" w:rsidRPr="000C0E87" w:rsidRDefault="007207C3" w:rsidP="00A76A48">
      <w:pPr>
        <w:keepNext/>
        <w:widowControl/>
        <w:numPr>
          <w:ilvl w:val="0"/>
          <w:numId w:val="267"/>
        </w:numPr>
        <w:adjustRightInd/>
        <w:spacing w:line="240" w:lineRule="auto"/>
        <w:ind w:left="1664"/>
        <w:textAlignment w:val="auto"/>
      </w:pPr>
      <w:r w:rsidRPr="000C0E87">
        <w:t xml:space="preserve">kaunokirjallisuuden lajit ja niiden ominaispiirteitä </w:t>
      </w:r>
    </w:p>
    <w:p w:rsidR="007207C3" w:rsidRPr="000C0E87" w:rsidRDefault="007207C3" w:rsidP="00A76A48">
      <w:pPr>
        <w:keepNext/>
        <w:widowControl/>
        <w:numPr>
          <w:ilvl w:val="0"/>
          <w:numId w:val="267"/>
        </w:numPr>
        <w:adjustRightInd/>
        <w:spacing w:line="240" w:lineRule="auto"/>
        <w:ind w:left="1664"/>
        <w:textAlignment w:val="auto"/>
      </w:pPr>
      <w:r w:rsidRPr="000C0E87">
        <w:t>kielen kuvallisuus ja tekstuaaliset keinot kirjallisuudessa</w:t>
      </w:r>
    </w:p>
    <w:p w:rsidR="007207C3" w:rsidRPr="000C0E87" w:rsidRDefault="007207C3" w:rsidP="00A76A48">
      <w:pPr>
        <w:keepNext/>
        <w:widowControl/>
        <w:numPr>
          <w:ilvl w:val="0"/>
          <w:numId w:val="247"/>
        </w:numPr>
        <w:adjustRightInd/>
        <w:spacing w:line="240" w:lineRule="auto"/>
        <w:ind w:left="1664"/>
        <w:textAlignment w:val="auto"/>
      </w:pPr>
      <w:r w:rsidRPr="000C0E87">
        <w:t>proosan, lyriikan ja draaman erittely ja tulkinta suullisesti ja kirjallisesti, myös verkossa</w:t>
      </w:r>
    </w:p>
    <w:p w:rsidR="007207C3" w:rsidRPr="000C0E87" w:rsidRDefault="007207C3" w:rsidP="00A76A48">
      <w:pPr>
        <w:keepNext/>
        <w:widowControl/>
        <w:numPr>
          <w:ilvl w:val="0"/>
          <w:numId w:val="247"/>
        </w:numPr>
        <w:adjustRightInd/>
        <w:spacing w:line="240" w:lineRule="auto"/>
        <w:ind w:left="1664"/>
        <w:textAlignment w:val="auto"/>
      </w:pPr>
      <w:r w:rsidRPr="000C0E87">
        <w:t xml:space="preserve">suomalaisen kirjallisuuden keskeinen teos </w:t>
      </w:r>
    </w:p>
    <w:p w:rsidR="007207C3" w:rsidRPr="000C0E87" w:rsidRDefault="007207C3" w:rsidP="00A76A48">
      <w:pPr>
        <w:keepNext/>
        <w:widowControl/>
        <w:numPr>
          <w:ilvl w:val="0"/>
          <w:numId w:val="267"/>
        </w:numPr>
        <w:adjustRightInd/>
        <w:spacing w:line="240" w:lineRule="auto"/>
        <w:ind w:left="1664"/>
        <w:textAlignment w:val="auto"/>
      </w:pPr>
      <w:r w:rsidRPr="000C0E87">
        <w:t>tavoitteellinen kirjallisuuskeskustelu sekä keskustelun erittelyä ja arviointia ryhmätaitojen ja -ilmiöiden näkökulmasta</w:t>
      </w:r>
    </w:p>
    <w:p w:rsidR="007207C3" w:rsidRPr="000C0E87" w:rsidRDefault="007207C3" w:rsidP="00A76A48">
      <w:pPr>
        <w:keepNext/>
        <w:widowControl/>
        <w:numPr>
          <w:ilvl w:val="0"/>
          <w:numId w:val="267"/>
        </w:numPr>
        <w:adjustRightInd/>
        <w:spacing w:line="240" w:lineRule="auto"/>
        <w:ind w:left="1664"/>
        <w:textAlignment w:val="auto"/>
      </w:pPr>
      <w:r w:rsidRPr="000C0E87">
        <w:t>viestien tulkitsemista ja tuottamista</w:t>
      </w:r>
    </w:p>
    <w:p w:rsidR="007207C3" w:rsidRPr="000C0E87" w:rsidRDefault="007207C3" w:rsidP="00A76A48">
      <w:pPr>
        <w:keepNext/>
        <w:widowControl/>
        <w:numPr>
          <w:ilvl w:val="0"/>
          <w:numId w:val="267"/>
        </w:numPr>
        <w:adjustRightInd/>
        <w:spacing w:line="240" w:lineRule="auto"/>
        <w:ind w:left="1664"/>
        <w:textAlignment w:val="auto"/>
        <w:rPr>
          <w:iCs/>
        </w:rPr>
      </w:pPr>
      <w:r w:rsidRPr="000C0E87">
        <w:t>kielen rakenteiden vakiinnuttaminen ja kielenhuoltoa: muun muassa pronominit, konjunktiot</w:t>
      </w:r>
    </w:p>
    <w:p w:rsidR="007207C3" w:rsidRPr="000C0E87" w:rsidRDefault="007207C3" w:rsidP="000273A6">
      <w:pPr>
        <w:keepNext/>
        <w:widowControl/>
        <w:spacing w:line="240" w:lineRule="auto"/>
        <w:ind w:left="916"/>
        <w:rPr>
          <w:iCs/>
        </w:rPr>
      </w:pPr>
    </w:p>
    <w:p w:rsidR="007207C3" w:rsidRPr="000C0E87" w:rsidRDefault="007207C3" w:rsidP="000273A6">
      <w:pPr>
        <w:keepNext/>
        <w:widowControl/>
        <w:spacing w:line="240" w:lineRule="auto"/>
        <w:ind w:left="916"/>
        <w:rPr>
          <w:i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4. </w:t>
      </w:r>
      <w:r w:rsidRPr="000C0E87">
        <w:rPr>
          <w:b/>
          <w:bCs/>
        </w:rPr>
        <w:t>Tekstit ja vaikuttaminen (S24)</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iCs/>
        </w:rPr>
      </w:pPr>
      <w:r w:rsidRPr="000C0E87">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276"/>
        <w:rPr>
          <w:i/>
        </w:rPr>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ymmärtää erilaisia suullisia, kirjallisia ja multimodaalisia asiatekstejä, erityisesti mielipidetekstejä, </w:t>
      </w:r>
      <w:r w:rsidRPr="000C0E87">
        <w:rPr>
          <w:iCs/>
        </w:rPr>
        <w:t>syventää kriittistä lukutaitoaan ja oppii tarkastelemaan tekstien välittämiä arvoja</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ppii tunnistamaan, miten kielellä vaikutetaan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saa tarkastella myös kaunokirjallisuutta mielipiteiden ja maailmankuvan muokkaajana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saa muodostaa ja ilmaista mielipiteitään perustellen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syventää kielen perusrakenteiden hallintaa, erityisesti sijamuotojen merkitystehtäviä ja rektioita.</w:t>
      </w:r>
    </w:p>
    <w:p w:rsidR="007207C3" w:rsidRPr="000C0E87" w:rsidRDefault="007207C3" w:rsidP="000273A6">
      <w:pPr>
        <w:keepNext/>
        <w:widowControl/>
        <w:spacing w:line="240" w:lineRule="auto"/>
        <w:ind w:left="916"/>
        <w:rPr>
          <w:iCs/>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 xml:space="preserve">kantaa ottavat tekstit, argumentaatio ja retoriikka </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vaikuttamisen kielelliset ja visuaaliset keinot</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argumentoinnin keinot ja retoriset keinot, huumori</w:t>
      </w:r>
      <w:r w:rsidRPr="000C0E87">
        <w:rPr>
          <w:iCs/>
        </w:rPr>
        <w:t xml:space="preserve">, </w:t>
      </w:r>
      <w:r w:rsidRPr="000C0E87">
        <w:t>vaikuttaminen arjen vuorovaikutussuhteiss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kaunokirjallisuus ja media (myös sosiaalinen media) vaikuttajan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perustelemisen harjoittelemista sekä suullisesti että kirjallisesti</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ryhmäkeskustelutehtäviä sekä muita kommunikointiharjoituksi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sananvapaus, sensuuri, tekijänoikeudet</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nominaalimuotojen ja lauseenvastikkeiden tarkastelua, rektio</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5. </w:t>
      </w:r>
      <w:r w:rsidRPr="000C0E87">
        <w:rPr>
          <w:b/>
          <w:bCs/>
        </w:rPr>
        <w:t>Teksti ja konteksti (S25)</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tekstejä, niiden piirteitä ja konteksteja. Opiskelija harjaantuu erittelemään, tulkitsemaan ja tuottamaan erityylisiä ja -lajisia tekstejä.</w:t>
      </w: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b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70"/>
        </w:numPr>
        <w:adjustRightInd/>
        <w:spacing w:line="240" w:lineRule="auto"/>
        <w:ind w:left="1664"/>
        <w:textAlignment w:val="auto"/>
      </w:pPr>
      <w:r w:rsidRPr="000C0E87">
        <w:t>oppii tarkastelemaan tekstejä niiden konteksteissa ja jatkumoissa ja suhteessa muihin teksteihin, muun muassa erityisalojen tekstit</w:t>
      </w:r>
    </w:p>
    <w:p w:rsidR="007207C3" w:rsidRPr="000C0E87" w:rsidRDefault="007207C3" w:rsidP="00A76A48">
      <w:pPr>
        <w:keepNext/>
        <w:widowControl/>
        <w:numPr>
          <w:ilvl w:val="0"/>
          <w:numId w:val="270"/>
        </w:numPr>
        <w:adjustRightInd/>
        <w:spacing w:line="240" w:lineRule="auto"/>
        <w:ind w:left="1664"/>
        <w:textAlignment w:val="auto"/>
      </w:pPr>
      <w:r w:rsidRPr="000C0E87">
        <w:t xml:space="preserve">oppii erittelemään tekstien tyylipiirteitä </w:t>
      </w:r>
    </w:p>
    <w:p w:rsidR="007207C3" w:rsidRPr="000C0E87" w:rsidRDefault="007207C3" w:rsidP="00A76A48">
      <w:pPr>
        <w:keepNext/>
        <w:widowControl/>
        <w:numPr>
          <w:ilvl w:val="0"/>
          <w:numId w:val="270"/>
        </w:numPr>
        <w:adjustRightInd/>
        <w:spacing w:line="240" w:lineRule="auto"/>
        <w:ind w:left="1664"/>
        <w:textAlignment w:val="auto"/>
      </w:pPr>
      <w:r w:rsidRPr="000C0E87">
        <w:t>pystyy itsenäiseen tekstin tuottamisen prosessiin ja kehittää omaa ilmaisutapaansa</w:t>
      </w:r>
    </w:p>
    <w:p w:rsidR="007207C3" w:rsidRPr="000C0E87" w:rsidRDefault="007207C3" w:rsidP="00A76A48">
      <w:pPr>
        <w:keepNext/>
        <w:widowControl/>
        <w:numPr>
          <w:ilvl w:val="0"/>
          <w:numId w:val="270"/>
        </w:numPr>
        <w:adjustRightInd/>
        <w:spacing w:line="240" w:lineRule="auto"/>
        <w:ind w:left="1664"/>
        <w:textAlignment w:val="auto"/>
      </w:pPr>
      <w:r w:rsidRPr="000C0E87">
        <w:t>oppii valmistelemaan suullisen esityksen kirjallisuuden pohjalta yksin tai ryhmässä</w:t>
      </w:r>
    </w:p>
    <w:p w:rsidR="007207C3" w:rsidRPr="000C0E87" w:rsidRDefault="007207C3" w:rsidP="00A76A48">
      <w:pPr>
        <w:keepNext/>
        <w:widowControl/>
        <w:numPr>
          <w:ilvl w:val="0"/>
          <w:numId w:val="270"/>
        </w:numPr>
        <w:adjustRightInd/>
        <w:spacing w:line="240" w:lineRule="auto"/>
        <w:ind w:left="1664"/>
        <w:textAlignment w:val="auto"/>
      </w:pPr>
      <w:r w:rsidRPr="000C0E87">
        <w:t>tuntee suomalaisen kaunokirjallisuuden keskeisiä teoksia sekä teemoja ja osaa arvioida niiden merkitystä oman kulttuurinsa näkökulmasta kulttuurisen ja yksilöllisen identiteetin rakentajana</w:t>
      </w:r>
      <w:r w:rsidRPr="000C0E87">
        <w:rPr>
          <w:bCs/>
        </w:rPr>
        <w:t xml:space="preserve"> </w:t>
      </w:r>
    </w:p>
    <w:p w:rsidR="007207C3" w:rsidRPr="000C0E87" w:rsidRDefault="007207C3" w:rsidP="00A76A48">
      <w:pPr>
        <w:keepNext/>
        <w:widowControl/>
        <w:numPr>
          <w:ilvl w:val="0"/>
          <w:numId w:val="270"/>
        </w:numPr>
        <w:adjustRightInd/>
        <w:spacing w:line="240" w:lineRule="auto"/>
        <w:ind w:left="1664"/>
        <w:textAlignment w:val="auto"/>
      </w:pPr>
      <w:r w:rsidRPr="000C0E87">
        <w:t>oppii tarkastelemaan vuorovaikutusta ja vuorovaikutustaitoja erilaisten kontekstien, vuorovaikutussuhteiden ja puhekulttuurien näkökulmasta</w:t>
      </w:r>
    </w:p>
    <w:p w:rsidR="007207C3" w:rsidRPr="000C0E87" w:rsidRDefault="007207C3" w:rsidP="00A76A48">
      <w:pPr>
        <w:keepNext/>
        <w:widowControl/>
        <w:numPr>
          <w:ilvl w:val="0"/>
          <w:numId w:val="270"/>
        </w:numPr>
        <w:adjustRightInd/>
        <w:spacing w:line="240" w:lineRule="auto"/>
        <w:ind w:left="1664"/>
        <w:textAlignment w:val="auto"/>
      </w:pPr>
      <w:r w:rsidRPr="000C0E87">
        <w:t>vakiinnuttaa tieto- ja viestintäteknologista osaamistaan.</w:t>
      </w:r>
      <w:r w:rsidRPr="000C0E87">
        <w:br/>
      </w: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i/>
        </w:rPr>
        <w:t>Keskeiset sisällöt</w:t>
      </w:r>
    </w:p>
    <w:p w:rsidR="007207C3" w:rsidRPr="000C0E87" w:rsidRDefault="007207C3" w:rsidP="00A76A48">
      <w:pPr>
        <w:keepNext/>
        <w:widowControl/>
        <w:numPr>
          <w:ilvl w:val="0"/>
          <w:numId w:val="271"/>
        </w:numPr>
        <w:adjustRightInd/>
        <w:spacing w:line="240" w:lineRule="auto"/>
        <w:ind w:left="1664"/>
        <w:textAlignment w:val="auto"/>
      </w:pPr>
      <w:r w:rsidRPr="000C0E87">
        <w:t xml:space="preserve">tyylin aineksien vaikutus tekstiin </w:t>
      </w:r>
    </w:p>
    <w:p w:rsidR="007207C3" w:rsidRPr="000C0E87" w:rsidRDefault="007207C3" w:rsidP="00A76A48">
      <w:pPr>
        <w:keepNext/>
        <w:widowControl/>
        <w:numPr>
          <w:ilvl w:val="0"/>
          <w:numId w:val="271"/>
        </w:numPr>
        <w:adjustRightInd/>
        <w:spacing w:line="240" w:lineRule="auto"/>
        <w:ind w:left="1664"/>
        <w:textAlignment w:val="auto"/>
      </w:pPr>
      <w:r w:rsidRPr="000C0E87">
        <w:t>abstraktin ja konkreettisen kielenkäytön sekä yleiskielen ja puhekielen erot</w:t>
      </w:r>
    </w:p>
    <w:p w:rsidR="007207C3" w:rsidRPr="000C0E87" w:rsidRDefault="007207C3" w:rsidP="00A76A48">
      <w:pPr>
        <w:keepNext/>
        <w:widowControl/>
        <w:numPr>
          <w:ilvl w:val="0"/>
          <w:numId w:val="271"/>
        </w:numPr>
        <w:adjustRightInd/>
        <w:spacing w:line="240" w:lineRule="auto"/>
        <w:ind w:left="1664"/>
        <w:textAlignment w:val="auto"/>
      </w:pPr>
      <w:r w:rsidRPr="000C0E87">
        <w:rPr>
          <w:bCs/>
        </w:rPr>
        <w:t>tietokirjallisuus, etenkin essee</w:t>
      </w:r>
      <w:r w:rsidRPr="000C0E87">
        <w:t>, verkkotekstit ja multimodaaliset tekstilajit</w:t>
      </w:r>
    </w:p>
    <w:p w:rsidR="007207C3" w:rsidRPr="000C0E87" w:rsidRDefault="007207C3" w:rsidP="00A76A48">
      <w:pPr>
        <w:keepNext/>
        <w:widowControl/>
        <w:numPr>
          <w:ilvl w:val="0"/>
          <w:numId w:val="271"/>
        </w:numPr>
        <w:adjustRightInd/>
        <w:spacing w:line="240" w:lineRule="auto"/>
        <w:ind w:left="1664"/>
        <w:textAlignment w:val="auto"/>
        <w:rPr>
          <w:bCs/>
        </w:rPr>
      </w:pPr>
      <w:r w:rsidRPr="000C0E87">
        <w:t>eläytyvää kirjoittamista ja kirjoittamista kirjallisuuden pohjalta</w:t>
      </w:r>
    </w:p>
    <w:p w:rsidR="007207C3" w:rsidRPr="000C0E87" w:rsidRDefault="007207C3" w:rsidP="00A76A48">
      <w:pPr>
        <w:keepNext/>
        <w:widowControl/>
        <w:numPr>
          <w:ilvl w:val="0"/>
          <w:numId w:val="271"/>
        </w:numPr>
        <w:adjustRightInd/>
        <w:spacing w:line="240" w:lineRule="auto"/>
        <w:ind w:left="1664"/>
        <w:textAlignment w:val="auto"/>
        <w:rPr>
          <w:bCs/>
        </w:rPr>
      </w:pPr>
      <w:r w:rsidRPr="000C0E87">
        <w:rPr>
          <w:bCs/>
          <w:iCs/>
        </w:rPr>
        <w:t>kielenhuoltoa erityisesti tyylin näkökulmasta</w:t>
      </w:r>
    </w:p>
    <w:p w:rsidR="007207C3" w:rsidRPr="000C0E87" w:rsidRDefault="007207C3" w:rsidP="00A76A48">
      <w:pPr>
        <w:keepNext/>
        <w:widowControl/>
        <w:numPr>
          <w:ilvl w:val="0"/>
          <w:numId w:val="271"/>
        </w:numPr>
        <w:adjustRightInd/>
        <w:spacing w:line="240" w:lineRule="auto"/>
        <w:ind w:left="1664"/>
        <w:textAlignment w:val="auto"/>
        <w:rPr>
          <w:bCs/>
        </w:rPr>
      </w:pPr>
      <w:r w:rsidRPr="000C0E87">
        <w:t>suullinen esitys, esimerkiksi esitelmä, puheenvuoro, draama, paneeli, keskustelu</w:t>
      </w:r>
    </w:p>
    <w:p w:rsidR="007207C3" w:rsidRPr="000C0E87" w:rsidRDefault="007207C3" w:rsidP="00A76A48">
      <w:pPr>
        <w:keepNext/>
        <w:widowControl/>
        <w:numPr>
          <w:ilvl w:val="0"/>
          <w:numId w:val="271"/>
        </w:numPr>
        <w:adjustRightInd/>
        <w:spacing w:line="240" w:lineRule="auto"/>
        <w:ind w:left="1664"/>
        <w:textAlignment w:val="auto"/>
      </w:pPr>
      <w:r w:rsidRPr="000C0E87">
        <w:t>kielitilanteiden vaihtelu ja puheen variaatio</w:t>
      </w:r>
    </w:p>
    <w:p w:rsidR="007207C3" w:rsidRPr="000C0E87" w:rsidRDefault="007207C3" w:rsidP="000273A6">
      <w:pPr>
        <w:keepNext/>
        <w:widowControl/>
        <w:tabs>
          <w:tab w:val="left" w:pos="1276"/>
          <w:tab w:val="left" w:pos="1985"/>
          <w:tab w:val="right" w:pos="8789"/>
        </w:tabs>
        <w:spacing w:line="240" w:lineRule="auto"/>
        <w:ind w:left="1276"/>
      </w:pPr>
    </w:p>
    <w:p w:rsidR="00147C08" w:rsidRPr="000C0E87" w:rsidRDefault="00147C08"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6. </w:t>
      </w:r>
      <w:r w:rsidRPr="000C0E87">
        <w:rPr>
          <w:b/>
          <w:bCs/>
        </w:rPr>
        <w:t>Nykykulttuuri ja kertomukset (S26)</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suomalaista nykykulttuuria ja ilmiöitä. Opiskelija syventää tietojaan vuorovaikutuksesta. Opiskelija vahvistaa suomen kielen taitoaan teksteillä ja tehtävill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2"/>
        </w:numPr>
        <w:adjustRightInd/>
        <w:spacing w:line="240" w:lineRule="auto"/>
        <w:ind w:left="1664"/>
        <w:textAlignment w:val="auto"/>
      </w:pPr>
      <w:r w:rsidRPr="000C0E87">
        <w:t xml:space="preserve">tutustuu suomalaiseen kulttuuriin, erityisesti kirjallisuuteen sekä muihin taiteisiin ja mediakulttuuriin ja vertailee suomalaista kulttuuria tuntemiinsa muihin kulttuureihin </w:t>
      </w:r>
    </w:p>
    <w:p w:rsidR="007207C3" w:rsidRPr="000C0E87" w:rsidRDefault="007207C3" w:rsidP="00A76A48">
      <w:pPr>
        <w:keepNext/>
        <w:widowControl/>
        <w:numPr>
          <w:ilvl w:val="0"/>
          <w:numId w:val="272"/>
        </w:numPr>
        <w:adjustRightInd/>
        <w:spacing w:line="240" w:lineRule="auto"/>
        <w:ind w:left="1664"/>
        <w:textAlignment w:val="auto"/>
        <w:rPr>
          <w:bCs/>
        </w:rPr>
      </w:pPr>
      <w:r w:rsidRPr="000C0E87">
        <w:rPr>
          <w:bCs/>
        </w:rPr>
        <w:t>perehtyy nykykulttuurin ilmiöihin ja ajankohtaisiin tekstilajeihin</w:t>
      </w:r>
    </w:p>
    <w:p w:rsidR="007207C3" w:rsidRPr="000C0E87" w:rsidRDefault="007207C3" w:rsidP="00A76A48">
      <w:pPr>
        <w:keepNext/>
        <w:widowControl/>
        <w:numPr>
          <w:ilvl w:val="0"/>
          <w:numId w:val="272"/>
        </w:numPr>
        <w:adjustRightInd/>
        <w:spacing w:line="240" w:lineRule="auto"/>
        <w:ind w:left="1664"/>
        <w:textAlignment w:val="auto"/>
      </w:pPr>
      <w:r w:rsidRPr="000C0E87">
        <w:t>tutustuu suomalaisen kirjallisuuden keskeisiin teoksiin ja teemoihin sekä osaa arvioida niiden merkitystä</w:t>
      </w:r>
    </w:p>
    <w:p w:rsidR="007207C3" w:rsidRPr="000C0E87" w:rsidRDefault="007207C3" w:rsidP="00A76A48">
      <w:pPr>
        <w:keepNext/>
        <w:widowControl/>
        <w:numPr>
          <w:ilvl w:val="0"/>
          <w:numId w:val="272"/>
        </w:numPr>
        <w:adjustRightInd/>
        <w:spacing w:line="240" w:lineRule="auto"/>
        <w:ind w:left="1664"/>
        <w:textAlignment w:val="auto"/>
      </w:pPr>
      <w:r w:rsidRPr="000C0E87">
        <w:t>oppii soveltamaan tietoaan suomen kielen normeista omia tekstejä tuottaessaan</w:t>
      </w:r>
    </w:p>
    <w:p w:rsidR="007207C3" w:rsidRPr="000C0E87" w:rsidRDefault="007207C3" w:rsidP="00A76A48">
      <w:pPr>
        <w:keepNext/>
        <w:widowControl/>
        <w:numPr>
          <w:ilvl w:val="0"/>
          <w:numId w:val="272"/>
        </w:numPr>
        <w:adjustRightInd/>
        <w:spacing w:line="240" w:lineRule="auto"/>
        <w:ind w:left="1664"/>
        <w:textAlignment w:val="auto"/>
      </w:pPr>
      <w:r w:rsidRPr="000C0E87">
        <w:t>oppii toimimaan sujuvasti, eettisesti ja rakentavasti vuorovaikutustilanteissa.</w:t>
      </w:r>
    </w:p>
    <w:p w:rsidR="007207C3" w:rsidRPr="000C0E87" w:rsidRDefault="007207C3" w:rsidP="000273A6">
      <w:pPr>
        <w:keepNext/>
        <w:widowControl/>
        <w:spacing w:line="240" w:lineRule="auto"/>
        <w:ind w:left="916"/>
      </w:pPr>
    </w:p>
    <w:p w:rsidR="00F175F4" w:rsidRDefault="00F175F4" w:rsidP="000273A6">
      <w:pPr>
        <w:keepNext/>
        <w:widowControl/>
        <w:tabs>
          <w:tab w:val="left" w:pos="1276"/>
          <w:tab w:val="left" w:pos="1985"/>
          <w:tab w:val="right" w:pos="8789"/>
        </w:tabs>
        <w:spacing w:line="240" w:lineRule="auto"/>
        <w:ind w:left="1304"/>
        <w:rPr>
          <w:i/>
        </w:rPr>
      </w:pPr>
    </w:p>
    <w:p w:rsidR="00F175F4" w:rsidRDefault="00F175F4" w:rsidP="000273A6">
      <w:pPr>
        <w:keepNext/>
        <w:widowControl/>
        <w:tabs>
          <w:tab w:val="left" w:pos="1276"/>
          <w:tab w:val="left" w:pos="1985"/>
          <w:tab w:val="right" w:pos="8789"/>
        </w:tabs>
        <w:spacing w:line="240" w:lineRule="auto"/>
        <w:ind w:left="1304"/>
        <w:rPr>
          <w:i/>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73"/>
        </w:numPr>
        <w:adjustRightInd/>
        <w:spacing w:line="240" w:lineRule="auto"/>
        <w:ind w:left="1664"/>
        <w:textAlignment w:val="auto"/>
        <w:rPr>
          <w:bCs/>
        </w:rPr>
      </w:pPr>
      <w:r w:rsidRPr="000C0E87">
        <w:rPr>
          <w:bCs/>
        </w:rPr>
        <w:t>tekstien ajankohtaiset lajit ja mediatekstit</w:t>
      </w:r>
    </w:p>
    <w:p w:rsidR="007207C3" w:rsidRPr="000C0E87" w:rsidRDefault="007207C3" w:rsidP="00A76A48">
      <w:pPr>
        <w:keepNext/>
        <w:widowControl/>
        <w:numPr>
          <w:ilvl w:val="0"/>
          <w:numId w:val="273"/>
        </w:numPr>
        <w:adjustRightInd/>
        <w:spacing w:line="240" w:lineRule="auto"/>
        <w:ind w:left="1664"/>
        <w:textAlignment w:val="auto"/>
        <w:rPr>
          <w:b/>
          <w:bCs/>
          <w:i/>
          <w:iCs/>
        </w:rPr>
      </w:pPr>
      <w:r w:rsidRPr="000C0E87">
        <w:rPr>
          <w:bCs/>
        </w:rPr>
        <w:t xml:space="preserve">kertomukset mediassa, </w:t>
      </w:r>
      <w:r w:rsidRPr="000C0E87">
        <w:t>elokuvissa ja tv-sarjoissa (myytit, klassikot, tarinallistaminen)</w:t>
      </w:r>
    </w:p>
    <w:p w:rsidR="007207C3" w:rsidRPr="000C0E87" w:rsidRDefault="007207C3" w:rsidP="00A76A48">
      <w:pPr>
        <w:keepNext/>
        <w:widowControl/>
        <w:numPr>
          <w:ilvl w:val="0"/>
          <w:numId w:val="273"/>
        </w:numPr>
        <w:adjustRightInd/>
        <w:spacing w:line="240" w:lineRule="auto"/>
        <w:ind w:left="1664"/>
        <w:textAlignment w:val="auto"/>
      </w:pPr>
      <w:r w:rsidRPr="000C0E87">
        <w:t>kielenhuollon kertausta, sanaston laajentamista ja vaikeita kielen rakenteita</w:t>
      </w:r>
    </w:p>
    <w:p w:rsidR="007207C3" w:rsidRPr="000C0E87" w:rsidRDefault="007207C3" w:rsidP="00A76A48">
      <w:pPr>
        <w:keepNext/>
        <w:widowControl/>
        <w:numPr>
          <w:ilvl w:val="0"/>
          <w:numId w:val="273"/>
        </w:numPr>
        <w:adjustRightInd/>
        <w:spacing w:line="240" w:lineRule="auto"/>
        <w:ind w:left="1664"/>
        <w:textAlignment w:val="auto"/>
      </w:pPr>
      <w:r w:rsidRPr="000C0E87">
        <w:t>luetun ymmärtämistä, tekstien selittämistä, kirjoitelmia</w:t>
      </w:r>
    </w:p>
    <w:p w:rsidR="007207C3" w:rsidRPr="000C0E87" w:rsidRDefault="007207C3" w:rsidP="00A76A48">
      <w:pPr>
        <w:keepNext/>
        <w:widowControl/>
        <w:numPr>
          <w:ilvl w:val="0"/>
          <w:numId w:val="273"/>
        </w:numPr>
        <w:adjustRightInd/>
        <w:spacing w:line="240" w:lineRule="auto"/>
        <w:ind w:left="1664"/>
        <w:textAlignment w:val="auto"/>
      </w:pPr>
      <w:r w:rsidRPr="000C0E87">
        <w:t>erilaisten vuorovaikutustilanteiden harjoittelua</w:t>
      </w:r>
    </w:p>
    <w:p w:rsidR="007207C3" w:rsidRPr="000C02BD" w:rsidRDefault="007207C3" w:rsidP="00A76A48">
      <w:pPr>
        <w:keepNext/>
        <w:widowControl/>
        <w:numPr>
          <w:ilvl w:val="0"/>
          <w:numId w:val="273"/>
        </w:numPr>
        <w:adjustRightInd/>
        <w:spacing w:line="240" w:lineRule="auto"/>
        <w:ind w:left="1664"/>
        <w:textAlignment w:val="auto"/>
      </w:pPr>
      <w:r w:rsidRPr="000C0E87">
        <w:t>suomalaista nykykirjallisuutta, kuten novelleja, lyhytproosaa, runoja, romaanikatkelmia sekä kokonaisteos</w:t>
      </w:r>
      <w:r w:rsidR="000C02BD">
        <w:t>.</w:t>
      </w:r>
    </w:p>
    <w:p w:rsidR="007207C3" w:rsidRPr="000C0E87" w:rsidRDefault="007207C3" w:rsidP="000273A6">
      <w:pPr>
        <w:keepNext/>
        <w:widowControl/>
        <w:spacing w:line="240" w:lineRule="auto"/>
        <w:ind w:left="1304"/>
        <w:rPr>
          <w:b/>
          <w:bCs/>
        </w:rPr>
      </w:pPr>
      <w:r w:rsidRPr="000C0E87">
        <w:rPr>
          <w:b/>
          <w:bCs/>
        </w:rPr>
        <w:t>Valtakunnalliset syventävät kurssit</w:t>
      </w:r>
    </w:p>
    <w:p w:rsidR="007207C3" w:rsidRPr="000C0E87" w:rsidRDefault="007207C3" w:rsidP="000273A6">
      <w:pPr>
        <w:keepNext/>
        <w:widowControl/>
        <w:spacing w:line="240" w:lineRule="auto"/>
        <w:ind w:left="1639"/>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
        </w:rPr>
        <w:t xml:space="preserve">7. </w:t>
      </w:r>
      <w:r w:rsidRPr="000C0E87">
        <w:rPr>
          <w:b/>
          <w:bCs/>
        </w:rPr>
        <w:t>Puhe- ja vuorovaikutustaitojen syventäminen (S27)</w:t>
      </w:r>
    </w:p>
    <w:p w:rsidR="007207C3" w:rsidRPr="000C0E87" w:rsidRDefault="007207C3" w:rsidP="000273A6">
      <w:pPr>
        <w:keepNext/>
        <w:widowControl/>
        <w:tabs>
          <w:tab w:val="left" w:pos="1276"/>
          <w:tab w:val="left" w:pos="1985"/>
          <w:tab w:val="right" w:pos="8789"/>
        </w:tabs>
        <w:spacing w:line="240" w:lineRule="auto"/>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74"/>
        </w:numPr>
        <w:adjustRightInd/>
        <w:spacing w:line="240" w:lineRule="auto"/>
        <w:ind w:left="1664"/>
        <w:textAlignment w:val="auto"/>
      </w:pPr>
      <w:r w:rsidRPr="000C0E87">
        <w:t>syventää tietojaan vuorovaikutuksen ja vuorovaikutussuhteiden luonteesta, ominaispiirteistä ja puheyhteisöstä</w:t>
      </w:r>
    </w:p>
    <w:p w:rsidR="007207C3" w:rsidRPr="000C0E87" w:rsidRDefault="007207C3" w:rsidP="00A76A48">
      <w:pPr>
        <w:keepNext/>
        <w:widowControl/>
        <w:numPr>
          <w:ilvl w:val="0"/>
          <w:numId w:val="274"/>
        </w:numPr>
        <w:adjustRightInd/>
        <w:spacing w:line="240" w:lineRule="auto"/>
        <w:ind w:left="1664"/>
        <w:textAlignment w:val="auto"/>
      </w:pPr>
      <w:r w:rsidRPr="000C0E87">
        <w:t xml:space="preserve">harjaantuu viestimään tilanteen mukaisesti ja tulee tietoiseksi toimintamahdollisuuksistaan vuorovaikutustilanteissa  </w:t>
      </w:r>
    </w:p>
    <w:p w:rsidR="007207C3" w:rsidRPr="000C0E87" w:rsidRDefault="007207C3" w:rsidP="00A76A48">
      <w:pPr>
        <w:keepNext/>
        <w:widowControl/>
        <w:numPr>
          <w:ilvl w:val="0"/>
          <w:numId w:val="274"/>
        </w:numPr>
        <w:adjustRightInd/>
        <w:spacing w:line="240" w:lineRule="auto"/>
        <w:ind w:left="1664"/>
        <w:textAlignment w:val="auto"/>
      </w:pPr>
      <w:r w:rsidRPr="000C0E87">
        <w:t xml:space="preserve">kehittää kykyään toimia erilaisissa vuorovaikutustilanteissa sekä rakentaa ja ylläpitää vuorovaikutussuhteita </w:t>
      </w:r>
    </w:p>
    <w:p w:rsidR="007207C3" w:rsidRPr="000C0E87" w:rsidRDefault="007207C3" w:rsidP="00A76A48">
      <w:pPr>
        <w:keepNext/>
        <w:widowControl/>
        <w:numPr>
          <w:ilvl w:val="0"/>
          <w:numId w:val="274"/>
        </w:numPr>
        <w:adjustRightInd/>
        <w:spacing w:line="240" w:lineRule="auto"/>
        <w:ind w:left="1664"/>
        <w:textAlignment w:val="auto"/>
      </w:pPr>
      <w:r w:rsidRPr="000C0E87">
        <w:t>kehittää puhumisrohkeuttaan ja ilmaisuvarmuuttaan sekä esiintymis- ja ryhmätaitojaan</w:t>
      </w:r>
    </w:p>
    <w:p w:rsidR="007207C3" w:rsidRPr="000C0E87" w:rsidRDefault="007207C3" w:rsidP="00A76A48">
      <w:pPr>
        <w:keepNext/>
        <w:widowControl/>
        <w:numPr>
          <w:ilvl w:val="0"/>
          <w:numId w:val="274"/>
        </w:numPr>
        <w:adjustRightInd/>
        <w:spacing w:line="240" w:lineRule="auto"/>
        <w:ind w:left="1664"/>
        <w:textAlignment w:val="auto"/>
      </w:pPr>
      <w:r w:rsidRPr="000C0E87">
        <w:t xml:space="preserve">oppii erottamaan eri tyylejä ja sävyjä kirjoitetussa ja puhutussa kielessä </w:t>
      </w:r>
    </w:p>
    <w:p w:rsidR="007207C3" w:rsidRPr="000C0E87" w:rsidRDefault="007207C3" w:rsidP="00A76A48">
      <w:pPr>
        <w:keepNext/>
        <w:widowControl/>
        <w:numPr>
          <w:ilvl w:val="0"/>
          <w:numId w:val="274"/>
        </w:numPr>
        <w:adjustRightInd/>
        <w:spacing w:line="240" w:lineRule="auto"/>
        <w:ind w:left="1664"/>
        <w:textAlignment w:val="auto"/>
      </w:pPr>
      <w:r w:rsidRPr="000C0E87">
        <w:t>oppii erittelemään ja hallitsemaan kielen lauserakentei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75"/>
        </w:numPr>
        <w:adjustRightInd/>
        <w:spacing w:line="240" w:lineRule="auto"/>
        <w:ind w:left="1664"/>
        <w:textAlignment w:val="auto"/>
      </w:pPr>
      <w:r w:rsidRPr="000C0E87">
        <w:t>vuorovaikutustilanteiden ja vuorovaikutussuhteiden osatekijät ja ominaispiirteet</w:t>
      </w:r>
    </w:p>
    <w:p w:rsidR="007207C3" w:rsidRPr="000C0E87" w:rsidRDefault="007207C3" w:rsidP="00A76A48">
      <w:pPr>
        <w:keepNext/>
        <w:widowControl/>
        <w:numPr>
          <w:ilvl w:val="0"/>
          <w:numId w:val="275"/>
        </w:numPr>
        <w:adjustRightInd/>
        <w:spacing w:line="240" w:lineRule="auto"/>
        <w:ind w:left="1664"/>
        <w:textAlignment w:val="auto"/>
      </w:pPr>
      <w:r w:rsidRPr="000C0E87">
        <w:t>puhuttujen tekstien erittely, tulkinta ja arviointi</w:t>
      </w:r>
    </w:p>
    <w:p w:rsidR="007207C3" w:rsidRPr="000C0E87" w:rsidRDefault="007207C3" w:rsidP="00A76A48">
      <w:pPr>
        <w:keepNext/>
        <w:widowControl/>
        <w:numPr>
          <w:ilvl w:val="0"/>
          <w:numId w:val="275"/>
        </w:numPr>
        <w:adjustRightInd/>
        <w:spacing w:line="240" w:lineRule="auto"/>
        <w:ind w:left="1664"/>
        <w:textAlignment w:val="auto"/>
      </w:pPr>
      <w:r w:rsidRPr="000C0E87">
        <w:t>suomen puhekielen erityispiirteitä ja kielioppia</w:t>
      </w:r>
    </w:p>
    <w:p w:rsidR="007207C3" w:rsidRPr="000C0E87" w:rsidRDefault="007207C3" w:rsidP="00A76A48">
      <w:pPr>
        <w:keepNext/>
        <w:widowControl/>
        <w:numPr>
          <w:ilvl w:val="0"/>
          <w:numId w:val="275"/>
        </w:numPr>
        <w:adjustRightInd/>
        <w:spacing w:line="240" w:lineRule="auto"/>
        <w:ind w:left="1664"/>
        <w:textAlignment w:val="auto"/>
      </w:pPr>
      <w:r w:rsidRPr="000C0E87">
        <w:t>esiintymisen, neuvottelujen, kokousten ja erilaisten keskustelujen ominaispiirteet ja käytänteet</w:t>
      </w:r>
    </w:p>
    <w:p w:rsidR="007207C3" w:rsidRPr="000C0E87" w:rsidRDefault="007207C3" w:rsidP="00A76A48">
      <w:pPr>
        <w:keepNext/>
        <w:widowControl/>
        <w:numPr>
          <w:ilvl w:val="0"/>
          <w:numId w:val="275"/>
        </w:numPr>
        <w:adjustRightInd/>
        <w:spacing w:line="240" w:lineRule="auto"/>
        <w:ind w:left="1664"/>
        <w:textAlignment w:val="auto"/>
      </w:pPr>
      <w:r w:rsidRPr="000C0E87">
        <w:t>esiintymis- ja ryhmätaitojen harjoittelu erilaisissa vuorovaikutustilanteissa</w:t>
      </w:r>
    </w:p>
    <w:p w:rsidR="007207C3" w:rsidRPr="000C0E87" w:rsidRDefault="007207C3" w:rsidP="00A76A48">
      <w:pPr>
        <w:keepNext/>
        <w:widowControl/>
        <w:numPr>
          <w:ilvl w:val="0"/>
          <w:numId w:val="275"/>
        </w:numPr>
        <w:adjustRightInd/>
        <w:spacing w:line="240" w:lineRule="auto"/>
        <w:ind w:left="1664"/>
        <w:textAlignment w:val="auto"/>
      </w:pPr>
      <w:r w:rsidRPr="000C0E87">
        <w:t>erilaiset asiointitilanteet</w:t>
      </w:r>
    </w:p>
    <w:p w:rsidR="007207C3" w:rsidRPr="000C0E87" w:rsidRDefault="007207C3" w:rsidP="00A76A48">
      <w:pPr>
        <w:keepNext/>
        <w:widowControl/>
        <w:numPr>
          <w:ilvl w:val="0"/>
          <w:numId w:val="275"/>
        </w:numPr>
        <w:adjustRightInd/>
        <w:spacing w:line="240" w:lineRule="auto"/>
        <w:ind w:left="1664"/>
        <w:textAlignment w:val="auto"/>
      </w:pPr>
      <w:r w:rsidRPr="000C0E87">
        <w:t>puheviestinnän kulttuurisia piirteitä ja suomalaista ja kansainvälistä puhekulttuuria</w:t>
      </w:r>
    </w:p>
    <w:p w:rsidR="007207C3" w:rsidRPr="000C0E87" w:rsidRDefault="007207C3" w:rsidP="00A76A48">
      <w:pPr>
        <w:keepNext/>
        <w:widowControl/>
        <w:numPr>
          <w:ilvl w:val="0"/>
          <w:numId w:val="275"/>
        </w:numPr>
        <w:adjustRightInd/>
        <w:spacing w:line="240" w:lineRule="auto"/>
        <w:ind w:left="1664"/>
        <w:textAlignment w:val="auto"/>
      </w:pPr>
      <w:r w:rsidRPr="000C0E87">
        <w:t>kielen lausetason perusrakenteet, peruslauseen jäsenet ja suomen kielelle ominaiset lausetyypit</w:t>
      </w:r>
    </w:p>
    <w:p w:rsidR="007207C3" w:rsidRPr="000C0E87" w:rsidRDefault="007207C3" w:rsidP="00A76A48">
      <w:pPr>
        <w:keepNext/>
        <w:widowControl/>
        <w:numPr>
          <w:ilvl w:val="0"/>
          <w:numId w:val="275"/>
        </w:numPr>
        <w:adjustRightInd/>
        <w:spacing w:line="240" w:lineRule="auto"/>
        <w:ind w:left="1664"/>
        <w:textAlignment w:val="auto"/>
      </w:pPr>
      <w:r w:rsidRPr="000C0E87">
        <w:t>sananmuodostuskeinojen kertausta</w:t>
      </w:r>
    </w:p>
    <w:p w:rsidR="008F216E" w:rsidRPr="000C0E87" w:rsidRDefault="008F216E" w:rsidP="000273A6">
      <w:pPr>
        <w:keepNext/>
        <w:widowControl/>
        <w:tabs>
          <w:tab w:val="left" w:pos="1276"/>
          <w:tab w:val="left" w:pos="1985"/>
          <w:tab w:val="right" w:pos="8789"/>
        </w:tabs>
        <w:spacing w:line="240" w:lineRule="auto"/>
      </w:pPr>
    </w:p>
    <w:p w:rsidR="00EA26B8" w:rsidRPr="000C0E87" w:rsidRDefault="00EA26B8"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
        </w:rPr>
        <w:t xml:space="preserve">8. </w:t>
      </w:r>
      <w:r w:rsidRPr="000C0E87">
        <w:rPr>
          <w:b/>
          <w:bCs/>
        </w:rPr>
        <w:t>Kirjoittamistaitojen syventäminen (S28)</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taitojaan tuottaa erilaisia tekstejä. Opiskelija perehtyy ajankohtaiseen kulttuuriin, median aiheisiin sekä kulttuuri- ja yhteiskunnalliseen keskusteluun eri tavoin.</w:t>
      </w:r>
    </w:p>
    <w:p w:rsidR="00276D40" w:rsidRPr="000C0E87" w:rsidRDefault="00276D40" w:rsidP="000273A6">
      <w:pPr>
        <w:keepNext/>
        <w:widowControl/>
        <w:tabs>
          <w:tab w:val="left" w:pos="1276"/>
          <w:tab w:val="left" w:pos="1985"/>
          <w:tab w:val="right" w:pos="8789"/>
        </w:tabs>
        <w:spacing w:line="240" w:lineRule="auto"/>
      </w:pPr>
    </w:p>
    <w:p w:rsidR="007207C3" w:rsidRPr="000C0E87" w:rsidRDefault="007207C3" w:rsidP="00D45691">
      <w:pPr>
        <w:keepNext/>
        <w:widowControl/>
        <w:tabs>
          <w:tab w:val="left" w:pos="1276"/>
          <w:tab w:val="left" w:pos="1985"/>
          <w:tab w:val="right" w:pos="8789"/>
        </w:tabs>
        <w:spacing w:line="240" w:lineRule="auto"/>
        <w:ind w:left="1276"/>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6"/>
        </w:numPr>
        <w:adjustRightInd/>
        <w:spacing w:line="240" w:lineRule="auto"/>
        <w:ind w:left="1664"/>
        <w:textAlignment w:val="auto"/>
      </w:pPr>
      <w:r w:rsidRPr="000C0E87">
        <w:t>syventää taitojaan oman tekstinsä näkökulman valinnassa, aiheen käsittelyssä, lähteiden valinnassa, ajattelun itsenäisyydessä ja ilmaisun omaäänisyydessä</w:t>
      </w:r>
    </w:p>
    <w:p w:rsidR="007207C3" w:rsidRPr="000C0E87" w:rsidRDefault="007207C3" w:rsidP="00A76A48">
      <w:pPr>
        <w:keepNext/>
        <w:widowControl/>
        <w:numPr>
          <w:ilvl w:val="0"/>
          <w:numId w:val="276"/>
        </w:numPr>
        <w:adjustRightInd/>
        <w:spacing w:line="240" w:lineRule="auto"/>
        <w:ind w:left="1664"/>
        <w:textAlignment w:val="auto"/>
      </w:pPr>
      <w:r w:rsidRPr="000C0E87">
        <w:t xml:space="preserve">harjaantuu erittelevään luku- ja kirjoitustaitoon sekä rohkaistuu persoonalliseen kielen tuottamiseen </w:t>
      </w:r>
    </w:p>
    <w:p w:rsidR="007207C3" w:rsidRPr="000C0E87" w:rsidRDefault="007207C3" w:rsidP="00A76A48">
      <w:pPr>
        <w:keepNext/>
        <w:widowControl/>
        <w:numPr>
          <w:ilvl w:val="0"/>
          <w:numId w:val="276"/>
        </w:numPr>
        <w:adjustRightInd/>
        <w:spacing w:line="240" w:lineRule="auto"/>
        <w:ind w:left="1664"/>
        <w:textAlignment w:val="auto"/>
      </w:pPr>
      <w:r w:rsidRPr="000C0E87">
        <w:t xml:space="preserve">syventää ja monipuolistaa kirjallisen ilmaisun taitojaan </w:t>
      </w:r>
    </w:p>
    <w:p w:rsidR="007207C3" w:rsidRPr="000C0E87" w:rsidRDefault="007207C3" w:rsidP="00A76A48">
      <w:pPr>
        <w:keepNext/>
        <w:widowControl/>
        <w:numPr>
          <w:ilvl w:val="0"/>
          <w:numId w:val="276"/>
        </w:numPr>
        <w:adjustRightInd/>
        <w:spacing w:line="240" w:lineRule="auto"/>
        <w:ind w:left="1664"/>
        <w:textAlignment w:val="auto"/>
      </w:pPr>
      <w:r w:rsidRPr="000C0E87">
        <w:t>kykenee keskustellen ja kirjoittaen käsittelemään, arvioimaan ja arvottamaan ajankohtaisia teemoja</w:t>
      </w:r>
    </w:p>
    <w:p w:rsidR="007207C3" w:rsidRPr="000C0E87" w:rsidRDefault="007207C3" w:rsidP="00A76A48">
      <w:pPr>
        <w:keepNext/>
        <w:widowControl/>
        <w:numPr>
          <w:ilvl w:val="0"/>
          <w:numId w:val="276"/>
        </w:numPr>
        <w:adjustRightInd/>
        <w:spacing w:line="240" w:lineRule="auto"/>
        <w:ind w:left="1664"/>
        <w:textAlignment w:val="auto"/>
      </w:pPr>
      <w:r w:rsidRPr="000C0E87">
        <w:t>löytää itseään kiinnostavia tekstejä ja osallistuu niistä käytävään keskusteluun</w:t>
      </w:r>
    </w:p>
    <w:p w:rsidR="007207C3" w:rsidRPr="000C0E87" w:rsidRDefault="007207C3" w:rsidP="00A76A48">
      <w:pPr>
        <w:keepNext/>
        <w:widowControl/>
        <w:numPr>
          <w:ilvl w:val="0"/>
          <w:numId w:val="276"/>
        </w:numPr>
        <w:adjustRightInd/>
        <w:spacing w:line="240" w:lineRule="auto"/>
        <w:ind w:left="1664"/>
        <w:textAlignment w:val="auto"/>
      </w:pPr>
      <w:r w:rsidRPr="000C0E87">
        <w:t>varmentuu kielen rakenteiden hallinnassa ja harjaantuu kirjoitusprosessiin ja yhdessä kirjoittamiseen.</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kirjoitusprosessi, erityisesti tekstin muokkaaminen, viimeistely ja palautteen antaminen </w:t>
      </w:r>
    </w:p>
    <w:p w:rsidR="007207C3" w:rsidRPr="000C0E87" w:rsidRDefault="007207C3" w:rsidP="00A76A48">
      <w:pPr>
        <w:keepNext/>
        <w:widowControl/>
        <w:numPr>
          <w:ilvl w:val="0"/>
          <w:numId w:val="277"/>
        </w:numPr>
        <w:adjustRightInd/>
        <w:spacing w:line="240" w:lineRule="auto"/>
        <w:ind w:left="1664"/>
        <w:textAlignment w:val="auto"/>
      </w:pPr>
      <w:r w:rsidRPr="000C0E87">
        <w:t>kirjoittamista erilaisiin tarkoituksiin, muun muassa asia- ja asioimiskirjoittamista</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tekstin tuottamista erilaisista aineistoista ja luovaa kirjoittamista </w:t>
      </w:r>
    </w:p>
    <w:p w:rsidR="007207C3" w:rsidRPr="000C0E87" w:rsidRDefault="007207C3" w:rsidP="00A76A48">
      <w:pPr>
        <w:keepNext/>
        <w:widowControl/>
        <w:numPr>
          <w:ilvl w:val="0"/>
          <w:numId w:val="277"/>
        </w:numPr>
        <w:adjustRightInd/>
        <w:spacing w:line="240" w:lineRule="auto"/>
        <w:ind w:left="1664"/>
        <w:textAlignment w:val="auto"/>
      </w:pPr>
      <w:r w:rsidRPr="000C0E87">
        <w:t>kirjoittamista materiaalin pohjalta sekä pohjatekstin tekstilajin ja ki</w:t>
      </w:r>
      <w:r w:rsidR="005F5997" w:rsidRPr="000C0E87">
        <w:t xml:space="preserve">elen havainnointia, esimerkiksi </w:t>
      </w:r>
      <w:r w:rsidR="007E3787" w:rsidRPr="000C0E87">
        <w:t>tekstin kommentointia</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kielen rakenteita opiskelijoiden tarpeiden mukaan </w:t>
      </w:r>
    </w:p>
    <w:p w:rsidR="007207C3" w:rsidRPr="000C0E87" w:rsidRDefault="007207C3" w:rsidP="00A76A48">
      <w:pPr>
        <w:keepNext/>
        <w:widowControl/>
        <w:numPr>
          <w:ilvl w:val="0"/>
          <w:numId w:val="277"/>
        </w:numPr>
        <w:adjustRightInd/>
        <w:spacing w:line="240" w:lineRule="auto"/>
        <w:ind w:left="1664"/>
        <w:textAlignment w:val="auto"/>
      </w:pPr>
      <w:r w:rsidRPr="000C0E87">
        <w:t>kielenhuollon kertaus: muun muassa sitaattivälimerkit, lähteiden lainaaminen</w:t>
      </w:r>
    </w:p>
    <w:p w:rsidR="007207C3" w:rsidRPr="000C0E87" w:rsidRDefault="007207C3" w:rsidP="00A76A48">
      <w:pPr>
        <w:keepNext/>
        <w:widowControl/>
        <w:numPr>
          <w:ilvl w:val="0"/>
          <w:numId w:val="277"/>
        </w:numPr>
        <w:adjustRightInd/>
        <w:spacing w:line="240" w:lineRule="auto"/>
        <w:ind w:left="1664"/>
        <w:textAlignment w:val="auto"/>
      </w:pPr>
      <w:r w:rsidRPr="000C0E87">
        <w:t>suullinen tehtävä kurssin aiheista, esimerkiksi paneeli, keskustelu, alustus, puheenvuoro</w:t>
      </w:r>
    </w:p>
    <w:p w:rsidR="006148DA" w:rsidRPr="000C0E87" w:rsidRDefault="006148DA" w:rsidP="000273A6">
      <w:pPr>
        <w:keepNext/>
        <w:widowControl/>
        <w:tabs>
          <w:tab w:val="left" w:pos="1276"/>
          <w:tab w:val="left" w:pos="1985"/>
          <w:tab w:val="right" w:pos="8789"/>
        </w:tabs>
        <w:spacing w:line="240" w:lineRule="auto"/>
      </w:pPr>
    </w:p>
    <w:p w:rsidR="00D45691" w:rsidRDefault="00D45691"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9. </w:t>
      </w:r>
      <w:r w:rsidRPr="000C0E87">
        <w:rPr>
          <w:b/>
          <w:bCs/>
        </w:rPr>
        <w:t>Lukutaitojen syventäminen (S29)</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taitojaan eritellä, tulkita, tuottaa ja arvioida erilaisia tekstejä. Hänen kriittinen ja kulttuurinen lukutaitonsa syvenee.</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8"/>
        </w:numPr>
        <w:adjustRightInd/>
        <w:spacing w:line="240" w:lineRule="auto"/>
        <w:ind w:left="1664"/>
        <w:textAlignment w:val="auto"/>
      </w:pPr>
      <w:r w:rsidRPr="000C0E87">
        <w:t>vahvistaa taitoaan lukea analyyttisesti, kriittisesti, eläytyvästi ja luovasti erilaisia tekstejä</w:t>
      </w:r>
    </w:p>
    <w:p w:rsidR="007207C3" w:rsidRPr="000C0E87" w:rsidRDefault="007207C3" w:rsidP="00A76A48">
      <w:pPr>
        <w:keepNext/>
        <w:widowControl/>
        <w:numPr>
          <w:ilvl w:val="0"/>
          <w:numId w:val="278"/>
        </w:numPr>
        <w:adjustRightInd/>
        <w:spacing w:line="240" w:lineRule="auto"/>
        <w:ind w:left="1664"/>
        <w:textAlignment w:val="auto"/>
      </w:pPr>
      <w:r w:rsidRPr="000C0E87">
        <w:t>syventää käsitystään monilukutaidosta, tekstien piirteistä ja tekstilajeista</w:t>
      </w:r>
    </w:p>
    <w:p w:rsidR="007207C3" w:rsidRPr="000C0E87" w:rsidRDefault="007207C3" w:rsidP="00A76A48">
      <w:pPr>
        <w:keepNext/>
        <w:widowControl/>
        <w:numPr>
          <w:ilvl w:val="0"/>
          <w:numId w:val="278"/>
        </w:numPr>
        <w:adjustRightInd/>
        <w:spacing w:line="240" w:lineRule="auto"/>
        <w:ind w:left="1664"/>
        <w:textAlignment w:val="auto"/>
      </w:pPr>
      <w:r w:rsidRPr="000C0E87">
        <w:t>syventää käsitystään tiedon- ja tieteenalojen kielistä ja puhetavoista</w:t>
      </w:r>
    </w:p>
    <w:p w:rsidR="007207C3" w:rsidRPr="000C0E87" w:rsidRDefault="007207C3" w:rsidP="00A76A48">
      <w:pPr>
        <w:keepNext/>
        <w:widowControl/>
        <w:numPr>
          <w:ilvl w:val="0"/>
          <w:numId w:val="278"/>
        </w:numPr>
        <w:adjustRightInd/>
        <w:spacing w:line="240" w:lineRule="auto"/>
        <w:ind w:left="1664"/>
        <w:textAlignment w:val="auto"/>
      </w:pPr>
      <w:r w:rsidRPr="000C0E87">
        <w:t>kehittää suomalaisen kirjallisuuden tuntemustaan.</w:t>
      </w:r>
    </w:p>
    <w:p w:rsidR="00EA26B8" w:rsidRPr="000C0E87" w:rsidRDefault="00EA26B8"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79"/>
        </w:numPr>
        <w:adjustRightInd/>
        <w:spacing w:line="240" w:lineRule="auto"/>
        <w:ind w:left="1664"/>
        <w:textAlignment w:val="auto"/>
      </w:pPr>
      <w:r w:rsidRPr="000C0E87">
        <w:t>erilajisten kaunokirjallisten ja asiatekstien sekä eri tiedon- ja tieteenalan tekstien lukemista</w:t>
      </w:r>
    </w:p>
    <w:p w:rsidR="007207C3" w:rsidRPr="000C0E87" w:rsidRDefault="007207C3" w:rsidP="00A76A48">
      <w:pPr>
        <w:keepNext/>
        <w:widowControl/>
        <w:numPr>
          <w:ilvl w:val="0"/>
          <w:numId w:val="279"/>
        </w:numPr>
        <w:adjustRightInd/>
        <w:spacing w:line="240" w:lineRule="auto"/>
        <w:ind w:left="1664"/>
        <w:textAlignment w:val="auto"/>
      </w:pPr>
      <w:r w:rsidRPr="000C0E87">
        <w:t xml:space="preserve">kirjallisuudesta keskustelemista ja kirjoittamista, oman lukukokemuksen jakamista </w:t>
      </w:r>
    </w:p>
    <w:p w:rsidR="007207C3" w:rsidRPr="000C0E87" w:rsidRDefault="007207C3" w:rsidP="00A76A48">
      <w:pPr>
        <w:keepNext/>
        <w:widowControl/>
        <w:numPr>
          <w:ilvl w:val="0"/>
          <w:numId w:val="279"/>
        </w:numPr>
        <w:adjustRightInd/>
        <w:spacing w:line="240" w:lineRule="auto"/>
        <w:ind w:left="1664"/>
        <w:textAlignment w:val="auto"/>
      </w:pPr>
      <w:r w:rsidRPr="000C0E87">
        <w:t>kielen käsitteet tekstien erittelyssä, tulkinnassa ja arvioinnissa</w:t>
      </w:r>
    </w:p>
    <w:p w:rsidR="007207C3" w:rsidRPr="000C0E87" w:rsidRDefault="007207C3" w:rsidP="00A76A48">
      <w:pPr>
        <w:keepNext/>
        <w:widowControl/>
        <w:numPr>
          <w:ilvl w:val="0"/>
          <w:numId w:val="279"/>
        </w:numPr>
        <w:adjustRightInd/>
        <w:spacing w:line="240" w:lineRule="auto"/>
        <w:ind w:left="1664"/>
        <w:textAlignment w:val="auto"/>
      </w:pPr>
      <w:r w:rsidRPr="000C0E87">
        <w:t>tekstianalyysi, tekstin rakenne, tekstilajit, intertekstuaalisuus</w:t>
      </w:r>
    </w:p>
    <w:p w:rsidR="007207C3" w:rsidRPr="000C0E87" w:rsidRDefault="007207C3" w:rsidP="00A76A48">
      <w:pPr>
        <w:keepNext/>
        <w:widowControl/>
        <w:numPr>
          <w:ilvl w:val="0"/>
          <w:numId w:val="279"/>
        </w:numPr>
        <w:adjustRightInd/>
        <w:spacing w:line="240" w:lineRule="auto"/>
        <w:ind w:left="1664"/>
        <w:textAlignment w:val="auto"/>
      </w:pPr>
      <w:r w:rsidRPr="000C0E87">
        <w:t>vapaavalintainen kaunokirjallinen teos, esimerkiksi oman kulttuuri-identiteetin rakentumisen kannalta tärkeä teos</w:t>
      </w:r>
    </w:p>
    <w:p w:rsidR="007207C3" w:rsidRPr="000C0E87" w:rsidRDefault="007207C3" w:rsidP="00A76A48">
      <w:pPr>
        <w:keepNext/>
        <w:widowControl/>
        <w:numPr>
          <w:ilvl w:val="0"/>
          <w:numId w:val="279"/>
        </w:numPr>
        <w:adjustRightInd/>
        <w:spacing w:line="240" w:lineRule="auto"/>
        <w:ind w:left="1664"/>
        <w:textAlignment w:val="auto"/>
      </w:pPr>
      <w:r w:rsidRPr="000C0E87">
        <w:t>kirjailija- tai teosesittely</w:t>
      </w:r>
    </w:p>
    <w:p w:rsidR="00D45691" w:rsidRDefault="007207C3" w:rsidP="00A76A48">
      <w:pPr>
        <w:keepNext/>
        <w:widowControl/>
        <w:numPr>
          <w:ilvl w:val="0"/>
          <w:numId w:val="279"/>
        </w:numPr>
        <w:adjustRightInd/>
        <w:spacing w:line="240" w:lineRule="auto"/>
        <w:ind w:left="1664"/>
        <w:textAlignment w:val="auto"/>
      </w:pPr>
      <w:r w:rsidRPr="000C0E87">
        <w:t>käännösharjoitu</w:t>
      </w:r>
      <w:r w:rsidR="00352BFB" w:rsidRPr="000C0E87">
        <w:t>s</w:t>
      </w:r>
    </w:p>
    <w:p w:rsidR="00F175F4" w:rsidRDefault="00F175F4" w:rsidP="00F175F4">
      <w:pPr>
        <w:keepNext/>
        <w:widowControl/>
        <w:adjustRightInd/>
        <w:spacing w:line="240" w:lineRule="auto"/>
        <w:ind w:left="1664"/>
        <w:textAlignment w:val="auto"/>
      </w:pPr>
    </w:p>
    <w:p w:rsidR="00F175F4" w:rsidRPr="000C02BD" w:rsidRDefault="00F175F4" w:rsidP="00F175F4">
      <w:pPr>
        <w:keepNext/>
        <w:widowControl/>
        <w:adjustRightInd/>
        <w:spacing w:line="240" w:lineRule="auto"/>
        <w:ind w:left="1664"/>
        <w:textAlignment w:val="auto"/>
      </w:pPr>
    </w:p>
    <w:p w:rsidR="00352BFB" w:rsidRPr="000C0E87" w:rsidRDefault="00F77B54" w:rsidP="000273A6">
      <w:pPr>
        <w:pStyle w:val="Otsikko3"/>
        <w:widowControl/>
        <w:rPr>
          <w:rFonts w:cs="Times New Roman"/>
        </w:rPr>
      </w:pPr>
      <w:bookmarkStart w:id="98" w:name="_Toc452996900"/>
      <w:r>
        <w:rPr>
          <w:rFonts w:cs="Times New Roman"/>
        </w:rPr>
        <w:t>5.3.7</w:t>
      </w:r>
      <w:r>
        <w:rPr>
          <w:rFonts w:cs="Times New Roman"/>
        </w:rPr>
        <w:tab/>
      </w:r>
      <w:r w:rsidR="00352BFB" w:rsidRPr="000C0E87">
        <w:rPr>
          <w:rFonts w:cs="Times New Roman"/>
        </w:rPr>
        <w:t>Ruotsi toisena kielenä ja kirjallisuus -oppimäärä</w:t>
      </w:r>
      <w:bookmarkEnd w:id="98"/>
      <w:r w:rsidR="00352BFB" w:rsidRPr="000C0E87">
        <w:rPr>
          <w:rFonts w:cs="Times New Roman"/>
        </w:rPr>
        <w:t xml:space="preserve">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w:t>
      </w:r>
      <w:r w:rsidR="005F5997" w:rsidRPr="000C0E87">
        <w:t>aidossaan on puutteita jollakin</w:t>
      </w:r>
      <w:r w:rsidR="005D3543" w:rsidRPr="000C0E87">
        <w:t xml:space="preserve"> kielitaidon osa-alueella</w:t>
      </w:r>
      <w:r w:rsidRPr="000C0E87">
        <w:t>, jolloin opiskelijan kielitaito ei opettajien arvion mukaan anna edellytyksiä ruotsin kieli ja kirjallisuus -oppimäärän opiskeluun. Oppimäärän lähtökohtana on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352BFB" w:rsidRPr="000C0E87" w:rsidRDefault="00352BFB" w:rsidP="000273A6">
      <w:pPr>
        <w:keepNext/>
        <w:widowControl/>
        <w:spacing w:line="240" w:lineRule="auto"/>
        <w:ind w:left="1304"/>
        <w:rPr>
          <w:b/>
        </w:rPr>
      </w:pPr>
    </w:p>
    <w:p w:rsidR="00D45691" w:rsidRDefault="00D45691"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Opetuksen tavoittee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pPr>
      <w:r w:rsidRPr="000C0E87">
        <w:t>Ruotsi toisena kielenä ja kirjallisuuden opetuksen tavoitteena on, että opiskelija</w:t>
      </w:r>
    </w:p>
    <w:p w:rsidR="00352BFB" w:rsidRPr="000C0E87" w:rsidRDefault="00352BFB" w:rsidP="00A76A48">
      <w:pPr>
        <w:keepNext/>
        <w:widowControl/>
        <w:numPr>
          <w:ilvl w:val="0"/>
          <w:numId w:val="439"/>
        </w:numPr>
        <w:spacing w:line="240" w:lineRule="auto"/>
        <w:contextualSpacing/>
      </w:pPr>
      <w:r w:rsidRPr="000C0E87">
        <w:t>kehittää ruotsin kielen taitoaan sekä teksti- ja vuorovaikutustaitojaan siten, että pystyy käyttämään kieltä ajattelun, oppimisen, vuorovaikutuksen ja vaikuttamisen välineenä</w:t>
      </w:r>
    </w:p>
    <w:p w:rsidR="00352BFB" w:rsidRPr="000C0E87" w:rsidRDefault="00352BFB" w:rsidP="00A76A48">
      <w:pPr>
        <w:keepNext/>
        <w:widowControl/>
        <w:numPr>
          <w:ilvl w:val="0"/>
          <w:numId w:val="439"/>
        </w:numPr>
        <w:spacing w:line="240" w:lineRule="auto"/>
        <w:contextualSpacing/>
      </w:pPr>
      <w:r w:rsidRPr="000C0E87">
        <w:t xml:space="preserve">osaa ja rohkenee ilmaista itseään vapautuneesti erilaisissa arkielämän ja opiskelun vuorovaikutustilanteissa </w:t>
      </w:r>
    </w:p>
    <w:p w:rsidR="00352BFB" w:rsidRPr="000C0E87" w:rsidRDefault="00352BFB" w:rsidP="00A76A48">
      <w:pPr>
        <w:keepNext/>
        <w:widowControl/>
        <w:numPr>
          <w:ilvl w:val="0"/>
          <w:numId w:val="439"/>
        </w:numPr>
        <w:spacing w:line="240" w:lineRule="auto"/>
        <w:contextualSpacing/>
      </w:pPr>
      <w:r w:rsidRPr="000C0E87">
        <w:t xml:space="preserve">syventää monilukutaitoaan siten, että kykenee tuottamaan, tulkitsemaan ja arvioimaan kriittisesti eri tieteenalojen tekstejä, sekä kehittää taitoaan etsiä, valita, muokata ja välittää tietoa erilaisista lähteistä   </w:t>
      </w:r>
    </w:p>
    <w:p w:rsidR="00352BFB" w:rsidRPr="000C0E87" w:rsidRDefault="00352BFB" w:rsidP="00A76A48">
      <w:pPr>
        <w:keepNext/>
        <w:widowControl/>
        <w:numPr>
          <w:ilvl w:val="0"/>
          <w:numId w:val="439"/>
        </w:numPr>
        <w:spacing w:line="240" w:lineRule="auto"/>
        <w:contextualSpacing/>
      </w:pPr>
      <w:r w:rsidRPr="000C0E87">
        <w:t>havaitsee kielen vaihtelun puhujan, tilanteen ja kontekstin mukaan ja laajentaa tietojaan puhutun ja kirjoitetun kielen eroista</w:t>
      </w:r>
    </w:p>
    <w:p w:rsidR="00352BFB" w:rsidRPr="000C0E87" w:rsidRDefault="00352BFB" w:rsidP="00A76A48">
      <w:pPr>
        <w:keepNext/>
        <w:widowControl/>
        <w:numPr>
          <w:ilvl w:val="0"/>
          <w:numId w:val="439"/>
        </w:numPr>
        <w:spacing w:line="240" w:lineRule="auto"/>
        <w:contextualSpacing/>
      </w:pPr>
      <w:r w:rsidRPr="000C0E87">
        <w:t>ymmärtää ja osaa käyttää ruotsin kielen rakenteita ja tulee entistä tietoisemmaksi ruotsin kielen erityispiirteistä omaan kieleensä tai muihin kieliin verrattuna</w:t>
      </w:r>
    </w:p>
    <w:p w:rsidR="00352BFB" w:rsidRPr="000C0E87" w:rsidRDefault="00352BFB" w:rsidP="00A76A48">
      <w:pPr>
        <w:keepNext/>
        <w:widowControl/>
        <w:numPr>
          <w:ilvl w:val="0"/>
          <w:numId w:val="439"/>
        </w:numPr>
        <w:spacing w:line="240" w:lineRule="auto"/>
        <w:contextualSpacing/>
      </w:pPr>
      <w:r w:rsidRPr="000C0E87">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352BFB" w:rsidRPr="000C0E87" w:rsidRDefault="00352BFB" w:rsidP="00A76A48">
      <w:pPr>
        <w:keepNext/>
        <w:widowControl/>
        <w:numPr>
          <w:ilvl w:val="0"/>
          <w:numId w:val="439"/>
        </w:numPr>
        <w:spacing w:line="240" w:lineRule="auto"/>
        <w:contextualSpacing/>
      </w:pPr>
      <w:r w:rsidRPr="000C0E87">
        <w:t>syventää kauno- ja tietokirjallisuuden tuntemusta ja kehittää siten ajatteluaan, laajentaa kirjallista yleissivistystään, mielikuvitustaan ja eläytymiskykyään sekä rakentaa maailmankuvaansa ja identiteettiään</w:t>
      </w:r>
    </w:p>
    <w:p w:rsidR="00352BFB" w:rsidRPr="000C0E87" w:rsidRDefault="00352BFB" w:rsidP="00A76A48">
      <w:pPr>
        <w:keepNext/>
        <w:widowControl/>
        <w:numPr>
          <w:ilvl w:val="0"/>
          <w:numId w:val="439"/>
        </w:numPr>
        <w:spacing w:line="240" w:lineRule="auto"/>
        <w:contextualSpacing/>
      </w:pPr>
      <w:r w:rsidRPr="000C0E87">
        <w:t>osaa hyödyntää tieto- j</w:t>
      </w:r>
      <w:r w:rsidR="005F5997" w:rsidRPr="000C0E87">
        <w:t>a viestintäteknologiaa kaikilla</w:t>
      </w:r>
      <w:r w:rsidRPr="000C0E87">
        <w:t xml:space="preserve"> </w:t>
      </w:r>
      <w:r w:rsidR="00F90F19" w:rsidRPr="000C0E87">
        <w:t xml:space="preserve">oppimäärän </w:t>
      </w:r>
      <w:r w:rsidRPr="000C0E87">
        <w:t>osa-alueilla</w:t>
      </w:r>
    </w:p>
    <w:p w:rsidR="00352BFB" w:rsidRPr="000C0E87" w:rsidRDefault="00352BFB" w:rsidP="00A76A48">
      <w:pPr>
        <w:keepNext/>
        <w:widowControl/>
        <w:numPr>
          <w:ilvl w:val="0"/>
          <w:numId w:val="439"/>
        </w:numPr>
        <w:spacing w:line="240" w:lineRule="auto"/>
        <w:contextualSpacing/>
      </w:pPr>
      <w:r w:rsidRPr="000C0E87">
        <w:t xml:space="preserve">nauttii kielestä, kirjallisuudesta ja kulttuurista ja arvostaa kielellistä ja kulttuurista monimuotoisuutta </w:t>
      </w:r>
    </w:p>
    <w:p w:rsidR="00352BFB" w:rsidRPr="000C0E87" w:rsidRDefault="00352BFB" w:rsidP="00A76A48">
      <w:pPr>
        <w:keepNext/>
        <w:widowControl/>
        <w:numPr>
          <w:ilvl w:val="0"/>
          <w:numId w:val="439"/>
        </w:numPr>
        <w:spacing w:line="240" w:lineRule="auto"/>
        <w:contextualSpacing/>
      </w:pPr>
      <w:r w:rsidRPr="000C0E87">
        <w:t xml:space="preserve">osaa pohtia monikielisyyttään, ymmärtää kielen vaihtelun eri tiedon- ja tieteenaloilla ja syventää käsitystään kielen merkityksestä oppimisessa.  </w:t>
      </w: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ind w:left="1304"/>
        <w:rPr>
          <w:b/>
        </w:rPr>
      </w:pPr>
      <w:r w:rsidRPr="000C0E87">
        <w:rPr>
          <w:b/>
        </w:rPr>
        <w:t>Arviointi</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rsidR="007C4C66" w:rsidRPr="000C0E87">
        <w:noBreakHyphen/>
      </w:r>
      <w:r w:rsidRPr="000C0E87">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itsearviointi ja vertaisarviointi tukevat opiskelijaa kehittämään osaamistaan. Kurssiarvosanaan vaikuttavat monipuoliset näytöt, esimerkiksi kirjalliset ja suulliset tuotokset sekä aktiivinen työskentely kurssin aikana. Arviointi on monipuolista, avointa, oikeudenmukaista, kannustavaa ja osallistavaa ja ohjaa opiskelijaa itsearviointiin. Itsearviointitaitojen avulla opiskelija rakentaa myönteistä ja realistista käsitystä itsestään puhujana, kirjoittajana ja tekstien tulkitsijan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b/>
        </w:rPr>
      </w:pPr>
      <w:r w:rsidRPr="000C0E87">
        <w:rPr>
          <w:b/>
        </w:rPr>
        <w:t>Pakolliset kurssi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rPr>
          <w:b/>
        </w:rPr>
      </w:pPr>
      <w:r w:rsidRPr="000C0E87">
        <w:rPr>
          <w:b/>
        </w:rPr>
        <w:t>1. Tekstit ja vuorovaikutus (SV21)</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contextualSpacing/>
      </w:pPr>
      <w:r w:rsidRPr="000C0E87">
        <w:t xml:space="preserve">Opiskelijan tiedot ja käsitys kielestä, teksteistä ja vuorovaikutuksesta syvenevät. Hänen monilukutaitonsa sekä kykynsä toimia vuorovaikutustilanteissa tavoitteellisesti 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0"/>
        </w:numPr>
        <w:spacing w:line="240" w:lineRule="auto"/>
        <w:ind w:left="1664"/>
        <w:contextualSpacing/>
      </w:pPr>
      <w:r w:rsidRPr="000C0E87">
        <w:t xml:space="preserve">harjaantuu erittelevään luku- ja kirjoitustaitoon </w:t>
      </w:r>
    </w:p>
    <w:p w:rsidR="00352BFB" w:rsidRPr="000C0E87" w:rsidRDefault="00352BFB" w:rsidP="00A76A48">
      <w:pPr>
        <w:keepNext/>
        <w:widowControl/>
        <w:numPr>
          <w:ilvl w:val="0"/>
          <w:numId w:val="440"/>
        </w:numPr>
        <w:spacing w:line="240" w:lineRule="auto"/>
        <w:ind w:left="1664"/>
        <w:contextualSpacing/>
      </w:pPr>
      <w:r w:rsidRPr="000C0E87">
        <w:t>kehittää taitoaan tulkita, tuottaa ja arvioida erilaisia tekstejä ja niiden tekstuaalisia ulottuvuuksia</w:t>
      </w:r>
    </w:p>
    <w:p w:rsidR="00352BFB" w:rsidRPr="000C0E87" w:rsidRDefault="00352BFB" w:rsidP="00A76A48">
      <w:pPr>
        <w:keepNext/>
        <w:widowControl/>
        <w:numPr>
          <w:ilvl w:val="0"/>
          <w:numId w:val="440"/>
        </w:numPr>
        <w:spacing w:line="240" w:lineRule="auto"/>
        <w:ind w:left="1664"/>
        <w:contextualSpacing/>
      </w:pPr>
      <w:r w:rsidRPr="000C0E87">
        <w:t>oppii lukio-opinnoissa tarvittavan yleiskielisen esitystavan sekä kirjallisesti että suullisesti ja syventää käsitystään kirjoittamisesta ja lukemisesta vuorovaikutuksellisena, yhteisöllisenä ja yksilöllisenä ilmaisutapana</w:t>
      </w:r>
    </w:p>
    <w:p w:rsidR="00352BFB" w:rsidRPr="000C0E87" w:rsidRDefault="00352BFB" w:rsidP="00A76A48">
      <w:pPr>
        <w:keepNext/>
        <w:widowControl/>
        <w:numPr>
          <w:ilvl w:val="0"/>
          <w:numId w:val="440"/>
        </w:numPr>
        <w:spacing w:line="240" w:lineRule="auto"/>
        <w:ind w:left="1664"/>
        <w:contextualSpacing/>
      </w:pPr>
      <w:r w:rsidRPr="000C0E87">
        <w:t>oppii ymmärtämään sanojen muodostumiskeinoja</w:t>
      </w:r>
    </w:p>
    <w:p w:rsidR="00352BFB" w:rsidRPr="000C0E87" w:rsidRDefault="00352BFB" w:rsidP="00A76A48">
      <w:pPr>
        <w:keepNext/>
        <w:widowControl/>
        <w:numPr>
          <w:ilvl w:val="0"/>
          <w:numId w:val="440"/>
        </w:numPr>
        <w:spacing w:line="240" w:lineRule="auto"/>
        <w:ind w:left="1664"/>
        <w:contextualSpacing/>
      </w:pPr>
      <w:r w:rsidRPr="000C0E87">
        <w:t>vahvistaa ruotsin kielen perusrakenteiden hallintaa ja oppii hahmottamaan ja erittelemään tekstejä rakenteellisina kokonaisuuksina</w:t>
      </w:r>
    </w:p>
    <w:p w:rsidR="00352BFB" w:rsidRPr="000C0E87" w:rsidRDefault="00352BFB" w:rsidP="00A76A48">
      <w:pPr>
        <w:keepNext/>
        <w:widowControl/>
        <w:numPr>
          <w:ilvl w:val="0"/>
          <w:numId w:val="440"/>
        </w:numPr>
        <w:spacing w:line="240" w:lineRule="auto"/>
        <w:ind w:left="1664"/>
        <w:contextualSpacing/>
      </w:pPr>
      <w:r w:rsidRPr="000C0E87">
        <w:t>syventää käsitystä itsestään tekstien tulkitsijana ja tuottajana sekä pystyy asettamaan tavoitteita ruotsin kielen opiskelulleen ja rohkaistuu ruotsin kielen käyttäjänä</w:t>
      </w:r>
    </w:p>
    <w:p w:rsidR="00352BFB" w:rsidRPr="000C0E87" w:rsidRDefault="00352BFB" w:rsidP="00A76A48">
      <w:pPr>
        <w:keepNext/>
        <w:widowControl/>
        <w:numPr>
          <w:ilvl w:val="0"/>
          <w:numId w:val="440"/>
        </w:numPr>
        <w:spacing w:line="240" w:lineRule="auto"/>
        <w:ind w:left="1664"/>
        <w:contextualSpacing/>
      </w:pPr>
      <w:r w:rsidRPr="000C0E87">
        <w:t xml:space="preserve">harjaantuu soveltamaan tieto- ja viestintäteknologiaa tiedonhaussa sekä ymmärtää kielen vaihtelun merkityksen eri tiedon- ja tieteenaloilla. </w:t>
      </w:r>
    </w:p>
    <w:p w:rsidR="00352BFB" w:rsidRPr="000C0E87" w:rsidRDefault="00352BFB" w:rsidP="000273A6">
      <w:pPr>
        <w:keepNext/>
        <w:widowControl/>
        <w:spacing w:line="240" w:lineRule="auto"/>
        <w:ind w:left="2024"/>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1"/>
        </w:numPr>
        <w:spacing w:line="240" w:lineRule="auto"/>
        <w:ind w:left="1664"/>
        <w:contextualSpacing/>
      </w:pPr>
      <w:r w:rsidRPr="000C0E87">
        <w:t>lukion opiskelukulttuuri ja opiskelutekniikka sekä omien taitojen arviointi puhujana, kuuntelijana, kirjoittajana ja lukijana</w:t>
      </w:r>
    </w:p>
    <w:p w:rsidR="00352BFB" w:rsidRPr="000C0E87" w:rsidRDefault="00352BFB" w:rsidP="00A76A48">
      <w:pPr>
        <w:keepNext/>
        <w:widowControl/>
        <w:numPr>
          <w:ilvl w:val="0"/>
          <w:numId w:val="442"/>
        </w:numPr>
        <w:spacing w:line="240" w:lineRule="auto"/>
        <w:ind w:left="1664"/>
        <w:contextualSpacing/>
      </w:pPr>
      <w:r w:rsidRPr="000C0E87">
        <w:t>erilaiset tekstilajit ja niiden tehtävä (kertovat, kuvaavat, ohjaavat, kantaa ottavat ja pohtivat tekstit) sekä erilaisten tekstien muodon ja sisällön havainnointi</w:t>
      </w:r>
    </w:p>
    <w:p w:rsidR="00352BFB" w:rsidRPr="000C0E87" w:rsidRDefault="00352BFB" w:rsidP="00A76A48">
      <w:pPr>
        <w:keepNext/>
        <w:widowControl/>
        <w:numPr>
          <w:ilvl w:val="0"/>
          <w:numId w:val="442"/>
        </w:numPr>
        <w:spacing w:line="240" w:lineRule="auto"/>
        <w:ind w:left="1664"/>
        <w:contextualSpacing/>
      </w:pPr>
      <w:r w:rsidRPr="000C0E87">
        <w:t>tekstikokonaisuudet, kirjoitusprosessi ja lukustrategiat</w:t>
      </w:r>
    </w:p>
    <w:p w:rsidR="00352BFB" w:rsidRPr="000C0E87" w:rsidRDefault="00352BFB" w:rsidP="00A76A48">
      <w:pPr>
        <w:keepNext/>
        <w:widowControl/>
        <w:numPr>
          <w:ilvl w:val="0"/>
          <w:numId w:val="442"/>
        </w:numPr>
        <w:spacing w:line="240" w:lineRule="auto"/>
        <w:ind w:left="1664"/>
        <w:contextualSpacing/>
      </w:pPr>
      <w:r w:rsidRPr="000C0E87">
        <w:t>erilaiset vuorovaikutustilanteet ja niissä tarvittava sanasto</w:t>
      </w:r>
    </w:p>
    <w:p w:rsidR="00352BFB" w:rsidRPr="000C0E87" w:rsidRDefault="00352BFB" w:rsidP="00A76A48">
      <w:pPr>
        <w:keepNext/>
        <w:widowControl/>
        <w:numPr>
          <w:ilvl w:val="0"/>
          <w:numId w:val="442"/>
        </w:numPr>
        <w:spacing w:line="240" w:lineRule="auto"/>
        <w:ind w:left="1664"/>
        <w:contextualSpacing/>
      </w:pPr>
      <w:r w:rsidRPr="000C0E87">
        <w:t>yleiskieli ja kielen vaihtelu, kuten murteet ja slangi</w:t>
      </w:r>
    </w:p>
    <w:p w:rsidR="00352BFB" w:rsidRPr="000C0E87" w:rsidRDefault="00352BFB" w:rsidP="00A76A48">
      <w:pPr>
        <w:keepNext/>
        <w:widowControl/>
        <w:numPr>
          <w:ilvl w:val="0"/>
          <w:numId w:val="442"/>
        </w:numPr>
        <w:spacing w:line="240" w:lineRule="auto"/>
        <w:ind w:left="1664"/>
        <w:contextualSpacing/>
      </w:pPr>
      <w:r w:rsidRPr="000C0E87">
        <w:t>tiedonhankinta, verkkolukeminen, lähdekritiikki, lähdeviittaukset</w:t>
      </w:r>
    </w:p>
    <w:p w:rsidR="00352BFB" w:rsidRPr="000C0E87" w:rsidRDefault="00352BFB" w:rsidP="00A76A48">
      <w:pPr>
        <w:keepNext/>
        <w:widowControl/>
        <w:numPr>
          <w:ilvl w:val="0"/>
          <w:numId w:val="442"/>
        </w:numPr>
        <w:spacing w:line="240" w:lineRule="auto"/>
        <w:ind w:left="1664"/>
        <w:contextualSpacing/>
      </w:pPr>
      <w:r w:rsidRPr="000C0E87">
        <w:t xml:space="preserve">ruotsin kielen keskeisten rakenteiden kertaus </w:t>
      </w:r>
    </w:p>
    <w:p w:rsidR="00352BFB" w:rsidRPr="000C0E87" w:rsidRDefault="00352BFB" w:rsidP="00A76A48">
      <w:pPr>
        <w:keepNext/>
        <w:widowControl/>
        <w:numPr>
          <w:ilvl w:val="0"/>
          <w:numId w:val="442"/>
        </w:numPr>
        <w:spacing w:line="240" w:lineRule="auto"/>
        <w:ind w:left="1664"/>
        <w:contextualSpacing/>
      </w:pPr>
      <w:r w:rsidRPr="000C0E87">
        <w:t>lauserakenteet, lauseenjäsennys, sanaluokat, aikamuodot</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b/>
        </w:rPr>
      </w:pPr>
      <w:r w:rsidRPr="000C0E87">
        <w:rPr>
          <w:b/>
        </w:rPr>
        <w:t>2. Kieli, kulttuuri ja identiteetti (SV22)</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n käsitys ruotsin kielestä, kielen vaihtelusta ja vuorovaikutuksesta syvenee ja monipuolistuu. Opiskelija saa yleiskuvan kielen ja kulttuurin merkityksestä yksilölle ja yhteisölle.</w:t>
      </w:r>
    </w:p>
    <w:p w:rsidR="00F175F4" w:rsidRDefault="00F175F4"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3"/>
        </w:numPr>
        <w:spacing w:line="240" w:lineRule="auto"/>
        <w:ind w:left="1664"/>
        <w:contextualSpacing/>
      </w:pPr>
      <w:r w:rsidRPr="000C0E87">
        <w:t xml:space="preserve">vahvistaa kielitaitoaan ja lisää kielitietoisuuttaan </w:t>
      </w:r>
    </w:p>
    <w:p w:rsidR="00352BFB" w:rsidRPr="000C0E87" w:rsidRDefault="00352BFB" w:rsidP="00A76A48">
      <w:pPr>
        <w:keepNext/>
        <w:widowControl/>
        <w:numPr>
          <w:ilvl w:val="0"/>
          <w:numId w:val="443"/>
        </w:numPr>
        <w:spacing w:line="240" w:lineRule="auto"/>
        <w:ind w:left="1664"/>
        <w:contextualSpacing/>
      </w:pPr>
      <w:r w:rsidRPr="000C0E87">
        <w:t>ymmärtää ruotsin kielen kieliopilliset rakenteet ja osaa soveltaa niitä</w:t>
      </w:r>
    </w:p>
    <w:p w:rsidR="00352BFB" w:rsidRPr="000C0E87" w:rsidRDefault="00352BFB" w:rsidP="00A76A48">
      <w:pPr>
        <w:keepNext/>
        <w:widowControl/>
        <w:numPr>
          <w:ilvl w:val="0"/>
          <w:numId w:val="443"/>
        </w:numPr>
        <w:spacing w:line="240" w:lineRule="auto"/>
        <w:ind w:left="1664"/>
        <w:contextualSpacing/>
      </w:pPr>
      <w:r w:rsidRPr="000C0E87">
        <w:t>ymmärtää äidinkielen ja yleisesti kielen merkityksen ajattelun, vuorovaikutuksen ja identiteetin rakentamisen välineenä</w:t>
      </w:r>
    </w:p>
    <w:p w:rsidR="00352BFB" w:rsidRPr="000C0E87" w:rsidRDefault="00352BFB" w:rsidP="00A76A48">
      <w:pPr>
        <w:keepNext/>
        <w:widowControl/>
        <w:numPr>
          <w:ilvl w:val="0"/>
          <w:numId w:val="443"/>
        </w:numPr>
        <w:spacing w:line="240" w:lineRule="auto"/>
        <w:ind w:left="1664"/>
        <w:contextualSpacing/>
      </w:pPr>
      <w:r w:rsidRPr="000C0E87">
        <w:t>ymmärtää ruotsin kielen aseman maailman kielten joukossa ja Pohjoismaissa ja käsittää, miten ruotsin kieli muuttuu ja muodostuu yhteydessä muihin kieliin</w:t>
      </w:r>
    </w:p>
    <w:p w:rsidR="00352BFB" w:rsidRPr="000C0E87" w:rsidRDefault="00352BFB" w:rsidP="00A76A48">
      <w:pPr>
        <w:keepNext/>
        <w:widowControl/>
        <w:numPr>
          <w:ilvl w:val="0"/>
          <w:numId w:val="443"/>
        </w:numPr>
        <w:spacing w:line="240" w:lineRule="auto"/>
        <w:ind w:left="1664"/>
        <w:contextualSpacing/>
      </w:pPr>
      <w:r w:rsidRPr="000C0E87">
        <w:t>syventää käsitystään suomalaisesta kulttuurista</w:t>
      </w:r>
    </w:p>
    <w:p w:rsidR="00352BFB" w:rsidRPr="000C0E87" w:rsidRDefault="00352BFB" w:rsidP="00A76A48">
      <w:pPr>
        <w:keepNext/>
        <w:widowControl/>
        <w:numPr>
          <w:ilvl w:val="0"/>
          <w:numId w:val="443"/>
        </w:numPr>
        <w:spacing w:line="240" w:lineRule="auto"/>
        <w:ind w:left="1664"/>
        <w:contextualSpacing/>
      </w:pPr>
      <w:r w:rsidRPr="000C0E87">
        <w:t xml:space="preserve">oppii arvioimaan omaa kielitaitoaan ja erityisesti vuorovaikutustaitojaan, kehittää eri tiedon- ja tieteenalojen kielten hallintaa sekä oppii suunnittelemaan ja esittämään suullisia esityksiä. </w:t>
      </w:r>
    </w:p>
    <w:p w:rsidR="00352BFB" w:rsidRPr="000C0E87" w:rsidRDefault="00352BFB" w:rsidP="000273A6">
      <w:pPr>
        <w:keepNext/>
        <w:widowControl/>
        <w:spacing w:line="240" w:lineRule="auto"/>
        <w:ind w:left="1664"/>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4"/>
        </w:numPr>
        <w:spacing w:line="240" w:lineRule="auto"/>
        <w:ind w:left="1664"/>
        <w:contextualSpacing/>
        <w:rPr>
          <w:b/>
        </w:rPr>
      </w:pPr>
      <w:r w:rsidRPr="000C0E87">
        <w:t>kielen, vuorovaikutuksen, kirjallisuuden, kulttuurin ja median merkitys</w:t>
      </w:r>
    </w:p>
    <w:p w:rsidR="00352BFB" w:rsidRPr="000C0E87" w:rsidRDefault="00352BFB" w:rsidP="00A76A48">
      <w:pPr>
        <w:keepNext/>
        <w:widowControl/>
        <w:numPr>
          <w:ilvl w:val="0"/>
          <w:numId w:val="444"/>
        </w:numPr>
        <w:spacing w:line="240" w:lineRule="auto"/>
        <w:ind w:left="1664"/>
        <w:contextualSpacing/>
        <w:rPr>
          <w:b/>
        </w:rPr>
      </w:pPr>
      <w:r w:rsidRPr="000C0E87">
        <w:t>eri tekstilajien käyttäminen</w:t>
      </w:r>
    </w:p>
    <w:p w:rsidR="00352BFB" w:rsidRPr="000C0E87" w:rsidRDefault="00352BFB" w:rsidP="00A76A48">
      <w:pPr>
        <w:keepNext/>
        <w:widowControl/>
        <w:numPr>
          <w:ilvl w:val="0"/>
          <w:numId w:val="445"/>
        </w:numPr>
        <w:spacing w:line="240" w:lineRule="auto"/>
        <w:ind w:left="1664"/>
        <w:contextualSpacing/>
      </w:pPr>
      <w:r w:rsidRPr="000C0E87">
        <w:t xml:space="preserve">teksti-, lause- ja sanatason rakenteiden ja niiden tehtävien eritteleminen teksteissä </w:t>
      </w:r>
    </w:p>
    <w:p w:rsidR="00352BFB" w:rsidRPr="000C0E87" w:rsidRDefault="00352BFB" w:rsidP="00A76A48">
      <w:pPr>
        <w:keepNext/>
        <w:widowControl/>
        <w:numPr>
          <w:ilvl w:val="0"/>
          <w:numId w:val="445"/>
        </w:numPr>
        <w:spacing w:line="240" w:lineRule="auto"/>
        <w:ind w:left="1664"/>
        <w:contextualSpacing/>
      </w:pPr>
      <w:r w:rsidRPr="000C0E87">
        <w:t>ruotsin kielen vertailu omaan äidinkieleen ja muihin kieliin, etenkin pohjoismaisiin kieliin, Suomen kielellinen ja kulttuurinen moninaisuus, kielen ja kulttuurin yhteys, monikielisyys</w:t>
      </w:r>
    </w:p>
    <w:p w:rsidR="00352BFB" w:rsidRPr="000C0E87" w:rsidRDefault="00352BFB" w:rsidP="00A76A48">
      <w:pPr>
        <w:keepNext/>
        <w:widowControl/>
        <w:numPr>
          <w:ilvl w:val="0"/>
          <w:numId w:val="445"/>
        </w:numPr>
        <w:spacing w:line="240" w:lineRule="auto"/>
        <w:ind w:left="1664"/>
        <w:contextualSpacing/>
      </w:pPr>
      <w:r w:rsidRPr="000C0E87">
        <w:t>ruotsin kielen ominaispiirteet, kielen vaihtelu ja kielen kuvallisuus</w:t>
      </w:r>
    </w:p>
    <w:p w:rsidR="00352BFB" w:rsidRPr="000C0E87" w:rsidRDefault="00352BFB" w:rsidP="00A76A48">
      <w:pPr>
        <w:keepNext/>
        <w:widowControl/>
        <w:numPr>
          <w:ilvl w:val="0"/>
          <w:numId w:val="445"/>
        </w:numPr>
        <w:spacing w:line="240" w:lineRule="auto"/>
        <w:ind w:left="1664"/>
        <w:contextualSpacing/>
      </w:pPr>
      <w:r w:rsidRPr="000C0E87">
        <w:t>kielen rakenteiden kertausta ja kielenhuoltoa</w:t>
      </w:r>
    </w:p>
    <w:p w:rsidR="00352BFB" w:rsidRPr="000C0E87" w:rsidRDefault="00352BFB" w:rsidP="00A76A48">
      <w:pPr>
        <w:keepNext/>
        <w:widowControl/>
        <w:numPr>
          <w:ilvl w:val="0"/>
          <w:numId w:val="445"/>
        </w:numPr>
        <w:spacing w:line="240" w:lineRule="auto"/>
        <w:ind w:left="1664"/>
        <w:contextualSpacing/>
      </w:pPr>
      <w:r w:rsidRPr="000C0E87">
        <w:t>aineiston pohjalta kirjoittaminen ja kirjoittaminen prosessina: ideointi, suunnittelu, aiheen rajaus ja näkökulman valinta, palautteen antaminen ja vastaanottaminen, kielen muokkaaminen, tyylin hionta, otsikointi ja viimeistely</w:t>
      </w:r>
    </w:p>
    <w:p w:rsidR="00352BFB" w:rsidRPr="000C0E87" w:rsidRDefault="00352BFB" w:rsidP="00A76A48">
      <w:pPr>
        <w:keepNext/>
        <w:widowControl/>
        <w:numPr>
          <w:ilvl w:val="0"/>
          <w:numId w:val="445"/>
        </w:numPr>
        <w:spacing w:line="240" w:lineRule="auto"/>
        <w:ind w:left="1664"/>
        <w:contextualSpacing/>
      </w:pPr>
      <w:r w:rsidRPr="000C0E87">
        <w:t>kuullun ymmärtämisen ja oman puheviestinnän harjoittelu</w:t>
      </w:r>
    </w:p>
    <w:p w:rsidR="00352BFB" w:rsidRPr="000C0E87" w:rsidRDefault="00352BFB" w:rsidP="00A76A48">
      <w:pPr>
        <w:keepNext/>
        <w:widowControl/>
        <w:numPr>
          <w:ilvl w:val="0"/>
          <w:numId w:val="445"/>
        </w:numPr>
        <w:spacing w:line="240" w:lineRule="auto"/>
        <w:ind w:left="1664"/>
        <w:contextualSpacing/>
        <w:rPr>
          <w:b/>
        </w:rPr>
      </w:pPr>
      <w:r w:rsidRPr="000C0E87">
        <w:t>informatiivisen puheenvuoron rakentaminen ja esittäminen keskustelussa tai väittelyssä, palautteen antamisen ja vastaanottamisen harjoittelu</w:t>
      </w:r>
    </w:p>
    <w:p w:rsidR="00352BFB" w:rsidRPr="000C0E87" w:rsidRDefault="00352BFB" w:rsidP="000273A6">
      <w:pPr>
        <w:keepNext/>
        <w:widowControl/>
        <w:spacing w:line="240" w:lineRule="auto"/>
        <w:ind w:left="720"/>
        <w:contextualSpacing/>
        <w:rPr>
          <w:b/>
        </w:rPr>
      </w:pPr>
    </w:p>
    <w:p w:rsidR="001E32C2" w:rsidRPr="000C0E87" w:rsidRDefault="001E32C2" w:rsidP="000273A6">
      <w:pPr>
        <w:keepNext/>
        <w:widowControl/>
        <w:spacing w:line="240" w:lineRule="auto"/>
        <w:ind w:left="720"/>
        <w:contextualSpacing/>
        <w:rPr>
          <w:b/>
        </w:rPr>
      </w:pPr>
    </w:p>
    <w:p w:rsidR="00352BFB" w:rsidRPr="000C0E87" w:rsidRDefault="00352BFB" w:rsidP="000273A6">
      <w:pPr>
        <w:keepNext/>
        <w:widowControl/>
        <w:spacing w:line="240" w:lineRule="auto"/>
        <w:ind w:left="1304"/>
        <w:rPr>
          <w:b/>
        </w:rPr>
      </w:pPr>
      <w:r w:rsidRPr="000C0E87">
        <w:rPr>
          <w:b/>
        </w:rPr>
        <w:t>3. Kirjallisuuden keinoja ja tulkintaa (SV23)</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1E32C2" w:rsidRPr="000C0E87" w:rsidRDefault="001E32C2"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6"/>
        </w:numPr>
        <w:spacing w:line="240" w:lineRule="auto"/>
        <w:ind w:left="1664"/>
        <w:contextualSpacing/>
      </w:pPr>
      <w:r w:rsidRPr="000C0E87">
        <w:t>syventää taitoaan eritellä ja tulkita digitaalisia tekstejä, kuten kuvia ja liikkuvaa kuvaa</w:t>
      </w:r>
    </w:p>
    <w:p w:rsidR="00352BFB" w:rsidRPr="000C0E87" w:rsidRDefault="00352BFB" w:rsidP="00A76A48">
      <w:pPr>
        <w:keepNext/>
        <w:widowControl/>
        <w:numPr>
          <w:ilvl w:val="0"/>
          <w:numId w:val="446"/>
        </w:numPr>
        <w:spacing w:line="240" w:lineRule="auto"/>
        <w:ind w:left="1664"/>
        <w:contextualSpacing/>
      </w:pPr>
      <w:r w:rsidRPr="000C0E87">
        <w:t xml:space="preserve">oppii vertailemaan eri kulttuurien </w:t>
      </w:r>
      <w:r w:rsidR="005D3543" w:rsidRPr="000C0E87">
        <w:t>tekstejä</w:t>
      </w:r>
    </w:p>
    <w:p w:rsidR="00352BFB" w:rsidRPr="000C0E87" w:rsidRDefault="00352BFB" w:rsidP="00A76A48">
      <w:pPr>
        <w:keepNext/>
        <w:widowControl/>
        <w:numPr>
          <w:ilvl w:val="0"/>
          <w:numId w:val="446"/>
        </w:numPr>
        <w:spacing w:line="240" w:lineRule="auto"/>
        <w:ind w:left="1664"/>
        <w:contextualSpacing/>
      </w:pPr>
      <w:r w:rsidRPr="000C0E87">
        <w:t>harjaantuu lukemaan ja tulkitsemaan fiktiivisiä tekstejä</w:t>
      </w:r>
    </w:p>
    <w:p w:rsidR="00352BFB" w:rsidRPr="000C0E87" w:rsidRDefault="00352BFB" w:rsidP="00A76A48">
      <w:pPr>
        <w:keepNext/>
        <w:widowControl/>
        <w:numPr>
          <w:ilvl w:val="0"/>
          <w:numId w:val="446"/>
        </w:numPr>
        <w:spacing w:line="240" w:lineRule="auto"/>
        <w:ind w:left="1664"/>
        <w:contextualSpacing/>
      </w:pPr>
      <w:r w:rsidRPr="000C0E87">
        <w:t>oppii ymmärtämään kielen poeettista käyttöä, esimerkiksi kuvallisuutta ja monitulkintaisuutta</w:t>
      </w:r>
    </w:p>
    <w:p w:rsidR="00352BFB" w:rsidRPr="000C0E87" w:rsidRDefault="00352BFB" w:rsidP="00A76A48">
      <w:pPr>
        <w:keepNext/>
        <w:widowControl/>
        <w:numPr>
          <w:ilvl w:val="0"/>
          <w:numId w:val="446"/>
        </w:numPr>
        <w:spacing w:line="240" w:lineRule="auto"/>
        <w:ind w:left="1664"/>
        <w:contextualSpacing/>
      </w:pPr>
      <w:r w:rsidRPr="000C0E87">
        <w:t>oppii perustelemaan tulkintaansa teksteistä sekä suullisesti että kirjallisesti</w:t>
      </w:r>
    </w:p>
    <w:p w:rsidR="00352BFB" w:rsidRPr="000C0E87" w:rsidRDefault="00352BFB" w:rsidP="00A76A48">
      <w:pPr>
        <w:keepNext/>
        <w:widowControl/>
        <w:numPr>
          <w:ilvl w:val="0"/>
          <w:numId w:val="446"/>
        </w:numPr>
        <w:spacing w:line="240" w:lineRule="auto"/>
        <w:ind w:left="1664"/>
        <w:contextualSpacing/>
      </w:pPr>
      <w:r w:rsidRPr="000C0E87">
        <w:t xml:space="preserve">syventää ryhmäviestintätietojaan ja -taitojaan.  </w:t>
      </w:r>
    </w:p>
    <w:p w:rsidR="001E32C2" w:rsidRPr="000C0E87" w:rsidRDefault="001E32C2" w:rsidP="000273A6">
      <w:pPr>
        <w:keepNext/>
        <w:widowControl/>
        <w:spacing w:line="240" w:lineRule="auto"/>
        <w:ind w:left="1664"/>
        <w:contextualSpacing/>
      </w:pPr>
    </w:p>
    <w:p w:rsidR="00F175F4" w:rsidRDefault="00F175F4" w:rsidP="000273A6">
      <w:pPr>
        <w:keepNext/>
        <w:widowControl/>
        <w:spacing w:line="240" w:lineRule="auto"/>
        <w:ind w:left="1304"/>
        <w:rPr>
          <w:i/>
        </w:rPr>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7"/>
        </w:numPr>
        <w:spacing w:line="240" w:lineRule="auto"/>
        <w:ind w:left="1664"/>
        <w:contextualSpacing/>
        <w:rPr>
          <w:b/>
        </w:rPr>
      </w:pPr>
      <w:r w:rsidRPr="000C0E87">
        <w:t>yleiskuva suomalaisesta kirjallisuudesta ja kulttuurista</w:t>
      </w:r>
    </w:p>
    <w:p w:rsidR="00352BFB" w:rsidRPr="000C0E87" w:rsidRDefault="00352BFB" w:rsidP="00A76A48">
      <w:pPr>
        <w:keepNext/>
        <w:widowControl/>
        <w:numPr>
          <w:ilvl w:val="0"/>
          <w:numId w:val="447"/>
        </w:numPr>
        <w:spacing w:line="240" w:lineRule="auto"/>
        <w:ind w:left="1664"/>
        <w:contextualSpacing/>
        <w:rPr>
          <w:b/>
        </w:rPr>
      </w:pPr>
      <w:r w:rsidRPr="000C0E87">
        <w:t>kirjallisuuden lajit ja niiden ominaispiirteet</w:t>
      </w:r>
    </w:p>
    <w:p w:rsidR="00352BFB" w:rsidRPr="000C0E87" w:rsidRDefault="00352BFB" w:rsidP="00A76A48">
      <w:pPr>
        <w:keepNext/>
        <w:widowControl/>
        <w:numPr>
          <w:ilvl w:val="0"/>
          <w:numId w:val="447"/>
        </w:numPr>
        <w:spacing w:line="240" w:lineRule="auto"/>
        <w:ind w:left="1664"/>
        <w:contextualSpacing/>
        <w:rPr>
          <w:b/>
        </w:rPr>
      </w:pPr>
      <w:r w:rsidRPr="000C0E87">
        <w:t xml:space="preserve">kielen kuvallisuus ja tekstuaaliset keinot kirjallisuudessa </w:t>
      </w:r>
    </w:p>
    <w:p w:rsidR="00352BFB" w:rsidRPr="000C0E87" w:rsidRDefault="00352BFB" w:rsidP="00A76A48">
      <w:pPr>
        <w:keepNext/>
        <w:widowControl/>
        <w:numPr>
          <w:ilvl w:val="0"/>
          <w:numId w:val="448"/>
        </w:numPr>
        <w:spacing w:line="240" w:lineRule="auto"/>
        <w:ind w:left="1664"/>
        <w:contextualSpacing/>
      </w:pPr>
      <w:r w:rsidRPr="000C0E87">
        <w:t xml:space="preserve">proosan, draaman ja lyriikan erittely ja tulkinta suullisesti ja kirjallisesti, myös verkossa </w:t>
      </w:r>
    </w:p>
    <w:p w:rsidR="00352BFB" w:rsidRPr="000C0E87" w:rsidRDefault="00352BFB" w:rsidP="00A76A48">
      <w:pPr>
        <w:keepNext/>
        <w:widowControl/>
        <w:numPr>
          <w:ilvl w:val="0"/>
          <w:numId w:val="448"/>
        </w:numPr>
        <w:spacing w:line="240" w:lineRule="auto"/>
        <w:ind w:left="1664"/>
        <w:contextualSpacing/>
      </w:pPr>
      <w:r w:rsidRPr="000C0E87">
        <w:t>suomalaisen kirjallisuuden keskeinen teos</w:t>
      </w:r>
    </w:p>
    <w:p w:rsidR="00352BFB" w:rsidRPr="000C0E87" w:rsidRDefault="00352BFB" w:rsidP="00A76A48">
      <w:pPr>
        <w:keepNext/>
        <w:widowControl/>
        <w:numPr>
          <w:ilvl w:val="0"/>
          <w:numId w:val="448"/>
        </w:numPr>
        <w:spacing w:line="240" w:lineRule="auto"/>
        <w:ind w:left="1664"/>
        <w:contextualSpacing/>
      </w:pPr>
      <w:r w:rsidRPr="000C0E87">
        <w:t xml:space="preserve">tavoitteellinen kirjallisuuskeskustelu sekä keskustelun erittely ja tulkinta ryhmädynamiikan näkökulmasta </w:t>
      </w:r>
    </w:p>
    <w:p w:rsidR="00352BFB" w:rsidRPr="000C0E87" w:rsidRDefault="00352BFB" w:rsidP="00A76A48">
      <w:pPr>
        <w:keepNext/>
        <w:widowControl/>
        <w:numPr>
          <w:ilvl w:val="0"/>
          <w:numId w:val="448"/>
        </w:numPr>
        <w:spacing w:line="240" w:lineRule="auto"/>
        <w:ind w:left="1664"/>
        <w:contextualSpacing/>
      </w:pPr>
      <w:r w:rsidRPr="000C0E87">
        <w:t>viestien tuottaminen ja tulkitseminen</w:t>
      </w:r>
    </w:p>
    <w:p w:rsidR="00352BFB" w:rsidRPr="000C0E87" w:rsidRDefault="00352BFB" w:rsidP="00A76A48">
      <w:pPr>
        <w:keepNext/>
        <w:widowControl/>
        <w:numPr>
          <w:ilvl w:val="0"/>
          <w:numId w:val="448"/>
        </w:numPr>
        <w:spacing w:line="240" w:lineRule="auto"/>
        <w:ind w:left="1664"/>
        <w:contextualSpacing/>
      </w:pPr>
      <w:r w:rsidRPr="000C0E87">
        <w:t>kielenhuolto, esimerkiksi kieliopillinen suku, kongruenssi, sanajärjestys ja prepositiot</w:t>
      </w: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ind w:left="1304"/>
        <w:rPr>
          <w:b/>
        </w:rPr>
      </w:pPr>
      <w:r w:rsidRPr="000C0E87">
        <w:rPr>
          <w:b/>
        </w:rPr>
        <w:t>4. Teksti ja vaikuttaminen (SV24)</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 oppii tarkastelemaan tekstejä, niiden kieltä ja vuorovaikutusta erityisesti osallisuuden ja vaikuttamisen näkökulmista. Hän perehtyy vaikuttamisen ja argumentoinnin keinoihin sekä syventää niihin liittyviä tietoja ja taitoj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9"/>
        </w:numPr>
        <w:spacing w:line="240" w:lineRule="auto"/>
        <w:ind w:left="1664"/>
        <w:contextualSpacing/>
      </w:pPr>
      <w:r w:rsidRPr="000C0E87">
        <w:t>ymmärtää erilaisia suullisia, kirjallisia ja monimuotoisia asiatekstejä, erityisesti mielipidekirjoituksia ja kantaa ottavia tekstejä, syventää kriittistä lukutaitoaan ja oppii tarkastelemaan tekstien välittämiä arvoja</w:t>
      </w:r>
    </w:p>
    <w:p w:rsidR="00352BFB" w:rsidRPr="000C0E87" w:rsidRDefault="00352BFB" w:rsidP="00A76A48">
      <w:pPr>
        <w:keepNext/>
        <w:widowControl/>
        <w:numPr>
          <w:ilvl w:val="0"/>
          <w:numId w:val="449"/>
        </w:numPr>
        <w:spacing w:line="240" w:lineRule="auto"/>
        <w:ind w:left="1664"/>
        <w:contextualSpacing/>
      </w:pPr>
      <w:r w:rsidRPr="000C0E87">
        <w:t>oppii tunnistamaan, miten kielellä vaikutetaan</w:t>
      </w:r>
    </w:p>
    <w:p w:rsidR="00352BFB" w:rsidRPr="000C0E87" w:rsidRDefault="00352BFB" w:rsidP="00A76A48">
      <w:pPr>
        <w:keepNext/>
        <w:widowControl/>
        <w:numPr>
          <w:ilvl w:val="0"/>
          <w:numId w:val="449"/>
        </w:numPr>
        <w:spacing w:line="240" w:lineRule="auto"/>
        <w:ind w:left="1664"/>
        <w:contextualSpacing/>
      </w:pPr>
      <w:r w:rsidRPr="000C0E87">
        <w:t>osaa tarkastella kaunokirjallisuuden merkitystä mielipiteiden ja maailmankuvan muokkaajana</w:t>
      </w:r>
    </w:p>
    <w:p w:rsidR="00352BFB" w:rsidRPr="000C0E87" w:rsidRDefault="00352BFB" w:rsidP="00A76A48">
      <w:pPr>
        <w:keepNext/>
        <w:widowControl/>
        <w:numPr>
          <w:ilvl w:val="0"/>
          <w:numId w:val="449"/>
        </w:numPr>
        <w:spacing w:line="240" w:lineRule="auto"/>
        <w:ind w:left="1664"/>
        <w:contextualSpacing/>
      </w:pPr>
      <w:r w:rsidRPr="000C0E87">
        <w:t>osaa muodostaa ja ilmaista mielipiteitään perustellen</w:t>
      </w:r>
    </w:p>
    <w:p w:rsidR="00352BFB" w:rsidRPr="000C0E87" w:rsidRDefault="00352BFB" w:rsidP="00A76A48">
      <w:pPr>
        <w:keepNext/>
        <w:widowControl/>
        <w:numPr>
          <w:ilvl w:val="0"/>
          <w:numId w:val="449"/>
        </w:numPr>
        <w:spacing w:line="240" w:lineRule="auto"/>
        <w:ind w:left="1664"/>
        <w:contextualSpacing/>
      </w:pPr>
      <w:r w:rsidRPr="000C0E87">
        <w:t xml:space="preserve">syventää yleiskielen hallintaa, erityisesti kieliopillinen suku ja artikkelit. </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0"/>
        </w:numPr>
        <w:spacing w:line="240" w:lineRule="auto"/>
        <w:ind w:left="1664"/>
        <w:contextualSpacing/>
      </w:pPr>
      <w:r w:rsidRPr="000C0E87">
        <w:t>kantaa ottavat tekstit, argumentaatio ja retoriikka</w:t>
      </w:r>
    </w:p>
    <w:p w:rsidR="00352BFB" w:rsidRPr="000C0E87" w:rsidRDefault="00352BFB" w:rsidP="00A76A48">
      <w:pPr>
        <w:keepNext/>
        <w:widowControl/>
        <w:numPr>
          <w:ilvl w:val="0"/>
          <w:numId w:val="450"/>
        </w:numPr>
        <w:spacing w:line="240" w:lineRule="auto"/>
        <w:ind w:left="1664"/>
        <w:contextualSpacing/>
      </w:pPr>
      <w:r w:rsidRPr="000C0E87">
        <w:t>asiatekstien erittely- ja tulkintaharjoitukset, eri tiedon- ja tieteenalojen ilmaisutavat ja näkökulmat, esimerkiksi virallinen ja epävirallinen viestintä, käsitteellinen ja konkreettinen kielenkäyttö ja eri oppiaineiden kielenkäyttötapoja</w:t>
      </w:r>
    </w:p>
    <w:p w:rsidR="00352BFB" w:rsidRPr="000C0E87" w:rsidRDefault="00352BFB" w:rsidP="00A76A48">
      <w:pPr>
        <w:keepNext/>
        <w:widowControl/>
        <w:numPr>
          <w:ilvl w:val="0"/>
          <w:numId w:val="450"/>
        </w:numPr>
        <w:spacing w:line="240" w:lineRule="auto"/>
        <w:ind w:left="1664"/>
        <w:contextualSpacing/>
      </w:pPr>
      <w:r w:rsidRPr="000C0E87">
        <w:t>vaikuttamisen kielelliset ja visuaaliset keinot</w:t>
      </w:r>
    </w:p>
    <w:p w:rsidR="00352BFB" w:rsidRPr="000C0E87" w:rsidRDefault="00352BFB" w:rsidP="00A76A48">
      <w:pPr>
        <w:keepNext/>
        <w:widowControl/>
        <w:numPr>
          <w:ilvl w:val="0"/>
          <w:numId w:val="450"/>
        </w:numPr>
        <w:spacing w:line="240" w:lineRule="auto"/>
        <w:ind w:left="1664"/>
        <w:contextualSpacing/>
      </w:pPr>
      <w:r w:rsidRPr="000C0E87">
        <w:t>argumentointitekniikka ja retoriset keinot, huumori</w:t>
      </w:r>
    </w:p>
    <w:p w:rsidR="00352BFB" w:rsidRPr="000C0E87" w:rsidRDefault="00352BFB" w:rsidP="00A76A48">
      <w:pPr>
        <w:keepNext/>
        <w:widowControl/>
        <w:numPr>
          <w:ilvl w:val="0"/>
          <w:numId w:val="450"/>
        </w:numPr>
        <w:spacing w:line="240" w:lineRule="auto"/>
        <w:ind w:left="1664"/>
        <w:contextualSpacing/>
      </w:pPr>
      <w:r w:rsidRPr="000C0E87">
        <w:t>vaikuttaminen arjen vuorovaikutustilanteissa</w:t>
      </w:r>
    </w:p>
    <w:p w:rsidR="00352BFB" w:rsidRPr="000C0E87" w:rsidRDefault="00352BFB" w:rsidP="00A76A48">
      <w:pPr>
        <w:keepNext/>
        <w:widowControl/>
        <w:numPr>
          <w:ilvl w:val="0"/>
          <w:numId w:val="450"/>
        </w:numPr>
        <w:spacing w:line="240" w:lineRule="auto"/>
        <w:ind w:left="1664"/>
        <w:contextualSpacing/>
      </w:pPr>
      <w:r w:rsidRPr="000C0E87">
        <w:t>kaunokirjallisuus ja media (myös sosiaalinen media) vaikuttajana</w:t>
      </w:r>
    </w:p>
    <w:p w:rsidR="00352BFB" w:rsidRPr="000C0E87" w:rsidRDefault="00352BFB" w:rsidP="00A76A48">
      <w:pPr>
        <w:keepNext/>
        <w:widowControl/>
        <w:numPr>
          <w:ilvl w:val="0"/>
          <w:numId w:val="450"/>
        </w:numPr>
        <w:spacing w:line="240" w:lineRule="auto"/>
        <w:ind w:left="1664"/>
        <w:contextualSpacing/>
      </w:pPr>
      <w:r w:rsidRPr="000C0E87">
        <w:t>näkemysten perustelemisen harjoittelu sekä suullisesti että kirjallisesti</w:t>
      </w:r>
    </w:p>
    <w:p w:rsidR="00352BFB" w:rsidRPr="000C0E87" w:rsidRDefault="00352BFB" w:rsidP="00A76A48">
      <w:pPr>
        <w:keepNext/>
        <w:widowControl/>
        <w:numPr>
          <w:ilvl w:val="0"/>
          <w:numId w:val="450"/>
        </w:numPr>
        <w:spacing w:line="240" w:lineRule="auto"/>
        <w:ind w:left="1664"/>
        <w:contextualSpacing/>
      </w:pPr>
      <w:r w:rsidRPr="000C0E87">
        <w:t>ryhmäviestintä ja muut vuorovaikutusharjoitukset</w:t>
      </w:r>
    </w:p>
    <w:p w:rsidR="00352BFB" w:rsidRPr="000C0E87" w:rsidRDefault="00352BFB" w:rsidP="00A76A48">
      <w:pPr>
        <w:keepNext/>
        <w:widowControl/>
        <w:numPr>
          <w:ilvl w:val="0"/>
          <w:numId w:val="450"/>
        </w:numPr>
        <w:spacing w:line="240" w:lineRule="auto"/>
        <w:ind w:left="1664"/>
        <w:contextualSpacing/>
      </w:pPr>
      <w:r w:rsidRPr="000C0E87">
        <w:t>sananvapaus, sensuuri, tekijänoikeudet</w:t>
      </w:r>
    </w:p>
    <w:p w:rsidR="00352BFB" w:rsidRPr="000C0E87" w:rsidRDefault="00352BFB" w:rsidP="00A76A48">
      <w:pPr>
        <w:keepNext/>
        <w:widowControl/>
        <w:numPr>
          <w:ilvl w:val="0"/>
          <w:numId w:val="450"/>
        </w:numPr>
        <w:spacing w:line="240" w:lineRule="auto"/>
        <w:ind w:left="1664"/>
        <w:contextualSpacing/>
      </w:pPr>
      <w:r w:rsidRPr="000C0E87">
        <w:t>monimutk</w:t>
      </w:r>
      <w:r w:rsidR="005F5997" w:rsidRPr="000C0E87">
        <w:t>aiset lause- ja virkerakenteet</w:t>
      </w:r>
      <w:r w:rsidRPr="000C0E87">
        <w:t>, erilaiset sivulausee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5. Teksti ja konteksti (SV25)</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Kurssilla tarkastellaan tekstejä ja niiden konteksteja. Opiskelija harjaantuu erittelemään, tulkitsemaan ja tuottamaan erilajisia ja -tyylisiä tekstej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1"/>
        </w:numPr>
        <w:spacing w:line="240" w:lineRule="auto"/>
        <w:ind w:left="1664"/>
        <w:contextualSpacing/>
      </w:pPr>
      <w:r w:rsidRPr="000C0E87">
        <w:t>oppii tarkastelemaan tekstejä maantieteellisestä, kielellisestä ja historiallisesta näkökulmasta, erilaisissa historiallisissa ja kulttuurisissa yhteyksissä ja suhteessa muihin teksteihin</w:t>
      </w:r>
    </w:p>
    <w:p w:rsidR="00352BFB" w:rsidRPr="000C0E87" w:rsidRDefault="00352BFB" w:rsidP="00A76A48">
      <w:pPr>
        <w:keepNext/>
        <w:widowControl/>
        <w:numPr>
          <w:ilvl w:val="0"/>
          <w:numId w:val="451"/>
        </w:numPr>
        <w:spacing w:line="240" w:lineRule="auto"/>
        <w:ind w:left="1664"/>
        <w:contextualSpacing/>
      </w:pPr>
      <w:r w:rsidRPr="000C0E87">
        <w:t>oppii erittelemään tekstien tyylipiirteitä</w:t>
      </w:r>
    </w:p>
    <w:p w:rsidR="00352BFB" w:rsidRPr="000C0E87" w:rsidRDefault="00352BFB" w:rsidP="00A76A48">
      <w:pPr>
        <w:keepNext/>
        <w:widowControl/>
        <w:numPr>
          <w:ilvl w:val="0"/>
          <w:numId w:val="451"/>
        </w:numPr>
        <w:spacing w:line="240" w:lineRule="auto"/>
        <w:ind w:left="1664"/>
        <w:contextualSpacing/>
      </w:pPr>
      <w:r w:rsidRPr="000C0E87">
        <w:t>pystyy itsenäiseen kirjoitusprosessiin ja kehittää omaa ilmaisutapaansa</w:t>
      </w:r>
    </w:p>
    <w:p w:rsidR="00352BFB" w:rsidRPr="000C0E87" w:rsidRDefault="00352BFB" w:rsidP="00A76A48">
      <w:pPr>
        <w:keepNext/>
        <w:widowControl/>
        <w:numPr>
          <w:ilvl w:val="0"/>
          <w:numId w:val="451"/>
        </w:numPr>
        <w:spacing w:line="240" w:lineRule="auto"/>
        <w:ind w:left="1664"/>
        <w:contextualSpacing/>
      </w:pPr>
      <w:r w:rsidRPr="000C0E87">
        <w:t>oppii valmistelemaan suullisen esityksen kirjallisuuden pohjalta yksin tai ryhmässä</w:t>
      </w:r>
    </w:p>
    <w:p w:rsidR="00352BFB" w:rsidRPr="000C0E87" w:rsidRDefault="00352BFB" w:rsidP="00A76A48">
      <w:pPr>
        <w:keepNext/>
        <w:widowControl/>
        <w:numPr>
          <w:ilvl w:val="0"/>
          <w:numId w:val="451"/>
        </w:numPr>
        <w:spacing w:line="240" w:lineRule="auto"/>
        <w:ind w:left="1664"/>
        <w:contextualSpacing/>
      </w:pPr>
      <w:r w:rsidRPr="000C0E87">
        <w:t>tuntee suomalaisen ja etenkin suomenruotsalaisen kaunokirjallisuuden keskeisiä teoksia ja teemoja ja osaa arvioida niiden merkitystä kulttuurin kannalta ja yksilöllisen identiteetin rakentajana</w:t>
      </w:r>
    </w:p>
    <w:p w:rsidR="00352BFB" w:rsidRPr="000C0E87" w:rsidRDefault="00352BFB" w:rsidP="00A76A48">
      <w:pPr>
        <w:keepNext/>
        <w:widowControl/>
        <w:numPr>
          <w:ilvl w:val="0"/>
          <w:numId w:val="451"/>
        </w:numPr>
        <w:spacing w:line="240" w:lineRule="auto"/>
        <w:ind w:left="1664"/>
        <w:contextualSpacing/>
      </w:pPr>
      <w:r w:rsidRPr="000C0E87">
        <w:t>oppii tarkastelemaan vuorovaikutusta ja vuorovaikutustaitoja erilaisten kontekstien, vuorovaikutussuhteiden ja puhekulttuurien näkökulmasta</w:t>
      </w:r>
    </w:p>
    <w:p w:rsidR="00352BFB" w:rsidRPr="000C0E87" w:rsidRDefault="00352BFB" w:rsidP="00A76A48">
      <w:pPr>
        <w:keepNext/>
        <w:widowControl/>
        <w:numPr>
          <w:ilvl w:val="0"/>
          <w:numId w:val="451"/>
        </w:numPr>
        <w:spacing w:line="240" w:lineRule="auto"/>
        <w:ind w:left="1664"/>
        <w:contextualSpacing/>
      </w:pPr>
      <w:r w:rsidRPr="000C0E87">
        <w:t>syventää tieto- ja viestintäteknologian tietoja ja taitoja.</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2"/>
        </w:numPr>
        <w:spacing w:line="240" w:lineRule="auto"/>
        <w:ind w:left="1664"/>
        <w:contextualSpacing/>
      </w:pPr>
      <w:r w:rsidRPr="000C0E87">
        <w:t>tyylin ainekset ja niiden vaikutus tekstiin</w:t>
      </w:r>
    </w:p>
    <w:p w:rsidR="00352BFB" w:rsidRPr="000C0E87" w:rsidRDefault="00352BFB" w:rsidP="00A76A48">
      <w:pPr>
        <w:keepNext/>
        <w:widowControl/>
        <w:numPr>
          <w:ilvl w:val="0"/>
          <w:numId w:val="452"/>
        </w:numPr>
        <w:spacing w:line="240" w:lineRule="auto"/>
        <w:ind w:left="1664"/>
        <w:contextualSpacing/>
      </w:pPr>
      <w:r w:rsidRPr="000C0E87">
        <w:t>konkreettisen ja abstraktin kielenkäytön sekä puhekielen ja yleiskielen erot</w:t>
      </w:r>
    </w:p>
    <w:p w:rsidR="00352BFB" w:rsidRPr="000C0E87" w:rsidRDefault="00352BFB" w:rsidP="00A76A48">
      <w:pPr>
        <w:keepNext/>
        <w:widowControl/>
        <w:numPr>
          <w:ilvl w:val="0"/>
          <w:numId w:val="452"/>
        </w:numPr>
        <w:spacing w:line="240" w:lineRule="auto"/>
        <w:ind w:left="1664"/>
        <w:contextualSpacing/>
      </w:pPr>
      <w:r w:rsidRPr="000C0E87">
        <w:t>tietokirjallisuus, etenkin esseet, verkkotekstit ja muut nykyajan monimuotoiset tekstilajit</w:t>
      </w:r>
    </w:p>
    <w:p w:rsidR="00352BFB" w:rsidRPr="000C0E87" w:rsidRDefault="00352BFB" w:rsidP="00A76A48">
      <w:pPr>
        <w:keepNext/>
        <w:widowControl/>
        <w:numPr>
          <w:ilvl w:val="0"/>
          <w:numId w:val="452"/>
        </w:numPr>
        <w:spacing w:line="240" w:lineRule="auto"/>
        <w:ind w:left="1664"/>
        <w:contextualSpacing/>
      </w:pPr>
      <w:r w:rsidRPr="000C0E87">
        <w:t xml:space="preserve">kirjoittaminen kaunokirjallisuuden pohjalta ja eläytyvä kirjoittaminen </w:t>
      </w:r>
    </w:p>
    <w:p w:rsidR="00352BFB" w:rsidRPr="000C0E87" w:rsidRDefault="00352BFB" w:rsidP="00A76A48">
      <w:pPr>
        <w:keepNext/>
        <w:widowControl/>
        <w:numPr>
          <w:ilvl w:val="0"/>
          <w:numId w:val="452"/>
        </w:numPr>
        <w:spacing w:line="240" w:lineRule="auto"/>
        <w:ind w:left="1664"/>
        <w:contextualSpacing/>
      </w:pPr>
      <w:r w:rsidRPr="000C0E87">
        <w:t>kielenhuoltoa erityisesti tyylin näkökulmasta</w:t>
      </w:r>
    </w:p>
    <w:p w:rsidR="00352BFB" w:rsidRPr="000C0E87" w:rsidRDefault="00352BFB" w:rsidP="00A76A48">
      <w:pPr>
        <w:keepNext/>
        <w:widowControl/>
        <w:numPr>
          <w:ilvl w:val="0"/>
          <w:numId w:val="452"/>
        </w:numPr>
        <w:spacing w:line="240" w:lineRule="auto"/>
        <w:ind w:left="1664"/>
        <w:contextualSpacing/>
      </w:pPr>
      <w:r w:rsidRPr="000C0E87">
        <w:t xml:space="preserve">suullinen esitys kirjallisuuden pohjalta, esimerkiksi esitelmä, puheenvuoro tai draamaesitys </w:t>
      </w:r>
    </w:p>
    <w:p w:rsidR="00352BFB" w:rsidRPr="000C0E87" w:rsidRDefault="00352BFB" w:rsidP="00A76A48">
      <w:pPr>
        <w:keepNext/>
        <w:widowControl/>
        <w:numPr>
          <w:ilvl w:val="0"/>
          <w:numId w:val="452"/>
        </w:numPr>
        <w:spacing w:line="240" w:lineRule="auto"/>
        <w:ind w:left="1664"/>
        <w:contextualSpacing/>
      </w:pPr>
      <w:r w:rsidRPr="000C0E87">
        <w:t>kielen vaihtelu puhetilanteissa</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6. Nyky</w:t>
      </w:r>
      <w:r w:rsidR="001E32C2" w:rsidRPr="000C0E87">
        <w:rPr>
          <w:b/>
        </w:rPr>
        <w:t>ajan kertomuksia</w:t>
      </w:r>
      <w:r w:rsidRPr="000C0E87">
        <w:rPr>
          <w:b/>
        </w:rPr>
        <w:t xml:space="preserve"> (SV26)</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 oppii tarkastelemaan suomalaista nykykulttuuria ja kulttuuri-ilmiöitä. Opiskelija syventää tietojaan vuorovaikutuksesta. Opiskelija vahvistaa ruotsin kielen taitoaan teksteillä ja tehtävill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3"/>
        </w:numPr>
        <w:spacing w:line="240" w:lineRule="auto"/>
        <w:ind w:left="1664"/>
        <w:contextualSpacing/>
      </w:pPr>
      <w:r w:rsidRPr="000C0E87">
        <w:t>tutustuu suomalaiseen kulttuuriin, erityisesti kirjallisuuteen sekä muihin taiteisiin ja mediakulttuuriin, ja vertailee suomalaista kulttuuria tuntemiinsa muihin kulttuureihin</w:t>
      </w:r>
    </w:p>
    <w:p w:rsidR="00352BFB" w:rsidRPr="000C0E87" w:rsidRDefault="00352BFB" w:rsidP="00A76A48">
      <w:pPr>
        <w:keepNext/>
        <w:widowControl/>
        <w:numPr>
          <w:ilvl w:val="0"/>
          <w:numId w:val="453"/>
        </w:numPr>
        <w:spacing w:line="240" w:lineRule="auto"/>
        <w:ind w:left="1664"/>
        <w:contextualSpacing/>
      </w:pPr>
      <w:r w:rsidRPr="000C0E87">
        <w:t>tuntee nykykulttuurin ilmaisutapoja ja ilmiöitä sekä tekstilajeja</w:t>
      </w:r>
    </w:p>
    <w:p w:rsidR="00352BFB" w:rsidRPr="000C0E87" w:rsidRDefault="00352BFB" w:rsidP="00A76A48">
      <w:pPr>
        <w:keepNext/>
        <w:widowControl/>
        <w:numPr>
          <w:ilvl w:val="0"/>
          <w:numId w:val="453"/>
        </w:numPr>
        <w:spacing w:line="240" w:lineRule="auto"/>
        <w:ind w:left="1664"/>
        <w:contextualSpacing/>
      </w:pPr>
      <w:r w:rsidRPr="000C0E87">
        <w:t xml:space="preserve">tutustuu suomalaisen kirjallisuuden keskeisiin teoksiin ja teemoihin sekä osaa arvioida niiden merkitystä </w:t>
      </w:r>
    </w:p>
    <w:p w:rsidR="00352BFB" w:rsidRPr="000C0E87" w:rsidRDefault="00352BFB" w:rsidP="00A76A48">
      <w:pPr>
        <w:keepNext/>
        <w:widowControl/>
        <w:numPr>
          <w:ilvl w:val="0"/>
          <w:numId w:val="453"/>
        </w:numPr>
        <w:spacing w:line="240" w:lineRule="auto"/>
        <w:ind w:left="1664"/>
        <w:contextualSpacing/>
      </w:pPr>
      <w:r w:rsidRPr="000C0E87">
        <w:t>oppii soveltamaan tietoaan ruotsin kielestä omia tekstejä tuottaessaan</w:t>
      </w:r>
    </w:p>
    <w:p w:rsidR="00352BFB" w:rsidRPr="000C0E87" w:rsidRDefault="00352BFB" w:rsidP="00A76A48">
      <w:pPr>
        <w:keepNext/>
        <w:widowControl/>
        <w:numPr>
          <w:ilvl w:val="0"/>
          <w:numId w:val="453"/>
        </w:numPr>
        <w:spacing w:line="240" w:lineRule="auto"/>
        <w:ind w:left="1664"/>
        <w:contextualSpacing/>
        <w:rPr>
          <w:b/>
        </w:rPr>
      </w:pPr>
      <w:r w:rsidRPr="000C0E87">
        <w:t xml:space="preserve">oppii toimimaan tarkoituksenmukaisesti, eettisesti ja rakentavasti vuorovaikutustilanteissa.  </w:t>
      </w:r>
    </w:p>
    <w:p w:rsidR="00352BFB" w:rsidRPr="000C0E87" w:rsidRDefault="00352BFB" w:rsidP="000273A6">
      <w:pPr>
        <w:keepNext/>
        <w:widowControl/>
        <w:spacing w:line="240" w:lineRule="auto"/>
        <w:ind w:left="720"/>
        <w:contextualSpacing/>
        <w:rPr>
          <w:b/>
        </w:rPr>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4"/>
        </w:numPr>
        <w:spacing w:line="240" w:lineRule="auto"/>
        <w:ind w:left="1664"/>
        <w:contextualSpacing/>
      </w:pPr>
      <w:r w:rsidRPr="000C0E87">
        <w:t>ajankohtaiset tekstilajit ja mediatekstit</w:t>
      </w:r>
    </w:p>
    <w:p w:rsidR="00352BFB" w:rsidRPr="000C0E87" w:rsidRDefault="00352BFB" w:rsidP="00A76A48">
      <w:pPr>
        <w:keepNext/>
        <w:widowControl/>
        <w:numPr>
          <w:ilvl w:val="0"/>
          <w:numId w:val="454"/>
        </w:numPr>
        <w:spacing w:line="240" w:lineRule="auto"/>
        <w:ind w:left="1664"/>
        <w:contextualSpacing/>
      </w:pPr>
      <w:r w:rsidRPr="000C0E87">
        <w:t>kertomukset mediassa, elokuvissa ja tv-sarjoissa (myytit, klassikot, tarinallistaminen)</w:t>
      </w:r>
    </w:p>
    <w:p w:rsidR="00352BFB" w:rsidRPr="000C0E87" w:rsidRDefault="00352BFB" w:rsidP="00A76A48">
      <w:pPr>
        <w:keepNext/>
        <w:widowControl/>
        <w:numPr>
          <w:ilvl w:val="0"/>
          <w:numId w:val="454"/>
        </w:numPr>
        <w:spacing w:line="240" w:lineRule="auto"/>
        <w:ind w:left="1664"/>
        <w:contextualSpacing/>
      </w:pPr>
      <w:r w:rsidRPr="000C0E87">
        <w:t>kielenhuollon kertaus, vaikeita kielen rakenteita ja sanaston laajentaminen</w:t>
      </w:r>
    </w:p>
    <w:p w:rsidR="00352BFB" w:rsidRPr="000C0E87" w:rsidRDefault="00352BFB" w:rsidP="00A76A48">
      <w:pPr>
        <w:keepNext/>
        <w:widowControl/>
        <w:numPr>
          <w:ilvl w:val="0"/>
          <w:numId w:val="454"/>
        </w:numPr>
        <w:spacing w:line="240" w:lineRule="auto"/>
        <w:ind w:left="1664"/>
        <w:contextualSpacing/>
      </w:pPr>
      <w:r w:rsidRPr="000C0E87">
        <w:t>luetun ymmärtäminen, tekstien erittely ja tuottaminen</w:t>
      </w:r>
    </w:p>
    <w:p w:rsidR="00352BFB" w:rsidRPr="000C0E87" w:rsidRDefault="00352BFB" w:rsidP="00A76A48">
      <w:pPr>
        <w:keepNext/>
        <w:widowControl/>
        <w:numPr>
          <w:ilvl w:val="0"/>
          <w:numId w:val="454"/>
        </w:numPr>
        <w:spacing w:line="240" w:lineRule="auto"/>
        <w:ind w:left="1664"/>
        <w:contextualSpacing/>
      </w:pPr>
      <w:r w:rsidRPr="000C0E87">
        <w:t>erilaisten vuorovaikutustilanteiden harjoittelu</w:t>
      </w:r>
    </w:p>
    <w:p w:rsidR="00D45691" w:rsidRPr="00221895" w:rsidRDefault="00352BFB" w:rsidP="00221895">
      <w:pPr>
        <w:keepNext/>
        <w:widowControl/>
        <w:numPr>
          <w:ilvl w:val="0"/>
          <w:numId w:val="454"/>
        </w:numPr>
        <w:spacing w:line="240" w:lineRule="auto"/>
        <w:ind w:left="1664"/>
        <w:contextualSpacing/>
      </w:pPr>
      <w:r w:rsidRPr="000C0E87">
        <w:t>suomalainen ja erityisesti suomenruotsalainen nykykirjallisuus, kuten novellit, lyhytproosa, runot, romaanikatkelmat ja kokonaisteos</w:t>
      </w:r>
    </w:p>
    <w:p w:rsidR="00221895" w:rsidRDefault="00221895" w:rsidP="000273A6">
      <w:pPr>
        <w:keepNext/>
        <w:widowControl/>
        <w:spacing w:line="240" w:lineRule="auto"/>
        <w:ind w:left="1304"/>
        <w:rPr>
          <w:b/>
        </w:rPr>
      </w:pPr>
    </w:p>
    <w:p w:rsidR="00221895" w:rsidRDefault="00221895"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Valtakunnalliset syventävät kurssit</w:t>
      </w:r>
    </w:p>
    <w:p w:rsidR="007B6B2C" w:rsidRPr="000C0E87" w:rsidRDefault="007B6B2C" w:rsidP="000273A6">
      <w:pPr>
        <w:keepNext/>
        <w:widowControl/>
        <w:spacing w:line="240" w:lineRule="auto"/>
        <w:ind w:left="360"/>
        <w:rPr>
          <w:b/>
        </w:rPr>
      </w:pPr>
    </w:p>
    <w:p w:rsidR="00352BFB" w:rsidRPr="000C0E87" w:rsidRDefault="00352BFB" w:rsidP="000273A6">
      <w:pPr>
        <w:keepNext/>
        <w:widowControl/>
        <w:spacing w:line="240" w:lineRule="auto"/>
        <w:ind w:left="1304"/>
        <w:rPr>
          <w:b/>
        </w:rPr>
      </w:pPr>
      <w:r w:rsidRPr="000C0E87">
        <w:rPr>
          <w:b/>
        </w:rPr>
        <w:t>7. Puhe- ja vuorovaikutustaitojen syventäminen (SV27)</w:t>
      </w:r>
    </w:p>
    <w:p w:rsidR="00352BFB" w:rsidRPr="000C0E87" w:rsidRDefault="00352BFB" w:rsidP="000273A6">
      <w:pPr>
        <w:keepNext/>
        <w:widowControl/>
        <w:spacing w:line="240" w:lineRule="auto"/>
        <w:ind w:left="360"/>
        <w:rPr>
          <w:b/>
        </w:rPr>
      </w:pPr>
    </w:p>
    <w:p w:rsidR="00352BFB" w:rsidRPr="000C0E87" w:rsidRDefault="00352BFB" w:rsidP="000273A6">
      <w:pPr>
        <w:keepNext/>
        <w:widowControl/>
        <w:spacing w:line="240" w:lineRule="auto"/>
        <w:ind w:left="1304"/>
      </w:pPr>
      <w:r w:rsidRPr="000C0E87">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5"/>
        </w:numPr>
        <w:spacing w:line="240" w:lineRule="auto"/>
        <w:ind w:left="1664"/>
        <w:contextualSpacing/>
        <w:rPr>
          <w:b/>
        </w:rPr>
      </w:pPr>
      <w:r w:rsidRPr="000C0E87">
        <w:t>syventää tietojaan vuorovaikutuksen ja vuorovaikutussuhteiden luonteesta, erityisistä viestintämalleista ja puheviestinnästä</w:t>
      </w:r>
    </w:p>
    <w:p w:rsidR="00352BFB" w:rsidRPr="000C0E87" w:rsidRDefault="00352BFB" w:rsidP="00A76A48">
      <w:pPr>
        <w:keepNext/>
        <w:widowControl/>
        <w:numPr>
          <w:ilvl w:val="0"/>
          <w:numId w:val="455"/>
        </w:numPr>
        <w:spacing w:line="240" w:lineRule="auto"/>
        <w:ind w:left="1664"/>
        <w:contextualSpacing/>
        <w:rPr>
          <w:b/>
        </w:rPr>
      </w:pPr>
      <w:r w:rsidRPr="000C0E87">
        <w:t>harjaantuu viestimään tilanteen mukaisesti ja tulee tietoiseksi toimintamahdollisuuksistaan vuorovaikutustilanteissa</w:t>
      </w:r>
    </w:p>
    <w:p w:rsidR="00352BFB" w:rsidRPr="000C0E87" w:rsidRDefault="00352BFB" w:rsidP="00A76A48">
      <w:pPr>
        <w:keepNext/>
        <w:widowControl/>
        <w:numPr>
          <w:ilvl w:val="0"/>
          <w:numId w:val="455"/>
        </w:numPr>
        <w:spacing w:line="240" w:lineRule="auto"/>
        <w:ind w:left="1664"/>
        <w:contextualSpacing/>
        <w:rPr>
          <w:b/>
        </w:rPr>
      </w:pPr>
      <w:r w:rsidRPr="000C0E87">
        <w:t>kehittää kykyään toimia erilaisissa vuorovaikutustilanteissa sekä rakentaa ja ylläpitää vuorovaikutussuhteita</w:t>
      </w:r>
    </w:p>
    <w:p w:rsidR="00352BFB" w:rsidRPr="000C0E87" w:rsidRDefault="00352BFB" w:rsidP="00A76A48">
      <w:pPr>
        <w:keepNext/>
        <w:widowControl/>
        <w:numPr>
          <w:ilvl w:val="0"/>
          <w:numId w:val="456"/>
        </w:numPr>
        <w:spacing w:line="240" w:lineRule="auto"/>
        <w:ind w:left="1664"/>
        <w:contextualSpacing/>
      </w:pPr>
      <w:r w:rsidRPr="000C0E87">
        <w:t>kehittää rohkeutta ilmaista itseään sekä yksin että ryhmässä</w:t>
      </w:r>
    </w:p>
    <w:p w:rsidR="00352BFB" w:rsidRPr="000C0E87" w:rsidRDefault="00352BFB" w:rsidP="00A76A48">
      <w:pPr>
        <w:keepNext/>
        <w:widowControl/>
        <w:numPr>
          <w:ilvl w:val="0"/>
          <w:numId w:val="456"/>
        </w:numPr>
        <w:spacing w:line="240" w:lineRule="auto"/>
        <w:ind w:left="1664"/>
        <w:contextualSpacing/>
      </w:pPr>
      <w:r w:rsidRPr="000C0E87">
        <w:t>oppii erottamaan eri tyylejä ja sävyjä kirjoitetussa ja puhutussa kielessä</w:t>
      </w:r>
    </w:p>
    <w:p w:rsidR="00352BFB" w:rsidRPr="000C0E87" w:rsidRDefault="00352BFB" w:rsidP="00A76A48">
      <w:pPr>
        <w:keepNext/>
        <w:widowControl/>
        <w:numPr>
          <w:ilvl w:val="0"/>
          <w:numId w:val="456"/>
        </w:numPr>
        <w:spacing w:line="240" w:lineRule="auto"/>
        <w:ind w:left="1664"/>
        <w:contextualSpacing/>
      </w:pPr>
      <w:r w:rsidRPr="000C0E87">
        <w:t>oppii erittelemään ja hallitsemaan ruotsin kielen lauserakenteita.</w:t>
      </w:r>
    </w:p>
    <w:p w:rsidR="00352BFB" w:rsidRPr="000C0E87" w:rsidRDefault="00352BFB" w:rsidP="000273A6">
      <w:pPr>
        <w:keepNext/>
        <w:widowControl/>
        <w:spacing w:line="240" w:lineRule="auto"/>
        <w:contextualSpacing/>
      </w:pPr>
    </w:p>
    <w:p w:rsidR="00352BFB" w:rsidRPr="000C0E87" w:rsidRDefault="00352BFB" w:rsidP="000273A6">
      <w:pPr>
        <w:keepNext/>
        <w:widowControl/>
        <w:spacing w:line="240" w:lineRule="auto"/>
        <w:ind w:left="1304"/>
        <w:contextualSpacing/>
      </w:pPr>
      <w:r w:rsidRPr="000C0E87">
        <w:rPr>
          <w:i/>
        </w:rPr>
        <w:t xml:space="preserve">Keskeiset sisällöt  </w:t>
      </w:r>
    </w:p>
    <w:p w:rsidR="00352BFB" w:rsidRPr="000C0E87" w:rsidRDefault="00352BFB" w:rsidP="00A76A48">
      <w:pPr>
        <w:keepNext/>
        <w:widowControl/>
        <w:numPr>
          <w:ilvl w:val="0"/>
          <w:numId w:val="457"/>
        </w:numPr>
        <w:spacing w:line="240" w:lineRule="auto"/>
        <w:ind w:left="1664"/>
        <w:contextualSpacing/>
      </w:pPr>
      <w:r w:rsidRPr="000C0E87">
        <w:t>vuorovaikutustilanteiden ja -suhteiden tyypilliset mallit ja vuorovaikutusta edistävät tekijät, kuten joustavuus ja etiikka</w:t>
      </w:r>
    </w:p>
    <w:p w:rsidR="00352BFB" w:rsidRPr="000C0E87" w:rsidRDefault="00352BFB" w:rsidP="00A76A48">
      <w:pPr>
        <w:keepNext/>
        <w:widowControl/>
        <w:numPr>
          <w:ilvl w:val="0"/>
          <w:numId w:val="457"/>
        </w:numPr>
        <w:spacing w:line="240" w:lineRule="auto"/>
        <w:ind w:left="1664"/>
        <w:contextualSpacing/>
      </w:pPr>
      <w:r w:rsidRPr="000C0E87">
        <w:t>puhuttujen tekstien erittely, tulkinta, arviointi</w:t>
      </w:r>
    </w:p>
    <w:p w:rsidR="00352BFB" w:rsidRPr="000C0E87" w:rsidRDefault="00352BFB" w:rsidP="00A76A48">
      <w:pPr>
        <w:keepNext/>
        <w:widowControl/>
        <w:numPr>
          <w:ilvl w:val="0"/>
          <w:numId w:val="457"/>
        </w:numPr>
        <w:spacing w:line="240" w:lineRule="auto"/>
        <w:ind w:left="1664"/>
        <w:contextualSpacing/>
      </w:pPr>
      <w:r w:rsidRPr="000C0E87">
        <w:t>ruotsin puhekulttuurin erityispiirteet ja puhekielen kielioppi</w:t>
      </w:r>
    </w:p>
    <w:p w:rsidR="00352BFB" w:rsidRPr="000C0E87" w:rsidRDefault="00352BFB" w:rsidP="00A76A48">
      <w:pPr>
        <w:keepNext/>
        <w:widowControl/>
        <w:numPr>
          <w:ilvl w:val="0"/>
          <w:numId w:val="457"/>
        </w:numPr>
        <w:spacing w:line="240" w:lineRule="auto"/>
        <w:ind w:left="1664"/>
        <w:contextualSpacing/>
      </w:pPr>
      <w:r w:rsidRPr="000C0E87">
        <w:t>esiintyminen neuvotteluissa, kokouksissa ja erilaisissa keskusteluissa ja väittelyissä, puheenvuoron pitäminen</w:t>
      </w:r>
    </w:p>
    <w:p w:rsidR="00352BFB" w:rsidRPr="000C0E87" w:rsidRDefault="00352BFB" w:rsidP="00A76A48">
      <w:pPr>
        <w:keepNext/>
        <w:widowControl/>
        <w:numPr>
          <w:ilvl w:val="0"/>
          <w:numId w:val="457"/>
        </w:numPr>
        <w:spacing w:line="240" w:lineRule="auto"/>
        <w:ind w:left="1664"/>
        <w:contextualSpacing/>
      </w:pPr>
      <w:r w:rsidRPr="000C0E87">
        <w:t>esiintymis- ja ryhmäviestintätaitojen harjoittelu erilaisissa vuorovaikutustilanteissa</w:t>
      </w:r>
    </w:p>
    <w:p w:rsidR="00352BFB" w:rsidRPr="000C0E87" w:rsidRDefault="00352BFB" w:rsidP="00A76A48">
      <w:pPr>
        <w:keepNext/>
        <w:widowControl/>
        <w:numPr>
          <w:ilvl w:val="0"/>
          <w:numId w:val="457"/>
        </w:numPr>
        <w:spacing w:line="240" w:lineRule="auto"/>
        <w:ind w:left="1664"/>
        <w:contextualSpacing/>
      </w:pPr>
      <w:r w:rsidRPr="000C0E87">
        <w:t>viestintä erilaisissa asiointi- ja palvelutilanteissa</w:t>
      </w:r>
    </w:p>
    <w:p w:rsidR="00352BFB" w:rsidRPr="000C0E87" w:rsidRDefault="00352BFB" w:rsidP="00A76A48">
      <w:pPr>
        <w:keepNext/>
        <w:widowControl/>
        <w:numPr>
          <w:ilvl w:val="0"/>
          <w:numId w:val="457"/>
        </w:numPr>
        <w:spacing w:line="240" w:lineRule="auto"/>
        <w:ind w:left="1664"/>
        <w:contextualSpacing/>
      </w:pPr>
      <w:r w:rsidRPr="000C0E87">
        <w:t>puheviestinnän kulttuurisidonnaiset, etenkin suomenruotsalaiset ja ruotsalaiset piirteet, kansainvälinen puhekulttuuri</w:t>
      </w:r>
    </w:p>
    <w:p w:rsidR="00352BFB" w:rsidRPr="000C0E87" w:rsidRDefault="00352BFB" w:rsidP="00A76A48">
      <w:pPr>
        <w:keepNext/>
        <w:widowControl/>
        <w:numPr>
          <w:ilvl w:val="0"/>
          <w:numId w:val="457"/>
        </w:numPr>
        <w:spacing w:line="240" w:lineRule="auto"/>
        <w:ind w:left="1664"/>
        <w:contextualSpacing/>
      </w:pPr>
      <w:r w:rsidRPr="000C0E87">
        <w:t>ruotsin kielen lausetason perusrakenteet, tärkeimmät lauseenjäsenet ja sivulauseet</w:t>
      </w:r>
    </w:p>
    <w:p w:rsidR="00352BFB" w:rsidRPr="000C0E87" w:rsidRDefault="00352BFB" w:rsidP="00A76A48">
      <w:pPr>
        <w:keepNext/>
        <w:widowControl/>
        <w:numPr>
          <w:ilvl w:val="0"/>
          <w:numId w:val="457"/>
        </w:numPr>
        <w:spacing w:line="240" w:lineRule="auto"/>
        <w:ind w:left="1664"/>
        <w:contextualSpacing/>
      </w:pPr>
      <w:r w:rsidRPr="000C0E87">
        <w:t>ruotsin kielen sananmuodostuskeinojen kertaus</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32" w:hanging="28"/>
        <w:rPr>
          <w:b/>
        </w:rPr>
      </w:pPr>
      <w:r w:rsidRPr="000C0E87">
        <w:rPr>
          <w:b/>
        </w:rPr>
        <w:t>8. Kirjoittamistaitojen syventäminen (SV28)</w:t>
      </w:r>
    </w:p>
    <w:p w:rsidR="00352BFB" w:rsidRPr="000C0E87" w:rsidRDefault="00352BFB" w:rsidP="000273A6">
      <w:pPr>
        <w:keepNext/>
        <w:widowControl/>
        <w:spacing w:line="240" w:lineRule="auto"/>
        <w:ind w:left="748" w:hanging="28"/>
        <w:rPr>
          <w:b/>
        </w:rPr>
      </w:pPr>
    </w:p>
    <w:p w:rsidR="00352BFB" w:rsidRPr="000C0E87" w:rsidRDefault="00352BFB" w:rsidP="000273A6">
      <w:pPr>
        <w:keepNext/>
        <w:widowControl/>
        <w:spacing w:line="240" w:lineRule="auto"/>
        <w:ind w:left="1332" w:hanging="28"/>
      </w:pPr>
      <w:r w:rsidRPr="000C0E87">
        <w:t>Opiskelija syventää ja kehittää taitojaan tuottaa erilaisia tekstejä. Opiskelija perehtyy ajankohtaisiin kulttuuri-ilmiöihin, median aiheisiin sekä yhteiskunnalliseen ja kulttuurikeskusteluun.</w:t>
      </w:r>
    </w:p>
    <w:p w:rsidR="00352BFB" w:rsidRPr="000C0E87" w:rsidRDefault="00352BFB" w:rsidP="000273A6">
      <w:pPr>
        <w:keepNext/>
        <w:widowControl/>
        <w:spacing w:line="240" w:lineRule="auto"/>
        <w:ind w:left="1108" w:hanging="28"/>
      </w:pPr>
    </w:p>
    <w:p w:rsidR="00352BFB" w:rsidRPr="000C0E87" w:rsidRDefault="00352BFB" w:rsidP="000273A6">
      <w:pPr>
        <w:keepNext/>
        <w:widowControl/>
        <w:tabs>
          <w:tab w:val="left" w:pos="7710"/>
        </w:tabs>
        <w:spacing w:line="240" w:lineRule="auto"/>
        <w:ind w:left="1332" w:hanging="28"/>
        <w:rPr>
          <w:i/>
        </w:rPr>
      </w:pPr>
      <w:r w:rsidRPr="000C0E87">
        <w:rPr>
          <w:i/>
        </w:rPr>
        <w:t>Tavoitteet</w:t>
      </w:r>
    </w:p>
    <w:p w:rsidR="00352BFB" w:rsidRPr="000C0E87" w:rsidRDefault="00352BFB" w:rsidP="000273A6">
      <w:pPr>
        <w:keepNext/>
        <w:widowControl/>
        <w:spacing w:line="240" w:lineRule="auto"/>
        <w:ind w:left="1332" w:hanging="28"/>
      </w:pPr>
      <w:r w:rsidRPr="000C0E87">
        <w:t>Kurssin tavoitteena on, että opiskelija</w:t>
      </w:r>
    </w:p>
    <w:p w:rsidR="00352BFB" w:rsidRPr="000C0E87" w:rsidRDefault="00352BFB" w:rsidP="00A76A48">
      <w:pPr>
        <w:keepNext/>
        <w:widowControl/>
        <w:numPr>
          <w:ilvl w:val="0"/>
          <w:numId w:val="458"/>
        </w:numPr>
        <w:spacing w:line="240" w:lineRule="auto"/>
        <w:ind w:left="1661" w:hanging="357"/>
        <w:contextualSpacing/>
      </w:pPr>
      <w:r w:rsidRPr="000C0E87">
        <w:t>syventää tekstin tuottamistaitojaan, jotka liittyvät oman tekstin näkökulman valintaan, aiheen käsittelyyn, lähteiden valintaan, ajattelun itsenäisyyteen ja ilmaisun omaäänisyyteen</w:t>
      </w:r>
    </w:p>
    <w:p w:rsidR="00352BFB" w:rsidRPr="000C0E87" w:rsidRDefault="00352BFB" w:rsidP="00A76A48">
      <w:pPr>
        <w:keepNext/>
        <w:widowControl/>
        <w:numPr>
          <w:ilvl w:val="0"/>
          <w:numId w:val="458"/>
        </w:numPr>
        <w:spacing w:line="240" w:lineRule="auto"/>
        <w:ind w:left="1661" w:hanging="357"/>
        <w:contextualSpacing/>
      </w:pPr>
      <w:r w:rsidRPr="000C0E87">
        <w:t>harjaantuu lukemaan, erittelemään, tulkitsemaan ja kirjoittamaan tekstejä ja rohkaistuu persoonalliseen tekstin tuottamiseen</w:t>
      </w:r>
    </w:p>
    <w:p w:rsidR="00352BFB" w:rsidRPr="000C0E87" w:rsidRDefault="00352BFB" w:rsidP="00A76A48">
      <w:pPr>
        <w:keepNext/>
        <w:widowControl/>
        <w:numPr>
          <w:ilvl w:val="0"/>
          <w:numId w:val="458"/>
        </w:numPr>
        <w:spacing w:line="240" w:lineRule="auto"/>
        <w:ind w:left="1661" w:hanging="357"/>
        <w:contextualSpacing/>
      </w:pPr>
      <w:r w:rsidRPr="000C0E87">
        <w:t>syventää ja monipuolistaa kirjallisen ilmaisun taitojaan</w:t>
      </w:r>
    </w:p>
    <w:p w:rsidR="00352BFB" w:rsidRPr="000C0E87" w:rsidRDefault="00352BFB" w:rsidP="00A76A48">
      <w:pPr>
        <w:keepNext/>
        <w:widowControl/>
        <w:numPr>
          <w:ilvl w:val="0"/>
          <w:numId w:val="458"/>
        </w:numPr>
        <w:spacing w:line="240" w:lineRule="auto"/>
        <w:ind w:left="1661" w:hanging="357"/>
        <w:contextualSpacing/>
      </w:pPr>
      <w:r w:rsidRPr="000C0E87">
        <w:t>kykenee keskustellen ja kirjoittaen käsittelemään, arvioimaan ja tarkastelemaan kriittisesti ajankohtaisia teemoja</w:t>
      </w:r>
    </w:p>
    <w:p w:rsidR="00352BFB" w:rsidRPr="000C0E87" w:rsidRDefault="00352BFB" w:rsidP="00A76A48">
      <w:pPr>
        <w:keepNext/>
        <w:widowControl/>
        <w:numPr>
          <w:ilvl w:val="0"/>
          <w:numId w:val="458"/>
        </w:numPr>
        <w:spacing w:line="240" w:lineRule="auto"/>
        <w:ind w:left="1661" w:hanging="357"/>
        <w:contextualSpacing/>
      </w:pPr>
      <w:r w:rsidRPr="000C0E87">
        <w:t>löytää itseään kiinnostavia tekstejä ja osallistuu niistä käytävään keskusteluun tuottamalla omaa tekstiä</w:t>
      </w:r>
    </w:p>
    <w:p w:rsidR="00352BFB" w:rsidRPr="000C0E87" w:rsidRDefault="00352BFB" w:rsidP="00A76A48">
      <w:pPr>
        <w:keepNext/>
        <w:widowControl/>
        <w:numPr>
          <w:ilvl w:val="0"/>
          <w:numId w:val="458"/>
        </w:numPr>
        <w:spacing w:line="240" w:lineRule="auto"/>
        <w:ind w:left="1661" w:hanging="357"/>
        <w:contextualSpacing/>
      </w:pPr>
      <w:r w:rsidRPr="000C0E87">
        <w:t>parantaa kielen rakenteiden hallintaa ja harjaantuu kirjoitusprosessiin ja yhdessä kirjoittamiseen.</w:t>
      </w:r>
    </w:p>
    <w:p w:rsidR="00352BFB" w:rsidRPr="000C0E87" w:rsidRDefault="00352BFB" w:rsidP="000273A6">
      <w:pPr>
        <w:keepNext/>
        <w:widowControl/>
        <w:spacing w:line="240" w:lineRule="auto"/>
        <w:ind w:left="1332" w:hanging="28"/>
      </w:pPr>
    </w:p>
    <w:p w:rsidR="00352BFB" w:rsidRPr="000C0E87" w:rsidRDefault="00352BFB" w:rsidP="000273A6">
      <w:pPr>
        <w:keepNext/>
        <w:widowControl/>
        <w:ind w:left="1332" w:hanging="28"/>
        <w:rPr>
          <w:i/>
        </w:rPr>
      </w:pPr>
      <w:r w:rsidRPr="000C0E87">
        <w:rPr>
          <w:i/>
        </w:rPr>
        <w:t xml:space="preserve">Keskeiset sisällöt  </w:t>
      </w:r>
    </w:p>
    <w:p w:rsidR="00352BFB" w:rsidRPr="000C0E87" w:rsidRDefault="00352BFB" w:rsidP="00A76A48">
      <w:pPr>
        <w:keepNext/>
        <w:widowControl/>
        <w:numPr>
          <w:ilvl w:val="0"/>
          <w:numId w:val="459"/>
        </w:numPr>
        <w:spacing w:line="240" w:lineRule="auto"/>
        <w:contextualSpacing/>
      </w:pPr>
      <w:r w:rsidRPr="000C0E87">
        <w:t xml:space="preserve">tekstin jäsentely, muokkaaminen, viimeistely ja palautteen antaminen </w:t>
      </w:r>
    </w:p>
    <w:p w:rsidR="00352BFB" w:rsidRPr="000C0E87" w:rsidRDefault="00352BFB" w:rsidP="00A76A48">
      <w:pPr>
        <w:keepNext/>
        <w:widowControl/>
        <w:numPr>
          <w:ilvl w:val="0"/>
          <w:numId w:val="459"/>
        </w:numPr>
        <w:spacing w:line="240" w:lineRule="auto"/>
        <w:contextualSpacing/>
      </w:pPr>
      <w:r w:rsidRPr="000C0E87">
        <w:t>kirjoittaminen erilaisiin tarkoituksiin, muun muassa asiointi viranomaisten kanssa</w:t>
      </w:r>
    </w:p>
    <w:p w:rsidR="00352BFB" w:rsidRPr="000C0E87" w:rsidRDefault="00352BFB" w:rsidP="00A76A48">
      <w:pPr>
        <w:keepNext/>
        <w:widowControl/>
        <w:numPr>
          <w:ilvl w:val="0"/>
          <w:numId w:val="459"/>
        </w:numPr>
        <w:spacing w:line="240" w:lineRule="auto"/>
        <w:contextualSpacing/>
      </w:pPr>
      <w:r w:rsidRPr="000C0E87">
        <w:t>tekstin tuottaminen erilaisista aineistoista ja luova kirjoittaminen</w:t>
      </w:r>
    </w:p>
    <w:p w:rsidR="00352BFB" w:rsidRPr="000C0E87" w:rsidRDefault="00352BFB" w:rsidP="00A76A48">
      <w:pPr>
        <w:keepNext/>
        <w:widowControl/>
        <w:numPr>
          <w:ilvl w:val="0"/>
          <w:numId w:val="459"/>
        </w:numPr>
        <w:spacing w:line="240" w:lineRule="auto"/>
        <w:contextualSpacing/>
      </w:pPr>
      <w:r w:rsidRPr="000C0E87">
        <w:t>kirjoittaminen materiaalin pohjalta sekä pohjatekstin kielen ja tekstilajin havainnointi, esimerkiksi kommentti</w:t>
      </w:r>
    </w:p>
    <w:p w:rsidR="00352BFB" w:rsidRPr="000C0E87" w:rsidRDefault="00352BFB" w:rsidP="00A76A48">
      <w:pPr>
        <w:keepNext/>
        <w:widowControl/>
        <w:numPr>
          <w:ilvl w:val="0"/>
          <w:numId w:val="459"/>
        </w:numPr>
        <w:spacing w:line="240" w:lineRule="auto"/>
        <w:contextualSpacing/>
      </w:pPr>
      <w:r w:rsidRPr="000C0E87">
        <w:t>kielen rakenteiden kertaus opiskelijoiden tarpeiden mukaan</w:t>
      </w:r>
    </w:p>
    <w:p w:rsidR="00352BFB" w:rsidRPr="000C0E87" w:rsidRDefault="00352BFB" w:rsidP="00A76A48">
      <w:pPr>
        <w:keepNext/>
        <w:widowControl/>
        <w:numPr>
          <w:ilvl w:val="0"/>
          <w:numId w:val="459"/>
        </w:numPr>
        <w:spacing w:line="240" w:lineRule="auto"/>
        <w:contextualSpacing/>
      </w:pPr>
      <w:r w:rsidRPr="000C0E87">
        <w:t>lähteiden lainaaminen ja lähdeviittaukset</w:t>
      </w:r>
    </w:p>
    <w:p w:rsidR="00352BFB" w:rsidRPr="000C0E87" w:rsidRDefault="00352BFB" w:rsidP="00A76A48">
      <w:pPr>
        <w:keepNext/>
        <w:widowControl/>
        <w:numPr>
          <w:ilvl w:val="0"/>
          <w:numId w:val="459"/>
        </w:numPr>
        <w:spacing w:line="240" w:lineRule="auto"/>
        <w:contextualSpacing/>
      </w:pPr>
      <w:r w:rsidRPr="000C0E87">
        <w:t>suullinen tehtävä kurssin aiheista, esimerkiksi keskustelu, alustus, puheenvuoro</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hanging="28"/>
        <w:rPr>
          <w:b/>
        </w:rPr>
      </w:pPr>
      <w:r w:rsidRPr="000C0E87">
        <w:rPr>
          <w:b/>
        </w:rPr>
        <w:t>9. Lukutaitojen syventäminen (SV29)</w:t>
      </w:r>
    </w:p>
    <w:p w:rsidR="00352BFB" w:rsidRPr="000C0E87" w:rsidRDefault="00352BFB" w:rsidP="000273A6">
      <w:pPr>
        <w:keepNext/>
        <w:widowControl/>
        <w:spacing w:line="240" w:lineRule="auto"/>
        <w:ind w:left="1304" w:hanging="28"/>
        <w:rPr>
          <w:b/>
        </w:rPr>
      </w:pPr>
    </w:p>
    <w:p w:rsidR="00352BFB" w:rsidRPr="000C0E87" w:rsidRDefault="00352BFB" w:rsidP="000273A6">
      <w:pPr>
        <w:keepNext/>
        <w:widowControl/>
        <w:spacing w:line="240" w:lineRule="auto"/>
        <w:ind w:left="1332" w:hanging="28"/>
      </w:pPr>
      <w:r w:rsidRPr="000C0E87">
        <w:t xml:space="preserve">Opiskelija syventää taitojaan eritellä, tulkita, tuottaa ja arvioida erilaisia tekstejä. Opiskelija kehittää kriittistä lukutaitoaan ja kulttuuritaitojaan. </w:t>
      </w:r>
    </w:p>
    <w:p w:rsidR="00352BFB" w:rsidRPr="000C0E87" w:rsidRDefault="00352BFB" w:rsidP="000273A6">
      <w:pPr>
        <w:keepNext/>
        <w:widowControl/>
        <w:spacing w:line="240" w:lineRule="auto"/>
        <w:ind w:left="1080" w:firstLine="360"/>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pStyle w:val="Luettelokappale"/>
        <w:keepNext/>
        <w:widowControl/>
        <w:numPr>
          <w:ilvl w:val="0"/>
          <w:numId w:val="460"/>
        </w:numPr>
        <w:spacing w:line="240" w:lineRule="auto"/>
      </w:pPr>
      <w:r w:rsidRPr="000C0E87">
        <w:t>vahvistaa taitoaan lukea ja tulkita erilaisia tekstejä analyyttisesti, kriittisesti, luovasti ja eläytyen</w:t>
      </w:r>
    </w:p>
    <w:p w:rsidR="00352BFB" w:rsidRPr="000C0E87" w:rsidRDefault="00352BFB" w:rsidP="00A76A48">
      <w:pPr>
        <w:pStyle w:val="Luettelokappale"/>
        <w:keepNext/>
        <w:widowControl/>
        <w:numPr>
          <w:ilvl w:val="0"/>
          <w:numId w:val="460"/>
        </w:numPr>
        <w:spacing w:line="240" w:lineRule="auto"/>
      </w:pPr>
      <w:r w:rsidRPr="000C0E87">
        <w:t>syventää käsitystään monilukutaidosta, tekstien piirteistä ja tekstilajeista</w:t>
      </w:r>
    </w:p>
    <w:p w:rsidR="00352BFB" w:rsidRPr="000C0E87" w:rsidRDefault="00352BFB" w:rsidP="00A76A48">
      <w:pPr>
        <w:pStyle w:val="Luettelokappale"/>
        <w:keepNext/>
        <w:widowControl/>
        <w:numPr>
          <w:ilvl w:val="0"/>
          <w:numId w:val="460"/>
        </w:numPr>
        <w:spacing w:line="240" w:lineRule="auto"/>
      </w:pPr>
      <w:r w:rsidRPr="000C0E87">
        <w:t>syventää käsitystään eri tiedon- ja tieteenalojen kielestä ja ilmaisutavoista</w:t>
      </w:r>
    </w:p>
    <w:p w:rsidR="00352BFB" w:rsidRPr="000C0E87" w:rsidRDefault="00352BFB" w:rsidP="00A76A48">
      <w:pPr>
        <w:pStyle w:val="Luettelokappale"/>
        <w:keepNext/>
        <w:widowControl/>
        <w:numPr>
          <w:ilvl w:val="0"/>
          <w:numId w:val="460"/>
        </w:numPr>
        <w:spacing w:line="240" w:lineRule="auto"/>
      </w:pPr>
      <w:r w:rsidRPr="000C0E87">
        <w:t xml:space="preserve">kehittää suomalaisen ja erityisesti suomenruotsalaisen kirjallisuuden tuntemustaan.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 xml:space="preserve">Keskeiset sisällöt  </w:t>
      </w:r>
    </w:p>
    <w:p w:rsidR="00352BFB" w:rsidRPr="000C0E87" w:rsidRDefault="00352BFB" w:rsidP="00A76A48">
      <w:pPr>
        <w:pStyle w:val="Luettelokappale"/>
        <w:keepNext/>
        <w:widowControl/>
        <w:numPr>
          <w:ilvl w:val="0"/>
          <w:numId w:val="461"/>
        </w:numPr>
        <w:spacing w:line="240" w:lineRule="auto"/>
      </w:pPr>
      <w:r w:rsidRPr="000C0E87">
        <w:t>erilaisten kaunokirjallisten ja asiatekstien sekä eri tiedon- ja tieteenalojen tekstien lukeminen</w:t>
      </w:r>
    </w:p>
    <w:p w:rsidR="00352BFB" w:rsidRPr="000C0E87" w:rsidRDefault="00352BFB" w:rsidP="00A76A48">
      <w:pPr>
        <w:pStyle w:val="Luettelokappale"/>
        <w:keepNext/>
        <w:widowControl/>
        <w:numPr>
          <w:ilvl w:val="0"/>
          <w:numId w:val="461"/>
        </w:numPr>
        <w:spacing w:line="240" w:lineRule="auto"/>
      </w:pPr>
      <w:r w:rsidRPr="000C0E87">
        <w:t>kirjallisuudesta keskusteleminen ja kirjoittaminen, oman lukukokemuksen jakaminen</w:t>
      </w:r>
    </w:p>
    <w:p w:rsidR="00352BFB" w:rsidRPr="000C0E87" w:rsidRDefault="00352BFB" w:rsidP="00A76A48">
      <w:pPr>
        <w:pStyle w:val="Luettelokappale"/>
        <w:keepNext/>
        <w:widowControl/>
        <w:numPr>
          <w:ilvl w:val="0"/>
          <w:numId w:val="461"/>
        </w:numPr>
        <w:spacing w:line="240" w:lineRule="auto"/>
      </w:pPr>
      <w:r w:rsidRPr="000C0E87">
        <w:t>kielen käsitteet kirjallisuuden erittelyssä, tulkinnassa ja arvioinnissa</w:t>
      </w:r>
    </w:p>
    <w:p w:rsidR="00352BFB" w:rsidRPr="000C0E87" w:rsidRDefault="00352BFB" w:rsidP="00A76A48">
      <w:pPr>
        <w:pStyle w:val="Luettelokappale"/>
        <w:keepNext/>
        <w:widowControl/>
        <w:numPr>
          <w:ilvl w:val="0"/>
          <w:numId w:val="461"/>
        </w:numPr>
        <w:spacing w:line="240" w:lineRule="auto"/>
      </w:pPr>
      <w:r w:rsidRPr="000C0E87">
        <w:t>tekstianalyysi, tekstin rakenteet, tekstilajit, intertekstuaalisuus</w:t>
      </w:r>
    </w:p>
    <w:p w:rsidR="00352BFB" w:rsidRPr="000C0E87" w:rsidRDefault="00352BFB" w:rsidP="00A76A48">
      <w:pPr>
        <w:pStyle w:val="Luettelokappale"/>
        <w:keepNext/>
        <w:widowControl/>
        <w:numPr>
          <w:ilvl w:val="0"/>
          <w:numId w:val="461"/>
        </w:numPr>
        <w:spacing w:line="240" w:lineRule="auto"/>
      </w:pPr>
      <w:r w:rsidRPr="000C0E87">
        <w:t xml:space="preserve">vapaavalintainen kaunokirjallinen teos, mielellään oman kulttuuri-identiteetin rakentumisen kannalta tärkeä teos </w:t>
      </w:r>
    </w:p>
    <w:p w:rsidR="00352BFB" w:rsidRPr="000C0E87" w:rsidRDefault="00352BFB" w:rsidP="00A76A48">
      <w:pPr>
        <w:pStyle w:val="Luettelokappale"/>
        <w:keepNext/>
        <w:widowControl/>
        <w:numPr>
          <w:ilvl w:val="0"/>
          <w:numId w:val="461"/>
        </w:numPr>
        <w:spacing w:line="240" w:lineRule="auto"/>
      </w:pPr>
      <w:r w:rsidRPr="000C0E87">
        <w:t>kirjailija- tai teosesittely</w:t>
      </w:r>
    </w:p>
    <w:p w:rsidR="00352BFB" w:rsidRPr="000C0E87" w:rsidRDefault="00352BFB" w:rsidP="00A76A48">
      <w:pPr>
        <w:pStyle w:val="Luettelokappale"/>
        <w:keepNext/>
        <w:widowControl/>
        <w:numPr>
          <w:ilvl w:val="0"/>
          <w:numId w:val="461"/>
        </w:numPr>
        <w:spacing w:line="240" w:lineRule="auto"/>
      </w:pPr>
      <w:r w:rsidRPr="000C0E87">
        <w:t xml:space="preserve">käännösharjoitus </w:t>
      </w:r>
    </w:p>
    <w:p w:rsidR="00130124" w:rsidRDefault="00130124" w:rsidP="000273A6">
      <w:pPr>
        <w:keepNext/>
        <w:widowControl/>
        <w:adjustRightInd/>
        <w:spacing w:line="240" w:lineRule="auto"/>
        <w:textAlignment w:val="auto"/>
      </w:pPr>
      <w:bookmarkStart w:id="99" w:name="_Toc423589935"/>
      <w:bookmarkStart w:id="100" w:name="_Toc421778671"/>
      <w:bookmarkStart w:id="101" w:name="_Toc421778780"/>
      <w:bookmarkStart w:id="102" w:name="_Toc422138165"/>
    </w:p>
    <w:p w:rsidR="00221895" w:rsidRPr="000C0E87" w:rsidRDefault="00221895" w:rsidP="000273A6">
      <w:pPr>
        <w:keepNext/>
        <w:widowControl/>
        <w:adjustRightInd/>
        <w:spacing w:line="240" w:lineRule="auto"/>
        <w:textAlignment w:val="auto"/>
        <w:rPr>
          <w:b/>
          <w:bCs/>
          <w:szCs w:val="26"/>
        </w:rPr>
      </w:pPr>
    </w:p>
    <w:p w:rsidR="007207C3" w:rsidRPr="000C0E87" w:rsidRDefault="00F77B54" w:rsidP="000273A6">
      <w:pPr>
        <w:pStyle w:val="Otsikko3"/>
        <w:widowControl/>
        <w:rPr>
          <w:rFonts w:cs="Times New Roman"/>
        </w:rPr>
      </w:pPr>
      <w:bookmarkStart w:id="103" w:name="_Toc452996901"/>
      <w:r>
        <w:rPr>
          <w:rFonts w:cs="Times New Roman"/>
        </w:rPr>
        <w:t>5.3.8</w:t>
      </w:r>
      <w:r>
        <w:rPr>
          <w:rFonts w:cs="Times New Roman"/>
        </w:rPr>
        <w:tab/>
      </w:r>
      <w:r w:rsidR="00D45691">
        <w:rPr>
          <w:rFonts w:cs="Times New Roman"/>
        </w:rPr>
        <w:t>Suomi saamenkielisille -</w:t>
      </w:r>
      <w:r w:rsidR="007207C3" w:rsidRPr="000C0E87">
        <w:rPr>
          <w:rFonts w:cs="Times New Roman"/>
        </w:rPr>
        <w:t>oppimäärä</w:t>
      </w:r>
      <w:bookmarkEnd w:id="99"/>
      <w:bookmarkEnd w:id="103"/>
      <w:r w:rsidR="007207C3" w:rsidRPr="000C0E87">
        <w:rPr>
          <w:rFonts w:cs="Times New Roman"/>
        </w:rPr>
        <w:t xml:space="preserve"> </w:t>
      </w:r>
      <w:bookmarkEnd w:id="100"/>
      <w:bookmarkEnd w:id="101"/>
      <w:bookmarkEnd w:id="102"/>
    </w:p>
    <w:p w:rsidR="007207C3" w:rsidRPr="000C0E87" w:rsidRDefault="007207C3" w:rsidP="000273A6">
      <w:pPr>
        <w:keepNext/>
        <w:widowControl/>
        <w:adjustRightInd/>
        <w:spacing w:line="276" w:lineRule="auto"/>
        <w:textAlignment w:val="auto"/>
        <w:rPr>
          <w:sz w:val="22"/>
          <w:szCs w:val="22"/>
        </w:rPr>
      </w:pPr>
    </w:p>
    <w:p w:rsidR="007207C3" w:rsidRPr="000C0E87" w:rsidRDefault="007207C3" w:rsidP="000273A6">
      <w:pPr>
        <w:keepNext/>
        <w:widowControl/>
        <w:adjustRightInd/>
        <w:spacing w:line="240" w:lineRule="auto"/>
        <w:ind w:left="1304"/>
        <w:textAlignment w:val="auto"/>
      </w:pPr>
      <w:r w:rsidRPr="000C0E87">
        <w:t>Lukioissa voidaan opettaa saamen kieltä ja kirjallisuutta äidinkielenä</w:t>
      </w:r>
      <w:r w:rsidR="00471F98" w:rsidRPr="000C0E87">
        <w:t>. M</w:t>
      </w:r>
      <w:r w:rsidRPr="000C0E87">
        <w:t xml:space="preserve">yös muiden aineiden opetus ja opiskelu voivat kokonaan tai osittain olla saamenkielisiä. Opiskelija voi silloin valita, opiskeleeko hän suomea suomen kieli ja kirjallisuus </w:t>
      </w:r>
      <w:r w:rsidR="00471F98" w:rsidRPr="000C0E87">
        <w:noBreakHyphen/>
      </w:r>
      <w:r w:rsidRPr="000C0E87">
        <w:t xml:space="preserve">oppimäärän mukaan vai suomi saamenkielisille </w:t>
      </w:r>
      <w:r w:rsidRPr="000C0E87">
        <w:noBreakHyphen/>
        <w:t>oppimäärän mukaan. Opetuksen tavoitteena on tukea opiskelijan kaksikielisyyteen kasvamista ja luoda edellytyksiä sille, että opiskelija voi saavuttaa jatko-opinnoissa vaadittavan kielitaidon molemmilla kielillä sekä toimia tasavertaisena jäsenenä suomen- ja saamenkielisessä yhteisössä. Opetussuunnitelma laaditaan ja opetuksen tavoitetaso määritellään suomen kieli ja kirjallisuus -oppimäärää soveltaen. Opetussuunnitelman laadinnassa otetaan huomioon opiskelijoiden kielellinen ja kulttuurinen tausta sekä ympäristön tarjoama tuki opiskelijoiden suomen kielen kehittymiselle.</w:t>
      </w:r>
    </w:p>
    <w:p w:rsidR="007207C3" w:rsidRPr="000C0E87" w:rsidRDefault="007207C3" w:rsidP="000273A6">
      <w:pPr>
        <w:keepNext/>
        <w:widowControl/>
        <w:tabs>
          <w:tab w:val="left" w:pos="1276"/>
          <w:tab w:val="left" w:pos="1985"/>
          <w:tab w:val="right" w:pos="8789"/>
        </w:tabs>
        <w:adjustRightInd/>
        <w:spacing w:line="240" w:lineRule="auto"/>
        <w:textAlignment w:val="auto"/>
        <w:rPr>
          <w:sz w:val="22"/>
          <w:szCs w:val="22"/>
        </w:rPr>
      </w:pPr>
    </w:p>
    <w:p w:rsidR="00C73270" w:rsidRPr="000C0E87" w:rsidRDefault="00C73270" w:rsidP="000273A6">
      <w:pPr>
        <w:keepNext/>
        <w:widowControl/>
        <w:tabs>
          <w:tab w:val="left" w:pos="1276"/>
          <w:tab w:val="left" w:pos="1985"/>
          <w:tab w:val="right" w:pos="8789"/>
        </w:tabs>
        <w:adjustRightInd/>
        <w:spacing w:line="240" w:lineRule="auto"/>
        <w:textAlignment w:val="auto"/>
        <w:rPr>
          <w:sz w:val="22"/>
          <w:szCs w:val="22"/>
        </w:rPr>
      </w:pPr>
    </w:p>
    <w:p w:rsidR="007207C3" w:rsidRPr="000C0E87" w:rsidRDefault="0049419E" w:rsidP="000273A6">
      <w:pPr>
        <w:pStyle w:val="Otsikko3"/>
        <w:widowControl/>
        <w:rPr>
          <w:rFonts w:cs="Times New Roman"/>
        </w:rPr>
      </w:pPr>
      <w:bookmarkStart w:id="104" w:name="_Toc421778672"/>
      <w:bookmarkStart w:id="105" w:name="_Toc421778781"/>
      <w:bookmarkStart w:id="106" w:name="_Toc422138166"/>
      <w:bookmarkStart w:id="107" w:name="_Toc423589936"/>
      <w:bookmarkStart w:id="108" w:name="_Toc452996902"/>
      <w:r>
        <w:rPr>
          <w:rFonts w:cs="Times New Roman"/>
        </w:rPr>
        <w:t>5.3.9</w:t>
      </w:r>
      <w:r>
        <w:rPr>
          <w:rFonts w:cs="Times New Roman"/>
        </w:rPr>
        <w:tab/>
      </w:r>
      <w:r w:rsidR="00D45691">
        <w:rPr>
          <w:rFonts w:cs="Times New Roman"/>
        </w:rPr>
        <w:t>Ruotsi saamenkielisille -</w:t>
      </w:r>
      <w:r w:rsidR="007207C3" w:rsidRPr="000C0E87">
        <w:rPr>
          <w:rFonts w:cs="Times New Roman"/>
        </w:rPr>
        <w:t>oppimäärä</w:t>
      </w:r>
      <w:bookmarkEnd w:id="104"/>
      <w:bookmarkEnd w:id="105"/>
      <w:bookmarkEnd w:id="106"/>
      <w:bookmarkEnd w:id="107"/>
      <w:bookmarkEnd w:id="108"/>
    </w:p>
    <w:p w:rsidR="007207C3" w:rsidRPr="000C0E87" w:rsidRDefault="007207C3" w:rsidP="000273A6">
      <w:pPr>
        <w:keepNext/>
        <w:widowControl/>
        <w:tabs>
          <w:tab w:val="left" w:pos="1276"/>
          <w:tab w:val="left" w:pos="1985"/>
          <w:tab w:val="right" w:pos="8789"/>
        </w:tabs>
        <w:adjustRightInd/>
        <w:spacing w:line="240" w:lineRule="auto"/>
        <w:textAlignment w:val="auto"/>
        <w:rPr>
          <w:szCs w:val="22"/>
        </w:rPr>
      </w:pPr>
    </w:p>
    <w:p w:rsidR="007207C3" w:rsidRPr="000C0E87" w:rsidRDefault="007207C3" w:rsidP="000273A6">
      <w:pPr>
        <w:keepNext/>
        <w:widowControl/>
        <w:adjustRightInd/>
        <w:spacing w:line="240" w:lineRule="auto"/>
        <w:ind w:left="1304"/>
        <w:textAlignment w:val="auto"/>
      </w:pPr>
      <w:r w:rsidRPr="000C0E87">
        <w:t>Ruotsinkielisissä lukioissa voidaan opettaa saamen kieltä ja kirjallisuutta äidinkielenä</w:t>
      </w:r>
      <w:r w:rsidR="00471F98" w:rsidRPr="000C0E87">
        <w:t>. M</w:t>
      </w:r>
      <w:r w:rsidRPr="000C0E87">
        <w:t>yös muiden aineiden opetus ja opiskelu voivat kokonaan tai osittain olla saamenkielis</w:t>
      </w:r>
      <w:r w:rsidR="00471F98" w:rsidRPr="000C0E87">
        <w:t>t</w:t>
      </w:r>
      <w:r w:rsidRPr="000C0E87">
        <w:t xml:space="preserve">ä. Opiskelija voi silloin valita, opiskeleeko hän ruotsia ruotsin kieli ja kirjallisuus -oppimäärän mukaan vai ruotsi saamenkielisille </w:t>
      </w:r>
      <w:r w:rsidRPr="000C0E87">
        <w:noBreakHyphen/>
        <w:t>oppimäärän mukaan. Opetuksen tavoitteena on tukea opiskelijan kaksikielisyyteen kasvamista ja luoda edellytyksiä sille, että opiskelija voi saavuttaa jatko-opinnoissa vaadittavan kielitaidon molemmilla kielillä sekä toimia tasavertaisena jäsenenä ruotsin- ja saamenkielisessä yhteisössä. Opetussuunnitelma laaditaan ja opetuksen tavoitetaso määritellään ruotsin kieli ja kirjallisuus -oppimäärää soveltaen. Opetussuunnitelman laadinnassa otetaan huomioon opiskelijoiden kielellinen ja kulttuurinen tausta sekä ympärist</w:t>
      </w:r>
      <w:r w:rsidR="00130124" w:rsidRPr="000C0E87">
        <w:t>ön tarjoama tuki opiskelijoiden</w:t>
      </w:r>
      <w:r w:rsidRPr="000C0E87">
        <w:t xml:space="preserve"> </w:t>
      </w:r>
      <w:r w:rsidR="00471F98" w:rsidRPr="000C0E87">
        <w:t xml:space="preserve">ruotsin </w:t>
      </w:r>
      <w:r w:rsidRPr="000C0E87">
        <w:t>kielen kehittymiselle.</w:t>
      </w:r>
    </w:p>
    <w:p w:rsidR="007207C3" w:rsidRPr="000C0E87" w:rsidRDefault="007207C3" w:rsidP="000273A6">
      <w:pPr>
        <w:keepNext/>
        <w:widowControl/>
        <w:tabs>
          <w:tab w:val="left" w:pos="1276"/>
          <w:tab w:val="left" w:pos="1985"/>
          <w:tab w:val="right" w:pos="8789"/>
        </w:tabs>
        <w:adjustRightInd/>
        <w:spacing w:line="240" w:lineRule="auto"/>
        <w:textAlignment w:val="auto"/>
        <w:rPr>
          <w:sz w:val="22"/>
          <w:szCs w:val="22"/>
        </w:rPr>
      </w:pPr>
    </w:p>
    <w:p w:rsidR="00C73270" w:rsidRPr="000C0E87" w:rsidRDefault="00C73270" w:rsidP="000273A6">
      <w:pPr>
        <w:keepNext/>
        <w:widowControl/>
        <w:tabs>
          <w:tab w:val="left" w:pos="1276"/>
          <w:tab w:val="left" w:pos="1985"/>
          <w:tab w:val="right" w:pos="8789"/>
        </w:tabs>
        <w:adjustRightInd/>
        <w:spacing w:line="240" w:lineRule="auto"/>
        <w:textAlignment w:val="auto"/>
        <w:rPr>
          <w:sz w:val="22"/>
          <w:szCs w:val="22"/>
        </w:rPr>
      </w:pPr>
    </w:p>
    <w:p w:rsidR="007207C3" w:rsidRPr="000C0E87" w:rsidRDefault="0049419E" w:rsidP="000273A6">
      <w:pPr>
        <w:pStyle w:val="Otsikko3"/>
        <w:widowControl/>
        <w:rPr>
          <w:rFonts w:cs="Times New Roman"/>
        </w:rPr>
      </w:pPr>
      <w:bookmarkStart w:id="109" w:name="_Toc421778673"/>
      <w:bookmarkStart w:id="110" w:name="_Toc421778782"/>
      <w:bookmarkStart w:id="111" w:name="_Toc422138167"/>
      <w:bookmarkStart w:id="112" w:name="_Toc423589937"/>
      <w:bookmarkStart w:id="113" w:name="_Toc452996903"/>
      <w:r>
        <w:rPr>
          <w:rFonts w:cs="Times New Roman"/>
        </w:rPr>
        <w:t>5.3.10</w:t>
      </w:r>
      <w:r>
        <w:rPr>
          <w:rFonts w:cs="Times New Roman"/>
        </w:rPr>
        <w:tab/>
      </w:r>
      <w:r w:rsidR="007207C3" w:rsidRPr="000C0E87">
        <w:rPr>
          <w:rFonts w:cs="Times New Roman"/>
        </w:rPr>
        <w:t>Suomi viittomakielisi</w:t>
      </w:r>
      <w:r w:rsidR="00D45691">
        <w:rPr>
          <w:rFonts w:cs="Times New Roman"/>
        </w:rPr>
        <w:t>lle -</w:t>
      </w:r>
      <w:r w:rsidR="007207C3" w:rsidRPr="000C0E87">
        <w:rPr>
          <w:rFonts w:cs="Times New Roman"/>
        </w:rPr>
        <w:t>oppimäärä</w:t>
      </w:r>
      <w:bookmarkEnd w:id="109"/>
      <w:bookmarkEnd w:id="110"/>
      <w:bookmarkEnd w:id="111"/>
      <w:bookmarkEnd w:id="112"/>
      <w:bookmarkEnd w:id="113"/>
    </w:p>
    <w:p w:rsidR="007A4C62" w:rsidRPr="000C0E87" w:rsidRDefault="007A4C62" w:rsidP="000273A6">
      <w:pPr>
        <w:keepNext/>
        <w:widowControl/>
        <w:adjustRightInd/>
        <w:spacing w:line="240" w:lineRule="auto"/>
        <w:ind w:left="1304"/>
        <w:textAlignment w:val="auto"/>
      </w:pPr>
    </w:p>
    <w:p w:rsidR="007207C3" w:rsidRDefault="007207C3" w:rsidP="000273A6">
      <w:pPr>
        <w:keepNext/>
        <w:widowControl/>
        <w:adjustRightInd/>
        <w:spacing w:line="240" w:lineRule="auto"/>
        <w:ind w:left="1304"/>
        <w:textAlignment w:val="auto"/>
      </w:pPr>
      <w:r w:rsidRPr="000C0E87">
        <w:t xml:space="preserve">Suomi viittomakielisille -oppimäärä on tarkoitettu niille opiskelijoille, jotka opiskelevat viittomakieltä ja kirjallisuutta suomenkielisissä lukioissa. Opetuksen tavoitteena on opiskelijan kaksikielisyyteen kasvamisen tukeminen ja edellytysten luominen sille, että opiskelija voi saavuttaa jatko-opinnoissa vaadittavan kielitaidon molemmilla kielillä sekä toimia tasavertaisena jäsenenä suomen- ja viittomakielisessä yhteisössä. Opetussuunnitelma laaditaan ja opetuksen tavoitetaso määritellään suomen kieli ja kirjallisuus tai suomi toisena kielenä ja kirjallisuus </w:t>
      </w:r>
      <w:r w:rsidRPr="000C0E87">
        <w:noBreakHyphen/>
        <w:t>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suomi viittomakielisille -oppimäärä on laadittu. Opetussuunnitelman laadinnassa otetaan huomioon opiskelijoiden kielellinen ja kulttuurinen tausta sekä ympäristön tarjoama tuki opiskelijoiden suomen kielen kehittymiselle.</w:t>
      </w:r>
      <w:bookmarkStart w:id="114" w:name="_Toc421778674"/>
      <w:bookmarkStart w:id="115" w:name="_Toc421778783"/>
      <w:bookmarkStart w:id="116" w:name="_Toc422138168"/>
    </w:p>
    <w:p w:rsidR="00221895" w:rsidRPr="000C0E87" w:rsidRDefault="00221895" w:rsidP="000273A6">
      <w:pPr>
        <w:keepNext/>
        <w:widowControl/>
        <w:adjustRightInd/>
        <w:spacing w:line="240" w:lineRule="auto"/>
        <w:ind w:left="1304"/>
        <w:textAlignment w:val="auto"/>
      </w:pPr>
    </w:p>
    <w:p w:rsidR="00C73270" w:rsidRPr="000C0E87" w:rsidRDefault="00C73270" w:rsidP="000273A6">
      <w:pPr>
        <w:pStyle w:val="Otsikko3"/>
        <w:widowControl/>
        <w:rPr>
          <w:rFonts w:cs="Times New Roman"/>
        </w:rPr>
      </w:pPr>
    </w:p>
    <w:p w:rsidR="007207C3" w:rsidRPr="000C0E87" w:rsidRDefault="0049419E" w:rsidP="000273A6">
      <w:pPr>
        <w:pStyle w:val="Otsikko3"/>
        <w:widowControl/>
        <w:rPr>
          <w:rFonts w:cs="Times New Roman"/>
        </w:rPr>
      </w:pPr>
      <w:bookmarkStart w:id="117" w:name="_Toc423589938"/>
      <w:bookmarkStart w:id="118" w:name="_Toc452996904"/>
      <w:r>
        <w:rPr>
          <w:rFonts w:cs="Times New Roman"/>
        </w:rPr>
        <w:t>5.3.11</w:t>
      </w:r>
      <w:r>
        <w:rPr>
          <w:rFonts w:cs="Times New Roman"/>
        </w:rPr>
        <w:tab/>
      </w:r>
      <w:r w:rsidR="00D45691">
        <w:rPr>
          <w:rFonts w:cs="Times New Roman"/>
        </w:rPr>
        <w:t>Ruotsi viittomakielisille -</w:t>
      </w:r>
      <w:r w:rsidR="007207C3" w:rsidRPr="000C0E87">
        <w:rPr>
          <w:rFonts w:cs="Times New Roman"/>
        </w:rPr>
        <w:t>oppimäärä</w:t>
      </w:r>
      <w:bookmarkEnd w:id="114"/>
      <w:bookmarkEnd w:id="115"/>
      <w:bookmarkEnd w:id="116"/>
      <w:bookmarkEnd w:id="117"/>
      <w:bookmarkEnd w:id="118"/>
    </w:p>
    <w:p w:rsidR="007A4C62" w:rsidRPr="000C0E87" w:rsidRDefault="007A4C62"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 xml:space="preserve">Ruotsi viittomakielisille -oppimäärä on tarkoitettu niille opiskelijoille, jotka opiskelevat viittomakieltä ja kirjallisuutta ruotsinkielisissä lukioissa. Opetuksen tavoitteena on opiskelijan kaksikielisyyteen kasvamisen tukeminen ja edellytysten luominen sille, että opiskelija voi saavuttaa jatko-opinnoissa vaadittavan kielitaidon molemmilla kielillä sekä toimia tasavertaisena jäsenenä ruotsin- ja viittomakielisessä yhteisössä. Opetussuunnitelma laaditaan ja opetuksen tavoitetaso määritellään ruotsin kieli ja kirjallisuus tai ruotsi toisena kielenä ja kirjallisuus </w:t>
      </w:r>
      <w:r w:rsidRPr="000C0E87">
        <w:noBreakHyphen/>
        <w:t xml:space="preserve">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ruotsi viittomakielisille -oppimäärä on laadittu. Opetussuunnitelman laadinnassa otetaan huomioon opiskelijoiden kielellinen ja kulttuurinen tausta sekä ympäristön tarjoama tuki opiskelijoiden </w:t>
      </w:r>
      <w:r w:rsidR="00C73270" w:rsidRPr="000C0E87">
        <w:t>ruotsin</w:t>
      </w:r>
      <w:r w:rsidRPr="000C0E87">
        <w:t xml:space="preserve"> kielen kehittymiselle.</w:t>
      </w:r>
    </w:p>
    <w:p w:rsidR="00735A14" w:rsidRPr="000C0E87" w:rsidRDefault="00735A14" w:rsidP="000273A6">
      <w:pPr>
        <w:pStyle w:val="Otsikko2"/>
        <w:widowControl/>
      </w:pPr>
    </w:p>
    <w:p w:rsidR="00735A14" w:rsidRPr="000C0E87" w:rsidRDefault="00735A14" w:rsidP="000273A6">
      <w:pPr>
        <w:pStyle w:val="Otsikko2"/>
        <w:widowControl/>
      </w:pPr>
    </w:p>
    <w:p w:rsidR="00735A14" w:rsidRPr="000C0E87" w:rsidRDefault="0049419E" w:rsidP="000273A6">
      <w:pPr>
        <w:pStyle w:val="Otsikko3"/>
        <w:widowControl/>
        <w:rPr>
          <w:rFonts w:cs="Times New Roman"/>
        </w:rPr>
      </w:pPr>
      <w:bookmarkStart w:id="119" w:name="_Toc423589939"/>
      <w:bookmarkStart w:id="120" w:name="_Toc452996905"/>
      <w:r>
        <w:rPr>
          <w:rFonts w:cs="Times New Roman"/>
        </w:rPr>
        <w:t>5.3.12</w:t>
      </w:r>
      <w:r>
        <w:rPr>
          <w:rFonts w:cs="Times New Roman"/>
        </w:rPr>
        <w:tab/>
      </w:r>
      <w:r w:rsidR="00735A14" w:rsidRPr="000C0E87">
        <w:rPr>
          <w:rFonts w:cs="Times New Roman"/>
        </w:rPr>
        <w:t>Muu opiskeli</w:t>
      </w:r>
      <w:r w:rsidR="00D45691">
        <w:rPr>
          <w:rFonts w:cs="Times New Roman"/>
        </w:rPr>
        <w:t>jan äidinkieli ja kirjallisuus -</w:t>
      </w:r>
      <w:r w:rsidR="00735A14" w:rsidRPr="000C0E87">
        <w:rPr>
          <w:rFonts w:cs="Times New Roman"/>
        </w:rPr>
        <w:t>oppimäärä</w:t>
      </w:r>
      <w:bookmarkEnd w:id="119"/>
      <w:bookmarkEnd w:id="120"/>
    </w:p>
    <w:p w:rsidR="007A4C62" w:rsidRPr="000C0E87" w:rsidRDefault="007A4C62" w:rsidP="000273A6">
      <w:pPr>
        <w:keepNext/>
        <w:widowControl/>
        <w:spacing w:line="240" w:lineRule="auto"/>
        <w:ind w:left="1304"/>
      </w:pPr>
    </w:p>
    <w:p w:rsidR="007B7921" w:rsidRDefault="00735A14" w:rsidP="000273A6">
      <w:pPr>
        <w:keepNext/>
        <w:widowControl/>
        <w:spacing w:line="240" w:lineRule="auto"/>
        <w:ind w:left="1304"/>
      </w:pPr>
      <w:r w:rsidRPr="000C0E87">
        <w:t xml:space="preserve">Lukiolain (629/1998) 8 §:n mukaan äidinkielenä voidaan opettaa suomen, ruotsin, saamen, romanikielen ja viittomakielen lisäksi myös muuta koulutuksen järjestäjän tarjoamaa ja opiskelijan valitsemaa opiskelijan äidinkieltä. Tällöin mainittua äidinkieltä opetetaan valtioneuvoston asetuksen </w:t>
      </w:r>
      <w:r w:rsidR="00FD5A1A" w:rsidRPr="000C0E87">
        <w:t>(</w:t>
      </w:r>
      <w:r w:rsidRPr="000C0E87">
        <w:t>942/2014</w:t>
      </w:r>
      <w:r w:rsidR="00FD5A1A" w:rsidRPr="000C0E87">
        <w:t>)</w:t>
      </w:r>
      <w:r w:rsidRPr="000C0E87">
        <w:t xml:space="preserve"> 9 §:n määrittelemällä tuntimäärällä äidinkieli ja kirjallisuus -oppiaineen</w:t>
      </w:r>
      <w:r w:rsidR="00471F98" w:rsidRPr="000C0E87">
        <w:t xml:space="preserve"> oppimääränä</w:t>
      </w:r>
      <w:r w:rsidRPr="000C0E87">
        <w:t xml:space="preserve">. Opetussuunnitelma laaditaan kielikohtaisesti suomen kieli ja kirjallisuus tai ruotsin kieli ja kirjallisuus </w:t>
      </w:r>
      <w:r w:rsidR="007B6B2C" w:rsidRPr="000C0E87">
        <w:noBreakHyphen/>
      </w:r>
      <w:r w:rsidRPr="000C0E87">
        <w:t xml:space="preserve">oppimäärään laadittuja lukion opetussuunnitelman perusteita soveltaen. Opetussuunnitelman laadinnassa otetaan huomioon opiskelijoiden kielellinen ja kulttuurinen tausta sekä ympäristön tarjoama tuki opiskelijan äidinkielen kehittymiselle. </w:t>
      </w:r>
      <w:bookmarkStart w:id="121" w:name="_Toc423589940"/>
    </w:p>
    <w:p w:rsidR="007B7921" w:rsidRDefault="007B7921" w:rsidP="000273A6">
      <w:pPr>
        <w:keepNext/>
        <w:widowControl/>
        <w:adjustRightInd/>
        <w:spacing w:line="240" w:lineRule="auto"/>
        <w:textAlignment w:val="auto"/>
      </w:pPr>
    </w:p>
    <w:p w:rsidR="008326A3" w:rsidRPr="008326A3" w:rsidRDefault="008326A3" w:rsidP="000273A6">
      <w:pPr>
        <w:keepNext/>
        <w:widowControl/>
      </w:pPr>
    </w:p>
    <w:p w:rsidR="008326A3" w:rsidRDefault="008326A3" w:rsidP="000273A6">
      <w:pPr>
        <w:pStyle w:val="Otsikko3"/>
        <w:widowControl/>
        <w:rPr>
          <w:rFonts w:cs="Times New Roman"/>
        </w:rPr>
      </w:pPr>
      <w:bookmarkStart w:id="122" w:name="_Toc452996906"/>
      <w:r w:rsidRPr="000C0E87">
        <w:rPr>
          <w:rFonts w:cs="Times New Roman"/>
        </w:rPr>
        <w:t>5</w:t>
      </w:r>
      <w:r>
        <w:rPr>
          <w:rFonts w:cs="Times New Roman"/>
        </w:rPr>
        <w:t>.4</w:t>
      </w:r>
      <w:r w:rsidR="0049419E">
        <w:rPr>
          <w:rFonts w:cs="Times New Roman"/>
        </w:rPr>
        <w:tab/>
      </w:r>
      <w:r>
        <w:rPr>
          <w:rFonts w:cs="Times New Roman"/>
        </w:rPr>
        <w:t>Toinen kotimainen kieli</w:t>
      </w:r>
      <w:bookmarkEnd w:id="122"/>
      <w:r w:rsidRPr="000C0E87">
        <w:rPr>
          <w:rFonts w:cs="Times New Roman"/>
        </w:rPr>
        <w:t xml:space="preserve"> </w:t>
      </w:r>
    </w:p>
    <w:p w:rsidR="007E0E41" w:rsidRPr="007E0E41" w:rsidRDefault="007E0E41" w:rsidP="000273A6">
      <w:pPr>
        <w:keepNext/>
        <w:widowControl/>
      </w:pPr>
    </w:p>
    <w:p w:rsidR="007E0E41" w:rsidRPr="007E0E41" w:rsidRDefault="007E0E41" w:rsidP="00D45691">
      <w:pPr>
        <w:pStyle w:val="Otsikko3"/>
        <w:widowControl/>
      </w:pPr>
      <w:bookmarkStart w:id="123" w:name="_Toc452996907"/>
      <w:r w:rsidRPr="007E0E41">
        <w:t>5.</w:t>
      </w:r>
      <w:r>
        <w:t>4</w:t>
      </w:r>
      <w:r w:rsidRPr="007E0E41">
        <w:t>.</w:t>
      </w:r>
      <w:r>
        <w:t>1</w:t>
      </w:r>
      <w:r w:rsidR="0049419E">
        <w:tab/>
      </w:r>
      <w:r w:rsidRPr="007E0E41">
        <w:t>Ruotsi</w:t>
      </w:r>
      <w:bookmarkEnd w:id="123"/>
    </w:p>
    <w:p w:rsidR="007E0E41" w:rsidRPr="000C0E87" w:rsidRDefault="007E0E41" w:rsidP="000273A6">
      <w:pPr>
        <w:keepNext/>
        <w:widowControl/>
        <w:tabs>
          <w:tab w:val="left" w:pos="1276"/>
          <w:tab w:val="left" w:pos="1985"/>
          <w:tab w:val="right" w:pos="8789"/>
        </w:tabs>
        <w:spacing w:line="240" w:lineRule="auto"/>
        <w:ind w:left="1276"/>
      </w:pPr>
    </w:p>
    <w:p w:rsidR="008326A3" w:rsidRDefault="008326A3" w:rsidP="000273A6">
      <w:pPr>
        <w:pStyle w:val="Otsikko3"/>
        <w:widowControl/>
        <w:rPr>
          <w:rFonts w:cs="Times New Roman"/>
        </w:rPr>
      </w:pPr>
      <w:bookmarkStart w:id="124" w:name="_Toc415582277"/>
      <w:bookmarkStart w:id="125" w:name="_Toc423589941"/>
      <w:bookmarkEnd w:id="81"/>
      <w:bookmarkEnd w:id="121"/>
    </w:p>
    <w:bookmarkEnd w:id="124"/>
    <w:bookmarkEnd w:id="125"/>
    <w:p w:rsidR="005D17E3" w:rsidRPr="000C0E87" w:rsidRDefault="005D17E3" w:rsidP="000273A6">
      <w:pPr>
        <w:keepNext/>
        <w:widowControl/>
        <w:adjustRightInd/>
        <w:spacing w:line="240" w:lineRule="auto"/>
        <w:ind w:left="1276"/>
        <w:textAlignment w:val="auto"/>
      </w:pPr>
      <w:r w:rsidRPr="000C0E87">
        <w:t xml:space="preserve">Ruotsin kielen opetus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0C0E87" w:rsidRDefault="005D17E3" w:rsidP="000273A6">
      <w:pPr>
        <w:keepNext/>
        <w:widowControl/>
        <w:adjustRightInd/>
        <w:spacing w:line="240" w:lineRule="auto"/>
        <w:ind w:left="1304"/>
        <w:textAlignment w:val="auto"/>
      </w:pPr>
    </w:p>
    <w:p w:rsidR="005D17E3" w:rsidRPr="000C0E87" w:rsidRDefault="005D17E3" w:rsidP="000273A6">
      <w:pPr>
        <w:keepNext/>
        <w:widowControl/>
        <w:adjustRightInd/>
        <w:spacing w:line="240" w:lineRule="auto"/>
        <w:ind w:left="1304"/>
        <w:textAlignment w:val="auto"/>
      </w:pPr>
      <w:r w:rsidRPr="000C0E87">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0C0E87" w:rsidRDefault="005D17E3" w:rsidP="000273A6">
      <w:pPr>
        <w:keepNext/>
        <w:widowControl/>
        <w:adjustRightInd/>
        <w:spacing w:line="240" w:lineRule="auto"/>
        <w:ind w:left="1304"/>
        <w:textAlignment w:val="auto"/>
      </w:pPr>
    </w:p>
    <w:p w:rsidR="005D17E3" w:rsidRPr="000C0E87" w:rsidRDefault="005D17E3"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oita rohkaistaan hankkimaan elinikäisiä kielenopiskelutaitoja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rPr>
          <w:rFonts w:eastAsia="Calibri"/>
          <w:lang w:eastAsia="en-US"/>
        </w:rPr>
      </w:pPr>
      <w:r w:rsidRPr="000C0E87">
        <w:t xml:space="preserve">Kieltenopetuksessa hyödynnetään tutkivaa oppimista käyttäen monipuolisia ja opiskelijalähtöisiä menetelmiä. </w:t>
      </w:r>
      <w:r w:rsidRPr="000C0E87">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rPr>
          <w:rFonts w:eastAsia="Calibri"/>
          <w:lang w:eastAsia="en-US"/>
        </w:rPr>
      </w:pPr>
      <w:r w:rsidRPr="000C0E87">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0C0E87">
        <w:rPr>
          <w:rFonts w:eastAsia="Calibri"/>
          <w:i/>
          <w:lang w:eastAsia="en-US"/>
        </w:rPr>
        <w:t xml:space="preserve"> </w:t>
      </w:r>
      <w:r w:rsidRPr="000C0E87">
        <w:rPr>
          <w:rFonts w:eastAsia="Calibri"/>
          <w:lang w:eastAsia="en-US"/>
        </w:rPr>
        <w:t xml:space="preserve">taitoaan ja monikielistä kompetenssiaan. </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pPr>
      <w:r w:rsidRPr="000C0E87">
        <w:t>Opetuksessa otetaan huomioon se, että opiskelijoiden eteneminen taitotasoilla tapahtuu eri tahdissa, mikä edellyttää tehtävien eriyttämistä tai muuta tukemista.</w:t>
      </w:r>
    </w:p>
    <w:p w:rsidR="0002441D" w:rsidRPr="000C0E87" w:rsidRDefault="0002441D" w:rsidP="000273A6">
      <w:pPr>
        <w:keepNext/>
        <w:widowControl/>
        <w:adjustRightInd/>
        <w:spacing w:line="240" w:lineRule="auto"/>
        <w:textAlignment w:val="auto"/>
      </w:pPr>
    </w:p>
    <w:p w:rsidR="006620FA" w:rsidRPr="000C0E87" w:rsidRDefault="006620FA" w:rsidP="000273A6">
      <w:pPr>
        <w:keepNext/>
        <w:widowControl/>
        <w:adjustRightInd/>
        <w:spacing w:line="240" w:lineRule="auto"/>
        <w:textAlignment w:val="auto"/>
      </w:pPr>
    </w:p>
    <w:p w:rsidR="005D17E3" w:rsidRPr="000C0E87" w:rsidRDefault="005D17E3" w:rsidP="000273A6">
      <w:pPr>
        <w:keepNext/>
        <w:widowControl/>
        <w:autoSpaceDE w:val="0"/>
        <w:autoSpaceDN w:val="0"/>
        <w:spacing w:line="240" w:lineRule="auto"/>
        <w:ind w:firstLine="1304"/>
        <w:textAlignment w:val="auto"/>
        <w:rPr>
          <w:rFonts w:eastAsia="Calibri"/>
          <w:lang w:eastAsia="en-US"/>
        </w:rPr>
      </w:pPr>
      <w:r w:rsidRPr="000C0E87">
        <w:rPr>
          <w:rFonts w:eastAsia="Calibri"/>
          <w:b/>
          <w:bCs/>
          <w:lang w:eastAsia="en-US"/>
        </w:rPr>
        <w:t>Ruotsin kielen opetuksen yhteiset tavoitteet</w:t>
      </w:r>
    </w:p>
    <w:p w:rsidR="005D17E3" w:rsidRPr="000C0E87" w:rsidRDefault="005D17E3" w:rsidP="000273A6">
      <w:pPr>
        <w:keepNext/>
        <w:widowControl/>
        <w:tabs>
          <w:tab w:val="left" w:pos="3261"/>
        </w:tabs>
        <w:adjustRightInd/>
        <w:spacing w:line="240" w:lineRule="auto"/>
        <w:ind w:left="1304"/>
        <w:contextualSpacing/>
        <w:textAlignment w:val="auto"/>
        <w:rPr>
          <w:rFonts w:eastAsia="Calibri"/>
          <w:lang w:eastAsia="en-US"/>
        </w:rPr>
      </w:pPr>
    </w:p>
    <w:p w:rsidR="005D17E3" w:rsidRPr="000C0E87" w:rsidRDefault="005D17E3" w:rsidP="000273A6">
      <w:pPr>
        <w:keepNext/>
        <w:widowControl/>
        <w:spacing w:line="240" w:lineRule="auto"/>
        <w:ind w:left="1304"/>
        <w:contextualSpacing/>
      </w:pPr>
      <w:r w:rsidRPr="000C0E87">
        <w:t>Ruotsin kielen eri oppimäärien opetuksen yhteisinä tavoitteina on, että opiskelij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kehittyy ruotsin kielen käyttäjänä sekä toimijana </w:t>
      </w:r>
      <w:r w:rsidRPr="000C0E87">
        <w:rPr>
          <w:iCs/>
        </w:rPr>
        <w:t xml:space="preserve">kulttuurisesti moninaisessa maailmassa </w:t>
      </w:r>
      <w:r w:rsidRPr="000C0E87">
        <w:t>kansallisissa, pohjoismaisissa, eurooppalaisissa sekä globaaleissa kohtaamisissa, joissa ruotsin kielen hyödyntäminen on mahdollist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ymmärtää ruotsin kielen merkityksen Suomen toisena kansalliskielenä</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rohkaistuu hyödyntämään ruotsin kieltä luovasti</w:t>
      </w:r>
      <w:r w:rsidRPr="000C0E87">
        <w:rPr>
          <w:rFonts w:eastAsia="Calibri"/>
          <w:iCs/>
          <w:lang w:eastAsia="en-US"/>
        </w:rPr>
        <w:t xml:space="preserve"> </w:t>
      </w:r>
      <w:r w:rsidRPr="000C0E87">
        <w:rPr>
          <w:rFonts w:eastAsia="Calibri"/>
          <w:lang w:eastAsia="en-US"/>
        </w:rPr>
        <w:t>opiskelussa, työssä ja vapaa-aikan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vankentaa ruotsin kielen osaamistaan, kielitajuaan ja taitoaan soveltaa kielitietoa myös kielirajat ylittäen</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kehittyy tavoitteellisena kielten oppijana </w:t>
      </w:r>
      <w:r w:rsidRPr="000C0E87">
        <w:rPr>
          <w:rFonts w:eastAsia="Calibri"/>
          <w:lang w:eastAsia="en-US"/>
        </w:rPr>
        <w:t>ja osaa soveltaa kieltenopiskelustrategioit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ymmärtää monipuolisen kielitaidon merkityksen ja kielitaidon myötä kasvavat toimintamahdollisuudet </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osaa arvioida oman osaamisensa riittävyyttä jatko-opintojen näkökulmast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osaa suunnitella kieliopintojaan tulevaisuuden tarpeitaan varten työelämän ja kansainvälistymisen näkökulmista. </w:t>
      </w:r>
    </w:p>
    <w:p w:rsidR="005D17E3" w:rsidRPr="000C0E87" w:rsidRDefault="005D17E3" w:rsidP="000273A6">
      <w:pPr>
        <w:keepNext/>
        <w:widowControl/>
        <w:adjustRightInd/>
        <w:spacing w:line="240" w:lineRule="auto"/>
        <w:ind w:left="1276"/>
        <w:textAlignment w:val="auto"/>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Tavoitteena on, että opiskelija saavuttaa opiskelemassaan oppimäärässä </w:t>
      </w:r>
      <w:r w:rsidRPr="000C0E87">
        <w:t xml:space="preserve">kehittyvän </w:t>
      </w:r>
      <w:r w:rsidRPr="000C0E87">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0C0E87" w:rsidRDefault="005D17E3" w:rsidP="000273A6">
      <w:pPr>
        <w:keepNext/>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0C0E87" w:rsidTr="007207C3">
        <w:trPr>
          <w:trHeight w:val="562"/>
        </w:trPr>
        <w:tc>
          <w:tcPr>
            <w:tcW w:w="1551" w:type="pct"/>
          </w:tcPr>
          <w:p w:rsidR="005D17E3" w:rsidRPr="000C0E87" w:rsidRDefault="005D17E3" w:rsidP="000273A6">
            <w:pPr>
              <w:keepNext/>
              <w:widowControl/>
              <w:spacing w:line="240" w:lineRule="auto"/>
            </w:pPr>
            <w:r w:rsidRPr="000C0E87">
              <w:t>Oppimäärä</w:t>
            </w:r>
          </w:p>
        </w:tc>
        <w:tc>
          <w:tcPr>
            <w:tcW w:w="1502" w:type="pct"/>
          </w:tcPr>
          <w:p w:rsidR="005D17E3" w:rsidRPr="000C0E87" w:rsidRDefault="005D17E3" w:rsidP="000273A6">
            <w:pPr>
              <w:keepNext/>
              <w:widowControl/>
              <w:spacing w:line="240" w:lineRule="auto"/>
            </w:pPr>
            <w:r w:rsidRPr="000C0E87">
              <w:t>Taito toimia vuorovaikutuksessa</w:t>
            </w:r>
          </w:p>
        </w:tc>
        <w:tc>
          <w:tcPr>
            <w:tcW w:w="974" w:type="pct"/>
          </w:tcPr>
          <w:p w:rsidR="005D17E3" w:rsidRPr="000C0E87" w:rsidRDefault="005D17E3" w:rsidP="000273A6">
            <w:pPr>
              <w:keepNext/>
              <w:widowControl/>
              <w:spacing w:line="240" w:lineRule="auto"/>
            </w:pPr>
            <w:r w:rsidRPr="000C0E87">
              <w:t xml:space="preserve">Taito tulkita tekstejä </w:t>
            </w:r>
          </w:p>
        </w:tc>
        <w:tc>
          <w:tcPr>
            <w:tcW w:w="973" w:type="pct"/>
          </w:tcPr>
          <w:p w:rsidR="005D17E3" w:rsidRPr="000C0E87" w:rsidRDefault="005D17E3" w:rsidP="000273A6">
            <w:pPr>
              <w:keepNext/>
              <w:widowControl/>
              <w:spacing w:line="240" w:lineRule="auto"/>
            </w:pPr>
            <w:r w:rsidRPr="000C0E87">
              <w:t>Taito tuottaa tekstejä</w:t>
            </w:r>
          </w:p>
        </w:tc>
      </w:tr>
      <w:tr w:rsidR="005D17E3" w:rsidRPr="000C0E87" w:rsidTr="007207C3">
        <w:tc>
          <w:tcPr>
            <w:tcW w:w="1551" w:type="pct"/>
          </w:tcPr>
          <w:p w:rsidR="005D17E3" w:rsidRPr="000C0E87" w:rsidRDefault="005D17E3" w:rsidP="000273A6">
            <w:pPr>
              <w:keepNext/>
              <w:widowControl/>
              <w:spacing w:line="240" w:lineRule="auto"/>
            </w:pPr>
            <w:r w:rsidRPr="000C0E87">
              <w:t>A-oppimäärä</w:t>
            </w:r>
          </w:p>
        </w:tc>
        <w:tc>
          <w:tcPr>
            <w:tcW w:w="1502" w:type="pct"/>
          </w:tcPr>
          <w:p w:rsidR="005D17E3" w:rsidRPr="000C0E87" w:rsidRDefault="005D17E3" w:rsidP="000273A6">
            <w:pPr>
              <w:keepNext/>
              <w:widowControl/>
              <w:spacing w:line="240" w:lineRule="auto"/>
            </w:pPr>
            <w:r w:rsidRPr="000C0E87">
              <w:t>B2.1</w:t>
            </w:r>
          </w:p>
        </w:tc>
        <w:tc>
          <w:tcPr>
            <w:tcW w:w="974" w:type="pct"/>
          </w:tcPr>
          <w:p w:rsidR="005D17E3" w:rsidRPr="000C0E87" w:rsidRDefault="005D17E3" w:rsidP="000273A6">
            <w:pPr>
              <w:keepNext/>
              <w:widowControl/>
              <w:spacing w:line="240" w:lineRule="auto"/>
            </w:pPr>
            <w:r w:rsidRPr="000C0E87">
              <w:t>B2.1</w:t>
            </w:r>
          </w:p>
        </w:tc>
        <w:tc>
          <w:tcPr>
            <w:tcW w:w="973" w:type="pct"/>
          </w:tcPr>
          <w:p w:rsidR="005D17E3" w:rsidRPr="000C0E87" w:rsidRDefault="005D17E3" w:rsidP="000273A6">
            <w:pPr>
              <w:keepNext/>
              <w:widowControl/>
              <w:spacing w:line="240" w:lineRule="auto"/>
            </w:pPr>
            <w:r w:rsidRPr="000C0E87">
              <w:t>B1.2</w:t>
            </w:r>
          </w:p>
        </w:tc>
      </w:tr>
      <w:tr w:rsidR="005D17E3" w:rsidRPr="000C0E87" w:rsidTr="007207C3">
        <w:tc>
          <w:tcPr>
            <w:tcW w:w="1551" w:type="pct"/>
          </w:tcPr>
          <w:p w:rsidR="005D17E3" w:rsidRPr="000C0E87" w:rsidRDefault="005D17E3" w:rsidP="000273A6">
            <w:pPr>
              <w:keepNext/>
              <w:widowControl/>
              <w:spacing w:line="240" w:lineRule="auto"/>
            </w:pPr>
            <w:r w:rsidRPr="000C0E87">
              <w:t>B1-oppimäärä</w:t>
            </w:r>
          </w:p>
        </w:tc>
        <w:tc>
          <w:tcPr>
            <w:tcW w:w="1502" w:type="pct"/>
          </w:tcPr>
          <w:p w:rsidR="005D17E3" w:rsidRPr="000C0E87" w:rsidRDefault="005D17E3" w:rsidP="000273A6">
            <w:pPr>
              <w:keepNext/>
              <w:widowControl/>
              <w:spacing w:line="240" w:lineRule="auto"/>
            </w:pPr>
            <w:r w:rsidRPr="000C0E87">
              <w:t>B1.1</w:t>
            </w:r>
          </w:p>
        </w:tc>
        <w:tc>
          <w:tcPr>
            <w:tcW w:w="974" w:type="pct"/>
          </w:tcPr>
          <w:p w:rsidR="005D17E3" w:rsidRPr="000C0E87" w:rsidRDefault="005D17E3" w:rsidP="000273A6">
            <w:pPr>
              <w:keepNext/>
              <w:widowControl/>
              <w:spacing w:line="240" w:lineRule="auto"/>
            </w:pPr>
            <w:r w:rsidRPr="000C0E87">
              <w:t>B1.1</w:t>
            </w:r>
          </w:p>
        </w:tc>
        <w:tc>
          <w:tcPr>
            <w:tcW w:w="973" w:type="pct"/>
          </w:tcPr>
          <w:p w:rsidR="005D17E3" w:rsidRPr="000C0E87" w:rsidRDefault="005D17E3" w:rsidP="000273A6">
            <w:pPr>
              <w:keepNext/>
              <w:widowControl/>
              <w:spacing w:line="240" w:lineRule="auto"/>
            </w:pPr>
            <w:r w:rsidRPr="000C0E87">
              <w:t>B1.1</w:t>
            </w:r>
          </w:p>
        </w:tc>
      </w:tr>
      <w:tr w:rsidR="005D17E3" w:rsidRPr="000C0E87" w:rsidTr="007207C3">
        <w:tc>
          <w:tcPr>
            <w:tcW w:w="1551" w:type="pct"/>
          </w:tcPr>
          <w:p w:rsidR="005D17E3" w:rsidRPr="000C0E87" w:rsidRDefault="005D17E3" w:rsidP="000273A6">
            <w:pPr>
              <w:keepNext/>
              <w:widowControl/>
              <w:spacing w:line="240" w:lineRule="auto"/>
            </w:pPr>
            <w:r w:rsidRPr="000C0E87">
              <w:t xml:space="preserve">B3-oppimäärä </w:t>
            </w:r>
          </w:p>
        </w:tc>
        <w:tc>
          <w:tcPr>
            <w:tcW w:w="1502" w:type="pct"/>
          </w:tcPr>
          <w:p w:rsidR="005D17E3" w:rsidRPr="000C0E87" w:rsidRDefault="005D17E3" w:rsidP="000273A6">
            <w:pPr>
              <w:keepNext/>
              <w:widowControl/>
              <w:spacing w:line="240" w:lineRule="auto"/>
            </w:pPr>
            <w:r w:rsidRPr="000C0E87">
              <w:t>A2.2</w:t>
            </w:r>
          </w:p>
        </w:tc>
        <w:tc>
          <w:tcPr>
            <w:tcW w:w="974" w:type="pct"/>
          </w:tcPr>
          <w:p w:rsidR="005D17E3" w:rsidRPr="000C0E87" w:rsidRDefault="005D17E3" w:rsidP="000273A6">
            <w:pPr>
              <w:keepNext/>
              <w:widowControl/>
              <w:spacing w:line="240" w:lineRule="auto"/>
            </w:pPr>
            <w:r w:rsidRPr="000C0E87">
              <w:t>A2.2</w:t>
            </w:r>
          </w:p>
        </w:tc>
        <w:tc>
          <w:tcPr>
            <w:tcW w:w="973" w:type="pct"/>
          </w:tcPr>
          <w:p w:rsidR="005D17E3" w:rsidRPr="000C0E87" w:rsidRDefault="005D17E3" w:rsidP="000273A6">
            <w:pPr>
              <w:keepNext/>
              <w:widowControl/>
              <w:spacing w:line="240" w:lineRule="auto"/>
            </w:pPr>
            <w:r w:rsidRPr="000C0E87">
              <w:t>A2.1</w:t>
            </w:r>
          </w:p>
        </w:tc>
      </w:tr>
      <w:tr w:rsidR="005D17E3" w:rsidRPr="000C0E87" w:rsidTr="007207C3">
        <w:tc>
          <w:tcPr>
            <w:tcW w:w="1551" w:type="pct"/>
          </w:tcPr>
          <w:p w:rsidR="005D17E3" w:rsidRPr="000C0E87" w:rsidRDefault="005D17E3" w:rsidP="000273A6">
            <w:pPr>
              <w:keepNext/>
              <w:widowControl/>
              <w:spacing w:line="240" w:lineRule="auto"/>
            </w:pPr>
            <w:r w:rsidRPr="000C0E87">
              <w:t>Äidinkielenomainen oppimäärä</w:t>
            </w:r>
          </w:p>
        </w:tc>
        <w:tc>
          <w:tcPr>
            <w:tcW w:w="1502" w:type="pct"/>
          </w:tcPr>
          <w:p w:rsidR="005D17E3" w:rsidRPr="000C0E87" w:rsidRDefault="005D17E3" w:rsidP="000273A6">
            <w:pPr>
              <w:keepNext/>
              <w:widowControl/>
              <w:spacing w:line="240" w:lineRule="auto"/>
            </w:pPr>
            <w:r w:rsidRPr="000C0E87">
              <w:t>B2.2</w:t>
            </w:r>
          </w:p>
        </w:tc>
        <w:tc>
          <w:tcPr>
            <w:tcW w:w="974" w:type="pct"/>
          </w:tcPr>
          <w:p w:rsidR="005D17E3" w:rsidRPr="000C0E87" w:rsidRDefault="005D17E3" w:rsidP="000273A6">
            <w:pPr>
              <w:keepNext/>
              <w:widowControl/>
              <w:spacing w:line="240" w:lineRule="auto"/>
            </w:pPr>
            <w:r w:rsidRPr="000C0E87">
              <w:t>B2.2</w:t>
            </w:r>
          </w:p>
        </w:tc>
        <w:tc>
          <w:tcPr>
            <w:tcW w:w="973" w:type="pct"/>
          </w:tcPr>
          <w:p w:rsidR="005D17E3" w:rsidRPr="000C0E87" w:rsidRDefault="005D17E3" w:rsidP="000273A6">
            <w:pPr>
              <w:keepNext/>
              <w:widowControl/>
              <w:spacing w:line="240" w:lineRule="auto"/>
              <w:rPr>
                <w:b/>
              </w:rPr>
            </w:pPr>
            <w:r w:rsidRPr="000C0E87">
              <w:t>B2.2</w:t>
            </w:r>
          </w:p>
        </w:tc>
      </w:tr>
    </w:tbl>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rPr>
          <w:lang w:val="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Arviointi </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0C0E87">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0C0E87">
        <w:rPr>
          <w:rFonts w:eastAsia="Calibri"/>
          <w:lang w:eastAsia="en-US"/>
        </w:rPr>
        <w:t xml:space="preserve">  Opiskelijoita ohjataan hyödyntämään itse- ja vertaisarviointia. Kaikilla kursseilla voidaan hyödyntää salkkutyöskentelyä, myös oppiainerajat ylittäen.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DF31B7" w:rsidRPr="000C0E87" w:rsidRDefault="00DF31B7"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EE2B85" w:rsidRPr="000C0E87" w:rsidRDefault="00EE2B85" w:rsidP="000273A6">
      <w:pPr>
        <w:keepNext/>
        <w:widowControl/>
        <w:autoSpaceDE w:val="0"/>
        <w:autoSpaceDN w:val="0"/>
        <w:spacing w:line="240" w:lineRule="auto"/>
        <w:ind w:left="1304"/>
        <w:textAlignment w:val="auto"/>
        <w:rPr>
          <w:rFonts w:eastAsia="Calibr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5D17E3" w:rsidRPr="000C0E87" w:rsidRDefault="005D17E3" w:rsidP="000273A6">
      <w:pPr>
        <w:keepNext/>
        <w:widowControl/>
        <w:autoSpaceDE w:val="0"/>
        <w:autoSpaceDN w:val="0"/>
        <w:spacing w:line="240" w:lineRule="auto"/>
        <w:ind w:left="1304"/>
        <w:textAlignment w:val="auto"/>
        <w:rPr>
          <w:rFonts w:eastAsia="Calibri"/>
          <w:i/>
          <w:lang w:eastAsia="en-US"/>
        </w:rPr>
      </w:pPr>
      <w:r w:rsidRPr="000C0E87">
        <w:rPr>
          <w:rFonts w:eastAsia="Calibri"/>
          <w:i/>
          <w:lang w:eastAsia="en-US"/>
        </w:rPr>
        <w:t>Oppimäärän vaihtaminen</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0C02BD" w:rsidRDefault="0087129F" w:rsidP="000273A6">
      <w:pPr>
        <w:keepNext/>
        <w:widowControl/>
        <w:autoSpaceDE w:val="0"/>
        <w:autoSpaceDN w:val="0"/>
        <w:spacing w:line="240" w:lineRule="auto"/>
        <w:ind w:left="1304"/>
      </w:pPr>
      <w:r w:rsidRPr="000C0E87">
        <w:t>Opiskelijan on tarkoituksenmukaista jatkaa aloittamansa opp</w:t>
      </w:r>
      <w:r w:rsidR="00DA3F35" w:rsidRPr="000C0E87">
        <w:t xml:space="preserve">imäärän opintoja </w:t>
      </w:r>
      <w:r w:rsidRPr="000C0E87">
        <w:t>pitkäjänteisesti. Oppimäärää vaihdettaessa ruotsin kielessä pidemmästä oppimäärästä lyhyempään kursseja luetaan hyväksi seuraavasti:</w:t>
      </w:r>
    </w:p>
    <w:p w:rsidR="00EE2B85" w:rsidRDefault="00EE2B85" w:rsidP="000273A6">
      <w:pPr>
        <w:keepNext/>
        <w:widowControl/>
        <w:adjustRightInd/>
        <w:spacing w:line="240" w:lineRule="auto"/>
        <w:textAlignment w:val="auto"/>
      </w:pPr>
    </w:p>
    <w:p w:rsidR="00221895" w:rsidRPr="000C0E87" w:rsidRDefault="00221895" w:rsidP="000273A6">
      <w:pPr>
        <w:keepNext/>
        <w:widowControl/>
        <w:adjustRightInd/>
        <w:spacing w:line="240" w:lineRule="auto"/>
        <w:textAlignment w:val="auto"/>
      </w:pPr>
    </w:p>
    <w:tbl>
      <w:tblPr>
        <w:tblW w:w="5718" w:type="dxa"/>
        <w:tblInd w:w="1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0C0E87" w:rsidTr="00D45691">
        <w:tc>
          <w:tcPr>
            <w:tcW w:w="910" w:type="dxa"/>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t</w:t>
            </w:r>
          </w:p>
        </w:tc>
        <w:tc>
          <w:tcPr>
            <w:tcW w:w="1894" w:type="dxa"/>
            <w:gridSpan w:val="2"/>
            <w:tcBorders>
              <w:bottom w:val="single" w:sz="4" w:space="0" w:color="auto"/>
            </w:tcBorders>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Äidinkielen</w:t>
            </w:r>
            <w:r w:rsidRPr="000C0E87">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1-oppimäärä</w:t>
            </w:r>
          </w:p>
        </w:tc>
      </w:tr>
      <w:tr w:rsidR="00EE2B85" w:rsidRPr="000C0E87" w:rsidTr="00D45691">
        <w:trPr>
          <w:trHeight w:val="363"/>
        </w:trPr>
        <w:tc>
          <w:tcPr>
            <w:tcW w:w="910"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w:t>
            </w:r>
          </w:p>
        </w:tc>
        <w:tc>
          <w:tcPr>
            <w:tcW w:w="1438"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 xml:space="preserve">1      </w:t>
            </w:r>
          </w:p>
        </w:tc>
        <w:tc>
          <w:tcPr>
            <w:tcW w:w="456"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rPr>
                <w:rFonts w:eastAsia="Calibri"/>
                <w:szCs w:val="22"/>
                <w:lang w:eastAsia="en-US"/>
              </w:rPr>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szCs w:val="22"/>
                <w:lang w:eastAsia="en-US"/>
              </w:rPr>
              <w:t>5</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rPr>
                <w:rFonts w:eastAsia="Calibri"/>
                <w:szCs w:val="22"/>
                <w:lang w:eastAsia="en-US"/>
              </w:rPr>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r>
      <w:tr w:rsidR="00EE2B85" w:rsidRPr="000C0E87" w:rsidTr="00D45691">
        <w:tc>
          <w:tcPr>
            <w:tcW w:w="910" w:type="dxa"/>
            <w:tcBorders>
              <w:top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r>
    </w:tbl>
    <w:p w:rsidR="00EE2B85" w:rsidRPr="000C0E87" w:rsidRDefault="00EE2B85" w:rsidP="000273A6">
      <w:pPr>
        <w:keepNext/>
        <w:widowControl/>
        <w:autoSpaceDE w:val="0"/>
        <w:autoSpaceDN w:val="0"/>
        <w:spacing w:line="240" w:lineRule="auto"/>
        <w:ind w:left="1304"/>
      </w:pPr>
    </w:p>
    <w:p w:rsidR="005D17E3" w:rsidRPr="000C0E87" w:rsidRDefault="005D17E3" w:rsidP="000273A6">
      <w:pPr>
        <w:keepNext/>
        <w:widowControl/>
        <w:autoSpaceDE w:val="0"/>
        <w:autoSpaceDN w:val="0"/>
        <w:spacing w:line="240" w:lineRule="auto"/>
        <w:textAlignment w:val="auto"/>
        <w:rPr>
          <w:rFonts w:eastAsia="Calibri"/>
          <w:lang w:eastAsia="en-US"/>
        </w:rPr>
      </w:pPr>
    </w:p>
    <w:p w:rsidR="005D17E3" w:rsidRPr="000C0E87" w:rsidRDefault="00174C52"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Muut pidemmän</w:t>
      </w:r>
      <w:r w:rsidR="005D17E3" w:rsidRPr="000C0E87">
        <w:rPr>
          <w:rFonts w:eastAsia="Calibri"/>
          <w:lang w:eastAsia="en-US"/>
        </w:rPr>
        <w:t xml:space="preserve"> oppimäärän mu</w:t>
      </w:r>
      <w:r w:rsidRPr="000C0E87">
        <w:rPr>
          <w:rFonts w:eastAsia="Calibri"/>
          <w:lang w:eastAsia="en-US"/>
        </w:rPr>
        <w:t>kaiset opinnot voivat olla lyhyemmän</w:t>
      </w:r>
      <w:r w:rsidR="005D17E3"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Default="005D17E3" w:rsidP="000273A6">
      <w:pPr>
        <w:keepNext/>
        <w:widowControl/>
        <w:autoSpaceDE w:val="0"/>
        <w:autoSpaceDN w:val="0"/>
        <w:spacing w:line="240" w:lineRule="auto"/>
        <w:ind w:left="1304"/>
        <w:textAlignment w:val="auto"/>
        <w:rPr>
          <w:rFonts w:eastAsia="Calibri"/>
          <w:lang w:eastAsia="en-US"/>
        </w:rPr>
      </w:pPr>
    </w:p>
    <w:p w:rsidR="000C02BD" w:rsidRPr="000C0E87" w:rsidRDefault="000C02BD" w:rsidP="000273A6">
      <w:pPr>
        <w:keepNext/>
        <w:widowControl/>
        <w:autoSpaceDE w:val="0"/>
        <w:autoSpaceDN w:val="0"/>
        <w:spacing w:line="240" w:lineRule="auto"/>
        <w:ind w:left="1304"/>
        <w:textAlignment w:val="auto"/>
        <w:rPr>
          <w:rFonts w:eastAsia="Calibri"/>
          <w:lang w:eastAsia="en-US"/>
        </w:rPr>
      </w:pPr>
    </w:p>
    <w:p w:rsidR="005D17E3" w:rsidRPr="000C0E87" w:rsidRDefault="0049419E" w:rsidP="000273A6">
      <w:pPr>
        <w:pStyle w:val="Otsikko3"/>
        <w:widowControl/>
        <w:rPr>
          <w:rFonts w:cs="Times New Roman"/>
        </w:rPr>
      </w:pPr>
      <w:bookmarkStart w:id="126" w:name="_Toc415582278"/>
      <w:bookmarkStart w:id="127" w:name="_Toc423589942"/>
      <w:bookmarkStart w:id="128" w:name="_Toc452996908"/>
      <w:r>
        <w:rPr>
          <w:rFonts w:cs="Times New Roman"/>
        </w:rPr>
        <w:t>5.4.1.1</w:t>
      </w:r>
      <w:r>
        <w:rPr>
          <w:rFonts w:cs="Times New Roman"/>
        </w:rPr>
        <w:tab/>
      </w:r>
      <w:r w:rsidR="005D17E3" w:rsidRPr="000C0E87">
        <w:rPr>
          <w:rFonts w:cs="Times New Roman"/>
        </w:rPr>
        <w:t>Ruotsi, A-oppimäärä</w:t>
      </w:r>
      <w:bookmarkEnd w:id="126"/>
      <w:bookmarkEnd w:id="127"/>
      <w:bookmarkEnd w:id="128"/>
      <w:r w:rsidR="005D17E3" w:rsidRPr="000C0E87">
        <w:rPr>
          <w:rFonts w:cs="Times New Roman"/>
        </w:rPr>
        <w:t xml:space="preserve"> </w:t>
      </w:r>
    </w:p>
    <w:p w:rsidR="00732782" w:rsidRPr="000C0E87" w:rsidRDefault="00732782" w:rsidP="000273A6">
      <w:pPr>
        <w:keepNext/>
        <w:widowControl/>
        <w:adjustRightInd/>
        <w:spacing w:line="240" w:lineRule="auto"/>
        <w:textAlignment w:val="auto"/>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5D17E3" w:rsidRPr="000C0E87" w:rsidRDefault="005D17E3" w:rsidP="000273A6">
      <w:pPr>
        <w:keepNext/>
        <w:widowControl/>
        <w:tabs>
          <w:tab w:val="left" w:pos="3261"/>
        </w:tabs>
        <w:adjustRightInd/>
        <w:spacing w:line="240" w:lineRule="auto"/>
        <w:ind w:firstLine="1304"/>
        <w:contextualSpacing/>
        <w:textAlignment w:val="auto"/>
        <w:rPr>
          <w:rFonts w:eastAsia="Calibri"/>
          <w:lang w:eastAsia="en-US"/>
        </w:rPr>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Ruotsi kielen A-oppimäärän opetuksen erityisenä tavoitteena on, että opiskelij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0C0E87" w:rsidRDefault="005D17E3" w:rsidP="000273A6">
      <w:pPr>
        <w:keepNext/>
        <w:widowControl/>
        <w:adjustRightInd/>
        <w:spacing w:line="240" w:lineRule="auto"/>
        <w:ind w:left="1080"/>
        <w:contextualSpacing/>
        <w:textAlignment w:val="auto"/>
        <w:rPr>
          <w:rFonts w:eastAsia="Calibri"/>
          <w:iCs/>
          <w:lang w:eastAsia="en-US"/>
        </w:rPr>
      </w:pPr>
    </w:p>
    <w:p w:rsidR="005D17E3" w:rsidRPr="000C0E87" w:rsidRDefault="005D17E3" w:rsidP="000273A6">
      <w:pPr>
        <w:keepNext/>
        <w:widowControl/>
        <w:adjustRightInd/>
        <w:spacing w:line="240" w:lineRule="auto"/>
        <w:ind w:left="1080"/>
        <w:contextualSpacing/>
        <w:textAlignment w:val="auto"/>
        <w:rPr>
          <w:rFonts w:eastAsia="Calibri"/>
          <w:i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Default="005D17E3" w:rsidP="00D45691">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D45691" w:rsidRPr="000C0E87" w:rsidRDefault="00D45691" w:rsidP="00D45691">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1. Ruotsinkielinen maailmani (RUA1)</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 </w:t>
      </w:r>
    </w:p>
    <w:p w:rsidR="00582331" w:rsidRPr="000C0E87" w:rsidRDefault="0058233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 (RUA2)</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w:t>
      </w:r>
      <w:r w:rsidR="00BB1AA2" w:rsidRPr="000C0E87">
        <w:rPr>
          <w:rFonts w:eastAsia="Calibri"/>
          <w:lang w:eastAsia="en-US"/>
        </w:rPr>
        <w:t>hteydessä psyykkistä, fyysistä</w:t>
      </w:r>
      <w:r w:rsidRPr="000C0E87">
        <w:rPr>
          <w:rFonts w:eastAsia="Calibri"/>
          <w:lang w:eastAsia="en-US"/>
        </w:rPr>
        <w:t xml:space="preserve"> ja sosiaalista hyvinvointia. Pohditaan myös teknologian ja digitalisaation tuomia muutoksia vuorovaikutukselle ja hyvinvoinnille.</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82331" w:rsidRPr="000C0E87" w:rsidRDefault="00582331"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3. Pohjoismaisia kulttuuri-ilmiöitä </w:t>
      </w:r>
      <w:r w:rsidRPr="000C0E87">
        <w:rPr>
          <w:rFonts w:eastAsia="Calibri"/>
          <w:b/>
          <w:bCs/>
          <w:lang w:eastAsia="en-US"/>
        </w:rPr>
        <w:t>(RUA3)</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4. Yhteiskunta ja ympäröivä maailma </w:t>
      </w:r>
      <w:r w:rsidRPr="000C0E87">
        <w:rPr>
          <w:rFonts w:eastAsia="Calibri"/>
          <w:b/>
          <w:bCs/>
          <w:lang w:eastAsia="en-US"/>
        </w:rPr>
        <w:t>(RUA4)</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kehitetään tiedonhankintataitoja ja kriittistä lukutaitoa sekä harjoitellaan aktiivista toimijuutta ruotsin kielellä. </w:t>
      </w:r>
      <w:r w:rsidRPr="000C0E87">
        <w:t>Tutustutaan erilaisiin yhteiskunnallisista ilmiöistä käytäviin keskusteluihin pohjoismaisen hyvinvointiyhteiskunnan näkökulmasta.</w:t>
      </w:r>
      <w:r w:rsidRPr="000C0E87">
        <w:rPr>
          <w:rFonts w:eastAsia="Calibri"/>
          <w:lang w:eastAsia="en-US"/>
        </w:rPr>
        <w:t xml:space="preserve"> Pohditaan yksilöiden ja yhteisöjen vastuita ja toimintamahdollisuuksia, kuten ihmisoikeuskysymyksiä ja vaikuttamismahdollisuuksia kansalaisyhteiskunnass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5. Tiede ja tulevaisuus </w:t>
      </w:r>
      <w:r w:rsidRPr="000C0E87">
        <w:rPr>
          <w:rFonts w:eastAsia="Calibri"/>
          <w:b/>
          <w:bCs/>
          <w:lang w:eastAsia="en-US"/>
        </w:rPr>
        <w:t>(RUA5)</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AD13B7" w:rsidP="000273A6">
      <w:pPr>
        <w:keepNext/>
        <w:widowControl/>
        <w:autoSpaceDE w:val="0"/>
        <w:autoSpaceDN w:val="0"/>
        <w:spacing w:line="240" w:lineRule="auto"/>
        <w:ind w:left="1304"/>
        <w:textAlignment w:val="auto"/>
        <w:rPr>
          <w:rFonts w:eastAsia="Calibri"/>
          <w:lang w:eastAsia="en-US"/>
        </w:rPr>
      </w:pPr>
      <w:r w:rsidRPr="000C0E87">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0C0E87">
        <w:rPr>
          <w:rFonts w:eastAsia="Calibri"/>
          <w:lang w:eastAsia="en-US"/>
        </w:rPr>
        <w:t>Pohditaan erilaisia tulevaisuudenvisioita erityisesti teknologian ja digitalisaation näkökulmista. Aihepiirit nousevat eri tiedon- ja tieteenaloist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6. Opiskelu, työ ja toimeentulo </w:t>
      </w:r>
      <w:r w:rsidRPr="000C0E87">
        <w:rPr>
          <w:rFonts w:eastAsia="Calibri"/>
          <w:b/>
          <w:bCs/>
          <w:lang w:eastAsia="en-US"/>
        </w:rPr>
        <w:t>(RUA6)</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E46B26" w:rsidRPr="000C0E87" w:rsidRDefault="00E46B26"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n liittyvä kirjallinen</w:t>
      </w:r>
      <w:r w:rsidR="009F12F4" w:rsidRPr="000C0E87">
        <w:rPr>
          <w:rFonts w:eastAsia="Calibri"/>
          <w:bCs/>
          <w:lang w:eastAsia="en-US"/>
        </w:rPr>
        <w:t xml:space="preserve"> tai </w:t>
      </w:r>
      <w:r w:rsidRPr="000C0E87">
        <w:rPr>
          <w:rFonts w:eastAsia="Calibri"/>
          <w:bCs/>
          <w:lang w:eastAsia="en-US"/>
        </w:rPr>
        <w:t xml:space="preserve">suullinen ruotsinkielinen osuus tai kokonaisuus.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9F12F4" w:rsidRPr="000C0E87" w:rsidRDefault="009F12F4"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firstLine="1304"/>
        <w:textAlignment w:val="auto"/>
        <w:rPr>
          <w:rFonts w:eastAsia="Calibri"/>
          <w:b/>
          <w:bCs/>
          <w:lang w:eastAsia="en-US"/>
        </w:rPr>
      </w:pPr>
      <w:r w:rsidRPr="000C0E87">
        <w:rPr>
          <w:rFonts w:eastAsia="Calibri"/>
          <w:b/>
          <w:bCs/>
          <w:lang w:eastAsia="en-US"/>
        </w:rPr>
        <w:t>7. Kestävä elämäntapa (RUA7)</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ruotsin kieltä erilaisissa kirjallisissa vuorovaikutustilanteissa ja erilaisille yleisöille. </w:t>
      </w:r>
      <w:r w:rsidRPr="000C0E87">
        <w:rPr>
          <w:rFonts w:eastAsia="Calibri"/>
          <w:bCs/>
          <w:lang w:eastAsia="en-US"/>
        </w:rPr>
        <w:t>Kurssilla käsitellään eri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0C0E87" w:rsidRDefault="005D17E3" w:rsidP="000273A6">
      <w:pPr>
        <w:keepNext/>
        <w:widowControl/>
        <w:autoSpaceDE w:val="0"/>
        <w:autoSpaceDN w:val="0"/>
        <w:spacing w:line="240" w:lineRule="auto"/>
        <w:ind w:left="1304"/>
        <w:textAlignment w:val="auto"/>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8. Viesti ja vaikuta puhuen (RUA8)</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pPr>
      <w:r w:rsidRPr="000C0E87">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129" w:name="_Toc415582279"/>
      <w:r w:rsidRPr="000C0E87">
        <w:rPr>
          <w:rFonts w:eastAsia="Calibri"/>
          <w:lang w:eastAsia="en-US"/>
        </w:rPr>
        <w:t>Kurssilla kerrataan oppimäärän pakollisilla kursseilla käsiteltyjä aihepiirejä tai niitä täydennetään opiskelijoiden tarpeiden mukaan.</w:t>
      </w:r>
    </w:p>
    <w:p w:rsidR="005D17E3" w:rsidRDefault="005D17E3"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Pr="000C0E87" w:rsidRDefault="005A16DC" w:rsidP="000273A6">
      <w:pPr>
        <w:keepNext/>
        <w:widowControl/>
        <w:autoSpaceDE w:val="0"/>
        <w:autoSpaceDN w:val="0"/>
        <w:spacing w:line="240" w:lineRule="auto"/>
        <w:ind w:left="1304"/>
        <w:textAlignment w:val="auto"/>
      </w:pPr>
    </w:p>
    <w:p w:rsidR="005D17E3" w:rsidRPr="000C0E87" w:rsidRDefault="005D17E3" w:rsidP="000273A6">
      <w:pPr>
        <w:keepNext/>
        <w:widowControl/>
        <w:autoSpaceDE w:val="0"/>
        <w:autoSpaceDN w:val="0"/>
        <w:spacing w:line="240" w:lineRule="auto"/>
        <w:ind w:left="1304"/>
        <w:textAlignment w:val="auto"/>
      </w:pPr>
    </w:p>
    <w:p w:rsidR="005D17E3" w:rsidRPr="000C0E87" w:rsidRDefault="0049419E" w:rsidP="000273A6">
      <w:pPr>
        <w:pStyle w:val="Otsikko3"/>
        <w:widowControl/>
        <w:rPr>
          <w:rFonts w:eastAsia="Calibri" w:cs="Times New Roman"/>
          <w:lang w:eastAsia="en-US"/>
        </w:rPr>
      </w:pPr>
      <w:bookmarkStart w:id="130" w:name="_Toc423589943"/>
      <w:bookmarkStart w:id="131" w:name="_Toc452996909"/>
      <w:r>
        <w:rPr>
          <w:rFonts w:eastAsia="Calibri" w:cs="Times New Roman"/>
          <w:lang w:eastAsia="en-US"/>
        </w:rPr>
        <w:t>5.4.1.2</w:t>
      </w:r>
      <w:r>
        <w:rPr>
          <w:rFonts w:eastAsia="Calibri" w:cs="Times New Roman"/>
          <w:lang w:eastAsia="en-US"/>
        </w:rPr>
        <w:tab/>
      </w:r>
      <w:r w:rsidR="005D17E3" w:rsidRPr="000C0E87">
        <w:rPr>
          <w:rFonts w:eastAsia="Calibri" w:cs="Times New Roman"/>
          <w:lang w:eastAsia="en-US"/>
        </w:rPr>
        <w:t>Ruotsi, B1-oppimäärä</w:t>
      </w:r>
      <w:bookmarkEnd w:id="129"/>
      <w:bookmarkEnd w:id="130"/>
      <w:bookmarkEnd w:id="131"/>
      <w:r w:rsidR="005D17E3" w:rsidRPr="000C0E87">
        <w:rPr>
          <w:rFonts w:eastAsia="Calibri" w:cs="Times New Roman"/>
          <w:lang w:eastAsia="en-US"/>
        </w:rPr>
        <w:t xml:space="preserve"> </w:t>
      </w:r>
    </w:p>
    <w:p w:rsidR="005D17E3" w:rsidRPr="000C0E87" w:rsidRDefault="005D17E3" w:rsidP="000273A6">
      <w:pPr>
        <w:keepNext/>
        <w:widowControl/>
        <w:spacing w:line="240" w:lineRule="auto"/>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5D17E3" w:rsidRPr="000C0E87" w:rsidRDefault="005D17E3" w:rsidP="000273A6">
      <w:pPr>
        <w:keepNext/>
        <w:widowControl/>
        <w:tabs>
          <w:tab w:val="left" w:pos="3261"/>
        </w:tabs>
        <w:adjustRightInd/>
        <w:spacing w:line="240" w:lineRule="auto"/>
        <w:ind w:firstLine="1304"/>
        <w:contextualSpacing/>
        <w:textAlignment w:val="auto"/>
        <w:rPr>
          <w:rFonts w:eastAsia="Calibri"/>
          <w:lang w:eastAsia="en-US"/>
        </w:rPr>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Ruotsin kielen B1-oppimäärän opetuksen erityisenä tavoitteena on, että opiskelij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1 ja arvioida omien taitojensa kehittymistä sekä kehittää taitojaan edelleen.</w:t>
      </w: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1.  Minun ruotsini (RUB11)</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siteltävät aihepiirit liittyvät nuorten omiin kiinnostuksen kohteisiin sekä tarpeisiin käyttää kieltä erityisesti suu</w:t>
      </w:r>
      <w:r w:rsidR="005F5997" w:rsidRPr="000C0E87">
        <w:t>llisissa viestintätilanteiss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spacing w:line="240" w:lineRule="auto"/>
        <w:ind w:left="1304"/>
        <w:rPr>
          <w:b/>
        </w:rPr>
      </w:pPr>
      <w:r w:rsidRPr="000C0E87">
        <w:rPr>
          <w:b/>
        </w:rPr>
        <w:t>2.  Hyvinvointi ja ihmissuhteet (RUB12)</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0C0E87">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D45691">
      <w:pPr>
        <w:keepNext/>
        <w:widowControl/>
        <w:adjustRightInd/>
        <w:spacing w:line="240" w:lineRule="auto"/>
        <w:ind w:left="1304"/>
        <w:textAlignment w:val="auto"/>
        <w:rPr>
          <w:b/>
        </w:rPr>
      </w:pPr>
    </w:p>
    <w:p w:rsidR="005A16DC" w:rsidRDefault="005A16DC" w:rsidP="00D45691">
      <w:pPr>
        <w:keepNext/>
        <w:widowControl/>
        <w:adjustRightInd/>
        <w:spacing w:line="240" w:lineRule="auto"/>
        <w:ind w:left="1304"/>
        <w:textAlignment w:val="auto"/>
        <w:rPr>
          <w:b/>
        </w:rPr>
      </w:pPr>
    </w:p>
    <w:p w:rsidR="005A16DC" w:rsidRDefault="005A16DC" w:rsidP="00D45691">
      <w:pPr>
        <w:keepNext/>
        <w:widowControl/>
        <w:adjustRightInd/>
        <w:spacing w:line="240" w:lineRule="auto"/>
        <w:ind w:left="1304"/>
        <w:textAlignment w:val="auto"/>
        <w:rPr>
          <w:b/>
        </w:rPr>
      </w:pPr>
    </w:p>
    <w:p w:rsidR="005D17E3" w:rsidRPr="000C0E87" w:rsidRDefault="00D45691" w:rsidP="00D45691">
      <w:pPr>
        <w:keepNext/>
        <w:widowControl/>
        <w:adjustRightInd/>
        <w:spacing w:line="240" w:lineRule="auto"/>
        <w:ind w:left="1304"/>
        <w:textAlignment w:val="auto"/>
        <w:rPr>
          <w:b/>
        </w:rPr>
      </w:pPr>
      <w:r w:rsidRPr="00D45691">
        <w:rPr>
          <w:b/>
        </w:rPr>
        <w:t xml:space="preserve">3. </w:t>
      </w:r>
      <w:r w:rsidR="005D17E3" w:rsidRPr="00D45691">
        <w:rPr>
          <w:b/>
        </w:rPr>
        <w:t>Kulttuuri</w:t>
      </w:r>
      <w:r w:rsidR="005D17E3" w:rsidRPr="000C0E87">
        <w:rPr>
          <w:b/>
        </w:rPr>
        <w:t xml:space="preserve"> ja mediat (RUB13)</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vahvistetaan monilukutaitoa ja erilaisten tekstilajien tulkitsemis- ja tuottamistaitoa eri medioita hyödyntäen. Tutustutaan suomenruotsalaisiin ja muihin pohjoismaisiin kulttuuri-ilmiöihin ja medioihin ajankohtaisesta ja nuoria kiinnostavasta näkökulma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4.  Monenlaiset elinympäristömme (RUB14)</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 xml:space="preserve">Kurssilla kehitetään erilaisten tekstilajien tulkintaa ja tuottamista. Aihepiireinä ovat kulttuurisesti moninainen elinympäristö sekä </w:t>
      </w:r>
      <w:r w:rsidR="000A17D4" w:rsidRPr="000C0E87">
        <w:t xml:space="preserve">yhteiskunnan </w:t>
      </w:r>
      <w:r w:rsidRPr="000C0E87">
        <w:t>ajankohtaiset ilmiöt, joita tarkastellaan ensisijaisesti nuorten näkökulmasta.</w:t>
      </w:r>
    </w:p>
    <w:p w:rsidR="005D17E3" w:rsidRPr="000C0E87" w:rsidRDefault="00AD13B7" w:rsidP="000273A6">
      <w:pPr>
        <w:keepNext/>
        <w:widowControl/>
        <w:spacing w:line="240" w:lineRule="auto"/>
        <w:ind w:left="1304"/>
        <w:rPr>
          <w:b/>
        </w:rPr>
      </w:pPr>
      <w:r w:rsidRPr="000C0E87">
        <w:rPr>
          <w:b/>
        </w:rPr>
        <w:t xml:space="preserve">5. </w:t>
      </w:r>
      <w:r w:rsidR="00B9591F" w:rsidRPr="000C0E87">
        <w:rPr>
          <w:b/>
        </w:rPr>
        <w:t>Opiskelu- ja työelämää</w:t>
      </w:r>
      <w:r w:rsidR="005D17E3" w:rsidRPr="000C0E87">
        <w:rPr>
          <w:b/>
        </w:rPr>
        <w:t xml:space="preserve"> ruotsiksi (RUB15)</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Kurssilla harjoitellaan työelämässä tarvittavia vuorovaikutustaitoja sekä pohditaan jatko-opintoja ja tuleva</w:t>
      </w:r>
      <w:r w:rsidR="00B9591F" w:rsidRPr="000C0E87">
        <w:t>isuudensuunnitelmia. Tutkitaan mahdollisuuksia opiskella ja tehdä töitä ruotsin kielellä</w:t>
      </w:r>
      <w:r w:rsidRPr="000C0E87">
        <w:t xml:space="preserve">. Tutustutaan mahdollisuuksiin osallistua pohjoismaiseen ja muuhun kansainväliseen yhteistyöhön.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Valtakunnalliset syventävät kurssit</w:t>
      </w:r>
    </w:p>
    <w:p w:rsidR="005D17E3" w:rsidRPr="000C0E87" w:rsidRDefault="005D17E3" w:rsidP="000273A6">
      <w:pPr>
        <w:keepNext/>
        <w:widowControl/>
        <w:spacing w:line="240" w:lineRule="auto"/>
        <w:ind w:left="1304"/>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0C0E87">
        <w:rPr>
          <w:rFonts w:eastAsia="Calibri"/>
          <w:bCs/>
          <w:lang w:eastAsia="en-US"/>
        </w:rPr>
        <w:t xml:space="preserve">Kursseihin voidaan integroida muihin </w:t>
      </w:r>
      <w:r w:rsidR="00BB1AA2" w:rsidRPr="000C0E87">
        <w:rPr>
          <w:rFonts w:eastAsia="Calibri"/>
          <w:bCs/>
          <w:lang w:eastAsia="en-US"/>
        </w:rPr>
        <w:t xml:space="preserve">opintoihin liittyvä kirjallinen tai </w:t>
      </w:r>
      <w:r w:rsidRPr="000C0E87">
        <w:rPr>
          <w:rFonts w:eastAsia="Calibri"/>
          <w:bCs/>
          <w:lang w:eastAsia="en-US"/>
        </w:rPr>
        <w:t>suullinen ruotsinkielinen osuus tai kokonaisuus.</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6. Viesti ja vaikuta puhuen (RUB16) </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spacing w:line="240" w:lineRule="auto"/>
        <w:ind w:left="1304"/>
      </w:pPr>
      <w:r w:rsidRPr="000C0E87">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tapa (RUB17)</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6E068B" w:rsidRPr="000C0E87" w:rsidRDefault="005D17E3"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ruotsin kieltä erilaisissa kirjallisissa vuorovaikutustilanteissa ja erilaisille yleisöille. </w:t>
      </w:r>
      <w:r w:rsidRPr="000C0E87">
        <w:rPr>
          <w:rFonts w:eastAsia="Calibri"/>
          <w:bCs/>
          <w:lang w:eastAsia="en-US"/>
        </w:rPr>
        <w:t>Kurssilla käsitellään</w:t>
      </w:r>
      <w:r w:rsidR="00BB1AA2" w:rsidRPr="000C0E87">
        <w:rPr>
          <w:rFonts w:eastAsia="Calibri"/>
          <w:bCs/>
          <w:lang w:eastAsia="en-US"/>
        </w:rPr>
        <w:t xml:space="preserve"> eri</w:t>
      </w:r>
      <w:r w:rsidRPr="000C0E87">
        <w:rPr>
          <w:rFonts w:eastAsia="Calibri"/>
          <w:bCs/>
          <w:lang w:eastAsia="en-US"/>
        </w:rPr>
        <w:t xml:space="preserve">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ämäntavan näkökulmasta ottaen huomioon opiskelijoiden tarpeet tai kiinnostuksen kohteet.</w:t>
      </w:r>
      <w:bookmarkStart w:id="132" w:name="_Toc415582280"/>
      <w:bookmarkStart w:id="133" w:name="_Toc423589944"/>
    </w:p>
    <w:p w:rsidR="000758E0" w:rsidRPr="000C0E87" w:rsidRDefault="00091CA7" w:rsidP="000273A6">
      <w:pPr>
        <w:keepNext/>
        <w:widowControl/>
        <w:spacing w:line="240" w:lineRule="auto"/>
        <w:ind w:left="1304"/>
        <w:contextualSpacing/>
        <w:rPr>
          <w:b/>
        </w:rPr>
      </w:pPr>
      <w:r w:rsidRPr="000C0E87">
        <w:rPr>
          <w:sz w:val="20"/>
          <w:szCs w:val="20"/>
        </w:rPr>
        <w:br/>
      </w:r>
    </w:p>
    <w:p w:rsidR="005A16DC" w:rsidRDefault="005A16DC" w:rsidP="000273A6">
      <w:pPr>
        <w:keepNext/>
        <w:widowControl/>
        <w:spacing w:line="240" w:lineRule="auto"/>
        <w:ind w:left="1304"/>
        <w:contextualSpacing/>
        <w:rPr>
          <w:b/>
          <w:color w:val="C00000"/>
        </w:rPr>
      </w:pPr>
    </w:p>
    <w:p w:rsidR="000758E0" w:rsidRDefault="00F02ABA" w:rsidP="000273A6">
      <w:pPr>
        <w:keepNext/>
        <w:widowControl/>
        <w:spacing w:line="240" w:lineRule="auto"/>
        <w:ind w:left="1304"/>
        <w:contextualSpacing/>
        <w:rPr>
          <w:b/>
          <w:color w:val="C00000"/>
        </w:rPr>
      </w:pPr>
      <w:r w:rsidRPr="00EA01F4">
        <w:rPr>
          <w:b/>
          <w:color w:val="C00000"/>
        </w:rPr>
        <w:t>Koulukohtainen soveltava kurssi</w:t>
      </w:r>
    </w:p>
    <w:p w:rsidR="005A16DC" w:rsidRPr="00EA01F4" w:rsidRDefault="005A16DC" w:rsidP="000273A6">
      <w:pPr>
        <w:keepNext/>
        <w:widowControl/>
        <w:spacing w:line="240" w:lineRule="auto"/>
        <w:ind w:left="1304"/>
        <w:contextualSpacing/>
        <w:rPr>
          <w:b/>
          <w:color w:val="C00000"/>
        </w:rPr>
      </w:pPr>
    </w:p>
    <w:p w:rsidR="000758E0" w:rsidRPr="00EA01F4" w:rsidRDefault="000758E0" w:rsidP="000273A6">
      <w:pPr>
        <w:keepNext/>
        <w:widowControl/>
        <w:spacing w:line="240" w:lineRule="auto"/>
        <w:ind w:left="1304"/>
        <w:contextualSpacing/>
        <w:rPr>
          <w:b/>
          <w:color w:val="C00000"/>
        </w:rPr>
      </w:pPr>
    </w:p>
    <w:p w:rsidR="00091CA7" w:rsidRDefault="00091CA7" w:rsidP="000273A6">
      <w:pPr>
        <w:keepNext/>
        <w:widowControl/>
        <w:spacing w:line="240" w:lineRule="auto"/>
        <w:ind w:left="1304"/>
        <w:contextualSpacing/>
        <w:rPr>
          <w:color w:val="C00000"/>
        </w:rPr>
      </w:pPr>
      <w:r w:rsidRPr="00EA01F4">
        <w:rPr>
          <w:b/>
          <w:color w:val="C00000"/>
        </w:rPr>
        <w:t>8. Ylioppilaskokeeseen valmentava kurssi (RUB18)</w:t>
      </w:r>
      <w:r w:rsidRPr="00EA01F4">
        <w:rPr>
          <w:b/>
          <w:color w:val="C00000"/>
        </w:rPr>
        <w:br/>
      </w:r>
      <w:r w:rsidRPr="00EA01F4">
        <w:rPr>
          <w:color w:val="C00000"/>
        </w:rPr>
        <w:br/>
        <w:t>Kurssilla kerrataan keskeistä sanastoa ja keskeisiä rakenteita sekä tutustutaan ylioppilaskokeiden tehtävätyyppeihin.Kokeena on preliminäärikoe tai aikaisempien vuosien ylioppilaskoe. Kurssi arvioidaan suoritusmerkinnällä.</w:t>
      </w:r>
    </w:p>
    <w:p w:rsidR="005A16DC" w:rsidRDefault="005A16DC" w:rsidP="000273A6">
      <w:pPr>
        <w:keepNext/>
        <w:widowControl/>
        <w:spacing w:line="240" w:lineRule="auto"/>
        <w:ind w:left="1304"/>
        <w:contextualSpacing/>
        <w:rPr>
          <w:color w:val="C00000"/>
        </w:rPr>
      </w:pPr>
    </w:p>
    <w:p w:rsidR="005A16DC" w:rsidRPr="00EA01F4" w:rsidRDefault="005A16DC" w:rsidP="000273A6">
      <w:pPr>
        <w:keepNext/>
        <w:widowControl/>
        <w:spacing w:line="240" w:lineRule="auto"/>
        <w:ind w:left="1304"/>
        <w:contextualSpacing/>
        <w:rPr>
          <w:color w:val="C00000"/>
        </w:rPr>
      </w:pPr>
    </w:p>
    <w:p w:rsidR="00091CA7" w:rsidRPr="00EA01F4" w:rsidRDefault="00091CA7" w:rsidP="000273A6">
      <w:pPr>
        <w:keepNext/>
        <w:widowControl/>
        <w:autoSpaceDE w:val="0"/>
        <w:autoSpaceDN w:val="0"/>
        <w:spacing w:line="240" w:lineRule="auto"/>
        <w:textAlignment w:val="auto"/>
        <w:rPr>
          <w:color w:val="C00000"/>
        </w:rPr>
      </w:pPr>
    </w:p>
    <w:p w:rsidR="005D17E3" w:rsidRPr="000C0E87" w:rsidRDefault="0049419E" w:rsidP="000273A6">
      <w:pPr>
        <w:pStyle w:val="Otsikko3"/>
        <w:widowControl/>
        <w:rPr>
          <w:rFonts w:cs="Times New Roman"/>
        </w:rPr>
      </w:pPr>
      <w:bookmarkStart w:id="134" w:name="_Toc452996910"/>
      <w:r>
        <w:rPr>
          <w:rFonts w:cs="Times New Roman"/>
        </w:rPr>
        <w:t>5.4.1.3</w:t>
      </w:r>
      <w:r>
        <w:rPr>
          <w:rFonts w:cs="Times New Roman"/>
        </w:rPr>
        <w:tab/>
      </w:r>
      <w:r w:rsidR="005D17E3" w:rsidRPr="000C0E87">
        <w:rPr>
          <w:rFonts w:cs="Times New Roman"/>
        </w:rPr>
        <w:t>Ruotsi, B3-oppimäärä</w:t>
      </w:r>
      <w:bookmarkEnd w:id="132"/>
      <w:bookmarkEnd w:id="133"/>
      <w:bookmarkEnd w:id="134"/>
      <w:r w:rsidR="005D17E3" w:rsidRPr="000C0E87">
        <w:rPr>
          <w:rFonts w:cs="Times New Roman"/>
        </w:rPr>
        <w:t xml:space="preserve"> </w:t>
      </w:r>
    </w:p>
    <w:p w:rsidR="005D17E3" w:rsidRPr="000C0E87" w:rsidRDefault="005D17E3" w:rsidP="000273A6">
      <w:pPr>
        <w:keepNext/>
        <w:widowControl/>
        <w:numPr>
          <w:ilvl w:val="12"/>
          <w:numId w:val="0"/>
        </w:numPr>
        <w:spacing w:line="240" w:lineRule="auto"/>
      </w:pPr>
    </w:p>
    <w:p w:rsidR="005D17E3" w:rsidRPr="000C0E87" w:rsidRDefault="005D17E3" w:rsidP="000273A6">
      <w:pPr>
        <w:keepNext/>
        <w:widowControl/>
        <w:tabs>
          <w:tab w:val="left" w:pos="3261"/>
        </w:tabs>
        <w:adjustRightInd/>
        <w:spacing w:line="240" w:lineRule="auto"/>
        <w:ind w:left="1304"/>
        <w:contextualSpacing/>
        <w:textAlignment w:val="auto"/>
        <w:rPr>
          <w:rFonts w:eastAsia="Calibri"/>
          <w:lang w:eastAsia="en-US"/>
        </w:rPr>
      </w:pPr>
      <w:r w:rsidRPr="000C0E87">
        <w:rPr>
          <w:rFonts w:eastAsia="Calibri"/>
          <w:i/>
          <w:lang w:eastAsia="en-US"/>
        </w:rPr>
        <w:t>”Opiskelijalle, joka on vapautettu lukiolain 13 §:n perusteella toisen kotimaisen kielen opiskelusta, voidaan järjestää toisen kotimaisen kie</w:t>
      </w:r>
      <w:r w:rsidR="00D2505C" w:rsidRPr="000C0E87">
        <w:rPr>
          <w:rFonts w:eastAsia="Calibri"/>
          <w:i/>
          <w:lang w:eastAsia="en-US"/>
        </w:rPr>
        <w:t>len opetusta lukiossa alkavan B</w:t>
      </w:r>
      <w:r w:rsidRPr="000C0E87">
        <w:rPr>
          <w:rFonts w:eastAsia="Calibri"/>
          <w:i/>
          <w:lang w:eastAsia="en-US"/>
        </w:rPr>
        <w:t>-oppimäärän mukaisesti.”</w:t>
      </w:r>
      <w:r w:rsidRPr="000C0E87">
        <w:rPr>
          <w:rFonts w:eastAsia="Calibri"/>
          <w:lang w:eastAsia="en-US"/>
        </w:rPr>
        <w:t xml:space="preserve"> (Valtioneuvoston asetus 942/2014, 9 §)</w:t>
      </w:r>
    </w:p>
    <w:p w:rsidR="005D17E3" w:rsidRPr="000C0E87" w:rsidRDefault="005D17E3" w:rsidP="000273A6">
      <w:pPr>
        <w:keepNext/>
        <w:widowControl/>
        <w:tabs>
          <w:tab w:val="left" w:pos="3261"/>
        </w:tabs>
        <w:adjustRightInd/>
        <w:spacing w:line="240" w:lineRule="auto"/>
        <w:ind w:left="1304"/>
        <w:contextualSpacing/>
        <w:textAlignment w:val="auto"/>
        <w:rPr>
          <w:rFonts w:eastAsia="Calibri"/>
          <w:b/>
          <w:lang w:eastAsia="en-US"/>
        </w:rPr>
      </w:pPr>
    </w:p>
    <w:p w:rsidR="00582331" w:rsidRPr="000C0E87" w:rsidRDefault="00582331" w:rsidP="000273A6">
      <w:pPr>
        <w:keepNext/>
        <w:widowControl/>
        <w:tabs>
          <w:tab w:val="left" w:pos="3261"/>
        </w:tabs>
        <w:adjustRightInd/>
        <w:spacing w:line="240" w:lineRule="auto"/>
        <w:contextualSpacing/>
        <w:textAlignment w:val="auto"/>
        <w:rPr>
          <w:rFonts w:eastAsia="Calibri"/>
          <w:b/>
          <w:lang w:eastAsia="en-US"/>
        </w:rPr>
      </w:pPr>
    </w:p>
    <w:p w:rsidR="005D17E3" w:rsidRPr="000C0E87" w:rsidRDefault="005D17E3" w:rsidP="000273A6">
      <w:pPr>
        <w:keepNext/>
        <w:widowControl/>
        <w:tabs>
          <w:tab w:val="left" w:pos="3261"/>
        </w:tabs>
        <w:adjustRightInd/>
        <w:spacing w:line="240" w:lineRule="auto"/>
        <w:ind w:left="1304"/>
        <w:contextualSpacing/>
        <w:textAlignment w:val="auto"/>
        <w:rPr>
          <w:rFonts w:eastAsia="Calibri"/>
          <w:b/>
          <w:lang w:eastAsia="en-US"/>
        </w:rPr>
      </w:pPr>
      <w:r w:rsidRPr="000C0E87">
        <w:rPr>
          <w:rFonts w:eastAsia="Calibri"/>
          <w:b/>
          <w:lang w:eastAsia="en-US"/>
        </w:rPr>
        <w:t>Opetuksen tavoitteet</w:t>
      </w:r>
    </w:p>
    <w:p w:rsidR="005D17E3" w:rsidRPr="000C0E87" w:rsidRDefault="005D17E3" w:rsidP="000273A6">
      <w:pPr>
        <w:keepNext/>
        <w:widowControl/>
        <w:tabs>
          <w:tab w:val="left" w:pos="3261"/>
        </w:tabs>
        <w:adjustRightInd/>
        <w:spacing w:line="240" w:lineRule="auto"/>
        <w:contextualSpacing/>
        <w:textAlignment w:val="auto"/>
        <w:rPr>
          <w:rFonts w:eastAsia="Calibri"/>
          <w:lang w:eastAsia="en-US"/>
        </w:rPr>
      </w:pPr>
    </w:p>
    <w:p w:rsidR="005D17E3" w:rsidRPr="000C0E87" w:rsidRDefault="005D17E3" w:rsidP="000273A6">
      <w:pPr>
        <w:keepNext/>
        <w:widowControl/>
        <w:numPr>
          <w:ilvl w:val="12"/>
          <w:numId w:val="0"/>
        </w:numPr>
        <w:spacing w:line="240" w:lineRule="auto"/>
        <w:ind w:left="1304"/>
        <w:rPr>
          <w:rFonts w:eastAsia="Calibri"/>
          <w:lang w:eastAsia="en-US"/>
        </w:rPr>
      </w:pPr>
      <w:r w:rsidRPr="000C0E87">
        <w:rPr>
          <w:rFonts w:eastAsia="Calibri"/>
          <w:lang w:eastAsia="en-US"/>
        </w:rPr>
        <w:t>Ruotsin kielen B3-oppimäärän opetuksen erityisenä tavoitteena on, että opiskelija</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syventää oman kieli- ja kulttuuritaustansa arvostusta ja jäsentää käsitystään kaikkien osaamiensa kielten keskinäisestä suhteesta</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kokee kielellisen repertuaarinsa kasvattamisen mielekkääksi</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 xml:space="preserve">tutustuu suomen ja ruotsin asemaan kansalliskielinä </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tutustuu siihen, miten suomen ja ruotsin kielet ovat vaikuttaneet toisiinsa Suomessa</w:t>
      </w:r>
    </w:p>
    <w:p w:rsidR="005D17E3" w:rsidRPr="000C0E87" w:rsidRDefault="005D17E3" w:rsidP="00A76A48">
      <w:pPr>
        <w:keepNext/>
        <w:widowControl/>
        <w:numPr>
          <w:ilvl w:val="0"/>
          <w:numId w:val="174"/>
        </w:numPr>
        <w:adjustRightInd/>
        <w:spacing w:line="240" w:lineRule="auto"/>
        <w:contextualSpacing/>
        <w:textAlignment w:val="auto"/>
        <w:rPr>
          <w:rFonts w:eastAsia="Calibri"/>
          <w:lang w:eastAsia="en-US"/>
        </w:rPr>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A2.2 vuorovaikutuksen ja tulkinnan taidoissa, A2.</w:t>
      </w:r>
      <w:r w:rsidRPr="000C0E87">
        <w:rPr>
          <w:rFonts w:eastAsia="Calibri"/>
        </w:rPr>
        <w:t>1 tuottamisen</w:t>
      </w:r>
      <w:r w:rsidRPr="000C0E87">
        <w:rPr>
          <w:rFonts w:eastAsia="Calibri"/>
          <w:lang w:eastAsia="en-US"/>
        </w:rPr>
        <w:t xml:space="preserve"> taidoissa ja arvioida omien taitojensa kehittymistä sekä kehittää taitojaan edelleen.</w:t>
      </w:r>
    </w:p>
    <w:p w:rsidR="00E46B26" w:rsidRPr="000C0E87" w:rsidRDefault="00E46B26" w:rsidP="000273A6">
      <w:pPr>
        <w:keepNext/>
        <w:widowControl/>
        <w:spacing w:line="240" w:lineRule="auto"/>
        <w:ind w:left="1304"/>
        <w:rPr>
          <w:b/>
        </w:rPr>
      </w:pPr>
    </w:p>
    <w:p w:rsidR="00E46B26" w:rsidRPr="000C0E87" w:rsidRDefault="00E46B26" w:rsidP="000273A6">
      <w:pPr>
        <w:keepNext/>
        <w:widowControl/>
        <w:spacing w:line="240" w:lineRule="auto"/>
        <w:ind w:left="1304"/>
        <w:rPr>
          <w:b/>
        </w:rPr>
      </w:pPr>
    </w:p>
    <w:p w:rsidR="005D17E3" w:rsidRPr="000C0E87" w:rsidRDefault="005D17E3" w:rsidP="000273A6">
      <w:pPr>
        <w:keepNext/>
        <w:widowControl/>
        <w:spacing w:line="240" w:lineRule="auto"/>
        <w:ind w:left="1304"/>
        <w:rPr>
          <w:b/>
        </w:rPr>
      </w:pPr>
      <w:r w:rsidRPr="000C0E87">
        <w:rPr>
          <w:b/>
        </w:rPr>
        <w:t>Valtakunnalliset syventävät kurssit</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r w:rsidRPr="000C0E87">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r w:rsidRPr="000C0E87">
        <w:t xml:space="preserve">Kursseille varataan tarpeen mukaan tilaa yhdessä sovittujen tai ajankohtaisten aiheiden käsittelyyn. Kaikilla kursseilla voidaan edistää monilukutaitoa käsittelemällä kirjallisuutta, elokuvia, musiikkia, teatteria, </w:t>
      </w:r>
      <w:r w:rsidR="00BB1AA2" w:rsidRPr="000C0E87">
        <w:t>kuva</w:t>
      </w:r>
      <w:r w:rsidRPr="000C0E87">
        <w:t>taidetta tai mediaa. Kursseilla tutustutaan eri tekstilajeihin. Oppiainerajat ylittävää opetusta voidaan toteuttaa eri kursseilla. Rakenteita opetellaan, harjoitellaan ja kerrataan joustavasti sopivien aihepiirien yhteydessä.</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0273A6">
      <w:pPr>
        <w:keepNext/>
        <w:widowControl/>
        <w:spacing w:line="240" w:lineRule="auto"/>
        <w:ind w:left="1304"/>
        <w:textAlignment w:val="auto"/>
        <w:rPr>
          <w:b/>
        </w:rPr>
      </w:pPr>
    </w:p>
    <w:p w:rsidR="005A16DC" w:rsidRDefault="005A16DC"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1. Tutustutaan toisiimme ja ruotsinkieliseen kulttuuriympäristöön (RUB31)</w:t>
      </w:r>
    </w:p>
    <w:p w:rsidR="005D17E3" w:rsidRPr="000C0E87" w:rsidRDefault="005D17E3" w:rsidP="000273A6">
      <w:pPr>
        <w:keepNext/>
        <w:widowControl/>
        <w:spacing w:line="240" w:lineRule="auto"/>
        <w:ind w:left="1304"/>
        <w:textAlignment w:val="auto"/>
        <w:rPr>
          <w:b/>
        </w:rPr>
      </w:pPr>
    </w:p>
    <w:p w:rsidR="00582331" w:rsidRDefault="005D17E3" w:rsidP="000273A6">
      <w:pPr>
        <w:keepNext/>
        <w:widowControl/>
        <w:spacing w:line="240" w:lineRule="auto"/>
        <w:ind w:left="1304"/>
      </w:pPr>
      <w:r w:rsidRPr="000C0E87">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w:t>
      </w:r>
      <w:r w:rsidR="005A16DC">
        <w:t>maissa.</w:t>
      </w:r>
    </w:p>
    <w:p w:rsidR="005A16DC" w:rsidRPr="000C0E87" w:rsidRDefault="005A16DC" w:rsidP="000273A6">
      <w:pPr>
        <w:keepNext/>
        <w:widowControl/>
        <w:spacing w:line="240" w:lineRule="auto"/>
        <w:ind w:left="1304"/>
      </w:pPr>
    </w:p>
    <w:p w:rsidR="00633B5B" w:rsidRPr="000C0E87" w:rsidRDefault="00633B5B" w:rsidP="000273A6">
      <w:pPr>
        <w:keepNext/>
        <w:widowControl/>
        <w:adjustRightInd/>
        <w:spacing w:line="240" w:lineRule="auto"/>
        <w:textAlignment w:val="auto"/>
        <w:rPr>
          <w:b/>
        </w:rPr>
      </w:pPr>
    </w:p>
    <w:p w:rsidR="005D17E3" w:rsidRPr="000C0E87" w:rsidRDefault="005D17E3" w:rsidP="000273A6">
      <w:pPr>
        <w:keepNext/>
        <w:widowControl/>
        <w:spacing w:line="240" w:lineRule="auto"/>
        <w:ind w:left="1304"/>
        <w:textAlignment w:val="auto"/>
        <w:rPr>
          <w:b/>
        </w:rPr>
      </w:pPr>
      <w:r w:rsidRPr="000C0E87">
        <w:rPr>
          <w:b/>
        </w:rPr>
        <w:t>2. Matkalla Pohjoismaissa (RUB32)</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3. Elämän tärkeitä asioita (RUB33)</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4. Monenlaista elämää (RUB34)</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5. Hyvinvointi ja huolenpito (RUB35)</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0C0E87">
        <w:rPr>
          <w:rFonts w:eastAsia="Calibri"/>
          <w:lang w:eastAsia="en-US"/>
        </w:rPr>
        <w:t>ohditaan myös teknologian ja digitalisaation tuomia muutoksia vuorovaikutukselle ja hyvinvoinnille.</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6. Kulttuuri ja mediat (RUB36)</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vahvistetaan monilukutaitoa. Tutustutaan pohjoismaisiin kulttuuri-ilmiöihin sekä medioihin ajankohtaisesta ja nuoria kiinnostavasta näkökulma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0273A6">
      <w:pPr>
        <w:keepNext/>
        <w:widowControl/>
        <w:spacing w:line="240" w:lineRule="auto"/>
        <w:ind w:left="1304"/>
        <w:textAlignment w:val="auto"/>
        <w:rPr>
          <w:b/>
        </w:rPr>
      </w:pPr>
    </w:p>
    <w:p w:rsidR="005A16DC" w:rsidRDefault="005A16DC"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7</w:t>
      </w:r>
      <w:r w:rsidR="00961ACB" w:rsidRPr="000C0E87">
        <w:rPr>
          <w:b/>
        </w:rPr>
        <w:t>. Opiskelu- ja työelämää</w:t>
      </w:r>
      <w:r w:rsidRPr="000C0E87">
        <w:rPr>
          <w:b/>
        </w:rPr>
        <w:t xml:space="preserve"> ruotsiksi (RUB37)</w:t>
      </w:r>
    </w:p>
    <w:p w:rsidR="005D17E3" w:rsidRPr="000C0E87" w:rsidRDefault="005D17E3" w:rsidP="000273A6">
      <w:pPr>
        <w:keepNext/>
        <w:widowControl/>
        <w:spacing w:line="240" w:lineRule="auto"/>
        <w:ind w:left="1304"/>
        <w:textAlignment w:val="auto"/>
        <w:rPr>
          <w:b/>
        </w:rPr>
      </w:pPr>
    </w:p>
    <w:p w:rsidR="005D17E3" w:rsidRPr="005A16DC" w:rsidRDefault="005D17E3" w:rsidP="005A16DC">
      <w:pPr>
        <w:keepNext/>
        <w:widowControl/>
        <w:spacing w:line="240" w:lineRule="auto"/>
        <w:ind w:left="1304"/>
      </w:pPr>
      <w:r w:rsidRPr="000C0E87">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o-opintoihin ja työelämään sekä nuorten tulevaisuudensuunnitelmiin.</w:t>
      </w:r>
    </w:p>
    <w:p w:rsidR="00582331" w:rsidRPr="000C0E87" w:rsidRDefault="00582331" w:rsidP="000273A6">
      <w:pPr>
        <w:keepNext/>
        <w:widowControl/>
        <w:spacing w:line="240" w:lineRule="auto"/>
        <w:ind w:left="1304"/>
        <w:textAlignment w:val="auto"/>
        <w:rPr>
          <w:b/>
        </w:rPr>
      </w:pPr>
    </w:p>
    <w:p w:rsidR="00582331" w:rsidRPr="000C0E87" w:rsidRDefault="00582331"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8. Yhteinen maapallomme (RUB38)</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adjustRightInd/>
        <w:spacing w:line="240" w:lineRule="auto"/>
        <w:ind w:left="1304"/>
        <w:textAlignment w:val="auto"/>
        <w:rPr>
          <w:b/>
        </w:rPr>
      </w:pPr>
      <w:r w:rsidRPr="000C0E87">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0C0E87" w:rsidRDefault="005D17E3" w:rsidP="000273A6">
      <w:pPr>
        <w:keepNext/>
        <w:widowControl/>
        <w:adjustRightInd/>
        <w:spacing w:line="240" w:lineRule="auto"/>
        <w:ind w:left="1304"/>
        <w:textAlignment w:val="auto"/>
        <w:rPr>
          <w:b/>
        </w:rPr>
      </w:pPr>
    </w:p>
    <w:p w:rsidR="00BB2A9E" w:rsidRPr="00BB2A9E" w:rsidRDefault="00BB2A9E" w:rsidP="000273A6">
      <w:pPr>
        <w:keepNext/>
        <w:widowControl/>
      </w:pPr>
      <w:bookmarkStart w:id="135" w:name="_Toc415582281"/>
      <w:bookmarkStart w:id="136" w:name="_Toc423589945"/>
    </w:p>
    <w:p w:rsidR="005D17E3" w:rsidRPr="000C0E87" w:rsidRDefault="0049419E" w:rsidP="000273A6">
      <w:pPr>
        <w:pStyle w:val="Otsikko3"/>
        <w:widowControl/>
        <w:rPr>
          <w:rFonts w:cs="Times New Roman"/>
        </w:rPr>
      </w:pPr>
      <w:bookmarkStart w:id="137" w:name="_Toc452996911"/>
      <w:r>
        <w:rPr>
          <w:rFonts w:cs="Times New Roman"/>
        </w:rPr>
        <w:t>5.4.1.4</w:t>
      </w:r>
      <w:r>
        <w:rPr>
          <w:rFonts w:cs="Times New Roman"/>
        </w:rPr>
        <w:tab/>
      </w:r>
      <w:r w:rsidR="005D17E3" w:rsidRPr="000C0E87">
        <w:rPr>
          <w:rFonts w:cs="Times New Roman"/>
        </w:rPr>
        <w:t>Ruotsi, äidinkielenomainen oppimäärä</w:t>
      </w:r>
      <w:bookmarkEnd w:id="135"/>
      <w:bookmarkEnd w:id="136"/>
      <w:bookmarkEnd w:id="137"/>
      <w:r w:rsidR="005D17E3" w:rsidRPr="000C0E87">
        <w:rPr>
          <w:rFonts w:cs="Times New Roman"/>
        </w:rPr>
        <w:t xml:space="preserve"> </w:t>
      </w:r>
    </w:p>
    <w:p w:rsidR="005D17E3" w:rsidRPr="000C0E87" w:rsidRDefault="005D17E3" w:rsidP="000273A6">
      <w:pPr>
        <w:keepNext/>
        <w:widowControl/>
        <w:spacing w:line="240" w:lineRule="auto"/>
        <w:ind w:left="1304"/>
      </w:pPr>
    </w:p>
    <w:p w:rsidR="0060151D" w:rsidRPr="000C0E87" w:rsidRDefault="0060151D" w:rsidP="000273A6">
      <w:pPr>
        <w:keepNext/>
        <w:widowControl/>
        <w:spacing w:line="240" w:lineRule="auto"/>
        <w:ind w:left="1304"/>
      </w:pPr>
      <w:r w:rsidRPr="000C0E87">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60151D" w:rsidRPr="000C0E87" w:rsidRDefault="0060151D" w:rsidP="000273A6">
      <w:pPr>
        <w:keepNext/>
        <w:widowControl/>
        <w:spacing w:line="240" w:lineRule="auto"/>
        <w:rPr>
          <w:b/>
        </w:rPr>
      </w:pPr>
    </w:p>
    <w:p w:rsidR="0060151D" w:rsidRPr="000C0E87" w:rsidRDefault="0060151D" w:rsidP="000273A6">
      <w:pPr>
        <w:keepNext/>
        <w:widowControl/>
        <w:spacing w:line="240" w:lineRule="auto"/>
        <w:ind w:left="1304"/>
        <w:rPr>
          <w:b/>
        </w:rPr>
      </w:pPr>
    </w:p>
    <w:p w:rsidR="005D17E3" w:rsidRPr="000C0E87" w:rsidRDefault="005D17E3" w:rsidP="000273A6">
      <w:pPr>
        <w:keepNext/>
        <w:widowControl/>
        <w:spacing w:line="240" w:lineRule="auto"/>
        <w:ind w:left="1304"/>
        <w:rPr>
          <w:b/>
        </w:rPr>
      </w:pPr>
      <w:r w:rsidRPr="000C0E87">
        <w:rPr>
          <w:b/>
        </w:rPr>
        <w:t>Opetuksen tavoitteet</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djustRightInd/>
        <w:spacing w:line="240" w:lineRule="auto"/>
        <w:ind w:left="1304"/>
        <w:contextualSpacing/>
        <w:textAlignment w:val="auto"/>
      </w:pPr>
      <w:r w:rsidRPr="000C0E87">
        <w:t xml:space="preserve">Ruotsin kielen äidinkielenomaisen oppimäärän opetuksen erityisenä tavoitteena on, että opiskelija </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ehittyy hyvästä ruotsin arkikielen hallinnasta kohti yhä vaativampien tekstilajien hallintaa</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syventää taitoaan keskustella, kertoa ja argumentoida ruotsiksi vivahteikkaasti, laajasti ja selkeästi tilanteen edellyttämällä tavalla</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tutustuu ruotsinkieliseen kulttuuriin ja kirjallisuuteen sekä analysoi erityyppisiä laajahkoja tekstejä, kuten kaunokirjallisuutta tai elokuvia</w:t>
      </w:r>
      <w:r w:rsidRPr="000C0E87">
        <w:rPr>
          <w:rFonts w:eastAsia="Calibri"/>
        </w:rPr>
        <w:t xml:space="preserve"> </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 xml:space="preserve">kehittää ruotsinkielisen tiedonhankinnan ja </w:t>
      </w:r>
      <w:r w:rsidRPr="000C0E87">
        <w:noBreakHyphen/>
        <w:t>hallinnan taitojaan</w:t>
      </w:r>
      <w:r w:rsidRPr="000C0E87">
        <w:rPr>
          <w:rFonts w:eastAsia="Calibri"/>
        </w:rPr>
        <w:t xml:space="preserve"> </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rPr>
          <w:rFonts w:eastAsia="Calibri"/>
        </w:rPr>
        <w:t xml:space="preserve">osaa suhteuttaa omaa osaamistaan kielitaidon </w:t>
      </w:r>
      <w:r w:rsidRPr="000C0E87">
        <w:t>kehittyvän</w:t>
      </w:r>
      <w:r w:rsidRPr="000C0E87">
        <w:rPr>
          <w:rFonts w:eastAsia="Calibri"/>
        </w:rPr>
        <w:t xml:space="preserve"> kuvausasteikon tasoo</w:t>
      </w:r>
      <w:r w:rsidRPr="000C0E87">
        <w:t>n B</w:t>
      </w:r>
      <w:r w:rsidRPr="000C0E87">
        <w:rPr>
          <w:rFonts w:eastAsia="Calibri"/>
        </w:rPr>
        <w:t xml:space="preserve">2.2 ja </w:t>
      </w:r>
      <w:r w:rsidRPr="000C0E87">
        <w:rPr>
          <w:rFonts w:eastAsia="Calibri"/>
          <w:lang w:eastAsia="en-US"/>
        </w:rPr>
        <w:t>arvioida omien taitojensa kehittymistä sekä kehittää taitojaan edelleen</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kykenee lukion jälkeen suoriutumaan vaativistakin opinnoista ja työtehtävistä myös ruotsiksi.</w:t>
      </w:r>
    </w:p>
    <w:p w:rsidR="005D17E3" w:rsidRPr="000C0E87" w:rsidRDefault="005D17E3" w:rsidP="000273A6">
      <w:pPr>
        <w:keepNext/>
        <w:widowControl/>
        <w:spacing w:line="240" w:lineRule="auto"/>
        <w:ind w:left="1664"/>
        <w:contextualSpacing/>
      </w:pPr>
    </w:p>
    <w:p w:rsidR="005D17E3" w:rsidRPr="000C0E87" w:rsidRDefault="005D17E3" w:rsidP="000273A6">
      <w:pPr>
        <w:keepNext/>
        <w:widowControl/>
        <w:spacing w:line="240" w:lineRule="auto"/>
        <w:ind w:left="1664"/>
        <w:contextualSpacing/>
      </w:pPr>
    </w:p>
    <w:p w:rsidR="005D17E3" w:rsidRPr="000C0E87" w:rsidRDefault="005D17E3" w:rsidP="000273A6">
      <w:pPr>
        <w:keepNext/>
        <w:widowControl/>
        <w:adjustRightInd/>
        <w:spacing w:line="240" w:lineRule="auto"/>
        <w:ind w:left="1304"/>
        <w:contextualSpacing/>
        <w:textAlignment w:val="auto"/>
        <w:rPr>
          <w:b/>
        </w:rPr>
      </w:pPr>
      <w:r w:rsidRPr="000C0E87">
        <w:rPr>
          <w:b/>
        </w:rPr>
        <w:t>Pakolliset kurssit</w:t>
      </w:r>
    </w:p>
    <w:p w:rsidR="005D17E3" w:rsidRPr="000C0E87" w:rsidRDefault="005D17E3" w:rsidP="000273A6">
      <w:pPr>
        <w:keepNext/>
        <w:widowControl/>
        <w:spacing w:line="240" w:lineRule="auto"/>
        <w:ind w:left="1304"/>
        <w:contextualSpacing/>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0C0E87" w:rsidRDefault="005D17E3" w:rsidP="000273A6">
      <w:pPr>
        <w:keepNext/>
        <w:widowControl/>
        <w:spacing w:line="240" w:lineRule="auto"/>
        <w:ind w:left="720"/>
        <w:contextualSpacing/>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1. Ruotsinkielinen maailmani (RUÄO1)</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0C0E87" w:rsidRDefault="005D17E3" w:rsidP="000273A6">
      <w:pPr>
        <w:keepNext/>
        <w:widowControl/>
        <w:autoSpaceDE w:val="0"/>
        <w:autoSpaceDN w:val="0"/>
        <w:spacing w:line="240" w:lineRule="auto"/>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 (RUÄO2)</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t xml:space="preserve">Kurssilla harjoitellaan monenlaisia, sanastollisesti vaativia ja muodollisuusasteeltaan eritasoisia vuorovaikutustilanteita pohjoismaisessa kontekstissa eri viestintäkanavia käyttäen. </w:t>
      </w:r>
      <w:r w:rsidRPr="000C0E87">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0C0E87">
        <w:t xml:space="preserve">Opetellaan käyttämään omassa viestinnässä kuhunkin tilanteeseen sopivaa kielen rekisteriä. </w:t>
      </w:r>
      <w:r w:rsidRPr="000C0E87">
        <w:rPr>
          <w:rFonts w:eastAsia="Calibri"/>
          <w:lang w:eastAsia="en-US"/>
        </w:rPr>
        <w:t>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w:t>
      </w:r>
    </w:p>
    <w:p w:rsidR="005D17E3" w:rsidRPr="000C0E87" w:rsidRDefault="005D17E3" w:rsidP="000273A6">
      <w:pPr>
        <w:keepNext/>
        <w:widowControl/>
        <w:autoSpaceDE w:val="0"/>
        <w:autoSpaceDN w:val="0"/>
        <w:spacing w:line="240" w:lineRule="auto"/>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3. Pohjoismaisia kulttuuri-ilmiöitä </w:t>
      </w:r>
      <w:r w:rsidRPr="000C0E87">
        <w:rPr>
          <w:rFonts w:eastAsia="Calibri"/>
          <w:b/>
          <w:bCs/>
          <w:lang w:eastAsia="en-US"/>
        </w:rPr>
        <w:t>(RUÄO3)</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4. Yhteiskunta ja ympäröivä maailma </w:t>
      </w:r>
      <w:r w:rsidRPr="000C0E87">
        <w:rPr>
          <w:rFonts w:eastAsia="Calibri"/>
          <w:b/>
          <w:bCs/>
          <w:lang w:eastAsia="en-US"/>
        </w:rPr>
        <w:t>(RUÄO4)</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5. Tiede ja tulevaisuus </w:t>
      </w:r>
      <w:r w:rsidRPr="000C0E87">
        <w:rPr>
          <w:rFonts w:eastAsia="Calibri"/>
          <w:b/>
          <w:bCs/>
          <w:lang w:eastAsia="en-US"/>
        </w:rPr>
        <w:t>(RUÄO5)</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5D17E3" w:rsidRPr="000C0E87">
        <w:rPr>
          <w:rFonts w:eastAsia="Calibri"/>
          <w:lang w:eastAsia="en-US"/>
        </w:rPr>
        <w:t xml:space="preserve">Pohditaan erilaisia tulevaisuudenvisioita erityisesti teknologian ja digitalisaation näkökulmasta. Aihepiirit nousevat eri tiedon- ja tieteenaloista. </w:t>
      </w:r>
      <w:r w:rsidR="005D17E3" w:rsidRPr="000C0E87">
        <w:t>Kurssilla tehdään aiheeseen liittyvä projektityö, joka esitellään muille.</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6. Opiskelu, työ ja toimeentulo </w:t>
      </w:r>
      <w:r w:rsidRPr="000C0E87">
        <w:rPr>
          <w:rFonts w:eastAsia="Calibri"/>
          <w:b/>
          <w:bCs/>
          <w:lang w:eastAsia="en-US"/>
        </w:rPr>
        <w:t>(RUÄO6)</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0C0E87">
        <w:t xml:space="preserve">Harjoitellaan työelämälle tyypillisiä kielenkäyttötilanteita suullisesti ja kirjallisesti, esimerkiksi laaditaan CV tai valmistaudutaan työpaikkahaastatteluun. </w:t>
      </w:r>
      <w:r w:rsidRPr="000C0E87">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0C0E87">
        <w:rPr>
          <w:rFonts w:eastAsia="Calibri"/>
          <w:bCs/>
          <w:lang w:eastAsia="en-US"/>
        </w:rPr>
        <w:t xml:space="preserve">Kursseihin voidaan integroida muihin </w:t>
      </w:r>
      <w:r w:rsidR="00BB1AA2" w:rsidRPr="000C0E87">
        <w:rPr>
          <w:rFonts w:eastAsia="Calibri"/>
          <w:bCs/>
          <w:lang w:eastAsia="en-US"/>
        </w:rPr>
        <w:t xml:space="preserve">opintoihin liittyvä kirjallinen tai </w:t>
      </w:r>
      <w:r w:rsidRPr="000C0E87">
        <w:rPr>
          <w:rFonts w:eastAsia="Calibri"/>
          <w:bCs/>
          <w:lang w:eastAsia="en-US"/>
        </w:rPr>
        <w:t>suullinen ruotsinkielinen osuus tai kokonaisuus.</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 (RUÄO7)</w:t>
      </w:r>
    </w:p>
    <w:p w:rsidR="005D17E3" w:rsidRPr="000C0E87" w:rsidRDefault="005D17E3" w:rsidP="000273A6">
      <w:pPr>
        <w:keepNext/>
        <w:widowControl/>
        <w:autoSpaceDE w:val="0"/>
        <w:autoSpaceDN w:val="0"/>
        <w:spacing w:line="240" w:lineRule="auto"/>
        <w:ind w:left="1304"/>
        <w:textAlignment w:val="auto"/>
        <w:rPr>
          <w:rFonts w:eastAsia="Calibri"/>
          <w:bCs/>
          <w:lang w:eastAsia="en-US"/>
        </w:rPr>
      </w:pPr>
    </w:p>
    <w:p w:rsidR="005D17E3" w:rsidRPr="000C0E87" w:rsidRDefault="005D17E3" w:rsidP="000273A6">
      <w:pPr>
        <w:keepNext/>
        <w:widowControl/>
        <w:autoSpaceDE w:val="0"/>
        <w:autoSpaceDN w:val="0"/>
        <w:spacing w:line="240" w:lineRule="auto"/>
        <w:ind w:left="1304"/>
        <w:textAlignment w:val="auto"/>
      </w:pPr>
      <w:r w:rsidRPr="000C0E87">
        <w:rPr>
          <w:bCs/>
        </w:rPr>
        <w:t xml:space="preserve">Kurssilla syvennetään taitoa tulkita ja tuottaa </w:t>
      </w:r>
      <w:r w:rsidRPr="000C0E87">
        <w:t>ruotsin kieltä erilaisissa kirjallisissa vuorovaikutustilanteissa ja erilaisille yleisöille. Syvennetään kriittistä lukutaitoa sekä taitoa yhdistää tietoa eri lähteistä. Harjoitellaan tiivistelmän ja ar</w:t>
      </w:r>
      <w:r w:rsidRPr="000C0E87">
        <w:rPr>
          <w:bCs/>
        </w:rPr>
        <w:t>gumentoivan tekstin tuottamista</w:t>
      </w:r>
      <w:r w:rsidRPr="000C0E87">
        <w:t>. A</w:t>
      </w:r>
      <w:r w:rsidRPr="000C0E87">
        <w:rPr>
          <w:bCs/>
        </w:rPr>
        <w:t>nalys</w:t>
      </w:r>
      <w:r w:rsidR="00BB1AA2" w:rsidRPr="000C0E87">
        <w:rPr>
          <w:bCs/>
        </w:rPr>
        <w:t>oidaan tai tuotetaan eri</w:t>
      </w:r>
      <w:r w:rsidRPr="000C0E87">
        <w:rPr>
          <w:bCs/>
        </w:rPr>
        <w:t xml:space="preserve"> tekstilajien tekstejä, kuten fiktiivisiä tai ei-fiktiivisiä, kertovia, kuvaavia, pohtivia, ohjaavia tai kantaa ottavia tekstejä.</w:t>
      </w:r>
      <w:r w:rsidRPr="000C0E87">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8. Viesti ja vaikuta puhuen (RUÄO8)</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397574" w:rsidRPr="000C0E87" w:rsidRDefault="005D17E3" w:rsidP="000273A6">
      <w:pPr>
        <w:keepNext/>
        <w:widowControl/>
        <w:spacing w:line="240" w:lineRule="auto"/>
        <w:ind w:left="1304"/>
        <w:contextualSpacing/>
        <w:rPr>
          <w:rFonts w:eastAsia="Calibri"/>
          <w:lang w:eastAsia="en-US"/>
        </w:rPr>
      </w:pPr>
      <w:r w:rsidRPr="000C0E87">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0C0E87">
        <w:rPr>
          <w:rFonts w:eastAsia="Calibri"/>
          <w:lang w:eastAsia="en-US"/>
        </w:rPr>
        <w:t>Kerrataan oppimäärän pakollisilla kursseilla käsiteltyjä aihepiirejä tai niitä täydennetään opiskelijoiden tarpeiden mukaan.</w:t>
      </w:r>
    </w:p>
    <w:p w:rsidR="00397574" w:rsidRPr="000C0E87" w:rsidRDefault="00397574" w:rsidP="000273A6">
      <w:pPr>
        <w:keepNext/>
        <w:widowControl/>
      </w:pPr>
    </w:p>
    <w:p w:rsidR="00966FF7" w:rsidRPr="00E9422D" w:rsidRDefault="00966FF7" w:rsidP="000273A6">
      <w:pPr>
        <w:pStyle w:val="Otsikko2"/>
        <w:widowControl/>
      </w:pPr>
    </w:p>
    <w:p w:rsidR="00966FF7" w:rsidRPr="000C0E87" w:rsidRDefault="00966FF7" w:rsidP="000273A6">
      <w:pPr>
        <w:pStyle w:val="Otsikko3"/>
        <w:widowControl/>
        <w:rPr>
          <w:rFonts w:cs="Times New Roman"/>
        </w:rPr>
      </w:pPr>
      <w:bookmarkStart w:id="138" w:name="_Toc415582283"/>
      <w:bookmarkStart w:id="139" w:name="_Toc452996912"/>
      <w:r w:rsidRPr="000C0E87">
        <w:rPr>
          <w:rFonts w:cs="Times New Roman"/>
        </w:rPr>
        <w:t>5.4.2</w:t>
      </w:r>
      <w:bookmarkEnd w:id="138"/>
      <w:r w:rsidR="0049419E">
        <w:rPr>
          <w:rFonts w:cs="Times New Roman"/>
        </w:rPr>
        <w:tab/>
      </w:r>
      <w:r w:rsidRPr="000C0E87">
        <w:rPr>
          <w:rFonts w:cs="Times New Roman"/>
        </w:rPr>
        <w:t>Suomi</w:t>
      </w:r>
      <w:r w:rsidR="006D7479" w:rsidRPr="000C0E87">
        <w:rPr>
          <w:rFonts w:cs="Times New Roman"/>
        </w:rPr>
        <w:t xml:space="preserve"> </w:t>
      </w:r>
      <w:r w:rsidR="009E56A2">
        <w:rPr>
          <w:rFonts w:cs="Times New Roman"/>
        </w:rPr>
        <w:t>(Finska)</w:t>
      </w:r>
      <w:bookmarkEnd w:id="139"/>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pStyle w:val="Eivli"/>
        <w:keepNext/>
        <w:ind w:left="1304"/>
      </w:pPr>
      <w:r w:rsidRPr="000C0E87">
        <w:t xml:space="preserve">Suomen kielen opetus lukiossa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0C0E87" w:rsidRDefault="00966FF7" w:rsidP="000273A6">
      <w:pPr>
        <w:keepNext/>
        <w:widowControl/>
        <w:spacing w:line="240" w:lineRule="auto"/>
        <w:ind w:left="1304"/>
        <w:rPr>
          <w:rFonts w:eastAsia="Calibri"/>
          <w:sz w:val="28"/>
          <w:lang w:eastAsia="en-US"/>
        </w:rPr>
      </w:pPr>
    </w:p>
    <w:p w:rsidR="00966FF7" w:rsidRPr="000C0E87" w:rsidRDefault="00966FF7" w:rsidP="000273A6">
      <w:pPr>
        <w:keepNext/>
        <w:widowControl/>
        <w:spacing w:line="240" w:lineRule="auto"/>
        <w:ind w:left="1304"/>
      </w:pPr>
      <w:r w:rsidRPr="000C0E87">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966FF7" w:rsidRPr="000C0E87" w:rsidRDefault="00966FF7" w:rsidP="000273A6">
      <w:pPr>
        <w:keepNext/>
        <w:widowControl/>
        <w:spacing w:line="240" w:lineRule="auto"/>
        <w:ind w:left="1304"/>
        <w:rPr>
          <w:rFonts w:eastAsia="Calibri"/>
          <w:lang w:eastAsia="en-US"/>
        </w:rPr>
      </w:pPr>
      <w:r w:rsidRPr="000C0E87">
        <w:t xml:space="preserve">Kieltenopetuksessa hyödynnetään tutkivaa oppimista käyttäen monipuolisia ja opiskelijalähtöisiä menetelmiä. </w:t>
      </w:r>
      <w:r w:rsidRPr="000C0E87">
        <w:rPr>
          <w:rFonts w:eastAsia="Calibri"/>
          <w:lang w:eastAsia="en-US"/>
        </w:rPr>
        <w:t>Opiskelijoita ohjataan hakemaan, arvioimaan ja käsittelemään tietoa suomen kielellä. Tieto- ja viestintäteknologiaa käytetään luontevasti opiskeluympäristöjen osana.</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0C0E87">
        <w:rPr>
          <w:rFonts w:eastAsia="Calibri"/>
          <w:i/>
          <w:lang w:eastAsia="en-US"/>
        </w:rPr>
        <w:t xml:space="preserve"> </w:t>
      </w:r>
      <w:r w:rsidRPr="000C0E87">
        <w:rPr>
          <w:rFonts w:eastAsia="Calibri"/>
          <w:lang w:eastAsia="en-US"/>
        </w:rPr>
        <w:t xml:space="preserve">taitoaan ja monikielistä kompetenssiaan. </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pPr>
      <w:r w:rsidRPr="000C0E87">
        <w:t>Opetuksessa otetaan huomioon se, että opiskelijoiden eteneminen taitotasoilla tapahtuu eri tahdissa, mikä edellyttää tehtävien eriyttämistä tai muuta tukemista.</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rPr>
          <w:b/>
        </w:rPr>
      </w:pPr>
      <w:r w:rsidRPr="000C0E87">
        <w:rPr>
          <w:b/>
        </w:rPr>
        <w:t xml:space="preserve">Suomen kielen opetuksen yhteiset tavoitteet </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r w:rsidRPr="000C0E87">
        <w:t xml:space="preserve">Suomen kielen eri oppimäärien opetuksen yhteisinä tavoitteina on, että opiskelija </w:t>
      </w:r>
    </w:p>
    <w:p w:rsidR="00966FF7" w:rsidRPr="000C0E87" w:rsidRDefault="00966FF7" w:rsidP="00A76A48">
      <w:pPr>
        <w:pStyle w:val="Luettelokappale"/>
        <w:keepNext/>
        <w:widowControl/>
        <w:numPr>
          <w:ilvl w:val="0"/>
          <w:numId w:val="384"/>
        </w:numPr>
        <w:adjustRightInd/>
        <w:spacing w:line="240" w:lineRule="auto"/>
        <w:textAlignment w:val="auto"/>
      </w:pPr>
      <w:r w:rsidRPr="000C0E87">
        <w:t xml:space="preserve">kehittää taitoaan toimia suomeksi eri yhteyksissä </w:t>
      </w:r>
    </w:p>
    <w:p w:rsidR="00966FF7" w:rsidRPr="000C0E87" w:rsidRDefault="00966FF7" w:rsidP="00A76A48">
      <w:pPr>
        <w:keepNext/>
        <w:widowControl/>
        <w:numPr>
          <w:ilvl w:val="0"/>
          <w:numId w:val="384"/>
        </w:numPr>
        <w:spacing w:line="240" w:lineRule="auto"/>
        <w:rPr>
          <w:lang w:val="sv-FI"/>
        </w:rPr>
      </w:pPr>
      <w:r w:rsidRPr="000C0E87">
        <w:rPr>
          <w:lang w:val="sv-FI"/>
        </w:rPr>
        <w:t xml:space="preserve">ymmärtää suomen kielen merkityksen kansalliskielenä </w:t>
      </w:r>
    </w:p>
    <w:p w:rsidR="00966FF7" w:rsidRPr="000C0E87" w:rsidRDefault="00966FF7" w:rsidP="00A76A48">
      <w:pPr>
        <w:keepNext/>
        <w:widowControl/>
        <w:numPr>
          <w:ilvl w:val="0"/>
          <w:numId w:val="384"/>
        </w:numPr>
        <w:spacing w:line="240" w:lineRule="auto"/>
      </w:pPr>
      <w:r w:rsidRPr="000C0E87">
        <w:t>rohkaistuu hyödyntämään suomen kieltä luovasti opiskelussa, työssä ja vapaa-aikana</w:t>
      </w:r>
    </w:p>
    <w:p w:rsidR="00966FF7" w:rsidRPr="000C0E87" w:rsidRDefault="00966FF7" w:rsidP="00A76A48">
      <w:pPr>
        <w:keepNext/>
        <w:widowControl/>
        <w:numPr>
          <w:ilvl w:val="0"/>
          <w:numId w:val="384"/>
        </w:numPr>
        <w:spacing w:line="240" w:lineRule="auto"/>
      </w:pPr>
      <w:r w:rsidRPr="000C0E87">
        <w:t xml:space="preserve">vankentaa suomen kielen osaamistaan, kielitajuaan ja taitoaan soveltaa kielitietoa myös kielirajat ylittäen </w:t>
      </w:r>
    </w:p>
    <w:p w:rsidR="00966FF7" w:rsidRPr="000C0E87" w:rsidRDefault="00966FF7" w:rsidP="00A76A48">
      <w:pPr>
        <w:keepNext/>
        <w:widowControl/>
        <w:numPr>
          <w:ilvl w:val="0"/>
          <w:numId w:val="384"/>
        </w:numPr>
        <w:spacing w:line="240" w:lineRule="auto"/>
      </w:pPr>
      <w:r w:rsidRPr="000C0E87">
        <w:t>syventää ja laajentaa suomen kielen rakenteiden tuntemustaan</w:t>
      </w:r>
    </w:p>
    <w:p w:rsidR="00966FF7" w:rsidRPr="000C0E87" w:rsidRDefault="00966FF7" w:rsidP="00A76A48">
      <w:pPr>
        <w:keepNext/>
        <w:widowControl/>
        <w:numPr>
          <w:ilvl w:val="0"/>
          <w:numId w:val="383"/>
        </w:numPr>
        <w:spacing w:line="240" w:lineRule="auto"/>
      </w:pPr>
      <w:r w:rsidRPr="000C0E87">
        <w:t xml:space="preserve">kehittyy tavoitteellisena kielenkäyttäjänä, joka osaa soveltaa oppimisstrategioita kieliopinnoissaan </w:t>
      </w:r>
    </w:p>
    <w:p w:rsidR="00966FF7" w:rsidRPr="000C0E87" w:rsidRDefault="00966FF7" w:rsidP="00A76A48">
      <w:pPr>
        <w:keepNext/>
        <w:widowControl/>
        <w:numPr>
          <w:ilvl w:val="0"/>
          <w:numId w:val="383"/>
        </w:numPr>
        <w:spacing w:line="240" w:lineRule="auto"/>
      </w:pPr>
      <w:r w:rsidRPr="000C0E87">
        <w:t xml:space="preserve">ymmärtää monipuolisen kielitaidon myötä kasvavat toimintamahdollisuudet </w:t>
      </w:r>
    </w:p>
    <w:p w:rsidR="00966FF7" w:rsidRPr="000C0E87" w:rsidRDefault="00966FF7" w:rsidP="00A76A48">
      <w:pPr>
        <w:keepNext/>
        <w:widowControl/>
        <w:numPr>
          <w:ilvl w:val="0"/>
          <w:numId w:val="383"/>
        </w:numPr>
        <w:spacing w:line="240" w:lineRule="auto"/>
      </w:pPr>
      <w:r w:rsidRPr="000C0E87">
        <w:t xml:space="preserve">osaa arvioida omaa kielitaitoaan ja suunnitella kieliopintojaan tulevaisuuden tarpeitaan varten esimerkiksi jatko-opintojen ja työelämän näkökulmista. </w:t>
      </w:r>
    </w:p>
    <w:p w:rsidR="00966FF7" w:rsidRPr="000C0E87" w:rsidRDefault="00966FF7" w:rsidP="000273A6">
      <w:pPr>
        <w:keepNext/>
        <w:widowControl/>
        <w:spacing w:line="240" w:lineRule="auto"/>
      </w:pPr>
    </w:p>
    <w:p w:rsidR="00130124" w:rsidRPr="000C0E87" w:rsidRDefault="00130124" w:rsidP="000273A6">
      <w:pPr>
        <w:keepNext/>
        <w:widowControl/>
        <w:spacing w:line="240" w:lineRule="auto"/>
      </w:pPr>
    </w:p>
    <w:p w:rsidR="00966FF7" w:rsidRPr="000C0E87" w:rsidRDefault="00966FF7" w:rsidP="000273A6">
      <w:pPr>
        <w:keepNext/>
        <w:widowControl/>
        <w:spacing w:line="240" w:lineRule="auto"/>
        <w:ind w:left="1304"/>
        <w:contextualSpacing/>
        <w:rPr>
          <w:rFonts w:eastAsia="Calibri"/>
          <w:lang w:eastAsia="en-US"/>
        </w:rPr>
      </w:pPr>
      <w:r w:rsidRPr="000C0E87">
        <w:rPr>
          <w:rFonts w:eastAsia="Calibri"/>
          <w:lang w:eastAsia="en-US"/>
        </w:rPr>
        <w:t xml:space="preserve">Tavoitteena on, että opiskelija saavuttaa opiskelemassaan oppimäärässä </w:t>
      </w:r>
      <w:r w:rsidRPr="000C0E87">
        <w:t xml:space="preserve">kehittyvän </w:t>
      </w:r>
      <w:r w:rsidRPr="000C0E87">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rPr>
          <w:lang w:eastAsia="sv-FI"/>
        </w:rPr>
      </w:pPr>
    </w:p>
    <w:tbl>
      <w:tblPr>
        <w:tblW w:w="3475" w:type="pct"/>
        <w:tblInd w:w="1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0C0E87" w:rsidTr="00D45691">
        <w:trPr>
          <w:trHeight w:val="562"/>
        </w:trPr>
        <w:tc>
          <w:tcPr>
            <w:tcW w:w="1551" w:type="pct"/>
          </w:tcPr>
          <w:p w:rsidR="00966FF7" w:rsidRPr="000C0E87" w:rsidRDefault="00966FF7" w:rsidP="000273A6">
            <w:pPr>
              <w:keepNext/>
              <w:widowControl/>
              <w:spacing w:line="240" w:lineRule="auto"/>
              <w:rPr>
                <w:lang w:val="sv-FI"/>
              </w:rPr>
            </w:pPr>
            <w:r w:rsidRPr="000C0E87">
              <w:rPr>
                <w:lang w:val="sv-FI"/>
              </w:rPr>
              <w:t>Oppimäärä</w:t>
            </w:r>
          </w:p>
        </w:tc>
        <w:tc>
          <w:tcPr>
            <w:tcW w:w="1502" w:type="pct"/>
          </w:tcPr>
          <w:p w:rsidR="00966FF7" w:rsidRPr="000C0E87" w:rsidRDefault="00966FF7" w:rsidP="000273A6">
            <w:pPr>
              <w:keepNext/>
              <w:widowControl/>
              <w:spacing w:line="240" w:lineRule="auto"/>
              <w:rPr>
                <w:lang w:val="sv-FI"/>
              </w:rPr>
            </w:pPr>
            <w:r w:rsidRPr="000C0E87">
              <w:rPr>
                <w:lang w:val="sv-FI"/>
              </w:rPr>
              <w:t>Taito toimia vuorovaikutuksessa</w:t>
            </w:r>
          </w:p>
        </w:tc>
        <w:tc>
          <w:tcPr>
            <w:tcW w:w="950" w:type="pct"/>
          </w:tcPr>
          <w:p w:rsidR="00966FF7" w:rsidRPr="000C0E87" w:rsidRDefault="00966FF7" w:rsidP="000273A6">
            <w:pPr>
              <w:keepNext/>
              <w:widowControl/>
              <w:spacing w:line="240" w:lineRule="auto"/>
              <w:rPr>
                <w:lang w:val="sv-FI"/>
              </w:rPr>
            </w:pPr>
            <w:r w:rsidRPr="000C0E87">
              <w:rPr>
                <w:lang w:val="sv-FI"/>
              </w:rPr>
              <w:t>Taito tulkita tekstejä</w:t>
            </w:r>
          </w:p>
        </w:tc>
        <w:tc>
          <w:tcPr>
            <w:tcW w:w="997" w:type="pct"/>
          </w:tcPr>
          <w:p w:rsidR="00966FF7" w:rsidRPr="000C0E87" w:rsidRDefault="00966FF7" w:rsidP="000273A6">
            <w:pPr>
              <w:keepNext/>
              <w:widowControl/>
              <w:spacing w:line="240" w:lineRule="auto"/>
              <w:rPr>
                <w:lang w:val="sv-FI"/>
              </w:rPr>
            </w:pPr>
            <w:r w:rsidRPr="000C0E87">
              <w:rPr>
                <w:lang w:val="sv-FI"/>
              </w:rPr>
              <w:t>Taito tuottaa tekstejä</w:t>
            </w:r>
          </w:p>
        </w:tc>
      </w:tr>
      <w:tr w:rsidR="00966FF7" w:rsidRPr="000C0E87" w:rsidTr="00D45691">
        <w:tc>
          <w:tcPr>
            <w:tcW w:w="1551" w:type="pct"/>
          </w:tcPr>
          <w:p w:rsidR="00966FF7" w:rsidRPr="000C0E87" w:rsidRDefault="00966FF7" w:rsidP="000273A6">
            <w:pPr>
              <w:keepNext/>
              <w:widowControl/>
              <w:spacing w:line="240" w:lineRule="auto"/>
              <w:rPr>
                <w:lang w:val="sv-FI"/>
              </w:rPr>
            </w:pPr>
            <w:r w:rsidRPr="000C0E87">
              <w:rPr>
                <w:lang w:val="sv-FI"/>
              </w:rPr>
              <w:t>A-suomi</w:t>
            </w:r>
          </w:p>
        </w:tc>
        <w:tc>
          <w:tcPr>
            <w:tcW w:w="1502" w:type="pct"/>
          </w:tcPr>
          <w:p w:rsidR="00966FF7" w:rsidRPr="000C0E87" w:rsidRDefault="00966FF7" w:rsidP="000273A6">
            <w:pPr>
              <w:keepNext/>
              <w:widowControl/>
              <w:spacing w:line="240" w:lineRule="auto"/>
              <w:rPr>
                <w:lang w:val="sv-FI"/>
              </w:rPr>
            </w:pPr>
            <w:r w:rsidRPr="000C0E87">
              <w:rPr>
                <w:lang w:val="sv-FI"/>
              </w:rPr>
              <w:t>B2.1</w:t>
            </w:r>
          </w:p>
        </w:tc>
        <w:tc>
          <w:tcPr>
            <w:tcW w:w="950" w:type="pct"/>
          </w:tcPr>
          <w:p w:rsidR="00966FF7" w:rsidRPr="000C0E87" w:rsidRDefault="00966FF7" w:rsidP="000273A6">
            <w:pPr>
              <w:keepNext/>
              <w:widowControl/>
              <w:spacing w:line="240" w:lineRule="auto"/>
              <w:rPr>
                <w:lang w:val="sv-FI"/>
              </w:rPr>
            </w:pPr>
            <w:r w:rsidRPr="000C0E87">
              <w:rPr>
                <w:lang w:val="sv-FI"/>
              </w:rPr>
              <w:t>B2.1</w:t>
            </w:r>
          </w:p>
        </w:tc>
        <w:tc>
          <w:tcPr>
            <w:tcW w:w="997" w:type="pct"/>
          </w:tcPr>
          <w:p w:rsidR="00966FF7" w:rsidRPr="000C0E87" w:rsidRDefault="00966FF7" w:rsidP="000273A6">
            <w:pPr>
              <w:keepNext/>
              <w:widowControl/>
              <w:spacing w:line="240" w:lineRule="auto"/>
              <w:rPr>
                <w:lang w:val="sv-FI"/>
              </w:rPr>
            </w:pPr>
            <w:r w:rsidRPr="000C0E87">
              <w:rPr>
                <w:lang w:val="sv-FI"/>
              </w:rPr>
              <w:t>B1.2</w:t>
            </w:r>
          </w:p>
        </w:tc>
      </w:tr>
      <w:tr w:rsidR="00D04CA6" w:rsidRPr="000C0E87" w:rsidTr="00D45691">
        <w:tc>
          <w:tcPr>
            <w:tcW w:w="1551" w:type="pct"/>
          </w:tcPr>
          <w:p w:rsidR="00D04CA6" w:rsidRPr="000C0E87" w:rsidRDefault="00D04CA6" w:rsidP="000273A6">
            <w:pPr>
              <w:keepNext/>
              <w:widowControl/>
              <w:spacing w:line="240" w:lineRule="auto"/>
              <w:rPr>
                <w:lang w:val="sv-FI"/>
              </w:rPr>
            </w:pPr>
            <w:r w:rsidRPr="000C0E87">
              <w:rPr>
                <w:lang w:val="sv-FI"/>
              </w:rPr>
              <w:t>B1-suomi</w:t>
            </w:r>
          </w:p>
        </w:tc>
        <w:tc>
          <w:tcPr>
            <w:tcW w:w="1502" w:type="pct"/>
          </w:tcPr>
          <w:p w:rsidR="00D04CA6" w:rsidRPr="000C0E87" w:rsidRDefault="00D04CA6" w:rsidP="000273A6">
            <w:pPr>
              <w:keepNext/>
              <w:widowControl/>
              <w:spacing w:line="240" w:lineRule="auto"/>
              <w:rPr>
                <w:lang w:val="sv-FI"/>
              </w:rPr>
            </w:pPr>
            <w:r w:rsidRPr="000C0E87">
              <w:rPr>
                <w:lang w:val="sv-FI"/>
              </w:rPr>
              <w:t>B1.1</w:t>
            </w:r>
          </w:p>
        </w:tc>
        <w:tc>
          <w:tcPr>
            <w:tcW w:w="950" w:type="pct"/>
          </w:tcPr>
          <w:p w:rsidR="00D04CA6" w:rsidRPr="000C0E87" w:rsidRDefault="00D04CA6" w:rsidP="000273A6">
            <w:pPr>
              <w:keepNext/>
              <w:widowControl/>
              <w:spacing w:line="240" w:lineRule="auto"/>
              <w:rPr>
                <w:lang w:val="sv-FI"/>
              </w:rPr>
            </w:pPr>
            <w:r w:rsidRPr="000C0E87">
              <w:rPr>
                <w:lang w:val="sv-FI"/>
              </w:rPr>
              <w:t>B1.1</w:t>
            </w:r>
          </w:p>
        </w:tc>
        <w:tc>
          <w:tcPr>
            <w:tcW w:w="997" w:type="pct"/>
          </w:tcPr>
          <w:p w:rsidR="00D04CA6" w:rsidRPr="000C0E87" w:rsidRDefault="00D04CA6" w:rsidP="000273A6">
            <w:pPr>
              <w:keepNext/>
              <w:widowControl/>
              <w:spacing w:line="240" w:lineRule="auto"/>
              <w:rPr>
                <w:lang w:val="sv-FI"/>
              </w:rPr>
            </w:pPr>
            <w:r w:rsidRPr="000C0E87">
              <w:rPr>
                <w:lang w:val="sv-FI"/>
              </w:rPr>
              <w:t>B1.1</w:t>
            </w:r>
          </w:p>
        </w:tc>
      </w:tr>
      <w:tr w:rsidR="00D04CA6" w:rsidRPr="000C0E87" w:rsidTr="00D45691">
        <w:tc>
          <w:tcPr>
            <w:tcW w:w="1551" w:type="pct"/>
          </w:tcPr>
          <w:p w:rsidR="00D04CA6" w:rsidRPr="000C0E87" w:rsidRDefault="00D04CA6" w:rsidP="000273A6">
            <w:pPr>
              <w:keepNext/>
              <w:widowControl/>
              <w:spacing w:line="240" w:lineRule="auto"/>
              <w:rPr>
                <w:lang w:val="sv-FI"/>
              </w:rPr>
            </w:pPr>
            <w:r w:rsidRPr="000C0E87">
              <w:rPr>
                <w:lang w:val="sv-FI"/>
              </w:rPr>
              <w:t>B3-suomi</w:t>
            </w:r>
          </w:p>
        </w:tc>
        <w:tc>
          <w:tcPr>
            <w:tcW w:w="1502" w:type="pct"/>
          </w:tcPr>
          <w:p w:rsidR="00D04CA6" w:rsidRPr="000C0E87" w:rsidRDefault="00D04CA6" w:rsidP="000273A6">
            <w:pPr>
              <w:keepNext/>
              <w:widowControl/>
              <w:spacing w:line="240" w:lineRule="auto"/>
              <w:rPr>
                <w:lang w:val="sv-FI"/>
              </w:rPr>
            </w:pPr>
            <w:r w:rsidRPr="000C0E87">
              <w:rPr>
                <w:lang w:val="sv-FI"/>
              </w:rPr>
              <w:t>A2.2</w:t>
            </w:r>
          </w:p>
        </w:tc>
        <w:tc>
          <w:tcPr>
            <w:tcW w:w="950" w:type="pct"/>
          </w:tcPr>
          <w:p w:rsidR="00D04CA6" w:rsidRPr="000C0E87" w:rsidRDefault="00D04CA6" w:rsidP="000273A6">
            <w:pPr>
              <w:keepNext/>
              <w:widowControl/>
              <w:spacing w:line="240" w:lineRule="auto"/>
              <w:rPr>
                <w:lang w:val="sv-FI"/>
              </w:rPr>
            </w:pPr>
            <w:r w:rsidRPr="000C0E87">
              <w:rPr>
                <w:lang w:val="sv-FI"/>
              </w:rPr>
              <w:t>A2.2</w:t>
            </w:r>
          </w:p>
        </w:tc>
        <w:tc>
          <w:tcPr>
            <w:tcW w:w="997" w:type="pct"/>
          </w:tcPr>
          <w:p w:rsidR="00D04CA6" w:rsidRPr="000C0E87" w:rsidRDefault="00D04CA6" w:rsidP="000273A6">
            <w:pPr>
              <w:keepNext/>
              <w:widowControl/>
              <w:spacing w:line="240" w:lineRule="auto"/>
              <w:rPr>
                <w:lang w:val="sv-FI"/>
              </w:rPr>
            </w:pPr>
            <w:r w:rsidRPr="000C0E87">
              <w:rPr>
                <w:lang w:val="sv-FI"/>
              </w:rPr>
              <w:t>A2.1</w:t>
            </w:r>
          </w:p>
        </w:tc>
      </w:tr>
      <w:tr w:rsidR="00966FF7" w:rsidRPr="000C0E87" w:rsidTr="00D45691">
        <w:tc>
          <w:tcPr>
            <w:tcW w:w="1551" w:type="pct"/>
          </w:tcPr>
          <w:p w:rsidR="00966FF7" w:rsidRPr="000C0E87" w:rsidRDefault="00966FF7" w:rsidP="000273A6">
            <w:pPr>
              <w:keepNext/>
              <w:widowControl/>
              <w:spacing w:line="240" w:lineRule="auto"/>
              <w:rPr>
                <w:lang w:val="sv-FI"/>
              </w:rPr>
            </w:pPr>
            <w:r w:rsidRPr="000C0E87">
              <w:rPr>
                <w:lang w:val="sv-FI"/>
              </w:rPr>
              <w:t>Äidinkielenomainen suomi</w:t>
            </w:r>
          </w:p>
        </w:tc>
        <w:tc>
          <w:tcPr>
            <w:tcW w:w="1502" w:type="pct"/>
          </w:tcPr>
          <w:p w:rsidR="00966FF7" w:rsidRPr="000C0E87" w:rsidRDefault="00966FF7" w:rsidP="000273A6">
            <w:pPr>
              <w:keepNext/>
              <w:widowControl/>
              <w:spacing w:line="240" w:lineRule="auto"/>
              <w:rPr>
                <w:lang w:val="sv-FI"/>
              </w:rPr>
            </w:pPr>
            <w:r w:rsidRPr="000C0E87">
              <w:rPr>
                <w:lang w:val="sv-FI"/>
              </w:rPr>
              <w:t>B2.2</w:t>
            </w:r>
          </w:p>
        </w:tc>
        <w:tc>
          <w:tcPr>
            <w:tcW w:w="950" w:type="pct"/>
          </w:tcPr>
          <w:p w:rsidR="00966FF7" w:rsidRPr="000C0E87" w:rsidRDefault="00966FF7" w:rsidP="000273A6">
            <w:pPr>
              <w:keepNext/>
              <w:widowControl/>
              <w:spacing w:line="240" w:lineRule="auto"/>
              <w:rPr>
                <w:lang w:val="sv-FI"/>
              </w:rPr>
            </w:pPr>
            <w:r w:rsidRPr="000C0E87">
              <w:rPr>
                <w:lang w:val="sv-FI"/>
              </w:rPr>
              <w:t>B2.2</w:t>
            </w:r>
          </w:p>
        </w:tc>
        <w:tc>
          <w:tcPr>
            <w:tcW w:w="997" w:type="pct"/>
          </w:tcPr>
          <w:p w:rsidR="00966FF7" w:rsidRPr="000C0E87" w:rsidRDefault="00966FF7" w:rsidP="000273A6">
            <w:pPr>
              <w:keepNext/>
              <w:widowControl/>
              <w:spacing w:line="240" w:lineRule="auto"/>
              <w:rPr>
                <w:lang w:val="sv-FI"/>
              </w:rPr>
            </w:pPr>
            <w:r w:rsidRPr="000C0E87">
              <w:rPr>
                <w:lang w:val="sv-FI"/>
              </w:rPr>
              <w:t>B2.2</w:t>
            </w:r>
          </w:p>
        </w:tc>
      </w:tr>
    </w:tbl>
    <w:p w:rsidR="00966FF7" w:rsidRPr="000C0E87" w:rsidRDefault="00966FF7" w:rsidP="000273A6">
      <w:pPr>
        <w:keepNext/>
        <w:widowControl/>
        <w:spacing w:line="240" w:lineRule="auto"/>
        <w:rPr>
          <w:lang w:val="sv-FI"/>
        </w:rPr>
      </w:pPr>
    </w:p>
    <w:p w:rsidR="00D45691" w:rsidRDefault="00D45691" w:rsidP="000273A6">
      <w:pPr>
        <w:keepNext/>
        <w:widowControl/>
        <w:spacing w:line="240" w:lineRule="auto"/>
        <w:ind w:firstLine="1304"/>
        <w:rPr>
          <w:b/>
        </w:rPr>
      </w:pPr>
    </w:p>
    <w:p w:rsidR="00966FF7" w:rsidRPr="007558E9" w:rsidRDefault="00966FF7" w:rsidP="000273A6">
      <w:pPr>
        <w:keepNext/>
        <w:widowControl/>
        <w:spacing w:line="240" w:lineRule="auto"/>
        <w:ind w:firstLine="1304"/>
        <w:rPr>
          <w:b/>
        </w:rPr>
      </w:pPr>
      <w:r w:rsidRPr="007558E9">
        <w:rPr>
          <w:b/>
        </w:rPr>
        <w:t>Arviointi</w:t>
      </w:r>
    </w:p>
    <w:p w:rsidR="00966FF7" w:rsidRPr="007558E9" w:rsidRDefault="00966FF7" w:rsidP="000273A6">
      <w:pPr>
        <w:keepNext/>
        <w:widowControl/>
        <w:spacing w:line="240" w:lineRule="auto"/>
        <w:rPr>
          <w:b/>
          <w:sz w:val="28"/>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 xml:space="preserve">Suomen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0C0E87">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0C0E87">
        <w:rPr>
          <w:rFonts w:eastAsia="Calibri"/>
          <w:lang w:eastAsia="en-US"/>
        </w:rPr>
        <w:t xml:space="preserve">  Opiskelijoita ohjataan hyödyntämään itse- ja vertaisarviointia. Kaikilla kursseilla voidaan hyödyntää salkkutyöskentelyä, myös oppiainerajat ylittäen.</w:t>
      </w:r>
    </w:p>
    <w:p w:rsidR="00966FF7" w:rsidRPr="000C0E87" w:rsidRDefault="00966FF7" w:rsidP="000273A6">
      <w:pPr>
        <w:keepNext/>
        <w:widowControl/>
        <w:spacing w:line="240" w:lineRule="auto"/>
        <w:ind w:left="1304"/>
        <w:rPr>
          <w:sz w:val="28"/>
        </w:rPr>
      </w:pPr>
    </w:p>
    <w:p w:rsidR="00966FF7" w:rsidRPr="000C0E87" w:rsidRDefault="00966FF7" w:rsidP="000273A6">
      <w:pPr>
        <w:keepNext/>
        <w:widowControl/>
        <w:spacing w:line="240" w:lineRule="auto"/>
        <w:ind w:left="1304"/>
        <w:rPr>
          <w:sz w:val="28"/>
        </w:rPr>
      </w:pPr>
      <w:r w:rsidRPr="000C0E87">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966FF7" w:rsidRPr="000C0E87" w:rsidRDefault="00966FF7" w:rsidP="000273A6">
      <w:pPr>
        <w:keepNext/>
        <w:widowControl/>
        <w:spacing w:line="240" w:lineRule="auto"/>
        <w:ind w:left="1304"/>
        <w:rPr>
          <w:sz w:val="28"/>
        </w:rPr>
      </w:pPr>
    </w:p>
    <w:p w:rsidR="00966FF7" w:rsidRPr="000C0E87" w:rsidRDefault="00966FF7" w:rsidP="000273A6">
      <w:pPr>
        <w:keepNext/>
        <w:widowControl/>
        <w:spacing w:line="240" w:lineRule="auto"/>
        <w:ind w:left="1304"/>
        <w:rPr>
          <w:sz w:val="28"/>
        </w:rPr>
      </w:pPr>
      <w:r w:rsidRPr="000C0E87">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966FF7" w:rsidRPr="000C0E87" w:rsidRDefault="00966FF7" w:rsidP="000273A6">
      <w:pPr>
        <w:keepNext/>
        <w:widowControl/>
        <w:spacing w:line="240" w:lineRule="auto"/>
        <w:rPr>
          <w:b/>
          <w:sz w:val="28"/>
          <w:szCs w:val="28"/>
        </w:rPr>
      </w:pPr>
    </w:p>
    <w:p w:rsidR="00BB2A9E" w:rsidRDefault="00BB2A9E" w:rsidP="000273A6">
      <w:pPr>
        <w:pStyle w:val="Default"/>
        <w:keepNext/>
        <w:ind w:left="1304"/>
        <w:rPr>
          <w:i/>
          <w:iCs/>
          <w:color w:val="auto"/>
        </w:rPr>
      </w:pPr>
    </w:p>
    <w:p w:rsidR="00966FF7" w:rsidRPr="000C0E87" w:rsidRDefault="00966FF7" w:rsidP="000273A6">
      <w:pPr>
        <w:pStyle w:val="Default"/>
        <w:keepNext/>
        <w:ind w:left="1304"/>
        <w:rPr>
          <w:i/>
          <w:iCs/>
          <w:color w:val="auto"/>
        </w:rPr>
      </w:pPr>
      <w:r w:rsidRPr="000C0E87">
        <w:rPr>
          <w:i/>
          <w:iCs/>
          <w:color w:val="auto"/>
        </w:rPr>
        <w:t>Oppimäärän vaihtaminen</w:t>
      </w:r>
    </w:p>
    <w:p w:rsidR="00966FF7" w:rsidRPr="000C0E87" w:rsidRDefault="00966FF7" w:rsidP="000273A6">
      <w:pPr>
        <w:pStyle w:val="Default"/>
        <w:keepNext/>
        <w:ind w:left="1304"/>
        <w:rPr>
          <w:i/>
          <w:iCs/>
          <w:color w:val="auto"/>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966FF7" w:rsidRPr="000C0E87" w:rsidRDefault="00966FF7" w:rsidP="000273A6">
      <w:pPr>
        <w:keepNext/>
        <w:widowControl/>
        <w:autoSpaceDE w:val="0"/>
        <w:autoSpaceDN w:val="0"/>
        <w:spacing w:line="240" w:lineRule="auto"/>
        <w:ind w:left="1304"/>
        <w:rPr>
          <w:rFonts w:eastAsia="Calibri"/>
          <w:lang w:eastAsia="en-US"/>
        </w:rPr>
      </w:pPr>
    </w:p>
    <w:tbl>
      <w:tblPr>
        <w:tblW w:w="5718" w:type="dxa"/>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0C0E87" w:rsidTr="00D45691">
        <w:tc>
          <w:tcPr>
            <w:tcW w:w="910" w:type="dxa"/>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Kurssit</w:t>
            </w:r>
          </w:p>
        </w:tc>
        <w:tc>
          <w:tcPr>
            <w:tcW w:w="1894" w:type="dxa"/>
            <w:gridSpan w:val="2"/>
            <w:tcBorders>
              <w:bottom w:val="single" w:sz="4" w:space="0" w:color="auto"/>
            </w:tcBorders>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Äidinkielen</w:t>
            </w:r>
            <w:r w:rsidRPr="000C0E87">
              <w:rPr>
                <w:rFonts w:eastAsia="Calibri"/>
                <w:lang w:eastAsia="en-US"/>
              </w:rPr>
              <w:softHyphen/>
              <w:t>omainen oppimäärä</w:t>
            </w:r>
          </w:p>
        </w:tc>
        <w:tc>
          <w:tcPr>
            <w:tcW w:w="1685" w:type="dxa"/>
            <w:gridSpan w:val="2"/>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 xml:space="preserve">A-oppimäärä </w:t>
            </w:r>
          </w:p>
        </w:tc>
        <w:tc>
          <w:tcPr>
            <w:tcW w:w="1229" w:type="dxa"/>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B1-oppimäärä</w:t>
            </w:r>
          </w:p>
        </w:tc>
      </w:tr>
      <w:tr w:rsidR="00966FF7" w:rsidRPr="000C0E87" w:rsidTr="00D45691">
        <w:trPr>
          <w:trHeight w:val="363"/>
        </w:trPr>
        <w:tc>
          <w:tcPr>
            <w:tcW w:w="910"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Kurssi</w:t>
            </w:r>
          </w:p>
        </w:tc>
        <w:tc>
          <w:tcPr>
            <w:tcW w:w="1438"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 xml:space="preserve">1      </w:t>
            </w:r>
          </w:p>
        </w:tc>
        <w:tc>
          <w:tcPr>
            <w:tcW w:w="456"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1</w:t>
            </w:r>
          </w:p>
        </w:tc>
        <w:tc>
          <w:tcPr>
            <w:tcW w:w="456"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1</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rPr>
                <w:rFonts w:eastAsia="Calibri"/>
                <w:lang w:eastAsia="en-US"/>
              </w:rPr>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rPr>
            </w:pPr>
            <w:r w:rsidRPr="000C0E87">
              <w:rPr>
                <w:rFonts w:eastAsia="Calibri"/>
                <w:lang w:eastAsia="en-US"/>
              </w:rPr>
              <w:t>5</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5</w:t>
            </w:r>
          </w:p>
        </w:tc>
        <w:tc>
          <w:tcPr>
            <w:tcW w:w="456" w:type="dxa"/>
            <w:tcBorders>
              <w:top w:val="dotted" w:sz="4" w:space="0" w:color="auto"/>
              <w:bottom w:val="dotted" w:sz="4" w:space="0" w:color="auto"/>
            </w:tcBorders>
            <w:shd w:val="clear" w:color="auto" w:fill="FFFFFF"/>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FFFFFF"/>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5</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rPr>
                <w:rFonts w:eastAsia="Calibri"/>
                <w:lang w:eastAsia="en-US"/>
              </w:rPr>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c>
          <w:tcPr>
            <w:tcW w:w="456" w:type="dxa"/>
            <w:tcBorders>
              <w:top w:val="dotted" w:sz="4" w:space="0" w:color="auto"/>
              <w:bottom w:val="dotted" w:sz="4" w:space="0" w:color="auto"/>
            </w:tcBorders>
            <w:shd w:val="clear" w:color="auto" w:fill="A6A6A6"/>
          </w:tcPr>
          <w:p w:rsidR="00966FF7" w:rsidRPr="000C0E87" w:rsidRDefault="00966FF7" w:rsidP="000273A6">
            <w:pPr>
              <w:keepNext/>
              <w:widowControl/>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0C0E87" w:rsidRDefault="00966FF7" w:rsidP="000273A6">
            <w:pPr>
              <w:keepNext/>
              <w:widowControl/>
              <w:autoSpaceDE w:val="0"/>
              <w:autoSpaceDN w:val="0"/>
              <w:spacing w:line="240" w:lineRule="auto"/>
              <w:jc w:val="center"/>
              <w:rPr>
                <w:rFonts w:eastAsia="Calibri"/>
                <w:lang w:eastAsia="en-US"/>
              </w:rPr>
            </w:pP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r>
      <w:tr w:rsidR="00966FF7" w:rsidRPr="000C0E87" w:rsidTr="00D45691">
        <w:tc>
          <w:tcPr>
            <w:tcW w:w="910" w:type="dxa"/>
            <w:tcBorders>
              <w:top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8</w:t>
            </w:r>
          </w:p>
        </w:tc>
        <w:tc>
          <w:tcPr>
            <w:tcW w:w="456"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8</w:t>
            </w:r>
          </w:p>
        </w:tc>
        <w:tc>
          <w:tcPr>
            <w:tcW w:w="456"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r>
    </w:tbl>
    <w:p w:rsidR="00966FF7" w:rsidRPr="000C0E87" w:rsidRDefault="00966FF7"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spacing w:line="240" w:lineRule="auto"/>
        <w:rPr>
          <w:sz w:val="28"/>
          <w:lang w:val="sv-FI"/>
        </w:rPr>
      </w:pPr>
    </w:p>
    <w:p w:rsidR="00966FF7" w:rsidRPr="000C0E87" w:rsidRDefault="00446946" w:rsidP="000273A6">
      <w:pPr>
        <w:keepNext/>
        <w:widowControl/>
        <w:spacing w:line="240" w:lineRule="auto"/>
        <w:ind w:left="1304"/>
        <w:rPr>
          <w:b/>
          <w:sz w:val="32"/>
          <w:szCs w:val="28"/>
        </w:rPr>
      </w:pPr>
      <w:r w:rsidRPr="000C0E87">
        <w:rPr>
          <w:rFonts w:eastAsia="Calibri"/>
          <w:lang w:eastAsia="en-US"/>
        </w:rPr>
        <w:t>Muut pidemmän</w:t>
      </w:r>
      <w:r w:rsidR="00966FF7" w:rsidRPr="000C0E87">
        <w:rPr>
          <w:rFonts w:eastAsia="Calibri"/>
          <w:lang w:eastAsia="en-US"/>
        </w:rPr>
        <w:t xml:space="preserve"> oppimäärän mu</w:t>
      </w:r>
      <w:r w:rsidRPr="000C0E87">
        <w:rPr>
          <w:rFonts w:eastAsia="Calibri"/>
          <w:lang w:eastAsia="en-US"/>
        </w:rPr>
        <w:t>kaiset opinnot voivat olla lyhyemmän</w:t>
      </w:r>
      <w:r w:rsidR="00966FF7"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rPr>
          <w:b/>
          <w:sz w:val="28"/>
          <w:szCs w:val="28"/>
        </w:rPr>
      </w:pPr>
    </w:p>
    <w:p w:rsidR="00966FF7" w:rsidRPr="000C0E87" w:rsidRDefault="0049419E" w:rsidP="000273A6">
      <w:pPr>
        <w:pStyle w:val="Otsikko3"/>
        <w:widowControl/>
        <w:rPr>
          <w:rFonts w:cs="Times New Roman"/>
        </w:rPr>
      </w:pPr>
      <w:bookmarkStart w:id="140" w:name="_Toc415582284"/>
      <w:bookmarkStart w:id="141" w:name="_Toc452996913"/>
      <w:r>
        <w:rPr>
          <w:rFonts w:cs="Times New Roman"/>
        </w:rPr>
        <w:t>5.4.2.1</w:t>
      </w:r>
      <w:r>
        <w:rPr>
          <w:rFonts w:cs="Times New Roman"/>
        </w:rPr>
        <w:tab/>
      </w:r>
      <w:r w:rsidR="00966FF7" w:rsidRPr="000C0E87">
        <w:rPr>
          <w:rFonts w:cs="Times New Roman"/>
        </w:rPr>
        <w:t>Suomi, A-</w:t>
      </w:r>
      <w:bookmarkEnd w:id="140"/>
      <w:r w:rsidR="00966FF7" w:rsidRPr="000C0E87">
        <w:rPr>
          <w:rFonts w:cs="Times New Roman"/>
        </w:rPr>
        <w:t>oppimäärä</w:t>
      </w:r>
      <w:bookmarkEnd w:id="141"/>
      <w:r w:rsidR="00966FF7" w:rsidRPr="000C0E87">
        <w:rPr>
          <w:rFonts w:cs="Times New Roman"/>
        </w:rPr>
        <w:t xml:space="preserve"> </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rPr>
          <w:b/>
          <w:sz w:val="28"/>
          <w:szCs w:val="28"/>
        </w:rPr>
      </w:pPr>
      <w:r w:rsidRPr="000C0E87">
        <w:rPr>
          <w:b/>
          <w:sz w:val="28"/>
          <w:szCs w:val="28"/>
        </w:rPr>
        <w:tab/>
      </w:r>
      <w:r w:rsidRPr="000C0E87">
        <w:rPr>
          <w:b/>
        </w:rPr>
        <w:t>Opetuksen tavoitteet</w:t>
      </w:r>
    </w:p>
    <w:p w:rsidR="00966FF7" w:rsidRPr="000C0E87" w:rsidRDefault="00966FF7" w:rsidP="000273A6">
      <w:pPr>
        <w:keepNext/>
        <w:widowControl/>
        <w:tabs>
          <w:tab w:val="left" w:pos="3261"/>
        </w:tabs>
        <w:spacing w:line="240" w:lineRule="auto"/>
        <w:ind w:firstLine="1304"/>
        <w:contextualSpacing/>
        <w:rPr>
          <w:rFonts w:eastAsia="Calibri"/>
          <w:lang w:eastAsia="en-US"/>
        </w:rPr>
      </w:pPr>
    </w:p>
    <w:p w:rsidR="00966FF7" w:rsidRPr="000C0E87" w:rsidRDefault="00966FF7" w:rsidP="000273A6">
      <w:pPr>
        <w:keepNext/>
        <w:widowControl/>
        <w:spacing w:line="240" w:lineRule="auto"/>
        <w:ind w:left="1304"/>
      </w:pPr>
      <w:r w:rsidRPr="000C0E87">
        <w:t>Suomen kielen A-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rPr>
          <w:b/>
        </w:rPr>
      </w:pPr>
      <w:r w:rsidRPr="000C0E87">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966FF7" w:rsidRPr="000C0E87" w:rsidRDefault="00966FF7" w:rsidP="000273A6">
      <w:pPr>
        <w:keepNext/>
        <w:widowControl/>
        <w:spacing w:line="240" w:lineRule="auto"/>
        <w:ind w:left="1304"/>
        <w:rPr>
          <w:b/>
        </w:rPr>
      </w:pPr>
    </w:p>
    <w:p w:rsidR="00966FF7" w:rsidRPr="000C0E87" w:rsidRDefault="00966FF7" w:rsidP="000273A6">
      <w:pPr>
        <w:keepNext/>
        <w:widowControl/>
        <w:spacing w:line="240" w:lineRule="auto"/>
        <w:ind w:left="1304"/>
        <w:rPr>
          <w:b/>
        </w:rPr>
      </w:pPr>
    </w:p>
    <w:p w:rsidR="005A16DC" w:rsidRDefault="005A16DC" w:rsidP="000273A6">
      <w:pPr>
        <w:keepNext/>
        <w:widowControl/>
        <w:spacing w:line="240" w:lineRule="auto"/>
        <w:ind w:firstLine="1304"/>
        <w:rPr>
          <w:b/>
          <w:lang w:eastAsia="sv-FI"/>
        </w:rPr>
      </w:pPr>
    </w:p>
    <w:p w:rsidR="005A16DC" w:rsidRDefault="005A16DC"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Pakolliset kurssit</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966FF7" w:rsidRPr="000C0E87" w:rsidRDefault="00966FF7" w:rsidP="000273A6">
      <w:pPr>
        <w:keepNext/>
        <w:widowControl/>
        <w:spacing w:line="240" w:lineRule="auto"/>
        <w:rPr>
          <w:rFonts w:eastAsia="Calibri"/>
        </w:rPr>
      </w:pPr>
    </w:p>
    <w:p w:rsidR="00966FF7" w:rsidRPr="000C0E87" w:rsidRDefault="00966FF7" w:rsidP="000273A6">
      <w:pPr>
        <w:keepNext/>
        <w:widowControl/>
        <w:spacing w:line="240" w:lineRule="auto"/>
        <w:rPr>
          <w:rFonts w:eastAsia="Calibri"/>
        </w:rPr>
      </w:pPr>
    </w:p>
    <w:p w:rsidR="00966FF7" w:rsidRPr="000C0E87" w:rsidRDefault="00966FF7" w:rsidP="000273A6">
      <w:pPr>
        <w:keepNext/>
        <w:widowControl/>
        <w:spacing w:line="240" w:lineRule="auto"/>
        <w:ind w:left="1304"/>
        <w:rPr>
          <w:b/>
          <w:lang w:eastAsia="sv-FI"/>
        </w:rPr>
      </w:pPr>
      <w:r w:rsidRPr="000C0E87">
        <w:rPr>
          <w:b/>
          <w:lang w:eastAsia="sv-FI"/>
        </w:rPr>
        <w:t>1. Arkielämä, lähiympäristö ja terveys (FINA1)</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käsitellään opiskelijan arkipäivään ja lähiympäristööön liittyviä tilanteita ja toimintaa. Kerrataan ja syvennetään jokapäiväisiä sosiaalisia tilanteita ja asioimistilanteita painottaen viestinnällisiä valmiuksia. Harjoitellaan ilmaisemaan itseään suullisesti ja kirjallisesti esimerki</w:t>
      </w:r>
      <w:r w:rsidR="00896258" w:rsidRPr="000C0E87">
        <w:rPr>
          <w:lang w:eastAsia="sv-FI"/>
        </w:rPr>
        <w:t>k</w:t>
      </w:r>
      <w:r w:rsidRPr="000C0E87">
        <w:rPr>
          <w:lang w:eastAsia="sv-FI"/>
        </w:rPr>
        <w:t>si kouluun ja kotiin, ruokailutottumuksiin, terveyteen ja vapaa-aikaan liittyvissä tilanteissa.</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2. Luonto ja tiede (FINA2)</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966FF7" w:rsidRPr="000C0E87" w:rsidRDefault="00966FF7"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3. Tekniikka ja kulutus (FINA3)</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 xml:space="preserve">Kurssilla tutustutaan erilaisiin digitaalisiin työkaluihin niitä myös käyttäen. Käsitellään tekniikkaan, kulutukseen ja kauppaan liittyviä teemoja. </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4. Yhteiskunta ja tiedotusvälineet (FINA4)</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1B0C3B" w:rsidRPr="000C0E87" w:rsidRDefault="001B0C3B" w:rsidP="000273A6">
      <w:pPr>
        <w:keepNext/>
        <w:widowControl/>
        <w:spacing w:line="240" w:lineRule="auto"/>
        <w:ind w:left="1304"/>
        <w:rPr>
          <w:lang w:eastAsia="sv-FI"/>
        </w:rPr>
      </w:pPr>
    </w:p>
    <w:p w:rsidR="001B0C3B" w:rsidRPr="000C0E87" w:rsidRDefault="001B0C3B"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5. Koulutus ja työelämä (FINA5)</w:t>
      </w:r>
    </w:p>
    <w:p w:rsidR="00966FF7" w:rsidRPr="000C0E87" w:rsidRDefault="00966FF7" w:rsidP="000273A6">
      <w:pPr>
        <w:keepNext/>
        <w:widowControl/>
        <w:spacing w:line="240" w:lineRule="auto"/>
        <w:ind w:left="1304"/>
        <w:rPr>
          <w:lang w:eastAsia="sv-FI"/>
        </w:rPr>
      </w:pPr>
    </w:p>
    <w:p w:rsidR="00BB2A9E" w:rsidRDefault="00966FF7" w:rsidP="000273A6">
      <w:pPr>
        <w:keepNext/>
        <w:widowControl/>
        <w:spacing w:line="240" w:lineRule="auto"/>
        <w:ind w:left="1304"/>
        <w:rPr>
          <w:lang w:eastAsia="sv-FI"/>
        </w:rPr>
      </w:pPr>
      <w:r w:rsidRPr="000C0E87">
        <w:rPr>
          <w:lang w:eastAsia="sv-FI"/>
        </w:rPr>
        <w:t>Kurssilla opetellaan tulkitse</w:t>
      </w:r>
      <w:r w:rsidR="007A4C62" w:rsidRPr="000C0E87">
        <w:rPr>
          <w:lang w:eastAsia="sv-FI"/>
        </w:rPr>
        <w:t>maan ja tuottamaan eri</w:t>
      </w:r>
      <w:r w:rsidRPr="000C0E87">
        <w:rPr>
          <w:lang w:eastAsia="sv-FI"/>
        </w:rPr>
        <w:t xml:space="preserve">tyyppisiä aiheeseen liittyviä tekstejä. Käsitellään koulutukseen, ammatteihin ja elinkeinoihin liittyviä teemoja yhteiskunnan ja </w:t>
      </w:r>
      <w:r w:rsidR="005A16DC">
        <w:rPr>
          <w:lang w:eastAsia="sv-FI"/>
        </w:rPr>
        <w:t>opiskelijan omasta näkökulmasta.</w:t>
      </w:r>
    </w:p>
    <w:p w:rsidR="005A16DC" w:rsidRDefault="005A16DC" w:rsidP="000273A6">
      <w:pPr>
        <w:keepNext/>
        <w:widowControl/>
        <w:spacing w:line="240" w:lineRule="auto"/>
        <w:ind w:left="1304"/>
        <w:rPr>
          <w:lang w:eastAsia="sv-FI"/>
        </w:rPr>
      </w:pPr>
    </w:p>
    <w:p w:rsidR="00BB2A9E" w:rsidRDefault="00BB2A9E" w:rsidP="000273A6">
      <w:pPr>
        <w:keepNext/>
        <w:widowControl/>
        <w:adjustRightInd/>
        <w:spacing w:line="240" w:lineRule="auto"/>
        <w:textAlignment w:val="auto"/>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6. Suomalainen kulttuuri ja kirjallisuus (FINA6)</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b/>
          <w:lang w:eastAsia="sv-FI"/>
        </w:rPr>
      </w:pPr>
      <w:r w:rsidRPr="000C0E87">
        <w:rPr>
          <w:b/>
          <w:lang w:eastAsia="sv-FI"/>
        </w:rPr>
        <w:t>Valtakunnalliset syventävät kurssit</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rFonts w:eastAsia="Calibri"/>
          <w:bCs/>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n liittyvä kirjallinen tai suullinen suomenkielinen osuus tai kokonaisuus. </w:t>
      </w:r>
    </w:p>
    <w:p w:rsidR="00966FF7" w:rsidRPr="000C0E87" w:rsidRDefault="00966FF7"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spacing w:line="240" w:lineRule="auto"/>
        <w:ind w:left="1304"/>
        <w:rPr>
          <w:lang w:eastAsia="sv-FI"/>
        </w:rPr>
      </w:pPr>
    </w:p>
    <w:p w:rsidR="00966FF7" w:rsidRPr="000C0E87" w:rsidRDefault="006C5E30" w:rsidP="000273A6">
      <w:pPr>
        <w:keepNext/>
        <w:widowControl/>
        <w:spacing w:line="240" w:lineRule="auto"/>
        <w:ind w:firstLine="1304"/>
        <w:rPr>
          <w:b/>
          <w:lang w:eastAsia="sv-FI"/>
        </w:rPr>
      </w:pPr>
      <w:r w:rsidRPr="000C0E87">
        <w:rPr>
          <w:b/>
          <w:lang w:eastAsia="sv-FI"/>
        </w:rPr>
        <w:t xml:space="preserve">7. Viesti kirjoittaen </w:t>
      </w:r>
      <w:r w:rsidR="00966FF7" w:rsidRPr="000C0E87">
        <w:rPr>
          <w:b/>
          <w:lang w:eastAsia="sv-FI"/>
        </w:rPr>
        <w:t>(FINA7)</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 xml:space="preserve">Kurssilla syvennetään taitoa tulkita ja tuottaa </w:t>
      </w:r>
      <w:r w:rsidRPr="000C0E87">
        <w:rPr>
          <w:rFonts w:eastAsia="Calibri"/>
          <w:lang w:eastAsia="en-US"/>
        </w:rPr>
        <w:t xml:space="preserve">suomen kieltä erilaisissa kirjallisissa vuorovaikutustilanteissa ja erilaisille yleisöille. </w:t>
      </w:r>
      <w:r w:rsidRPr="000C0E87">
        <w:rPr>
          <w:rFonts w:eastAsia="Calibri"/>
          <w:bCs/>
          <w:lang w:eastAsia="en-US"/>
        </w:rPr>
        <w:t>Kurssilla analysoidaan ja tuotetaan fakta- ja fiktiotekstejä sekä eri tekstilajien tekstejä, kuten kertovia, kuvaavia, pohtivia, ohjaavia tai kantaa ottavia tekstejä</w:t>
      </w:r>
      <w:r w:rsidRPr="000C0E87">
        <w:rPr>
          <w:rFonts w:eastAsia="Calibri"/>
          <w:bCs/>
          <w:sz w:val="28"/>
          <w:lang w:eastAsia="en-US"/>
        </w:rPr>
        <w:t>.</w:t>
      </w:r>
      <w:r w:rsidRPr="000C0E87">
        <w:rPr>
          <w:rFonts w:eastAsia="Calibri"/>
          <w:sz w:val="28"/>
          <w:lang w:eastAsia="en-US"/>
        </w:rPr>
        <w:t xml:space="preserve"> </w:t>
      </w:r>
      <w:r w:rsidRPr="000C0E87">
        <w:rPr>
          <w:rFonts w:eastAsia="Calibri"/>
          <w:lang w:eastAsia="en-US"/>
        </w:rPr>
        <w:t>Harjoitellaan taitoa toistaa tai kääntää tekstisisältöjä suomen kielellä ja suomen kielestä.  Kurssilla voidaan kerrata kielitietoa perusrakenteista opiskelijoiden tarpeiden mukaa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8. Viesti puhuen (FINA8)</w:t>
      </w:r>
    </w:p>
    <w:p w:rsidR="00966FF7" w:rsidRPr="000C0E87" w:rsidRDefault="00966FF7" w:rsidP="000273A6">
      <w:pPr>
        <w:keepNext/>
        <w:widowControl/>
        <w:spacing w:line="240" w:lineRule="auto"/>
        <w:ind w:left="1304"/>
        <w:rPr>
          <w:b/>
          <w:sz w:val="28"/>
          <w:lang w:eastAsia="sv-FI"/>
        </w:rPr>
      </w:pPr>
    </w:p>
    <w:p w:rsidR="00966FF7" w:rsidRPr="000C0E87" w:rsidRDefault="00966FF7" w:rsidP="000273A6">
      <w:pPr>
        <w:keepNext/>
        <w:widowControl/>
        <w:autoSpaceDE w:val="0"/>
        <w:autoSpaceDN w:val="0"/>
        <w:spacing w:line="240" w:lineRule="auto"/>
        <w:ind w:left="1304"/>
      </w:pPr>
      <w:r w:rsidRPr="000C0E87">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966FF7" w:rsidRPr="000C0E87" w:rsidRDefault="00966FF7" w:rsidP="000273A6">
      <w:pPr>
        <w:keepNext/>
        <w:widowControl/>
        <w:spacing w:line="240" w:lineRule="auto"/>
        <w:rPr>
          <w:rFonts w:eastAsia="Calibri"/>
          <w:lang w:eastAsia="en-US"/>
        </w:rPr>
      </w:pPr>
    </w:p>
    <w:p w:rsidR="00BB2A9E" w:rsidRDefault="00BB2A9E" w:rsidP="000273A6">
      <w:pPr>
        <w:pStyle w:val="Otsikko3"/>
        <w:widowControl/>
        <w:rPr>
          <w:rFonts w:cs="Times New Roman"/>
        </w:rPr>
      </w:pPr>
      <w:bookmarkStart w:id="142" w:name="_Toc415582285"/>
    </w:p>
    <w:p w:rsidR="00966FF7" w:rsidRPr="000C0E87" w:rsidRDefault="0049419E" w:rsidP="000273A6">
      <w:pPr>
        <w:pStyle w:val="Otsikko3"/>
        <w:widowControl/>
        <w:rPr>
          <w:rFonts w:cs="Times New Roman"/>
        </w:rPr>
      </w:pPr>
      <w:bookmarkStart w:id="143" w:name="_Toc452996914"/>
      <w:r>
        <w:rPr>
          <w:rFonts w:cs="Times New Roman"/>
        </w:rPr>
        <w:t>5.4.2.2</w:t>
      </w:r>
      <w:r>
        <w:rPr>
          <w:rFonts w:cs="Times New Roman"/>
        </w:rPr>
        <w:tab/>
      </w:r>
      <w:r w:rsidR="00966FF7" w:rsidRPr="000C0E87">
        <w:rPr>
          <w:rFonts w:cs="Times New Roman"/>
        </w:rPr>
        <w:t>Suomi, B1-</w:t>
      </w:r>
      <w:bookmarkEnd w:id="142"/>
      <w:r w:rsidR="00966FF7" w:rsidRPr="000C0E87">
        <w:rPr>
          <w:rFonts w:cs="Times New Roman"/>
        </w:rPr>
        <w:t>oppimäärä</w:t>
      </w:r>
      <w:bookmarkEnd w:id="143"/>
      <w:r w:rsidR="00966FF7" w:rsidRPr="000C0E87">
        <w:rPr>
          <w:rFonts w:cs="Times New Roman"/>
        </w:rPr>
        <w:t xml:space="preserve"> </w:t>
      </w:r>
    </w:p>
    <w:p w:rsidR="006952FD" w:rsidRPr="000C0E87" w:rsidRDefault="006952FD" w:rsidP="000273A6">
      <w:pPr>
        <w:keepNext/>
        <w:widowControl/>
        <w:spacing w:line="240" w:lineRule="auto"/>
        <w:rPr>
          <w:b/>
          <w:sz w:val="28"/>
          <w:szCs w:val="28"/>
        </w:rPr>
      </w:pPr>
    </w:p>
    <w:p w:rsidR="00966FF7" w:rsidRPr="000C0E87" w:rsidRDefault="00966FF7" w:rsidP="000273A6">
      <w:pPr>
        <w:keepNext/>
        <w:widowControl/>
        <w:autoSpaceDE w:val="0"/>
        <w:autoSpaceDN w:val="0"/>
        <w:spacing w:line="240" w:lineRule="auto"/>
        <w:ind w:firstLine="1304"/>
        <w:rPr>
          <w:rFonts w:eastAsia="Calibri"/>
          <w:b/>
          <w:lang w:eastAsia="en-US"/>
        </w:rPr>
      </w:pPr>
      <w:r w:rsidRPr="000C0E87">
        <w:rPr>
          <w:b/>
        </w:rPr>
        <w:t>Opetuksen tavoitteet</w:t>
      </w:r>
    </w:p>
    <w:p w:rsidR="00966FF7" w:rsidRPr="000C0E87" w:rsidRDefault="00966FF7" w:rsidP="000273A6">
      <w:pPr>
        <w:keepNext/>
        <w:widowControl/>
        <w:tabs>
          <w:tab w:val="left" w:pos="3261"/>
        </w:tabs>
        <w:spacing w:line="240" w:lineRule="auto"/>
        <w:ind w:firstLine="1304"/>
        <w:contextualSpacing/>
        <w:rPr>
          <w:rFonts w:eastAsia="Calibri"/>
          <w:lang w:eastAsia="en-US"/>
        </w:rPr>
      </w:pPr>
    </w:p>
    <w:p w:rsidR="00966FF7" w:rsidRPr="000C0E87" w:rsidRDefault="00966FF7" w:rsidP="000273A6">
      <w:pPr>
        <w:keepNext/>
        <w:widowControl/>
        <w:spacing w:line="240" w:lineRule="auto"/>
        <w:ind w:left="1304"/>
      </w:pPr>
      <w:r w:rsidRPr="000C0E87">
        <w:t>Suomen kielen B1-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rPr>
          <w:b/>
        </w:rPr>
      </w:pPr>
      <w:r w:rsidRPr="000C0E87">
        <w:rPr>
          <w:rFonts w:eastAsia="Calibri"/>
          <w:lang w:eastAsia="en-US"/>
        </w:rPr>
        <w:t xml:space="preserve">suhteuttaa omaa osaamistaan kehittyvän kielitaidon kuvausasteikon tasoon B1.1 ja arvioida omien taitojensa kehittymistä sekä kehittää taitojaan edelleen. </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ind w:firstLine="1304"/>
        <w:rPr>
          <w:b/>
          <w:bCs/>
          <w:lang w:eastAsia="sv-FI"/>
        </w:rPr>
      </w:pPr>
      <w:r w:rsidRPr="000C0E87">
        <w:rPr>
          <w:b/>
          <w:bCs/>
          <w:lang w:eastAsia="sv-FI"/>
        </w:rPr>
        <w:t>Pakolliset kurssit</w:t>
      </w:r>
    </w:p>
    <w:p w:rsidR="00966FF7" w:rsidRPr="000C0E87" w:rsidRDefault="00966FF7" w:rsidP="000273A6">
      <w:pPr>
        <w:keepNext/>
        <w:widowControl/>
        <w:spacing w:line="240" w:lineRule="auto"/>
        <w:ind w:left="1304"/>
        <w:rPr>
          <w:sz w:val="28"/>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8D7EA3" w:rsidRPr="000C0E87" w:rsidRDefault="008D7EA3"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966FF7" w:rsidRPr="000C0E87" w:rsidRDefault="00966FF7" w:rsidP="000273A6">
      <w:pPr>
        <w:keepNext/>
        <w:widowControl/>
        <w:spacing w:line="240" w:lineRule="auto"/>
        <w:ind w:left="1304"/>
        <w:rPr>
          <w:rFonts w:eastAsia="Calibri"/>
        </w:rPr>
      </w:pPr>
    </w:p>
    <w:p w:rsidR="00966FF7" w:rsidRPr="000C0E87" w:rsidRDefault="00966FF7" w:rsidP="000273A6">
      <w:pPr>
        <w:keepNext/>
        <w:widowControl/>
        <w:spacing w:line="240" w:lineRule="auto"/>
        <w:ind w:left="1304"/>
        <w:rPr>
          <w:rFonts w:eastAsia="Calibri"/>
        </w:rPr>
      </w:pPr>
    </w:p>
    <w:p w:rsidR="00966FF7" w:rsidRPr="000C0E87" w:rsidRDefault="00966FF7" w:rsidP="000273A6">
      <w:pPr>
        <w:keepNext/>
        <w:widowControl/>
        <w:spacing w:line="240" w:lineRule="auto"/>
        <w:ind w:left="1304"/>
        <w:rPr>
          <w:rFonts w:eastAsia="Calibri"/>
        </w:rPr>
      </w:pPr>
      <w:r w:rsidRPr="000C0E87">
        <w:rPr>
          <w:b/>
          <w:bCs/>
          <w:lang w:eastAsia="sv-FI"/>
        </w:rPr>
        <w:t xml:space="preserve">1. </w:t>
      </w:r>
      <w:r w:rsidRPr="000C0E87">
        <w:rPr>
          <w:b/>
          <w:lang w:eastAsia="sv-FI"/>
        </w:rPr>
        <w:t>Arkielämä, lähiympäristö ja terveys</w:t>
      </w:r>
      <w:r w:rsidRPr="000C0E87">
        <w:rPr>
          <w:b/>
          <w:bCs/>
          <w:lang w:eastAsia="sv-FI"/>
        </w:rPr>
        <w:t xml:space="preserve"> (FINB11)</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2. Luonto ja tiede (FINB12)</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3. Tekniikka ja kulutus (FINB13)</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tekniikkaan, kulutukseen ja liikenteeseen liittyviin teemoihin palveluja käyttävän ja ympäristön näkökulmista. Pidetään tekniikkaan liittyviä esityksiä ja tutustutaan käyttöohjeiden kielee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4. Yhteiskunta, kulttuuri ja tiedotusvälineet (FINB14)</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helpohkoihin, yhteiskuntaa ja suomalaista kulttuurielämää käsitteleviin teksteihin ja esityksiin sekä opetellaan keskustelemaan niistä.</w:t>
      </w:r>
    </w:p>
    <w:p w:rsidR="00966FF7" w:rsidRPr="000C0E87" w:rsidRDefault="00966FF7" w:rsidP="000273A6">
      <w:pPr>
        <w:keepNext/>
        <w:widowControl/>
        <w:spacing w:line="240" w:lineRule="auto"/>
        <w:ind w:firstLine="1304"/>
        <w:rPr>
          <w:b/>
          <w:bCs/>
          <w:lang w:eastAsia="sv-FI"/>
        </w:rPr>
      </w:pPr>
    </w:p>
    <w:p w:rsidR="00E9422D" w:rsidRDefault="00E9422D" w:rsidP="000273A6">
      <w:pPr>
        <w:keepNext/>
        <w:widowControl/>
        <w:adjustRightInd/>
        <w:spacing w:line="240" w:lineRule="auto"/>
        <w:textAlignment w:val="auto"/>
        <w:rPr>
          <w:b/>
          <w:bCs/>
          <w:lang w:eastAsia="sv-FI"/>
        </w:rPr>
      </w:pPr>
    </w:p>
    <w:p w:rsidR="00966FF7" w:rsidRPr="00E9422D" w:rsidRDefault="00966FF7" w:rsidP="000273A6">
      <w:pPr>
        <w:keepNext/>
        <w:widowControl/>
        <w:spacing w:line="240" w:lineRule="auto"/>
        <w:ind w:firstLine="1304"/>
        <w:rPr>
          <w:b/>
          <w:bCs/>
          <w:lang w:eastAsia="sv-FI"/>
        </w:rPr>
      </w:pPr>
      <w:r w:rsidRPr="000C0E87">
        <w:rPr>
          <w:b/>
          <w:bCs/>
          <w:lang w:eastAsia="sv-FI"/>
        </w:rPr>
        <w:t>5. Koulutus ja työelämä (FINB15)</w:t>
      </w:r>
    </w:p>
    <w:p w:rsidR="00966FF7" w:rsidRPr="000C0E87" w:rsidRDefault="00966FF7" w:rsidP="000273A6">
      <w:pPr>
        <w:keepNext/>
        <w:widowControl/>
        <w:spacing w:line="240" w:lineRule="auto"/>
        <w:ind w:left="1304"/>
        <w:rPr>
          <w:bCs/>
          <w:lang w:eastAsia="sv-FI"/>
        </w:rPr>
      </w:pPr>
      <w:r w:rsidRPr="000C0E87">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Valtakunnalliset syventävät kurssit</w:t>
      </w:r>
    </w:p>
    <w:p w:rsidR="00966FF7" w:rsidRPr="000C0E87" w:rsidRDefault="00966FF7" w:rsidP="000273A6">
      <w:pPr>
        <w:keepNext/>
        <w:widowControl/>
        <w:spacing w:line="240" w:lineRule="auto"/>
        <w:rPr>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n liittyvä kirjallinen tai suullinen suomenkielinen osuus tai kokonai</w:t>
      </w:r>
      <w:r w:rsidR="00D45691">
        <w:rPr>
          <w:rFonts w:eastAsia="Calibri"/>
          <w:bCs/>
          <w:lang w:eastAsia="en-US"/>
        </w:rPr>
        <w:t>suus.</w:t>
      </w:r>
    </w:p>
    <w:p w:rsidR="00966FF7" w:rsidRPr="000C0E87" w:rsidRDefault="00966FF7" w:rsidP="000273A6">
      <w:pPr>
        <w:keepNext/>
        <w:widowControl/>
        <w:spacing w:line="240" w:lineRule="auto"/>
        <w:ind w:left="1304"/>
        <w:rPr>
          <w:b/>
          <w:bCs/>
          <w:lang w:eastAsia="sv-FI"/>
        </w:rPr>
      </w:pPr>
    </w:p>
    <w:p w:rsidR="00966FF7" w:rsidRPr="000C0E87" w:rsidRDefault="00966FF7" w:rsidP="00D45691">
      <w:pPr>
        <w:keepNext/>
        <w:widowControl/>
        <w:spacing w:line="240" w:lineRule="auto"/>
        <w:ind w:left="1304"/>
        <w:rPr>
          <w:b/>
          <w:bCs/>
          <w:lang w:eastAsia="sv-FI"/>
        </w:rPr>
      </w:pPr>
      <w:r w:rsidRPr="000C0E87">
        <w:rPr>
          <w:b/>
          <w:bCs/>
          <w:lang w:eastAsia="sv-FI"/>
        </w:rPr>
        <w:t>6. Viesti puhuen (FINB16)</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autoSpaceDE w:val="0"/>
        <w:autoSpaceDN w:val="0"/>
        <w:spacing w:line="240" w:lineRule="auto"/>
        <w:ind w:left="1304"/>
      </w:pPr>
      <w:r w:rsidRPr="000C0E87">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r w:rsidRPr="000C0E87">
        <w:rPr>
          <w:b/>
          <w:bCs/>
          <w:lang w:eastAsia="sv-FI"/>
        </w:rPr>
        <w:t>7. Viesti kirjoittaen (FINB17)</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0C0E87">
        <w:rPr>
          <w:rFonts w:eastAsia="Calibri"/>
          <w:lang w:eastAsia="en-US"/>
        </w:rPr>
        <w:t xml:space="preserve"> Harjoitellaan taitoa toistaa tai kääntää tekstisisältöjä pääasiallisesti suomen kielestä ruotsiin. </w:t>
      </w:r>
    </w:p>
    <w:p w:rsidR="00966FF7" w:rsidRPr="000C0E87" w:rsidRDefault="00966FF7" w:rsidP="000273A6">
      <w:pPr>
        <w:keepNext/>
        <w:widowControl/>
        <w:spacing w:line="240" w:lineRule="auto"/>
        <w:ind w:left="1304"/>
        <w:rPr>
          <w:lang w:eastAsia="sv-FI"/>
        </w:rPr>
      </w:pPr>
    </w:p>
    <w:p w:rsidR="00BB2A9E" w:rsidRDefault="00BB2A9E" w:rsidP="000273A6">
      <w:pPr>
        <w:pStyle w:val="Otsikko3"/>
        <w:widowControl/>
        <w:rPr>
          <w:rFonts w:cs="Times New Roman"/>
          <w:lang w:eastAsia="sv-FI"/>
        </w:rPr>
      </w:pPr>
      <w:bookmarkStart w:id="144" w:name="_Toc415582286"/>
    </w:p>
    <w:p w:rsidR="00966FF7" w:rsidRPr="000C0E87" w:rsidRDefault="0049419E" w:rsidP="000273A6">
      <w:pPr>
        <w:pStyle w:val="Otsikko3"/>
        <w:widowControl/>
        <w:rPr>
          <w:rFonts w:cs="Times New Roman"/>
        </w:rPr>
      </w:pPr>
      <w:bookmarkStart w:id="145" w:name="_Toc452996915"/>
      <w:r>
        <w:rPr>
          <w:rFonts w:cs="Times New Roman"/>
        </w:rPr>
        <w:t>5.4.2.3</w:t>
      </w:r>
      <w:r>
        <w:rPr>
          <w:rFonts w:cs="Times New Roman"/>
        </w:rPr>
        <w:tab/>
      </w:r>
      <w:r w:rsidR="00966FF7" w:rsidRPr="000C0E87">
        <w:rPr>
          <w:rFonts w:cs="Times New Roman"/>
        </w:rPr>
        <w:t>Suomi, B3-</w:t>
      </w:r>
      <w:bookmarkEnd w:id="144"/>
      <w:r w:rsidR="00966FF7" w:rsidRPr="000C0E87">
        <w:rPr>
          <w:rFonts w:cs="Times New Roman"/>
        </w:rPr>
        <w:t>oppimäärä</w:t>
      </w:r>
      <w:bookmarkEnd w:id="145"/>
      <w:r w:rsidR="00966FF7" w:rsidRPr="000C0E87">
        <w:rPr>
          <w:rFonts w:cs="Times New Roman"/>
        </w:rPr>
        <w:t xml:space="preserve"> </w:t>
      </w:r>
    </w:p>
    <w:p w:rsidR="003766E5" w:rsidRPr="000C0E87" w:rsidRDefault="003766E5" w:rsidP="000273A6">
      <w:pPr>
        <w:keepNext/>
        <w:widowControl/>
        <w:spacing w:line="240" w:lineRule="auto"/>
        <w:ind w:left="1304"/>
        <w:rPr>
          <w:b/>
        </w:rPr>
      </w:pPr>
    </w:p>
    <w:p w:rsidR="003766E5" w:rsidRPr="000C0E87" w:rsidRDefault="003766E5" w:rsidP="000273A6">
      <w:pPr>
        <w:keepNext/>
        <w:widowControl/>
        <w:tabs>
          <w:tab w:val="left" w:pos="3261"/>
        </w:tabs>
        <w:adjustRightInd/>
        <w:spacing w:line="240" w:lineRule="auto"/>
        <w:ind w:left="1304"/>
        <w:contextualSpacing/>
        <w:textAlignment w:val="auto"/>
        <w:rPr>
          <w:rFonts w:eastAsia="Calibri"/>
          <w:lang w:eastAsia="en-US"/>
        </w:rPr>
      </w:pPr>
      <w:r w:rsidRPr="000C0E87">
        <w:rPr>
          <w:rFonts w:eastAsia="Calibri"/>
          <w:i/>
          <w:lang w:eastAsia="en-US"/>
        </w:rPr>
        <w:t xml:space="preserve">”Opiskelijalle, joka on vapautettu lukiolain 13 §:n perusteella toisen kotimaisen kielen opiskelusta, voidaan järjestää toisen kotimaisen kielen opetusta lukiossa alkavan </w:t>
      </w:r>
      <w:r w:rsidR="00D2505C" w:rsidRPr="000C0E87">
        <w:rPr>
          <w:rFonts w:eastAsia="Calibri"/>
          <w:i/>
          <w:lang w:eastAsia="en-US"/>
        </w:rPr>
        <w:t>B</w:t>
      </w:r>
      <w:r w:rsidRPr="000C0E87">
        <w:rPr>
          <w:rFonts w:eastAsia="Calibri"/>
          <w:i/>
          <w:lang w:eastAsia="en-US"/>
        </w:rPr>
        <w:t>-oppimäärän mukaisesti.”</w:t>
      </w:r>
      <w:r w:rsidRPr="000C0E87">
        <w:rPr>
          <w:rFonts w:eastAsia="Calibri"/>
          <w:lang w:eastAsia="en-US"/>
        </w:rPr>
        <w:t xml:space="preserve"> (Valtioneuvoston asetus 942/2014, 9 §)</w:t>
      </w:r>
    </w:p>
    <w:p w:rsidR="003766E5" w:rsidRPr="000C0E87" w:rsidRDefault="003766E5" w:rsidP="000273A6">
      <w:pPr>
        <w:keepNext/>
        <w:widowControl/>
        <w:spacing w:line="240" w:lineRule="auto"/>
        <w:ind w:left="1304"/>
        <w:rPr>
          <w:b/>
        </w:rPr>
      </w:pPr>
    </w:p>
    <w:p w:rsidR="003766E5" w:rsidRPr="000C0E87" w:rsidRDefault="003766E5" w:rsidP="000273A6">
      <w:pPr>
        <w:keepNext/>
        <w:widowControl/>
        <w:spacing w:line="240" w:lineRule="auto"/>
        <w:ind w:left="1304"/>
        <w:rPr>
          <w:b/>
        </w:rPr>
      </w:pPr>
    </w:p>
    <w:p w:rsidR="00966FF7" w:rsidRPr="000C0E87" w:rsidRDefault="00966FF7" w:rsidP="000273A6">
      <w:pPr>
        <w:keepNext/>
        <w:widowControl/>
        <w:spacing w:line="240" w:lineRule="auto"/>
        <w:ind w:left="1304"/>
        <w:rPr>
          <w:b/>
        </w:rPr>
      </w:pPr>
      <w:r w:rsidRPr="000C0E87">
        <w:rPr>
          <w:b/>
        </w:rPr>
        <w:t>Opetuksen tavoitteet</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r w:rsidRPr="000C0E87">
        <w:t>Suomen kielen B3-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pPr>
      <w:r w:rsidRPr="000C0E87">
        <w:t xml:space="preserve">tiedostaa oman kieli- ja kulttuuritaustansa arvon ja jäsentää käsitystään kaikkien osaamisensa kielten keskinäisestä suhteesta </w:t>
      </w:r>
    </w:p>
    <w:p w:rsidR="00966FF7" w:rsidRPr="000C0E87" w:rsidRDefault="00966FF7" w:rsidP="00A76A48">
      <w:pPr>
        <w:keepNext/>
        <w:widowControl/>
        <w:numPr>
          <w:ilvl w:val="0"/>
          <w:numId w:val="385"/>
        </w:numPr>
        <w:spacing w:line="240" w:lineRule="auto"/>
        <w:rPr>
          <w:rFonts w:eastAsia="Calibri"/>
          <w:lang w:val="sv-FI" w:eastAsia="en-US"/>
        </w:rPr>
      </w:pPr>
      <w:r w:rsidRPr="000C0E87">
        <w:rPr>
          <w:rFonts w:eastAsia="Calibri"/>
          <w:lang w:val="sv-FI" w:eastAsia="en-US"/>
        </w:rPr>
        <w:t xml:space="preserve">kokee kielellisen repertuaarinsa kasvattamisen mielekkääksi </w:t>
      </w:r>
    </w:p>
    <w:p w:rsidR="00966FF7" w:rsidRPr="000C0E87" w:rsidRDefault="00966FF7" w:rsidP="00A76A48">
      <w:pPr>
        <w:keepNext/>
        <w:widowControl/>
        <w:numPr>
          <w:ilvl w:val="0"/>
          <w:numId w:val="385"/>
        </w:numPr>
        <w:spacing w:line="240" w:lineRule="auto"/>
        <w:rPr>
          <w:rFonts w:eastAsia="Calibri"/>
          <w:lang w:eastAsia="en-US"/>
        </w:rPr>
      </w:pPr>
      <w:r w:rsidRPr="000C0E87">
        <w:rPr>
          <w:rFonts w:eastAsia="Calibri"/>
          <w:lang w:eastAsia="en-US"/>
        </w:rPr>
        <w:t>tutustuu suomen ja ruotsin asemaan kansalliskielinä</w:t>
      </w:r>
    </w:p>
    <w:p w:rsidR="00966FF7" w:rsidRPr="000C0E87" w:rsidRDefault="00966FF7" w:rsidP="00A76A48">
      <w:pPr>
        <w:keepNext/>
        <w:widowControl/>
        <w:numPr>
          <w:ilvl w:val="0"/>
          <w:numId w:val="385"/>
        </w:numPr>
        <w:spacing w:line="240" w:lineRule="auto"/>
        <w:rPr>
          <w:rFonts w:eastAsia="Calibri"/>
          <w:lang w:eastAsia="en-US"/>
        </w:rPr>
      </w:pPr>
      <w:r w:rsidRPr="000C0E87">
        <w:rPr>
          <w:rFonts w:eastAsia="Calibri"/>
          <w:lang w:eastAsia="en-US"/>
        </w:rPr>
        <w:t>tutustuu siihen, miten suomen ja ruotsin kielet vaikuttavat toisiinsa Suomessa</w:t>
      </w:r>
    </w:p>
    <w:p w:rsidR="00966FF7" w:rsidRPr="000C0E87" w:rsidRDefault="00966FF7" w:rsidP="00A76A48">
      <w:pPr>
        <w:pStyle w:val="Luettelokappale"/>
        <w:keepNext/>
        <w:widowControl/>
        <w:numPr>
          <w:ilvl w:val="0"/>
          <w:numId w:val="385"/>
        </w:numPr>
        <w:adjustRightInd/>
        <w:spacing w:line="240" w:lineRule="auto"/>
        <w:textAlignment w:val="auto"/>
        <w:rPr>
          <w:b/>
        </w:rPr>
      </w:pPr>
      <w:r w:rsidRPr="000C0E87">
        <w:rPr>
          <w:rFonts w:eastAsia="Calibri"/>
          <w:lang w:eastAsia="en-US"/>
        </w:rPr>
        <w:t>suhteuttaa omaa osaamistaan kehittyvän kielitaidon kuvausasteikon tasoon A2.2 vuorovaikutuksen ja tulkinnan taidoissa sekä A2.1 t</w:t>
      </w:r>
      <w:r w:rsidR="00006787" w:rsidRPr="000C0E87">
        <w:rPr>
          <w:rFonts w:eastAsia="Calibri"/>
          <w:lang w:eastAsia="en-US"/>
        </w:rPr>
        <w:t>uottamisen taidoissa ja arvioi</w:t>
      </w:r>
      <w:r w:rsidRPr="000C0E87">
        <w:rPr>
          <w:rFonts w:eastAsia="Calibri"/>
          <w:lang w:eastAsia="en-US"/>
        </w:rPr>
        <w:t xml:space="preserve"> omien taitojensa kehittymistä sekä kehittää taitojaan edelleen. </w:t>
      </w:r>
    </w:p>
    <w:p w:rsidR="00966FF7" w:rsidRPr="000C0E87" w:rsidRDefault="00966FF7" w:rsidP="000273A6">
      <w:pPr>
        <w:keepNext/>
        <w:widowControl/>
        <w:spacing w:line="240" w:lineRule="auto"/>
        <w:ind w:left="1664"/>
      </w:pPr>
    </w:p>
    <w:p w:rsidR="00966FF7" w:rsidRPr="000C0E87" w:rsidRDefault="00966FF7" w:rsidP="000273A6">
      <w:pPr>
        <w:keepNext/>
        <w:widowControl/>
        <w:spacing w:line="240" w:lineRule="auto"/>
        <w:ind w:left="1664"/>
      </w:pPr>
    </w:p>
    <w:p w:rsidR="00966FF7" w:rsidRPr="000C0E87" w:rsidRDefault="00966FF7" w:rsidP="000273A6">
      <w:pPr>
        <w:keepNext/>
        <w:widowControl/>
        <w:spacing w:line="240" w:lineRule="auto"/>
        <w:ind w:firstLine="1304"/>
        <w:rPr>
          <w:b/>
          <w:bCs/>
          <w:lang w:eastAsia="sv-FI"/>
        </w:rPr>
      </w:pPr>
      <w:r w:rsidRPr="000C0E87">
        <w:rPr>
          <w:b/>
          <w:bCs/>
          <w:lang w:eastAsia="sv-FI"/>
        </w:rPr>
        <w:t>Valtakunnalliset syventävät kurssit</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pPr>
      <w:r w:rsidRPr="000C0E87">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2B7723" w:rsidRPr="000C0E87" w:rsidRDefault="002B7723" w:rsidP="000273A6">
      <w:pPr>
        <w:keepNext/>
        <w:widowControl/>
        <w:spacing w:line="240" w:lineRule="auto"/>
        <w:ind w:left="1304"/>
      </w:pPr>
    </w:p>
    <w:p w:rsidR="00966FF7" w:rsidRPr="000C0E87" w:rsidRDefault="00966FF7" w:rsidP="000273A6">
      <w:pPr>
        <w:keepNext/>
        <w:widowControl/>
        <w:spacing w:line="240" w:lineRule="auto"/>
        <w:ind w:left="1304"/>
        <w:rPr>
          <w:b/>
          <w:bCs/>
          <w:sz w:val="28"/>
          <w:lang w:eastAsia="sv-FI"/>
        </w:rPr>
      </w:pPr>
      <w:r w:rsidRPr="000C0E87">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966FF7" w:rsidRPr="000C0E87" w:rsidRDefault="00966FF7" w:rsidP="00D45691">
      <w:pPr>
        <w:keepNext/>
        <w:widowControl/>
        <w:spacing w:line="240" w:lineRule="auto"/>
        <w:ind w:left="1304"/>
        <w:rPr>
          <w:b/>
          <w:bCs/>
          <w:lang w:eastAsia="sv-FI"/>
        </w:rPr>
      </w:pPr>
      <w:r w:rsidRPr="000C0E87">
        <w:rPr>
          <w:b/>
          <w:bCs/>
          <w:lang w:eastAsia="sv-FI"/>
        </w:rPr>
        <w:t>1. Tutustutaan toisiimme ja suomenkieliseen kulttuuriympäristöön (FINB31)</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pPr>
      <w:r w:rsidRPr="000C0E87">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2. Suomessa suomeksi (FINB32)</w:t>
      </w:r>
    </w:p>
    <w:p w:rsidR="00966FF7" w:rsidRPr="000C0E87" w:rsidRDefault="00966FF7" w:rsidP="000273A6">
      <w:pPr>
        <w:keepNext/>
        <w:widowControl/>
        <w:spacing w:line="240" w:lineRule="auto"/>
        <w:ind w:left="1304"/>
        <w:rPr>
          <w:lang w:eastAsia="sv-FI"/>
        </w:rPr>
      </w:pPr>
    </w:p>
    <w:p w:rsidR="006E068B" w:rsidRPr="000C0E87" w:rsidRDefault="00966FF7" w:rsidP="000273A6">
      <w:pPr>
        <w:keepNext/>
        <w:widowControl/>
        <w:spacing w:line="240" w:lineRule="auto"/>
        <w:ind w:left="1304"/>
        <w:rPr>
          <w:bCs/>
          <w:lang w:eastAsia="sv-FI"/>
        </w:rPr>
      </w:pPr>
      <w:r w:rsidRPr="000C0E87">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Pr="000C0E87" w:rsidRDefault="006E068B" w:rsidP="000273A6">
      <w:pPr>
        <w:keepNext/>
        <w:widowControl/>
        <w:spacing w:line="240" w:lineRule="auto"/>
        <w:ind w:left="1304"/>
        <w:rPr>
          <w:b/>
          <w:bCs/>
          <w:lang w:eastAsia="sv-FI"/>
        </w:rPr>
      </w:pPr>
    </w:p>
    <w:p w:rsidR="00D45691" w:rsidRDefault="00D45691"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r w:rsidRPr="000C0E87">
        <w:rPr>
          <w:b/>
          <w:bCs/>
          <w:lang w:eastAsia="sv-FI"/>
        </w:rPr>
        <w:t>3. Elämän tärkeitä</w:t>
      </w:r>
      <w:r w:rsidRPr="000C0E87">
        <w:rPr>
          <w:b/>
          <w:bCs/>
          <w:color w:val="FF0000"/>
          <w:lang w:eastAsia="sv-FI"/>
        </w:rPr>
        <w:t xml:space="preserve"> </w:t>
      </w:r>
      <w:r w:rsidRPr="000C0E87">
        <w:rPr>
          <w:b/>
          <w:bCs/>
          <w:lang w:eastAsia="sv-FI"/>
        </w:rPr>
        <w:t>vaiheita (FINB33)</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lang w:eastAsia="sv-FI"/>
        </w:rPr>
      </w:pPr>
      <w:r w:rsidRPr="000C0E87">
        <w:rPr>
          <w:lang w:eastAsia="sv-FI"/>
        </w:rPr>
        <w:t>Kurssilla harjoitellaan viestintää eri viestintäkanavia käyttäen. Käsitellään aihepiirejä ja teemoja, jotka liittyvät nuoren arkeen, ystäviin, ihmissuhteisiin, kiinnostuksen kohteisiin, vapaa-aikaan ja vapaa-ajan viettotapoihi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4. Monenlaista elämää (FINB34)</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Cs/>
          <w:lang w:eastAsia="sv-FI"/>
        </w:rPr>
      </w:pPr>
      <w:r w:rsidRPr="000C0E87">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966FF7" w:rsidRPr="000C0E87" w:rsidRDefault="00966FF7" w:rsidP="000273A6">
      <w:pPr>
        <w:keepNext/>
        <w:widowControl/>
        <w:spacing w:line="240" w:lineRule="auto"/>
        <w:ind w:left="1304"/>
        <w:rPr>
          <w:bCs/>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 xml:space="preserve">5. </w:t>
      </w:r>
      <w:r w:rsidR="00FD3FA2" w:rsidRPr="000C0E87">
        <w:rPr>
          <w:b/>
          <w:bCs/>
          <w:lang w:eastAsia="sv-FI"/>
        </w:rPr>
        <w:t>Hyvinvointi ja huolenpito</w:t>
      </w:r>
      <w:r w:rsidRPr="000C0E87">
        <w:rPr>
          <w:b/>
          <w:bCs/>
          <w:lang w:eastAsia="sv-FI"/>
        </w:rPr>
        <w:t xml:space="preserve"> (FINB35)</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Cs/>
          <w:sz w:val="28"/>
          <w:lang w:eastAsia="sv-FI"/>
        </w:rPr>
      </w:pPr>
      <w:r w:rsidRPr="000C0E87">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0C0E87">
        <w:rPr>
          <w:rFonts w:eastAsia="Calibri"/>
          <w:lang w:eastAsia="en-US"/>
        </w:rPr>
        <w:t>ohditaan myös teknologian ja digitalisaation tuomia muutoksia vuorovaikutukselle ja hyvinvoinnille.</w:t>
      </w:r>
    </w:p>
    <w:p w:rsidR="00966FF7" w:rsidRPr="000C0E87" w:rsidRDefault="00966FF7" w:rsidP="000273A6">
      <w:pPr>
        <w:keepNext/>
        <w:widowControl/>
        <w:spacing w:line="240" w:lineRule="auto"/>
        <w:ind w:left="1304"/>
        <w:rPr>
          <w:bCs/>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6. Kulttuuri ja mediat (FINB36)</w:t>
      </w:r>
    </w:p>
    <w:p w:rsidR="00966FF7" w:rsidRPr="000C0E87" w:rsidRDefault="00966FF7" w:rsidP="000273A6">
      <w:pPr>
        <w:keepNext/>
        <w:widowControl/>
        <w:spacing w:line="240" w:lineRule="auto"/>
        <w:ind w:left="1304"/>
        <w:rPr>
          <w:b/>
          <w:bCs/>
          <w:sz w:val="28"/>
          <w:lang w:eastAsia="sv-FI"/>
        </w:rPr>
      </w:pPr>
    </w:p>
    <w:p w:rsidR="00966FF7" w:rsidRPr="000C0E87" w:rsidRDefault="00966FF7" w:rsidP="000273A6">
      <w:pPr>
        <w:keepNext/>
        <w:widowControl/>
        <w:spacing w:line="240" w:lineRule="auto"/>
        <w:ind w:left="1304"/>
        <w:rPr>
          <w:bCs/>
          <w:sz w:val="28"/>
          <w:lang w:eastAsia="sv-FI"/>
        </w:rPr>
      </w:pPr>
      <w:r w:rsidRPr="000C0E87">
        <w:t>Kurssilla vahvistetaan monilukutaitoa. Tutustutaan suomenkielisiin kulttuuri-ilmiöihin sekä medioihin nuoria kiinnostavasta näkökulmasta.</w:t>
      </w:r>
    </w:p>
    <w:p w:rsidR="00966FF7" w:rsidRPr="000C0E87" w:rsidRDefault="00966FF7" w:rsidP="000273A6">
      <w:pPr>
        <w:keepNext/>
        <w:widowControl/>
        <w:spacing w:line="240" w:lineRule="auto"/>
        <w:ind w:left="1304"/>
        <w:rPr>
          <w:lang w:eastAsia="sv-FI"/>
        </w:rPr>
      </w:pPr>
    </w:p>
    <w:p w:rsidR="00D45691" w:rsidRDefault="00D45691"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lang w:eastAsia="sv-FI"/>
        </w:rPr>
      </w:pPr>
      <w:r w:rsidRPr="000C0E87">
        <w:rPr>
          <w:b/>
          <w:bCs/>
          <w:lang w:eastAsia="sv-FI"/>
        </w:rPr>
        <w:t xml:space="preserve">7. </w:t>
      </w:r>
      <w:r w:rsidR="00961ACB" w:rsidRPr="000C0E87">
        <w:rPr>
          <w:b/>
          <w:bCs/>
          <w:lang w:eastAsia="sv-FI"/>
        </w:rPr>
        <w:t>Opiskelu- ja työelämää</w:t>
      </w:r>
      <w:r w:rsidRPr="000C0E87">
        <w:rPr>
          <w:b/>
          <w:bCs/>
          <w:lang w:eastAsia="sv-FI"/>
        </w:rPr>
        <w:t xml:space="preserve"> suomeksi (FINB37)</w:t>
      </w:r>
    </w:p>
    <w:p w:rsidR="00966FF7" w:rsidRPr="000C0E87" w:rsidRDefault="00966FF7" w:rsidP="000273A6">
      <w:pPr>
        <w:keepNext/>
        <w:widowControl/>
        <w:numPr>
          <w:ilvl w:val="12"/>
          <w:numId w:val="0"/>
        </w:numPr>
        <w:spacing w:line="240" w:lineRule="auto"/>
        <w:ind w:left="1304"/>
        <w:rPr>
          <w:sz w:val="28"/>
        </w:rPr>
      </w:pPr>
    </w:p>
    <w:p w:rsidR="00966FF7" w:rsidRPr="000C0E87" w:rsidRDefault="00966FF7" w:rsidP="000273A6">
      <w:pPr>
        <w:keepNext/>
        <w:widowControl/>
        <w:spacing w:line="240" w:lineRule="auto"/>
        <w:ind w:left="1304"/>
        <w:rPr>
          <w:sz w:val="28"/>
        </w:rPr>
      </w:pPr>
      <w:r w:rsidRPr="000C0E87">
        <w:t>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nuorten tulevaisuudensuunnitelmiin.</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firstLine="1304"/>
        <w:rPr>
          <w:b/>
        </w:rPr>
      </w:pPr>
    </w:p>
    <w:p w:rsidR="00966FF7" w:rsidRPr="000C0E87" w:rsidRDefault="00966FF7" w:rsidP="000273A6">
      <w:pPr>
        <w:keepNext/>
        <w:widowControl/>
        <w:spacing w:line="240" w:lineRule="auto"/>
        <w:ind w:firstLine="1304"/>
        <w:rPr>
          <w:b/>
        </w:rPr>
      </w:pPr>
      <w:r w:rsidRPr="000C0E87">
        <w:rPr>
          <w:b/>
        </w:rPr>
        <w:t>8. Yhteinen maapallomme (FINB38)</w:t>
      </w:r>
    </w:p>
    <w:p w:rsidR="00966FF7" w:rsidRPr="000C0E87" w:rsidRDefault="00966FF7" w:rsidP="000273A6">
      <w:pPr>
        <w:keepNext/>
        <w:widowControl/>
        <w:spacing w:line="240" w:lineRule="auto"/>
        <w:ind w:left="1304"/>
        <w:rPr>
          <w:b/>
        </w:rPr>
      </w:pPr>
    </w:p>
    <w:p w:rsidR="00633B5B" w:rsidRDefault="00966FF7" w:rsidP="000273A6">
      <w:pPr>
        <w:keepNext/>
        <w:widowControl/>
        <w:spacing w:line="240" w:lineRule="auto"/>
        <w:ind w:left="1304"/>
      </w:pPr>
      <w:r w:rsidRPr="000C0E87">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146" w:name="_Toc415582287"/>
    </w:p>
    <w:p w:rsidR="00D45691" w:rsidRPr="000C0E87" w:rsidRDefault="00D45691" w:rsidP="000273A6">
      <w:pPr>
        <w:keepNext/>
        <w:widowControl/>
        <w:spacing w:line="240" w:lineRule="auto"/>
        <w:ind w:left="1304"/>
        <w:rPr>
          <w:lang w:eastAsia="sv-FI"/>
        </w:rPr>
      </w:pPr>
    </w:p>
    <w:p w:rsidR="00633B5B" w:rsidRPr="000C0E87" w:rsidRDefault="00633B5B" w:rsidP="000273A6">
      <w:pPr>
        <w:keepNext/>
        <w:widowControl/>
        <w:spacing w:line="240" w:lineRule="auto"/>
        <w:ind w:left="1304"/>
        <w:rPr>
          <w:lang w:eastAsia="sv-FI"/>
        </w:rPr>
      </w:pPr>
    </w:p>
    <w:p w:rsidR="00966FF7" w:rsidRPr="000C0E87" w:rsidRDefault="0049419E" w:rsidP="000273A6">
      <w:pPr>
        <w:pStyle w:val="Otsikko3"/>
        <w:widowControl/>
        <w:rPr>
          <w:rFonts w:cs="Times New Roman"/>
          <w:sz w:val="28"/>
          <w:lang w:eastAsia="sv-FI"/>
        </w:rPr>
      </w:pPr>
      <w:bookmarkStart w:id="147" w:name="_Toc452996916"/>
      <w:r>
        <w:rPr>
          <w:rFonts w:cs="Times New Roman"/>
        </w:rPr>
        <w:t>5.4.2.4</w:t>
      </w:r>
      <w:r>
        <w:rPr>
          <w:rFonts w:cs="Times New Roman"/>
        </w:rPr>
        <w:tab/>
      </w:r>
      <w:r w:rsidR="00966FF7" w:rsidRPr="000C0E87">
        <w:rPr>
          <w:rFonts w:cs="Times New Roman"/>
        </w:rPr>
        <w:t>Suomi, äidinkielenomainen oppimäärä</w:t>
      </w:r>
      <w:bookmarkEnd w:id="147"/>
      <w:r w:rsidR="00966FF7" w:rsidRPr="000C0E87">
        <w:rPr>
          <w:rFonts w:cs="Times New Roman"/>
        </w:rPr>
        <w:t xml:space="preserve"> </w:t>
      </w:r>
      <w:bookmarkEnd w:id="146"/>
    </w:p>
    <w:p w:rsidR="00966FF7" w:rsidRPr="000C0E87" w:rsidRDefault="00966FF7" w:rsidP="000273A6">
      <w:pPr>
        <w:keepNext/>
        <w:widowControl/>
        <w:rPr>
          <w:b/>
          <w:sz w:val="28"/>
          <w:szCs w:val="28"/>
        </w:rPr>
      </w:pPr>
    </w:p>
    <w:p w:rsidR="0060151D" w:rsidRPr="000C0E87" w:rsidRDefault="0060151D" w:rsidP="000273A6">
      <w:pPr>
        <w:keepNext/>
        <w:widowControl/>
        <w:spacing w:line="240" w:lineRule="auto"/>
        <w:ind w:left="1304"/>
      </w:pPr>
      <w:r w:rsidRPr="000C0E87">
        <w:t>Äidinkielenomaisen suomen kielen opetuksen tavoitteena o</w:t>
      </w:r>
      <w:r w:rsidR="00BE780E" w:rsidRPr="000C0E87">
        <w:t>n tarjota kaksikielisille ruotsinkielistä</w:t>
      </w:r>
      <w:r w:rsidRPr="000C0E87">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60151D" w:rsidRPr="000C0E87" w:rsidRDefault="0060151D" w:rsidP="000273A6">
      <w:pPr>
        <w:keepNext/>
        <w:widowControl/>
        <w:spacing w:line="240" w:lineRule="auto"/>
        <w:ind w:firstLine="1304"/>
        <w:rPr>
          <w:b/>
        </w:rPr>
      </w:pPr>
    </w:p>
    <w:p w:rsidR="0060151D" w:rsidRPr="000C0E87" w:rsidRDefault="0060151D" w:rsidP="000273A6">
      <w:pPr>
        <w:keepNext/>
        <w:widowControl/>
        <w:spacing w:line="240" w:lineRule="auto"/>
        <w:ind w:firstLine="1304"/>
        <w:rPr>
          <w:b/>
        </w:rPr>
      </w:pPr>
    </w:p>
    <w:p w:rsidR="00966FF7" w:rsidRPr="000C0E87" w:rsidRDefault="00966FF7" w:rsidP="000273A6">
      <w:pPr>
        <w:keepNext/>
        <w:widowControl/>
        <w:spacing w:line="240" w:lineRule="auto"/>
        <w:ind w:firstLine="1304"/>
        <w:rPr>
          <w:b/>
        </w:rPr>
      </w:pPr>
      <w:r w:rsidRPr="000C0E87">
        <w:rPr>
          <w:b/>
        </w:rPr>
        <w:t>Opetuksen tavoitteet</w:t>
      </w:r>
    </w:p>
    <w:p w:rsidR="00966FF7" w:rsidRPr="000C0E87" w:rsidRDefault="00966FF7" w:rsidP="000273A6">
      <w:pPr>
        <w:keepNext/>
        <w:widowControl/>
        <w:spacing w:line="240" w:lineRule="auto"/>
        <w:ind w:left="1304"/>
      </w:pPr>
    </w:p>
    <w:p w:rsidR="00966FF7" w:rsidRPr="000C0E87" w:rsidRDefault="00966FF7" w:rsidP="000273A6">
      <w:pPr>
        <w:keepNext/>
        <w:widowControl/>
        <w:adjustRightInd/>
        <w:spacing w:line="240" w:lineRule="auto"/>
        <w:ind w:left="1304"/>
        <w:textAlignment w:val="auto"/>
        <w:rPr>
          <w:sz w:val="28"/>
        </w:rPr>
      </w:pPr>
      <w:r w:rsidRPr="000C0E87">
        <w:t>Suomen kielen äidinkielenomaisen oppimäärän opetuksen erityisenä tavoitteena on, että opiskelija</w:t>
      </w:r>
    </w:p>
    <w:p w:rsidR="00966FF7" w:rsidRPr="000C0E87" w:rsidRDefault="00966FF7" w:rsidP="00A76A48">
      <w:pPr>
        <w:keepNext/>
        <w:widowControl/>
        <w:numPr>
          <w:ilvl w:val="0"/>
          <w:numId w:val="382"/>
        </w:numPr>
        <w:spacing w:line="240" w:lineRule="auto"/>
        <w:ind w:left="1664"/>
      </w:pPr>
      <w:r w:rsidRPr="000C0E87">
        <w:t xml:space="preserve">syventää taitoaan käyttää suomen kielen rakenteita </w:t>
      </w:r>
    </w:p>
    <w:p w:rsidR="00966FF7" w:rsidRPr="000C0E87" w:rsidRDefault="00966FF7" w:rsidP="00A76A48">
      <w:pPr>
        <w:keepNext/>
        <w:widowControl/>
        <w:numPr>
          <w:ilvl w:val="0"/>
          <w:numId w:val="382"/>
        </w:numPr>
        <w:spacing w:line="240" w:lineRule="auto"/>
        <w:ind w:left="1664"/>
      </w:pPr>
      <w:r w:rsidRPr="000C0E87">
        <w:t>syventää kielitietoaan suomen kielestä ja kehittää taitoaan vertailla suomea ruotsiin ja muihin kieliin kehitttääkseen kiel</w:t>
      </w:r>
      <w:r w:rsidR="008D7EA3" w:rsidRPr="000C0E87">
        <w:t>itaitoaan vivahtei</w:t>
      </w:r>
      <w:r w:rsidRPr="000C0E87">
        <w:t>kkaammaksi</w:t>
      </w:r>
    </w:p>
    <w:p w:rsidR="00966FF7" w:rsidRPr="000C0E87" w:rsidRDefault="008D7EA3" w:rsidP="00A76A48">
      <w:pPr>
        <w:keepNext/>
        <w:widowControl/>
        <w:numPr>
          <w:ilvl w:val="0"/>
          <w:numId w:val="381"/>
        </w:numPr>
        <w:spacing w:line="240" w:lineRule="auto"/>
        <w:ind w:left="1664"/>
      </w:pPr>
      <w:r w:rsidRPr="000C0E87">
        <w:t>kasvattaa sanastoaan vivahtei</w:t>
      </w:r>
      <w:r w:rsidR="00966FF7" w:rsidRPr="000C0E87">
        <w:t>kkaammaksi pystyäkseen lukemaan, tulkitsemaan, tuottamaan ja hyödyntämään erilaisia yleissivistäviä tai koulutukseen liittyviä tekstejä</w:t>
      </w:r>
    </w:p>
    <w:p w:rsidR="00966FF7" w:rsidRPr="000C0E87" w:rsidRDefault="00966FF7" w:rsidP="00A76A48">
      <w:pPr>
        <w:keepNext/>
        <w:widowControl/>
        <w:numPr>
          <w:ilvl w:val="0"/>
          <w:numId w:val="381"/>
        </w:numPr>
        <w:spacing w:line="240" w:lineRule="auto"/>
        <w:ind w:left="1664"/>
      </w:pPr>
      <w:r w:rsidRPr="000C0E87">
        <w:t>tutustuu suomenkieliseen kulttuuriin ja kirjallisuuteen sekä lukee ja analysoi suomenkielistä kaunokirjallisuutta</w:t>
      </w:r>
    </w:p>
    <w:p w:rsidR="00966FF7" w:rsidRPr="000C0E87" w:rsidRDefault="00966FF7" w:rsidP="00A76A48">
      <w:pPr>
        <w:keepNext/>
        <w:widowControl/>
        <w:numPr>
          <w:ilvl w:val="0"/>
          <w:numId w:val="386"/>
        </w:numPr>
        <w:spacing w:line="240" w:lineRule="auto"/>
        <w:contextualSpacing/>
      </w:pPr>
      <w:r w:rsidRPr="000C0E87">
        <w:t>kehittää edelleen taitoaan toimia tavoitteellisena suomen kielen puhujana, kuuntelijana, lukijana ja kirjoittajana erilaisissa viestintäympäristöissä</w:t>
      </w:r>
    </w:p>
    <w:p w:rsidR="00966FF7" w:rsidRPr="000C0E87" w:rsidRDefault="00966FF7" w:rsidP="00A76A48">
      <w:pPr>
        <w:keepNext/>
        <w:widowControl/>
        <w:numPr>
          <w:ilvl w:val="0"/>
          <w:numId w:val="386"/>
        </w:numPr>
        <w:spacing w:line="240" w:lineRule="auto"/>
        <w:contextualSpacing/>
      </w:pPr>
      <w:r w:rsidRPr="000C0E87">
        <w:rPr>
          <w:rFonts w:eastAsia="Calibri"/>
        </w:rPr>
        <w:t xml:space="preserve">suhteuttaa omaa osaamistaan kielitaidon </w:t>
      </w:r>
      <w:r w:rsidRPr="000C0E87">
        <w:t>kehittyvän</w:t>
      </w:r>
      <w:r w:rsidRPr="000C0E87">
        <w:rPr>
          <w:rFonts w:eastAsia="Calibri"/>
        </w:rPr>
        <w:t xml:space="preserve"> kuvausasteikon tasoo</w:t>
      </w:r>
      <w:r w:rsidRPr="000C0E87">
        <w:t>n B</w:t>
      </w:r>
      <w:r w:rsidRPr="000C0E87">
        <w:rPr>
          <w:rFonts w:eastAsia="Calibri"/>
        </w:rPr>
        <w:t xml:space="preserve">2.2 ja </w:t>
      </w:r>
      <w:r w:rsidR="008D7EA3" w:rsidRPr="000C0E87">
        <w:rPr>
          <w:rFonts w:eastAsia="Calibri"/>
          <w:lang w:eastAsia="en-US"/>
        </w:rPr>
        <w:t>arvioi</w:t>
      </w:r>
      <w:r w:rsidRPr="000C0E87">
        <w:rPr>
          <w:rFonts w:eastAsia="Calibri"/>
          <w:lang w:eastAsia="en-US"/>
        </w:rPr>
        <w:t xml:space="preserve"> omien taitojensa kehittymistä sekä kehittää taitojaan edelleen</w:t>
      </w:r>
    </w:p>
    <w:p w:rsidR="00966FF7" w:rsidRPr="000C0E87" w:rsidRDefault="00966FF7" w:rsidP="00A76A48">
      <w:pPr>
        <w:keepNext/>
        <w:widowControl/>
        <w:numPr>
          <w:ilvl w:val="0"/>
          <w:numId w:val="177"/>
        </w:numPr>
        <w:spacing w:line="240" w:lineRule="auto"/>
        <w:ind w:left="1664"/>
        <w:contextualSpacing/>
      </w:pPr>
      <w:r w:rsidRPr="000C0E87">
        <w:t>kykenee lukion jälkeen suoriutumaan vaativistakin opinnoista ja työtehtävistä myös suomeksi.</w:t>
      </w:r>
    </w:p>
    <w:p w:rsidR="00966FF7" w:rsidRPr="000C0E87" w:rsidRDefault="00966FF7" w:rsidP="000273A6">
      <w:pPr>
        <w:keepNext/>
        <w:widowControl/>
        <w:spacing w:line="240" w:lineRule="auto"/>
        <w:ind w:left="1664"/>
        <w:contextualSpacing/>
      </w:pPr>
    </w:p>
    <w:p w:rsidR="00D45691" w:rsidRDefault="00D45691"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Pakolliset kurssit</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8D7EA3" w:rsidRPr="000C0E87" w:rsidRDefault="008D7EA3"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130124" w:rsidRPr="000C0E87" w:rsidRDefault="00130124" w:rsidP="000273A6">
      <w:pPr>
        <w:keepNext/>
        <w:widowControl/>
        <w:spacing w:line="240" w:lineRule="auto"/>
        <w:ind w:left="1304"/>
        <w:rPr>
          <w:rFonts w:eastAsia="Calibri"/>
          <w:b/>
          <w:lang w:eastAsia="en-US"/>
        </w:rPr>
      </w:pPr>
    </w:p>
    <w:p w:rsidR="00405F53" w:rsidRPr="000C0E87" w:rsidRDefault="00405F53"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b/>
          <w:lang w:eastAsia="en-US"/>
        </w:rPr>
      </w:pPr>
      <w:r w:rsidRPr="000C0E87">
        <w:rPr>
          <w:rFonts w:eastAsia="Calibri"/>
          <w:b/>
          <w:lang w:eastAsia="en-US"/>
        </w:rPr>
        <w:t xml:space="preserve">1. </w:t>
      </w:r>
      <w:r w:rsidRPr="000C0E87">
        <w:rPr>
          <w:b/>
          <w:lang w:eastAsia="sv-FI"/>
        </w:rPr>
        <w:t>Arkielämä, lähiympäristö ja terveys</w:t>
      </w:r>
      <w:r w:rsidRPr="000C0E87">
        <w:rPr>
          <w:rFonts w:eastAsia="Calibri"/>
          <w:b/>
          <w:lang w:eastAsia="en-US"/>
        </w:rPr>
        <w:t xml:space="preserve"> (FIM1)</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lang w:eastAsia="sv-FI"/>
        </w:rPr>
      </w:pPr>
      <w:r w:rsidRPr="000C0E87">
        <w:rPr>
          <w:lang w:eastAsia="sv-FI"/>
        </w:rPr>
        <w:t>Kurssilla syvennetään taitoa ilmai</w:t>
      </w:r>
      <w:r w:rsidR="008D7EA3" w:rsidRPr="000C0E87">
        <w:rPr>
          <w:lang w:eastAsia="sv-FI"/>
        </w:rPr>
        <w:t>sta itseään tarkasti ja vivahtei</w:t>
      </w:r>
      <w:r w:rsidRPr="000C0E87">
        <w:rPr>
          <w:lang w:eastAsia="sv-FI"/>
        </w:rPr>
        <w:t xml:space="preserve">kkaasti erilaisissa </w:t>
      </w:r>
      <w:r w:rsidRPr="000C0E87">
        <w:rPr>
          <w:rFonts w:eastAsia="Calibri"/>
          <w:lang w:eastAsia="en-US"/>
        </w:rPr>
        <w:t xml:space="preserve">kurssin teemaan liittyvissä </w:t>
      </w:r>
      <w:r w:rsidRPr="000C0E87">
        <w:rPr>
          <w:lang w:eastAsia="sv-FI"/>
        </w:rPr>
        <w:t>yhteyksissä kiinnittäen huomiota puhutun ja kirjoitetun kielen eroavaisuuksiin. Huomiota kiinnitetään myös spontaan</w:t>
      </w:r>
      <w:r w:rsidR="008D7EA3" w:rsidRPr="000C0E87">
        <w:rPr>
          <w:lang w:eastAsia="sv-FI"/>
        </w:rPr>
        <w:t>in puhekielen, slangin, murteid</w:t>
      </w:r>
      <w:r w:rsidRPr="000C0E87">
        <w:rPr>
          <w:lang w:eastAsia="sv-FI"/>
        </w:rPr>
        <w:t>en ja yleiskielisen suomen eroihin. Valmistellaan ja pidetään lyhyitä puheita. Käsitellään ja analysoidaan novelleja ja muuta kaunokirjallisuutta.</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2. </w:t>
      </w:r>
      <w:r w:rsidRPr="000C0E87">
        <w:rPr>
          <w:b/>
          <w:bCs/>
          <w:lang w:eastAsia="sv-FI"/>
        </w:rPr>
        <w:t>Luonto ja tiede</w:t>
      </w:r>
      <w:r w:rsidRPr="000C0E87">
        <w:rPr>
          <w:rFonts w:eastAsia="Calibri"/>
          <w:b/>
          <w:lang w:eastAsia="en-US"/>
        </w:rPr>
        <w:t xml:space="preserve"> (FIM2)</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3. </w:t>
      </w:r>
      <w:r w:rsidRPr="000C0E87">
        <w:rPr>
          <w:b/>
          <w:bCs/>
          <w:lang w:eastAsia="sv-FI"/>
        </w:rPr>
        <w:t>Tekniikka ja kulutus</w:t>
      </w:r>
      <w:r w:rsidRPr="000C0E87">
        <w:rPr>
          <w:rFonts w:eastAsia="Calibri"/>
          <w:b/>
          <w:lang w:eastAsia="en-US"/>
        </w:rPr>
        <w:t xml:space="preserve"> (FIM3)</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urssilla tutustutaan teksteihin, joissa yhdistyvät kuva,</w:t>
      </w:r>
      <w:r w:rsidR="006620FA" w:rsidRPr="000C0E87">
        <w:rPr>
          <w:rFonts w:eastAsia="Calibri"/>
          <w:lang w:eastAsia="en-US"/>
        </w:rPr>
        <w:t xml:space="preserve"> ääni ja kirjoitus sekä näiden </w:t>
      </w:r>
      <w:r w:rsidRPr="000C0E87">
        <w:rPr>
          <w:rFonts w:eastAsia="Calibri"/>
          <w:lang w:eastAsia="en-US"/>
        </w:rPr>
        <w:t>tapaan ilmaista asioita. Käsitellään kulutukseen, kauppaan, tekniikkaan ja tieto- ja viestintäteknologiaan liityviä tekstejä suullisesti ja kirjallisesti myös tieto- ja viestintäteknologiaa hyödyntäen. Luetaan asiayhteyteen sopivaa kaunokirjallisuutta ja keskustellaan niistä esimerkiksi digitaalisia keskustelualustoja hyödyntäen.</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4. </w:t>
      </w:r>
      <w:r w:rsidRPr="000C0E87">
        <w:rPr>
          <w:b/>
          <w:bCs/>
          <w:lang w:eastAsia="sv-FI"/>
        </w:rPr>
        <w:t>Yhteiskunta ja tiedotusvälineet</w:t>
      </w:r>
      <w:r w:rsidRPr="000C0E87">
        <w:rPr>
          <w:rFonts w:eastAsia="Calibri"/>
          <w:b/>
          <w:lang w:eastAsia="en-US"/>
        </w:rPr>
        <w:t xml:space="preserve"> (FIM4)</w:t>
      </w:r>
    </w:p>
    <w:p w:rsidR="00966FF7" w:rsidRPr="000C0E87" w:rsidRDefault="00966FF7" w:rsidP="000273A6">
      <w:pPr>
        <w:keepNext/>
        <w:widowControl/>
        <w:spacing w:line="240" w:lineRule="auto"/>
        <w:ind w:left="1304"/>
        <w:rPr>
          <w:rFonts w:eastAsia="Calibri"/>
          <w:b/>
          <w:lang w:eastAsia="en-US"/>
        </w:rPr>
      </w:pPr>
    </w:p>
    <w:p w:rsidR="00966FF7" w:rsidRDefault="00966FF7" w:rsidP="000273A6">
      <w:pPr>
        <w:keepNext/>
        <w:widowControl/>
        <w:spacing w:line="240" w:lineRule="auto"/>
        <w:ind w:left="1304"/>
        <w:rPr>
          <w:rFonts w:eastAsia="Calibri"/>
          <w:lang w:eastAsia="en-US"/>
        </w:rPr>
      </w:pPr>
      <w:r w:rsidRPr="000C0E87">
        <w:rPr>
          <w:rFonts w:eastAsia="Calibri"/>
          <w:lang w:eastAsia="en-US"/>
        </w:rPr>
        <w:t>Kurssilla tuotetaan kurssin teemaan liittyviä tekstejä kiinnittäen huomiota tekstin jäsentämiseen, kappalejakoon, vaihtelevaan kielenkäyttöön sekä tekstin y</w:t>
      </w:r>
      <w:r w:rsidR="006620FA" w:rsidRPr="000C0E87">
        <w:rPr>
          <w:rFonts w:eastAsia="Calibri"/>
          <w:lang w:eastAsia="en-US"/>
        </w:rPr>
        <w:t>htenäisyyteen. Hyödynnetään eri</w:t>
      </w:r>
      <w:r w:rsidRPr="000C0E87">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D45691" w:rsidRPr="000C0E87" w:rsidRDefault="00D45691"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5. </w:t>
      </w:r>
      <w:r w:rsidRPr="000C0E87">
        <w:rPr>
          <w:b/>
          <w:bCs/>
          <w:lang w:eastAsia="sv-FI"/>
        </w:rPr>
        <w:t>Koulutus ja työelämä</w:t>
      </w:r>
      <w:r w:rsidRPr="000C0E87">
        <w:rPr>
          <w:rFonts w:eastAsia="Calibri"/>
          <w:b/>
          <w:lang w:eastAsia="en-US"/>
        </w:rPr>
        <w:t xml:space="preserve"> (FIM5)</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lang w:eastAsia="sv-FI"/>
        </w:rPr>
      </w:pPr>
      <w:r w:rsidRPr="000C0E87">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6. Suomalainen kulttuuri ja kirjallisuus (FIM6)</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lang w:eastAsia="en-US"/>
        </w:rPr>
      </w:pPr>
      <w:r w:rsidRPr="000C0E87">
        <w:rPr>
          <w:lang w:eastAsia="sv-FI"/>
        </w:rPr>
        <w:t>Kurssilla laajennetaan ja syvennetään monilukutaitoa sekä suomenkielisen kulttuurin ja kirjallisuuden tuntemusta.</w:t>
      </w:r>
      <w:r w:rsidRPr="000C0E87">
        <w:rPr>
          <w:rFonts w:eastAsia="Calibri"/>
          <w:lang w:eastAsia="en-US"/>
        </w:rPr>
        <w:t xml:space="preserve"> Syvennetään myös taitoa ymmärtää kieli esteettisenä ja kulttuurisena vaikuttajana. </w:t>
      </w:r>
      <w:r w:rsidRPr="000C0E87">
        <w:rPr>
          <w:lang w:eastAsia="sv-FI"/>
        </w:rPr>
        <w:t>Luetaan ja analysoidaan kaunokirjallinen teos. Syvennetään taitoa kirjoittaa tuottamalla eri tekstilajien kirjoituksia.</w:t>
      </w:r>
    </w:p>
    <w:p w:rsidR="00966FF7" w:rsidRPr="000C0E87" w:rsidRDefault="00966FF7" w:rsidP="000273A6">
      <w:pPr>
        <w:keepNext/>
        <w:widowControl/>
        <w:spacing w:line="240" w:lineRule="auto"/>
        <w:ind w:firstLine="1304"/>
        <w:rPr>
          <w:b/>
          <w:lang w:eastAsia="sv-FI"/>
        </w:rPr>
      </w:pPr>
      <w:r w:rsidRPr="000C0E87">
        <w:rPr>
          <w:b/>
          <w:lang w:eastAsia="sv-FI"/>
        </w:rPr>
        <w:t>Valtakunnalliset syventävät kurssit</w:t>
      </w:r>
    </w:p>
    <w:p w:rsidR="00966FF7" w:rsidRPr="000C0E87" w:rsidRDefault="00966FF7" w:rsidP="000273A6">
      <w:pPr>
        <w:keepNext/>
        <w:widowControl/>
        <w:spacing w:line="240" w:lineRule="auto"/>
        <w:rPr>
          <w:sz w:val="28"/>
          <w:lang w:eastAsia="sv-FI"/>
        </w:rPr>
      </w:pPr>
    </w:p>
    <w:p w:rsidR="00966FF7" w:rsidRPr="000C0E87" w:rsidRDefault="00966FF7" w:rsidP="000273A6">
      <w:pPr>
        <w:keepNext/>
        <w:widowControl/>
        <w:spacing w:line="240" w:lineRule="auto"/>
        <w:ind w:left="1304"/>
        <w:rPr>
          <w:rFonts w:eastAsia="Calibri"/>
          <w:bCs/>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n liittyvä kirjallinen tai suullinen suomenkielinen osuus tai kokonaisuus.</w:t>
      </w:r>
    </w:p>
    <w:p w:rsidR="00130124" w:rsidRPr="000C0E87" w:rsidRDefault="00130124" w:rsidP="000273A6">
      <w:pPr>
        <w:keepNext/>
        <w:widowControl/>
        <w:spacing w:line="240" w:lineRule="auto"/>
        <w:ind w:left="1304"/>
        <w:rPr>
          <w:rFonts w:eastAsia="Calibri"/>
          <w:bCs/>
          <w:lang w:eastAsia="en-US"/>
        </w:rPr>
      </w:pPr>
    </w:p>
    <w:p w:rsidR="00130124" w:rsidRPr="000C0E87" w:rsidRDefault="00130124" w:rsidP="000273A6">
      <w:pPr>
        <w:keepNext/>
        <w:widowControl/>
        <w:spacing w:line="240" w:lineRule="auto"/>
        <w:ind w:left="1304"/>
        <w:rPr>
          <w:rFonts w:eastAsia="Calibri"/>
          <w:bCs/>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7. Viesti kirjoittaen (FIM7)</w:t>
      </w:r>
    </w:p>
    <w:p w:rsidR="00966FF7" w:rsidRPr="000C0E87" w:rsidRDefault="00966FF7" w:rsidP="000273A6">
      <w:pPr>
        <w:keepNext/>
        <w:widowControl/>
        <w:spacing w:line="240" w:lineRule="auto"/>
        <w:ind w:left="1304"/>
        <w:rPr>
          <w:rFonts w:eastAsia="Calibri"/>
          <w:b/>
          <w:sz w:val="28"/>
          <w:lang w:eastAsia="en-US"/>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 xml:space="preserve">Kurssilla syvennetään taitoa tulkita kriittisesti ja tuottaa </w:t>
      </w:r>
      <w:r w:rsidRPr="000C0E87">
        <w:rPr>
          <w:rFonts w:eastAsia="Calibri"/>
          <w:lang w:eastAsia="en-US"/>
        </w:rPr>
        <w:t xml:space="preserve">suomen kieltä erilaisissa kirjallisissa vuorovaikutustilanteissa ja erilaisille yleisöille. </w:t>
      </w:r>
      <w:r w:rsidRPr="000C0E87">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0C0E87">
        <w:rPr>
          <w:rFonts w:eastAsia="Calibri"/>
          <w:lang w:eastAsia="en-US"/>
        </w:rPr>
        <w:t xml:space="preserve">  Kurssilla</w:t>
      </w:r>
      <w:r w:rsidR="00D84C54" w:rsidRPr="000C0E87">
        <w:rPr>
          <w:rFonts w:eastAsia="Calibri"/>
          <w:lang w:eastAsia="en-US"/>
        </w:rPr>
        <w:t xml:space="preserve"> voidaan kerrata</w:t>
      </w:r>
      <w:r w:rsidRPr="000C0E87">
        <w:rPr>
          <w:rFonts w:eastAsia="Calibri"/>
          <w:lang w:eastAsia="en-US"/>
        </w:rPr>
        <w:t xml:space="preserve"> keskeisiä rakenteita opiskelijoiden tarpeiden mukaan.</w:t>
      </w:r>
    </w:p>
    <w:p w:rsidR="00966FF7" w:rsidRPr="000C0E87" w:rsidRDefault="00966FF7" w:rsidP="000273A6">
      <w:pPr>
        <w:keepNext/>
        <w:widowControl/>
        <w:spacing w:line="240" w:lineRule="auto"/>
        <w:ind w:firstLine="1304"/>
        <w:rPr>
          <w:rFonts w:eastAsia="Calibri"/>
          <w:b/>
          <w:lang w:eastAsia="en-US"/>
        </w:rPr>
      </w:pPr>
    </w:p>
    <w:p w:rsidR="00D84C54" w:rsidRPr="000C0E87" w:rsidRDefault="00D84C54"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8. Viesti puhuen (FIM8)</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pPr>
      <w:r w:rsidRPr="000C0E87">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966FF7" w:rsidRPr="000C0E87" w:rsidRDefault="00966FF7" w:rsidP="000273A6">
      <w:pPr>
        <w:keepNext/>
        <w:widowControl/>
      </w:pPr>
    </w:p>
    <w:p w:rsidR="000313B1" w:rsidRPr="000C0E87" w:rsidRDefault="005D17E3" w:rsidP="000273A6">
      <w:pPr>
        <w:pStyle w:val="Otsikko2"/>
        <w:widowControl/>
      </w:pPr>
      <w:r w:rsidRPr="000C0E87">
        <w:br w:type="page"/>
      </w:r>
      <w:bookmarkStart w:id="148" w:name="_Toc423589952"/>
      <w:bookmarkStart w:id="149" w:name="_Toc452996917"/>
      <w:r w:rsidR="0049419E">
        <w:t>5.5</w:t>
      </w:r>
      <w:r w:rsidR="0049419E">
        <w:tab/>
      </w:r>
      <w:r w:rsidR="000313B1" w:rsidRPr="000C0E87">
        <w:t>Vieraat kielet</w:t>
      </w:r>
      <w:bookmarkEnd w:id="148"/>
      <w:bookmarkEnd w:id="149"/>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pPr>
      <w:r w:rsidRPr="000C0E87">
        <w:t xml:space="preserve">Kieltenopetus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pPr>
      <w:r w:rsidRPr="000C0E87">
        <w:t>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r w:rsidRPr="000C0E87">
        <w:t xml:space="preserve">Kieltenopetuksessa hyödynnetään tutkivaa oppimista käyttäen monipuolisia ja opiskelijalähtöisiä menetelmiä. </w:t>
      </w:r>
      <w:r w:rsidRPr="000C0E87">
        <w:rPr>
          <w:rFonts w:eastAsia="Calibri"/>
          <w:lang w:eastAsia="en-US"/>
        </w:rPr>
        <w:t>Opiskelijoita ohjataan hakemaan, arvioimaan ja käsittelemään tietoa osaamillaan kielillä. Tieto- ja viestintäteknologiaa käytetään luontevasti opiskeluympäristöjen osana.</w:t>
      </w:r>
    </w:p>
    <w:p w:rsidR="000313B1" w:rsidRPr="000C0E87" w:rsidRDefault="000313B1" w:rsidP="000273A6">
      <w:pPr>
        <w:keepNext/>
        <w:widowControl/>
        <w:adjustRightInd/>
        <w:spacing w:line="240" w:lineRule="auto"/>
        <w:ind w:left="1276"/>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r w:rsidRPr="000C0E87">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0C0E87">
        <w:rPr>
          <w:i/>
        </w:rPr>
        <w:t xml:space="preserve"> </w:t>
      </w:r>
      <w:r w:rsidRPr="000C0E87">
        <w:t>taitoaan ja monikielistä kompetenssiaan.</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Opetuksessa otetaan huomioon se, että opiskelijoiden eteneminen taitotasoilla tapahtuu eri tahdissa, mikä edellyttää tehtävien eriyttämistä tai muuta tukem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pPr>
      <w:r w:rsidRPr="000C0E87">
        <w:rPr>
          <w:rFonts w:eastAsia="Calibri"/>
          <w:b/>
          <w:bCs/>
          <w:lang w:eastAsia="en-US"/>
        </w:rPr>
        <w:t>Vieraiden kielten opetuksen yhteiset tavoitteet</w:t>
      </w:r>
      <w:r w:rsidRPr="000C0E87">
        <w:tab/>
      </w:r>
    </w:p>
    <w:p w:rsidR="000313B1" w:rsidRPr="000C0E87" w:rsidRDefault="000313B1" w:rsidP="000273A6">
      <w:pPr>
        <w:keepNext/>
        <w:widowControl/>
        <w:tabs>
          <w:tab w:val="left" w:pos="1682"/>
        </w:tabs>
        <w:adjustRightInd/>
        <w:spacing w:line="240" w:lineRule="auto"/>
        <w:ind w:left="1304"/>
        <w:contextualSpacing/>
        <w:textAlignment w:val="auto"/>
      </w:pPr>
      <w:r w:rsidRPr="000C0E87">
        <w:tab/>
      </w: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Vieraiden kielten eri oppimäärien opetuksen yhteisenä tavoitteena on, että opiskelija </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rohkaistuu hyödyntämään kielitaitoaan luovasti</w:t>
      </w:r>
      <w:r w:rsidRPr="000C0E87">
        <w:rPr>
          <w:rFonts w:eastAsia="Calibri"/>
          <w:iCs/>
          <w:lang w:eastAsia="en-US"/>
        </w:rPr>
        <w:t xml:space="preserve"> </w:t>
      </w:r>
      <w:r w:rsidRPr="000C0E87">
        <w:rPr>
          <w:rFonts w:eastAsia="Calibri"/>
          <w:lang w:eastAsia="en-US"/>
        </w:rPr>
        <w:t>opiskelussa, työssä ja vapaa-aikan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vankentaa kohdekielen osaamistaan, kielitajuaan ja taitoaan soveltaa kielitietoa myös kielirajat ylittäen</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ehittyy tavoitteellisena kielten oppijana ja osaa soveltaa kieltenopiskelustrategioi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ymmärtää monipuolisen kielitaidon merkityksen ja kielitaidon myötä kasvavat toimintamahdollisuudet</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osaa arvioida omaa osaamistaan sekä suunnitella kieliopintojaan tulevaisuuden tarpeitaan varten jatko-opintojen, työelämän ja kansainvälistymisen näkökulmasta. </w:t>
      </w:r>
    </w:p>
    <w:p w:rsidR="000313B1" w:rsidRPr="000C0E87" w:rsidRDefault="000313B1" w:rsidP="000273A6">
      <w:pPr>
        <w:keepNext/>
        <w:widowControl/>
        <w:adjustRightInd/>
        <w:spacing w:line="240" w:lineRule="auto"/>
        <w:ind w:left="1304"/>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Tavoitteena on, että opiskelija saavuttaa eri kielissä tai oppimäärissä </w:t>
      </w:r>
      <w:r w:rsidRPr="000C0E87">
        <w:t xml:space="preserve">kehittyvän </w:t>
      </w:r>
      <w:r w:rsidRPr="000C0E87">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0C0E87" w:rsidRDefault="000313B1" w:rsidP="000273A6">
      <w:pPr>
        <w:keepNext/>
        <w:widowControl/>
        <w:adjustRightInd/>
        <w:spacing w:line="240" w:lineRule="auto"/>
        <w:textAlignment w:val="auto"/>
        <w:rPr>
          <w:rFonts w:eastAsia="Calibri"/>
          <w:lang w:eastAsia="en-US"/>
        </w:rPr>
      </w:pPr>
    </w:p>
    <w:tbl>
      <w:tblPr>
        <w:tblW w:w="4010" w:type="pct"/>
        <w:tblInd w:w="1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Kieli ja oppimäärä</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Taito toimia vuorovaikutuksessa</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Taito tulkita tekstejä </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Taito tuottaa tekstejä</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Englanti A</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Muut kielet A</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1</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r>
      <w:tr w:rsidR="000313B1" w:rsidRPr="000C0E87" w:rsidTr="00E53995">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2</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2</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 xml:space="preserve">A2.2 </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color w:val="FF0000"/>
                <w:sz w:val="22"/>
                <w:szCs w:val="22"/>
                <w:lang w:eastAsia="en-US"/>
              </w:rPr>
            </w:pPr>
            <w:r w:rsidRPr="000C0E87">
              <w:rPr>
                <w:rFonts w:eastAsia="Calibri"/>
                <w:sz w:val="22"/>
                <w:szCs w:val="22"/>
                <w:lang w:eastAsia="en-US"/>
              </w:rPr>
              <w:t>Aasian ja Afrikan kielet</w:t>
            </w:r>
            <w:r w:rsidR="00506702" w:rsidRPr="000C0E87">
              <w:rPr>
                <w:rFonts w:eastAsia="Calibri"/>
                <w:sz w:val="22"/>
                <w:szCs w:val="22"/>
                <w:lang w:eastAsia="en-US"/>
              </w:rPr>
              <w:t xml:space="preserve">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2.1 (puhuttu teksti)</w:t>
            </w:r>
          </w:p>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1.3 (kirjoitettu teksti)</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2.1 (puhuttu teksti)</w:t>
            </w:r>
          </w:p>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1.3 (kirjoitettu teksti)</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 xml:space="preserve">A2.1 </w:t>
            </w:r>
          </w:p>
        </w:tc>
      </w:tr>
    </w:tbl>
    <w:p w:rsidR="000313B1" w:rsidRPr="000C0E87" w:rsidRDefault="000313B1" w:rsidP="000273A6">
      <w:pPr>
        <w:keepNext/>
        <w:widowControl/>
        <w:adjustRightInd/>
        <w:spacing w:line="240" w:lineRule="auto"/>
        <w:textAlignment w:val="auto"/>
        <w:rPr>
          <w:rFonts w:eastAsia="Calibri"/>
          <w:lang w:val="en-US" w:eastAsia="en-US"/>
        </w:rPr>
      </w:pPr>
    </w:p>
    <w:p w:rsidR="000313B1" w:rsidRPr="000C0E87" w:rsidRDefault="000313B1" w:rsidP="000273A6">
      <w:pPr>
        <w:keepNext/>
        <w:widowControl/>
        <w:autoSpaceDE w:val="0"/>
        <w:autoSpaceDN w:val="0"/>
        <w:spacing w:line="240" w:lineRule="auto"/>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0C0E87">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0C0E87">
        <w:rPr>
          <w:rFonts w:eastAsia="Calibri"/>
          <w:lang w:eastAsia="en-US"/>
        </w:rPr>
        <w:t xml:space="preserve"> Opiskelijoita ohjataan hyödyntämään itse- ja vertaisarviointia. Kaikilla kursseilla voidaan hyödyntää salkkutyöskentelyä, myös oppiainerajat ylittäen.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Arvioinnin tukena, opettajan työvälineenä sekä opiskelijan itse- ja vertaisarvioinnin välineenä käytetään soveltuvin osin Eurooppalaiseen viitekehykseen perustuvaa </w:t>
      </w:r>
      <w:r w:rsidRPr="000C0E87">
        <w:t xml:space="preserve">kehittyvän </w:t>
      </w:r>
      <w:r w:rsidRPr="000C0E87">
        <w:rPr>
          <w:rFonts w:eastAsia="Calibri"/>
          <w:lang w:eastAsia="en-US"/>
        </w:rPr>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oppimäärän syventävän kurssin 8 ja B1-oppimäärän syventävän kurssin 6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130124" w:rsidRPr="000C0E87" w:rsidRDefault="00130124"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i/>
          <w:lang w:eastAsia="en-US"/>
        </w:rPr>
      </w:pPr>
      <w:r w:rsidRPr="000C0E87">
        <w:rPr>
          <w:rFonts w:eastAsia="Calibri"/>
          <w:i/>
          <w:lang w:eastAsia="en-US"/>
        </w:rPr>
        <w:t>Oppimäärän vaihtamine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87129F" w:rsidRPr="000C0E87" w:rsidRDefault="0087129F" w:rsidP="000273A6">
      <w:pPr>
        <w:keepNext/>
        <w:widowControl/>
        <w:autoSpaceDE w:val="0"/>
        <w:autoSpaceDN w:val="0"/>
        <w:spacing w:line="240" w:lineRule="auto"/>
        <w:ind w:left="1304"/>
      </w:pPr>
      <w:r w:rsidRPr="000C0E87">
        <w:t xml:space="preserve">Opiskelijan on tarkoituksenmukaista jatkaa aloittamansa oppimäärän opintoja pitkäjänteisesti. Oppimäärää vaihdettaessa vieraassa kielessä pidemmästä oppimäärästä lyhyempään kursseja luetaan hyväksi </w:t>
      </w:r>
      <w:r w:rsidR="00656A55" w:rsidRPr="000C0E87">
        <w:t xml:space="preserve">latinan kieltä lukuun ottamatta </w:t>
      </w:r>
      <w:r w:rsidRPr="000C0E87">
        <w:t>seuraavasti:</w:t>
      </w:r>
    </w:p>
    <w:p w:rsidR="00C15D18" w:rsidRPr="000C0E87" w:rsidRDefault="00C15D18" w:rsidP="000273A6">
      <w:pPr>
        <w:keepNext/>
        <w:widowControl/>
        <w:autoSpaceDE w:val="0"/>
        <w:autoSpaceDN w:val="0"/>
        <w:spacing w:line="240" w:lineRule="auto"/>
        <w:ind w:left="1304"/>
      </w:pPr>
    </w:p>
    <w:tbl>
      <w:tblPr>
        <w:tblW w:w="7194" w:type="dxa"/>
        <w:tblInd w:w="1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0C0E87" w:rsidTr="00E53995">
        <w:tc>
          <w:tcPr>
            <w:tcW w:w="910" w:type="dxa"/>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t</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A-oppimäärä</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2-oppimäärä</w:t>
            </w:r>
          </w:p>
        </w:tc>
        <w:tc>
          <w:tcPr>
            <w:tcW w:w="1229" w:type="dxa"/>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3-oppimäärä</w:t>
            </w:r>
          </w:p>
        </w:tc>
      </w:tr>
      <w:tr w:rsidR="005C7209" w:rsidRPr="000C0E87" w:rsidTr="00E53995">
        <w:tc>
          <w:tcPr>
            <w:tcW w:w="910"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r>
      <w:tr w:rsidR="005C7209" w:rsidRPr="000C0E87" w:rsidTr="00E53995">
        <w:tc>
          <w:tcPr>
            <w:tcW w:w="910" w:type="dxa"/>
            <w:tcBorders>
              <w:top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r>
    </w:tbl>
    <w:p w:rsidR="00C15D18" w:rsidRPr="000C0E87" w:rsidRDefault="00C15D18" w:rsidP="000273A6">
      <w:pPr>
        <w:keepNext/>
        <w:widowControl/>
        <w:autoSpaceDE w:val="0"/>
        <w:autoSpaceDN w:val="0"/>
        <w:spacing w:line="240" w:lineRule="auto"/>
        <w:ind w:left="1304"/>
      </w:pPr>
    </w:p>
    <w:p w:rsidR="000313B1" w:rsidRPr="000C0E87" w:rsidRDefault="00174C52"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Muut pidemmän</w:t>
      </w:r>
      <w:r w:rsidR="000313B1" w:rsidRPr="000C0E87">
        <w:rPr>
          <w:rFonts w:eastAsia="Calibri"/>
          <w:lang w:eastAsia="en-US"/>
        </w:rPr>
        <w:t xml:space="preserve"> oppimäärän mu</w:t>
      </w:r>
      <w:r w:rsidR="00C556BE" w:rsidRPr="000C0E87">
        <w:rPr>
          <w:rFonts w:eastAsia="Calibri"/>
          <w:lang w:eastAsia="en-US"/>
        </w:rPr>
        <w:t>kaiset opinnot voivat olla lyhyemmän</w:t>
      </w:r>
      <w:r w:rsidR="000313B1"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pPr>
      <w:r w:rsidRPr="000C0E87">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0C0E87" w:rsidRDefault="000313B1" w:rsidP="000273A6">
      <w:pPr>
        <w:keepNext/>
        <w:widowControl/>
        <w:adjustRightInd/>
        <w:spacing w:line="240" w:lineRule="auto"/>
        <w:ind w:left="1304"/>
        <w:textAlignment w:val="auto"/>
      </w:pPr>
      <w:r w:rsidRPr="000C0E87">
        <w:t xml:space="preserve"> </w:t>
      </w:r>
    </w:p>
    <w:p w:rsidR="000313B1" w:rsidRPr="000C0E87" w:rsidRDefault="000313B1" w:rsidP="000273A6">
      <w:pPr>
        <w:keepNext/>
        <w:widowControl/>
        <w:adjustRightInd/>
        <w:spacing w:line="240" w:lineRule="auto"/>
        <w:ind w:left="1304"/>
        <w:textAlignment w:val="auto"/>
      </w:pPr>
      <w:r w:rsidRPr="000C0E87">
        <w:t>EN = englannin kieli</w:t>
      </w:r>
    </w:p>
    <w:p w:rsidR="000313B1" w:rsidRPr="000C0E87" w:rsidRDefault="000313B1" w:rsidP="000273A6">
      <w:pPr>
        <w:keepNext/>
        <w:widowControl/>
        <w:adjustRightInd/>
        <w:spacing w:line="240" w:lineRule="auto"/>
        <w:ind w:left="1304"/>
        <w:textAlignment w:val="auto"/>
      </w:pPr>
      <w:r w:rsidRPr="000C0E87">
        <w:t>LA = latinan kieli</w:t>
      </w:r>
    </w:p>
    <w:p w:rsidR="000313B1" w:rsidRPr="000C0E87" w:rsidRDefault="000313B1" w:rsidP="000273A6">
      <w:pPr>
        <w:keepNext/>
        <w:widowControl/>
        <w:adjustRightInd/>
        <w:spacing w:line="240" w:lineRule="auto"/>
        <w:ind w:left="1304"/>
        <w:textAlignment w:val="auto"/>
      </w:pPr>
      <w:r w:rsidRPr="000C0E87">
        <w:t>RA = ranskan kieli</w:t>
      </w:r>
    </w:p>
    <w:p w:rsidR="000313B1" w:rsidRPr="000C0E87" w:rsidRDefault="000313B1" w:rsidP="000273A6">
      <w:pPr>
        <w:keepNext/>
        <w:widowControl/>
        <w:adjustRightInd/>
        <w:spacing w:line="240" w:lineRule="auto"/>
        <w:ind w:left="1304"/>
        <w:textAlignment w:val="auto"/>
      </w:pPr>
      <w:r w:rsidRPr="000C0E87">
        <w:t>SM = saamen kieli</w:t>
      </w:r>
    </w:p>
    <w:p w:rsidR="000313B1" w:rsidRPr="000C0E87" w:rsidRDefault="000313B1" w:rsidP="000273A6">
      <w:pPr>
        <w:keepNext/>
        <w:widowControl/>
        <w:adjustRightInd/>
        <w:spacing w:line="240" w:lineRule="auto"/>
        <w:ind w:left="1304"/>
        <w:textAlignment w:val="auto"/>
      </w:pPr>
      <w:r w:rsidRPr="000C0E87">
        <w:t>SA = saksan kieli</w:t>
      </w:r>
    </w:p>
    <w:p w:rsidR="000313B1" w:rsidRPr="000C0E87" w:rsidRDefault="000313B1" w:rsidP="000273A6">
      <w:pPr>
        <w:keepNext/>
        <w:widowControl/>
        <w:adjustRightInd/>
        <w:spacing w:line="240" w:lineRule="auto"/>
        <w:ind w:left="1304"/>
        <w:textAlignment w:val="auto"/>
      </w:pPr>
      <w:r w:rsidRPr="000C0E87">
        <w:t>VE = venäjän kieli</w:t>
      </w:r>
    </w:p>
    <w:p w:rsidR="000313B1" w:rsidRPr="000C0E87" w:rsidRDefault="000313B1" w:rsidP="000273A6">
      <w:pPr>
        <w:keepNext/>
        <w:widowControl/>
        <w:adjustRightInd/>
        <w:spacing w:line="240" w:lineRule="auto"/>
        <w:ind w:left="1304"/>
        <w:textAlignment w:val="auto"/>
      </w:pPr>
      <w:r w:rsidRPr="000C0E87">
        <w:t>IA = italian kieli</w:t>
      </w:r>
    </w:p>
    <w:p w:rsidR="000313B1" w:rsidRPr="000C0E87" w:rsidRDefault="000313B1" w:rsidP="000273A6">
      <w:pPr>
        <w:keepNext/>
        <w:widowControl/>
        <w:adjustRightInd/>
        <w:spacing w:line="240" w:lineRule="auto"/>
        <w:ind w:left="1304"/>
        <w:textAlignment w:val="auto"/>
      </w:pPr>
      <w:r w:rsidRPr="000C0E87">
        <w:t>EA = espanjan kieli</w:t>
      </w:r>
    </w:p>
    <w:p w:rsidR="000313B1" w:rsidRPr="000C0E87" w:rsidRDefault="000313B1" w:rsidP="000273A6">
      <w:pPr>
        <w:keepNext/>
        <w:widowControl/>
        <w:adjustRightInd/>
        <w:spacing w:line="240" w:lineRule="auto"/>
        <w:ind w:left="1304"/>
        <w:textAlignment w:val="auto"/>
      </w:pPr>
      <w:r w:rsidRPr="000C0E87">
        <w:t>PO = portugalin kieli</w:t>
      </w:r>
    </w:p>
    <w:p w:rsidR="000313B1" w:rsidRPr="000C0E87" w:rsidRDefault="000313B1" w:rsidP="000273A6">
      <w:pPr>
        <w:keepNext/>
        <w:widowControl/>
        <w:adjustRightInd/>
        <w:spacing w:line="240" w:lineRule="auto"/>
        <w:ind w:left="1304"/>
        <w:textAlignment w:val="auto"/>
      </w:pPr>
      <w:r w:rsidRPr="000C0E87">
        <w:t>KI = kiinan kieli</w:t>
      </w:r>
    </w:p>
    <w:p w:rsidR="000313B1" w:rsidRPr="000C0E87" w:rsidRDefault="000313B1" w:rsidP="000273A6">
      <w:pPr>
        <w:keepNext/>
        <w:widowControl/>
        <w:adjustRightInd/>
        <w:spacing w:line="240" w:lineRule="auto"/>
        <w:ind w:left="1304"/>
        <w:textAlignment w:val="auto"/>
      </w:pPr>
      <w:r w:rsidRPr="000C0E87">
        <w:t>JP = japanin kieli</w:t>
      </w:r>
    </w:p>
    <w:p w:rsidR="006E068B" w:rsidRDefault="000313B1" w:rsidP="000273A6">
      <w:pPr>
        <w:keepNext/>
        <w:widowControl/>
        <w:adjustRightInd/>
        <w:spacing w:line="240" w:lineRule="auto"/>
        <w:ind w:left="1304"/>
        <w:textAlignment w:val="auto"/>
      </w:pPr>
      <w:r w:rsidRPr="000C0E87">
        <w:t>KX = muu kieli</w:t>
      </w:r>
      <w:bookmarkStart w:id="150" w:name="_Toc415582289"/>
      <w:bookmarkStart w:id="151" w:name="_Toc423589953"/>
    </w:p>
    <w:p w:rsidR="00BB2A9E" w:rsidRPr="000C0E87" w:rsidRDefault="00BB2A9E" w:rsidP="000273A6">
      <w:pPr>
        <w:keepNext/>
        <w:widowControl/>
        <w:adjustRightInd/>
        <w:spacing w:line="240" w:lineRule="auto"/>
        <w:ind w:left="1304"/>
        <w:textAlignment w:val="auto"/>
      </w:pPr>
    </w:p>
    <w:p w:rsidR="000313B1" w:rsidRPr="000C0E87" w:rsidRDefault="000313B1" w:rsidP="000273A6">
      <w:pPr>
        <w:pStyle w:val="Otsikko3"/>
        <w:widowControl/>
        <w:rPr>
          <w:rFonts w:eastAsia="Calibri" w:cs="Times New Roman"/>
          <w:lang w:eastAsia="en-US"/>
        </w:rPr>
      </w:pPr>
      <w:bookmarkStart w:id="152" w:name="_Toc452996918"/>
      <w:r w:rsidRPr="000C0E87">
        <w:rPr>
          <w:rFonts w:eastAsia="Calibri" w:cs="Times New Roman"/>
          <w:lang w:eastAsia="en-US"/>
        </w:rPr>
        <w:t xml:space="preserve">5.5.1   </w:t>
      </w:r>
      <w:r w:rsidR="00DC675B">
        <w:rPr>
          <w:rFonts w:eastAsia="Calibri" w:cs="Times New Roman"/>
          <w:lang w:eastAsia="en-US"/>
        </w:rPr>
        <w:tab/>
      </w:r>
      <w:r w:rsidRPr="000C0E87">
        <w:rPr>
          <w:rFonts w:eastAsia="Calibri" w:cs="Times New Roman"/>
          <w:lang w:eastAsia="en-US"/>
        </w:rPr>
        <w:t>Vieraat kielet, englanti</w:t>
      </w:r>
      <w:r w:rsidR="00EA7C63" w:rsidRPr="000C0E87">
        <w:rPr>
          <w:rFonts w:eastAsia="Calibri" w:cs="Times New Roman"/>
          <w:lang w:eastAsia="en-US"/>
        </w:rPr>
        <w:t>,</w:t>
      </w:r>
      <w:r w:rsidRPr="000C0E87">
        <w:rPr>
          <w:rFonts w:eastAsia="Calibri" w:cs="Times New Roman"/>
          <w:lang w:eastAsia="en-US"/>
        </w:rPr>
        <w:t xml:space="preserve"> A-oppimäärä</w:t>
      </w:r>
      <w:bookmarkEnd w:id="150"/>
      <w:bookmarkEnd w:id="151"/>
      <w:bookmarkEnd w:id="152"/>
      <w:r w:rsidRPr="000C0E87">
        <w:rPr>
          <w:rFonts w:eastAsia="Calibri" w:cs="Times New Roman"/>
          <w:lang w:eastAsia="en-US"/>
        </w:rPr>
        <w:t xml:space="preserve"> </w:t>
      </w:r>
    </w:p>
    <w:p w:rsidR="000313B1" w:rsidRPr="000C0E87" w:rsidRDefault="000313B1" w:rsidP="000273A6">
      <w:pPr>
        <w:keepNext/>
        <w:widowControl/>
        <w:autoSpaceDE w:val="0"/>
        <w:autoSpaceDN w:val="0"/>
        <w:spacing w:line="240" w:lineRule="auto"/>
        <w:textAlignment w:val="auto"/>
        <w:rPr>
          <w:rFonts w:eastAsia="Calibri"/>
          <w:lang w:eastAsia="en-US"/>
        </w:rPr>
      </w:pPr>
    </w:p>
    <w:p w:rsidR="00F024AB" w:rsidRPr="000C0E87" w:rsidRDefault="00F024AB"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adjustRightInd/>
        <w:spacing w:line="240" w:lineRule="auto"/>
        <w:ind w:firstLine="1304"/>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Englannin kielen A-oppimäärän opetuksen erityisenä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kehittyy englannin kielen käyttäjänä sekä toimijana </w:t>
      </w:r>
      <w:r w:rsidRPr="000C0E87">
        <w:rPr>
          <w:rFonts w:eastAsia="Calibri"/>
          <w:iCs/>
          <w:lang w:eastAsia="en-US"/>
        </w:rPr>
        <w:t xml:space="preserve">kulttuurisesti moninaisessa maailmassa </w:t>
      </w:r>
      <w:r w:rsidRPr="000C0E87">
        <w:rPr>
          <w:rFonts w:eastAsia="Calibri"/>
          <w:lang w:eastAsia="en-US"/>
        </w:rPr>
        <w:t>niin paikallisissa,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ymmärtää englannin kielen merkityksen ja roolin kansainvälisen kommunikaation kielenä </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osaa arvioida oman osaamisensa riittävyyttä jatko-opintojen näkökulma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osaa suunnitella kieliopintojaan tulevaisuuden tarpeitaan varten työelämän ja kansainvälistymisen näkökulmi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saa kokemuksia laajempien englanninkielisten tekstien lukemisesta, tulkitsemisesta ja käsittelyst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B2.1 ja arvioida omien taitojensa kehittymistä sekä kehittää taitojaan edelleen.</w:t>
      </w:r>
    </w:p>
    <w:p w:rsidR="000313B1" w:rsidRPr="000C0E87" w:rsidRDefault="000313B1" w:rsidP="000273A6">
      <w:pPr>
        <w:keepNext/>
        <w:widowControl/>
        <w:adjustRightInd/>
        <w:spacing w:line="240" w:lineRule="auto"/>
        <w:ind w:left="360"/>
        <w:contextualSpacing/>
        <w:textAlignment w:val="auto"/>
        <w:rPr>
          <w:rFonts w:eastAsia="Calibri"/>
          <w:lang w:eastAsia="en-US"/>
        </w:rPr>
      </w:pPr>
    </w:p>
    <w:p w:rsidR="000313B1" w:rsidRPr="000C0E87" w:rsidRDefault="000313B1" w:rsidP="000273A6">
      <w:pPr>
        <w:keepNext/>
        <w:widowControl/>
        <w:adjustRightInd/>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0C0E87" w:rsidRDefault="000313B1"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Englannin kieli ja maailmani (ENA1)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kielitaidon eri osa-alueiden osaamista ja kehittämisen kohteita</w:t>
      </w:r>
      <w:r w:rsidR="00880FE9" w:rsidRPr="000C0E87">
        <w:rPr>
          <w:rFonts w:eastAsia="Calibri"/>
          <w:lang w:eastAsia="en-US"/>
        </w:rPr>
        <w:t>,</w:t>
      </w:r>
      <w:r w:rsidRPr="000C0E87">
        <w:rPr>
          <w:rFonts w:eastAsia="Calibri"/>
          <w:lang w:eastAsia="en-US"/>
        </w:rPr>
        <w:t xml:space="preserve"> analysoidaan ja arvioidaan omia kieltenopiskelutaitoja, asetetaan tavoitteita englannin opiskelulle ja etsitään keinoja oman ja yht</w:t>
      </w:r>
      <w:r w:rsidR="00880FE9" w:rsidRPr="000C0E87">
        <w:rPr>
          <w:rFonts w:eastAsia="Calibri"/>
          <w:lang w:eastAsia="en-US"/>
        </w:rPr>
        <w:t>eisen osaamisen kehittämiseksi.</w:t>
      </w:r>
      <w:r w:rsidRPr="000C0E87">
        <w:rPr>
          <w:rFonts w:eastAsia="Calibri"/>
          <w:lang w:eastAsia="en-US"/>
        </w:rPr>
        <w:t xml:space="preserve"> Kurssilla pohditaan maailman kielellistä monimuotoisuutta, englannin kieltä globaalina ilmiönä sekä kielitaitoa välineenä kasvattaa kulttuurista osaamista. Aihepiirit ja tilanteet liittyvät opiskeluun, nuoren elämänpiiriin ja kielenkäyttötarpeisiin.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2. Ihminen verkostoissa (ENA2)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3. Kulttuuri-ilmiöitä (ENA3)</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4. Yhteiskunta ja ympäröivä maailma (ENA4)</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kehitetään tiedonhankintataitoja ja kriittistä lukutaitoa sekä harjoitellaan aktiivista toimijuutta englannin kielellä. </w:t>
      </w:r>
      <w:r w:rsidRPr="000C0E87">
        <w:t xml:space="preserve">Tutustutaan erilaisiin yhteiskunnallisista ilmiöistä käytäviin keskusteluihin erityisesti aktiivisen kansalaisuuden näkökulmasta. </w:t>
      </w:r>
      <w:r w:rsidRPr="000C0E87">
        <w:rPr>
          <w:rFonts w:eastAsia="Calibri"/>
          <w:lang w:eastAsia="en-US"/>
        </w:rPr>
        <w:t xml:space="preserve"> Pohditaan yksilöiden ja yhteisöjen vastuita ja toimintamahdollisuuksia, kuten ihmisoikeuskysymyksiä ja vaikuttamismahdollisuuksia kansalaisyhteiskunnassa.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5. Tiede ja tulevaisuus (ENA5)</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0313B1" w:rsidRPr="000C0E87">
        <w:rPr>
          <w:rFonts w:eastAsia="Calibri"/>
          <w:lang w:eastAsia="en-US"/>
        </w:rPr>
        <w:t>Pohditaan erilaisia tulevaisuudenvisioita erityisesti teknologian ja digitalisaation näkökulmista sekä englannin kielen asemaa kansainvälisenä tieteen ja teknologian kielenä. Aihepiirit nousevat eri tiedon- ja tieteenalo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6. Opiskelu, työ ja toimeentulo (ENA6)</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eilla syvennetään opiskelijan taitoa käyttää englannin kieltä eri tarkoituksiin. Kursseilla harjoitellaan tekstien tulkitsemista ja tuottamista yksin ja yhdessä sekä kerrataan kielitietoa opiskelijoiden tarpeiden mukaan. </w:t>
      </w:r>
      <w:r w:rsidRPr="000C0E87">
        <w:rPr>
          <w:rFonts w:eastAsia="Calibri"/>
          <w:bCs/>
          <w:lang w:eastAsia="en-US"/>
        </w:rPr>
        <w:t>Kursseihin voidaan integroida muihin opintoihi</w:t>
      </w:r>
      <w:r w:rsidR="00BB1AA2" w:rsidRPr="000C0E87">
        <w:rPr>
          <w:rFonts w:eastAsia="Calibri"/>
          <w:bCs/>
          <w:lang w:eastAsia="en-US"/>
        </w:rPr>
        <w:t xml:space="preserve">n liittyvä laajahko kirjallinen tai </w:t>
      </w:r>
      <w:r w:rsidRPr="000C0E87">
        <w:rPr>
          <w:rFonts w:eastAsia="Calibri"/>
          <w:bCs/>
          <w:lang w:eastAsia="en-US"/>
        </w:rPr>
        <w:t>suullinen englannin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 (ENA7)</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englantia erilaisissa kirjallisissa vuorovaikutustilanteissa ja erilaisille yleisöille. </w:t>
      </w:r>
      <w:r w:rsidRPr="000C0E87">
        <w:rPr>
          <w:rFonts w:eastAsia="Calibri"/>
          <w:bCs/>
          <w:lang w:eastAsia="en-US"/>
        </w:rPr>
        <w:t xml:space="preserve">Kurssilla </w:t>
      </w:r>
      <w:r w:rsidRPr="000C0E87">
        <w:rPr>
          <w:bCs/>
        </w:rPr>
        <w:t>analysoidaan tai tuotetaan</w:t>
      </w:r>
      <w:r w:rsidRPr="000C0E87">
        <w:rPr>
          <w:rFonts w:eastAsia="Calibri"/>
          <w:bCs/>
          <w:lang w:eastAsia="en-US"/>
        </w:rPr>
        <w:t xml:space="preserve"> eri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0C0E87" w:rsidRDefault="000313B1" w:rsidP="000273A6">
      <w:pPr>
        <w:keepNext/>
        <w:widowControl/>
        <w:autoSpaceDE w:val="0"/>
        <w:autoSpaceDN w:val="0"/>
        <w:spacing w:line="240" w:lineRule="auto"/>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ENA8)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91CA7"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w:t>
      </w:r>
      <w:r w:rsidR="00091CA7" w:rsidRPr="000C0E87">
        <w:rPr>
          <w:rFonts w:eastAsia="Calibri"/>
          <w:lang w:eastAsia="en-US"/>
        </w:rPr>
        <w:t>piskelijoiden tarpeiden mukaan.</w:t>
      </w:r>
    </w:p>
    <w:p w:rsidR="00091CA7" w:rsidRPr="000C0E87" w:rsidRDefault="00091CA7" w:rsidP="000273A6">
      <w:pPr>
        <w:keepNext/>
        <w:widowControl/>
        <w:autoSpaceDE w:val="0"/>
        <w:autoSpaceDN w:val="0"/>
        <w:spacing w:line="240" w:lineRule="auto"/>
        <w:ind w:left="1304"/>
        <w:textAlignment w:val="auto"/>
        <w:rPr>
          <w:rFonts w:eastAsia="Calibri"/>
          <w:lang w:eastAsia="en-US"/>
        </w:rPr>
      </w:pPr>
    </w:p>
    <w:p w:rsidR="000758E0" w:rsidRPr="000C0E87" w:rsidRDefault="000758E0" w:rsidP="000273A6">
      <w:pPr>
        <w:keepNext/>
        <w:widowControl/>
        <w:autoSpaceDE w:val="0"/>
        <w:autoSpaceDN w:val="0"/>
        <w:spacing w:line="240" w:lineRule="auto"/>
        <w:ind w:left="1304"/>
        <w:textAlignment w:val="auto"/>
        <w:rPr>
          <w:b/>
        </w:rPr>
      </w:pPr>
    </w:p>
    <w:p w:rsidR="000758E0" w:rsidRPr="00EA01F4" w:rsidRDefault="00F02ABA" w:rsidP="000273A6">
      <w:pPr>
        <w:keepNext/>
        <w:widowControl/>
        <w:autoSpaceDE w:val="0"/>
        <w:autoSpaceDN w:val="0"/>
        <w:spacing w:line="240" w:lineRule="auto"/>
        <w:ind w:left="1304"/>
        <w:textAlignment w:val="auto"/>
        <w:rPr>
          <w:b/>
          <w:color w:val="C00000"/>
        </w:rPr>
      </w:pPr>
      <w:r w:rsidRPr="00EA01F4">
        <w:rPr>
          <w:b/>
          <w:color w:val="C00000"/>
        </w:rPr>
        <w:t>Koulukohtainen soveltava kurssi</w:t>
      </w:r>
    </w:p>
    <w:p w:rsidR="000758E0" w:rsidRPr="00EA01F4" w:rsidRDefault="000758E0" w:rsidP="000273A6">
      <w:pPr>
        <w:keepNext/>
        <w:widowControl/>
        <w:autoSpaceDE w:val="0"/>
        <w:autoSpaceDN w:val="0"/>
        <w:spacing w:line="240" w:lineRule="auto"/>
        <w:ind w:left="1304"/>
        <w:textAlignment w:val="auto"/>
        <w:rPr>
          <w:b/>
          <w:color w:val="C00000"/>
        </w:rPr>
      </w:pPr>
    </w:p>
    <w:p w:rsidR="00686DB0" w:rsidRPr="00EA01F4" w:rsidRDefault="00091CA7" w:rsidP="000273A6">
      <w:pPr>
        <w:keepNext/>
        <w:widowControl/>
        <w:autoSpaceDE w:val="0"/>
        <w:autoSpaceDN w:val="0"/>
        <w:spacing w:line="240" w:lineRule="auto"/>
        <w:ind w:left="1304"/>
        <w:textAlignment w:val="auto"/>
        <w:rPr>
          <w:color w:val="C00000"/>
        </w:rPr>
      </w:pPr>
      <w:r w:rsidRPr="00EA01F4">
        <w:rPr>
          <w:b/>
          <w:color w:val="C00000"/>
        </w:rPr>
        <w:t>9</w:t>
      </w:r>
      <w:r w:rsidR="00686DB0" w:rsidRPr="00EA01F4">
        <w:rPr>
          <w:b/>
          <w:color w:val="C00000"/>
        </w:rPr>
        <w:t>.</w:t>
      </w:r>
      <w:r w:rsidRPr="00EA01F4">
        <w:rPr>
          <w:b/>
          <w:color w:val="C00000"/>
        </w:rPr>
        <w:t xml:space="preserve"> Ylioppilaskokeeseen valmentava kurssi</w:t>
      </w:r>
      <w:r w:rsidR="00686DB0" w:rsidRPr="00EA01F4">
        <w:rPr>
          <w:b/>
          <w:color w:val="C00000"/>
        </w:rPr>
        <w:t xml:space="preserve"> (ENA9)</w:t>
      </w:r>
      <w:r w:rsidRPr="00EA01F4">
        <w:rPr>
          <w:b/>
          <w:color w:val="C00000"/>
        </w:rPr>
        <w:br/>
      </w:r>
    </w:p>
    <w:p w:rsidR="000313B1" w:rsidRPr="00860D75" w:rsidRDefault="00091CA7" w:rsidP="000273A6">
      <w:pPr>
        <w:keepNext/>
        <w:widowControl/>
        <w:autoSpaceDE w:val="0"/>
        <w:autoSpaceDN w:val="0"/>
        <w:spacing w:line="240" w:lineRule="auto"/>
        <w:ind w:left="1304"/>
        <w:textAlignment w:val="auto"/>
        <w:rPr>
          <w:rFonts w:eastAsia="Calibri"/>
          <w:color w:val="C00000"/>
          <w:lang w:eastAsia="en-US"/>
        </w:rPr>
      </w:pPr>
      <w:r w:rsidRPr="00EA01F4">
        <w:rPr>
          <w:color w:val="C00000"/>
        </w:rPr>
        <w:t xml:space="preserve">Kurssilla </w:t>
      </w:r>
      <w:r w:rsidR="00686DB0" w:rsidRPr="00EA01F4">
        <w:rPr>
          <w:color w:val="C00000"/>
        </w:rPr>
        <w:t xml:space="preserve">tutustutaan </w:t>
      </w:r>
      <w:r w:rsidRPr="00EA01F4">
        <w:rPr>
          <w:color w:val="C00000"/>
        </w:rPr>
        <w:t>ylio</w:t>
      </w:r>
      <w:r w:rsidR="00686DB0" w:rsidRPr="00EA01F4">
        <w:rPr>
          <w:color w:val="C00000"/>
        </w:rPr>
        <w:t>ppilaskokeen eri tehtävätyyppeihin</w:t>
      </w:r>
      <w:r w:rsidRPr="00EA01F4">
        <w:rPr>
          <w:color w:val="C00000"/>
        </w:rPr>
        <w:t xml:space="preserve">. Kurssin tavoitteena on selvittää, mitä eri osioita ylioppilaskokeessa on. Pääpaino on </w:t>
      </w:r>
      <w:r w:rsidR="00686DB0" w:rsidRPr="00EA01F4">
        <w:rPr>
          <w:color w:val="C00000"/>
        </w:rPr>
        <w:t xml:space="preserve">luetunymmärtämiseen, kieliopin monivalintoihin ja kieliopin produktiivisiin tehtäviin liittyvillä harjoituksilla, </w:t>
      </w:r>
      <w:r w:rsidRPr="00EA01F4">
        <w:rPr>
          <w:color w:val="C00000"/>
        </w:rPr>
        <w:t xml:space="preserve">joita opiskelijat tekevät kotona ja jotka </w:t>
      </w:r>
      <w:r w:rsidR="00686DB0" w:rsidRPr="00EA01F4">
        <w:rPr>
          <w:color w:val="C00000"/>
        </w:rPr>
        <w:t xml:space="preserve">käsitellään </w:t>
      </w:r>
      <w:r w:rsidRPr="00EA01F4">
        <w:rPr>
          <w:color w:val="C00000"/>
        </w:rPr>
        <w:t>selityksineen tunnilla. Kurssikokee</w:t>
      </w:r>
      <w:r w:rsidR="00686DB0" w:rsidRPr="00EA01F4">
        <w:rPr>
          <w:color w:val="C00000"/>
        </w:rPr>
        <w:t>na on englannin preliminäärikoe tai aikaisempien vuosien ylioppilaskoe. Kurssi arvioidaan suoritusmerkinnällä.</w:t>
      </w:r>
    </w:p>
    <w:p w:rsidR="000313B1" w:rsidRPr="000C0E87" w:rsidRDefault="000313B1" w:rsidP="000273A6">
      <w:pPr>
        <w:keepNext/>
        <w:widowControl/>
        <w:adjustRightInd/>
        <w:spacing w:line="240" w:lineRule="auto"/>
        <w:textAlignment w:val="auto"/>
        <w:rPr>
          <w:rFonts w:eastAsia="Calibri"/>
          <w:b/>
          <w:bCs/>
          <w:lang w:eastAsia="en-US"/>
        </w:rPr>
      </w:pPr>
    </w:p>
    <w:p w:rsidR="00BB2A9E" w:rsidRDefault="00686DB0" w:rsidP="000273A6">
      <w:pPr>
        <w:pStyle w:val="Otsikko3"/>
        <w:widowControl/>
        <w:rPr>
          <w:rFonts w:eastAsia="Calibri" w:cs="Times New Roman"/>
          <w:lang w:eastAsia="en-US"/>
        </w:rPr>
      </w:pPr>
      <w:bookmarkStart w:id="153" w:name="_Toc415582290"/>
      <w:r w:rsidRPr="000C0E87">
        <w:rPr>
          <w:rFonts w:eastAsia="Calibri" w:cs="Times New Roman"/>
          <w:lang w:eastAsia="en-US"/>
        </w:rPr>
        <w:t xml:space="preserve"> </w:t>
      </w:r>
      <w:bookmarkStart w:id="154" w:name="_Toc423589954"/>
    </w:p>
    <w:p w:rsidR="000313B1" w:rsidRPr="000C0E87" w:rsidRDefault="0049419E" w:rsidP="000273A6">
      <w:pPr>
        <w:pStyle w:val="Otsikko3"/>
        <w:widowControl/>
        <w:rPr>
          <w:rFonts w:eastAsia="Calibri" w:cs="Times New Roman"/>
          <w:lang w:eastAsia="en-US"/>
        </w:rPr>
      </w:pPr>
      <w:bookmarkStart w:id="155" w:name="_Toc452996919"/>
      <w:r>
        <w:rPr>
          <w:rFonts w:eastAsia="Calibri" w:cs="Times New Roman"/>
          <w:lang w:eastAsia="en-US"/>
        </w:rPr>
        <w:t>5.5.2</w:t>
      </w:r>
      <w:r>
        <w:rPr>
          <w:rFonts w:eastAsia="Calibri" w:cs="Times New Roman"/>
          <w:lang w:eastAsia="en-US"/>
        </w:rPr>
        <w:tab/>
      </w:r>
      <w:r w:rsidR="000313B1" w:rsidRPr="000C0E87">
        <w:rPr>
          <w:rFonts w:eastAsia="Calibri" w:cs="Times New Roman"/>
          <w:lang w:eastAsia="en-US"/>
        </w:rPr>
        <w:t>Vieraat kielet, A-oppimäärä</w:t>
      </w:r>
      <w:bookmarkEnd w:id="153"/>
      <w:bookmarkEnd w:id="154"/>
      <w:bookmarkEnd w:id="155"/>
      <w:r w:rsidR="000313B1" w:rsidRPr="000C0E87">
        <w:rPr>
          <w:rFonts w:eastAsia="Calibri" w:cs="Times New Roman"/>
          <w:lang w:eastAsia="en-US"/>
        </w:rPr>
        <w:t xml:space="preserve"> </w:t>
      </w:r>
    </w:p>
    <w:p w:rsidR="000313B1" w:rsidRPr="000C0E87" w:rsidRDefault="000313B1" w:rsidP="000273A6">
      <w:pPr>
        <w:keepNext/>
        <w:widowControl/>
        <w:adjustRightInd/>
        <w:spacing w:line="240" w:lineRule="auto"/>
        <w:textAlignment w:val="auto"/>
        <w:rPr>
          <w:rFonts w:eastAsia="Calibri"/>
          <w:b/>
          <w:bCs/>
          <w:sz w:val="28"/>
          <w:szCs w:val="28"/>
          <w:lang w:eastAsia="en-US"/>
        </w:rPr>
      </w:pPr>
    </w:p>
    <w:p w:rsidR="000313B1" w:rsidRPr="000C0E87" w:rsidRDefault="000313B1" w:rsidP="000273A6">
      <w:pPr>
        <w:keepNext/>
        <w:widowControl/>
        <w:adjustRightInd/>
        <w:spacing w:line="240" w:lineRule="auto"/>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Vieraan kielen A-oppimäärän opetuksen erityisenä tavoitteena on, että opiskelija</w:t>
      </w:r>
    </w:p>
    <w:p w:rsidR="000313B1" w:rsidRPr="000C0E87" w:rsidRDefault="000313B1" w:rsidP="00A76A48">
      <w:pPr>
        <w:keepNext/>
        <w:widowControl/>
        <w:numPr>
          <w:ilvl w:val="0"/>
          <w:numId w:val="175"/>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 xml:space="preserve">kulttuurisesti moninaisessa maail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2 ja arvioida omien taitojensa kehittymistä sekä kehittää taitojaan edelleen.</w:t>
      </w:r>
    </w:p>
    <w:p w:rsidR="000313B1" w:rsidRPr="000C0E87" w:rsidRDefault="000313B1" w:rsidP="000273A6">
      <w:pPr>
        <w:keepNext/>
        <w:widowControl/>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Kieli ja maailman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tilanteet liittyvät opiskeluun, nuoren elämänpiiriin ja kielenkäyttötarpeisi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3. Kulttuuri-ilmiöitä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4. Yhteiskunta ja ympäröivä maailma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kehitetään tiedonhankintataitoja ja kriittistä lukutaitoa sekä harjoitellaan aktiivista toimijuutta kohdekielellä. </w:t>
      </w:r>
      <w:r w:rsidRPr="000C0E87">
        <w:t xml:space="preserve">Tutustutaan erilaisiin yhteiskunnallisista ilmiöistä käytäviin keskusteluihin erityisesti aktiivisen kansalaisuuden näkökulmasta. </w:t>
      </w:r>
      <w:r w:rsidRPr="000C0E87">
        <w:rPr>
          <w:rFonts w:eastAsia="Calibri"/>
          <w:lang w:eastAsia="en-US"/>
        </w:rPr>
        <w:t xml:space="preserve"> Pohditaan yksilöiden ja yhteisöjen vastuita ja toimintamahdollisuuksia, kuten ihmisoikeuskysymyksiä ja vaikuttamismahdollisuuksia kansalaisyhteiskunna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BB2A9E" w:rsidRDefault="00BB2A9E"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5. Tiede ja tulevaisuus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0313B1" w:rsidRPr="000C0E87">
        <w:rPr>
          <w:rFonts w:eastAsia="Calibri"/>
          <w:lang w:eastAsia="en-US"/>
        </w:rPr>
        <w:t>Pohditaan erilaisia tulevaisuudenvisioita erityisesti teknologian ja digitalisaation näkökulmasta. Aihepiirit nousevat eri tiedon- ja tieteenalo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6. Opiskelu, työ ja toimeentul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0C0E87">
        <w:rPr>
          <w:rFonts w:eastAsia="Calibri"/>
          <w:bCs/>
          <w:lang w:eastAsia="en-US"/>
        </w:rPr>
        <w:t>Kursseihin voidaan integroida muihin opintoihi</w:t>
      </w:r>
      <w:r w:rsidR="00055D20" w:rsidRPr="000C0E87">
        <w:rPr>
          <w:rFonts w:eastAsia="Calibri"/>
          <w:bCs/>
          <w:lang w:eastAsia="en-US"/>
        </w:rPr>
        <w:t xml:space="preserve">n liittyvä laajahko kirjallinen tai </w:t>
      </w:r>
      <w:r w:rsidRPr="000C0E87">
        <w:rPr>
          <w:rFonts w:eastAsia="Calibri"/>
          <w:bCs/>
          <w:lang w:eastAsia="en-US"/>
        </w:rPr>
        <w:t>suullinen kohde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kohdekieltä erilaisissa kirjallisissa vuorovaikutustilanteissa ja erilaisille yleisöille. </w:t>
      </w:r>
      <w:r w:rsidRPr="000C0E87">
        <w:rPr>
          <w:rFonts w:eastAsia="Calibri"/>
          <w:bCs/>
          <w:lang w:eastAsia="en-US"/>
        </w:rPr>
        <w:t>Kurssilla käsitellään</w:t>
      </w:r>
      <w:r w:rsidR="00055D20" w:rsidRPr="000C0E87">
        <w:rPr>
          <w:rFonts w:eastAsia="Calibri"/>
          <w:bCs/>
          <w:lang w:eastAsia="en-US"/>
        </w:rPr>
        <w:t xml:space="preserve"> eri</w:t>
      </w:r>
      <w:r w:rsidRPr="000C0E87">
        <w:rPr>
          <w:rFonts w:eastAsia="Calibri"/>
          <w:bCs/>
          <w:lang w:eastAsia="en-US"/>
        </w:rPr>
        <w:t xml:space="preserve">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983567" w:rsidRPr="000C0E87" w:rsidRDefault="00983567" w:rsidP="000273A6">
      <w:pPr>
        <w:keepNext/>
        <w:widowControl/>
        <w:adjustRightInd/>
        <w:spacing w:line="240" w:lineRule="auto"/>
        <w:textAlignment w:val="auto"/>
        <w:rPr>
          <w:rFonts w:eastAsia="Calibri"/>
          <w:b/>
          <w:lang w:eastAsia="en-US"/>
        </w:rPr>
      </w:pPr>
    </w:p>
    <w:p w:rsidR="00E53995" w:rsidRDefault="00E53995">
      <w:pPr>
        <w:widowControl/>
        <w:adjustRightInd/>
        <w:spacing w:line="240" w:lineRule="auto"/>
        <w:textAlignment w:val="auto"/>
        <w:rPr>
          <w:rFonts w:eastAsia="Calibri"/>
          <w:b/>
          <w:bCs/>
          <w:szCs w:val="26"/>
          <w:lang w:eastAsia="en-US"/>
        </w:rPr>
      </w:pPr>
      <w:bookmarkStart w:id="156" w:name="_Toc415582291"/>
      <w:bookmarkStart w:id="157" w:name="_Toc423589955"/>
      <w:r>
        <w:rPr>
          <w:rFonts w:eastAsia="Calibri"/>
          <w:lang w:eastAsia="en-US"/>
        </w:rPr>
        <w:br w:type="page"/>
      </w:r>
    </w:p>
    <w:p w:rsidR="000313B1" w:rsidRPr="000C0E87" w:rsidRDefault="0049419E" w:rsidP="000273A6">
      <w:pPr>
        <w:pStyle w:val="Otsikko3"/>
        <w:widowControl/>
        <w:rPr>
          <w:rFonts w:eastAsia="Calibri" w:cs="Times New Roman"/>
          <w:lang w:eastAsia="en-US"/>
        </w:rPr>
      </w:pPr>
      <w:bookmarkStart w:id="158" w:name="_Toc452996920"/>
      <w:r>
        <w:rPr>
          <w:rFonts w:eastAsia="Calibri" w:cs="Times New Roman"/>
          <w:lang w:eastAsia="en-US"/>
        </w:rPr>
        <w:t>5.5.3</w:t>
      </w:r>
      <w:r>
        <w:rPr>
          <w:rFonts w:eastAsia="Calibri" w:cs="Times New Roman"/>
          <w:lang w:eastAsia="en-US"/>
        </w:rPr>
        <w:tab/>
      </w:r>
      <w:r w:rsidR="000313B1" w:rsidRPr="000C0E87">
        <w:rPr>
          <w:rFonts w:eastAsia="Calibri" w:cs="Times New Roman"/>
          <w:lang w:eastAsia="en-US"/>
        </w:rPr>
        <w:t>Vieraat kielet, B1-oppimäärä</w:t>
      </w:r>
      <w:bookmarkEnd w:id="156"/>
      <w:bookmarkEnd w:id="157"/>
      <w:bookmarkEnd w:id="158"/>
      <w:r w:rsidR="000313B1" w:rsidRPr="000C0E87">
        <w:rPr>
          <w:rFonts w:eastAsia="Calibri" w:cs="Times New Roman"/>
          <w:lang w:eastAsia="en-US"/>
        </w:rPr>
        <w:t xml:space="preserve"> </w:t>
      </w:r>
    </w:p>
    <w:p w:rsidR="00191770" w:rsidRPr="000C0E87" w:rsidRDefault="00191770"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tabs>
          <w:tab w:val="left" w:pos="3261"/>
        </w:tabs>
        <w:adjustRightInd/>
        <w:spacing w:line="240" w:lineRule="auto"/>
        <w:ind w:left="1304"/>
        <w:contextualSpacing/>
        <w:textAlignment w:val="auto"/>
        <w:rPr>
          <w:rFonts w:eastAsia="Calibri"/>
          <w:b/>
          <w:lang w:eastAsia="en-US"/>
        </w:rPr>
      </w:pPr>
      <w:r w:rsidRPr="000C0E87">
        <w:rPr>
          <w:rFonts w:eastAsia="Calibri"/>
          <w:b/>
          <w:lang w:eastAsia="en-US"/>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Vieraan kielen B1-oppimäärän opetuksen erityisenä tavoitteena on, että opiskelija</w:t>
      </w:r>
    </w:p>
    <w:p w:rsidR="000313B1" w:rsidRPr="000C0E87" w:rsidRDefault="000313B1" w:rsidP="00A76A48">
      <w:pPr>
        <w:keepNext/>
        <w:widowControl/>
        <w:numPr>
          <w:ilvl w:val="0"/>
          <w:numId w:val="178"/>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 xml:space="preserve">kulttuurisesti moninaisessa maail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1. Kieli ja maailmani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Syvennetään vapaamuotoisia ja tuttavallisia matkailuun ja arkeen liittyviä vuorovaikutustaitoja. Käsiteltävät aihepiirit liittyvät nuorten omiin kiinnostuksen kohteisiin sekä tarpeisiin käyttää kieltä erityisesti suullisissa viestintätilanteissa. Aihepiirejä valitaan myös yhdessä opiskelijoiden kanss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2. Hyvinvointi ja ihmissuhteet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0C0E87">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BB2A9E" w:rsidRDefault="00BB2A9E"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 xml:space="preserve">3. Kulttuuri ja mediat </w:t>
      </w:r>
    </w:p>
    <w:p w:rsidR="00A82D0A" w:rsidRPr="000C0E87" w:rsidRDefault="00A82D0A"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vahvistetaan monilukutaitoa ja erilaisten tekstilajien tulkitsemis- ja tuottamistaitoa eri medioita hyödyntäen. Tutustutaan kielialueen kulttuuri-ilmiöihin ja me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 xml:space="preserve">4.  Monenlaiset elinympäristömme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kehitetään erilaisten tekstilajien tulkintaa ja tuottamista. Aihepiireinä ovat kulttuurisesti moninainen elinympäristö sekä </w:t>
      </w:r>
      <w:r w:rsidR="00F17C89" w:rsidRPr="000C0E87">
        <w:t xml:space="preserve">yhteiskunnan </w:t>
      </w:r>
      <w:r w:rsidRPr="000C0E87">
        <w:t>ajankohtaiset ilmiöt, joita tarkastellaan ensisijaisesti nuorten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5. Opiskelija- ja työelämää</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opiskelu- ja työelämässä tarvittavaa kielitaitoa. Pohditaan, minkälaisia mahdollisuuksia kielitaito avaa opintojen jatkamiseen kielen parissa tai avulla. Harjoitellaan erilaisissa nuorille tarjoutuvissa työtehtävissä tarvittavaa kohdekielen taitoa. Tutustutaan mahdollisuuksiin osallistua kansainväliseen yhteistyöhön, esimerkiksi opiskelijavaihtoon. Aihepiirit liittyvät kouluun, jatko-opintoihin ja työelämään sekä nuorten tulevaisuudensuunnitelm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w:t>
      </w:r>
      <w:r w:rsidR="00055D20" w:rsidRPr="000C0E87">
        <w:rPr>
          <w:rFonts w:eastAsia="Calibri"/>
          <w:bCs/>
          <w:lang w:eastAsia="en-US"/>
        </w:rPr>
        <w:t xml:space="preserve">n liittyvä laajahko kirjallinen tai </w:t>
      </w:r>
      <w:r w:rsidRPr="000C0E87">
        <w:rPr>
          <w:rFonts w:eastAsia="Calibri"/>
          <w:bCs/>
          <w:lang w:eastAsia="en-US"/>
        </w:rPr>
        <w:t>suullinen kohdekielinen osuus tai kokonaisuus.</w:t>
      </w:r>
    </w:p>
    <w:p w:rsidR="00EA01F4" w:rsidRDefault="00EA01F4" w:rsidP="000273A6">
      <w:pPr>
        <w:keepNext/>
        <w:widowControl/>
        <w:autoSpaceDE w:val="0"/>
        <w:autoSpaceDN w:val="0"/>
        <w:spacing w:line="240" w:lineRule="auto"/>
        <w:ind w:left="1304"/>
        <w:textAlignment w:val="auto"/>
        <w:rPr>
          <w:rFonts w:eastAsia="Calibri"/>
          <w:b/>
          <w:bCs/>
          <w:lang w:eastAsia="en-US"/>
        </w:rPr>
      </w:pPr>
    </w:p>
    <w:p w:rsidR="00EA01F4" w:rsidRDefault="00EA01F4"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6.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7. Kestävä elämäntapa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kohdekieltä erilaisissa kirjallisissa vuorovaikutustilanteissa ja erilaisille yleisöille. </w:t>
      </w:r>
      <w:r w:rsidRPr="000C0E87">
        <w:rPr>
          <w:rFonts w:eastAsia="Calibri"/>
          <w:bCs/>
          <w:lang w:eastAsia="en-US"/>
        </w:rPr>
        <w:t>Kurssilla käsitellään</w:t>
      </w:r>
      <w:r w:rsidR="00055D20" w:rsidRPr="000C0E87">
        <w:rPr>
          <w:rFonts w:eastAsia="Calibri"/>
          <w:bCs/>
          <w:lang w:eastAsia="en-US"/>
        </w:rPr>
        <w:t xml:space="preserve"> eri</w:t>
      </w:r>
      <w:r w:rsidRPr="000C0E87">
        <w:rPr>
          <w:rFonts w:eastAsia="Calibri"/>
          <w:bCs/>
          <w:lang w:eastAsia="en-US"/>
        </w:rPr>
        <w:t xml:space="preserve">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0C0E87" w:rsidRDefault="0049419E" w:rsidP="000273A6">
      <w:pPr>
        <w:pStyle w:val="Otsikko3"/>
        <w:widowControl/>
        <w:rPr>
          <w:rFonts w:eastAsia="Calibri" w:cs="Times New Roman"/>
          <w:lang w:eastAsia="en-US"/>
        </w:rPr>
      </w:pPr>
      <w:bookmarkStart w:id="159" w:name="_Toc415582292"/>
      <w:bookmarkStart w:id="160" w:name="_Toc423589956"/>
      <w:bookmarkStart w:id="161" w:name="_Toc452996921"/>
      <w:r>
        <w:rPr>
          <w:rFonts w:eastAsia="Calibri" w:cs="Times New Roman"/>
          <w:lang w:eastAsia="en-US"/>
        </w:rPr>
        <w:t>5.5.4</w:t>
      </w:r>
      <w:r>
        <w:rPr>
          <w:rFonts w:eastAsia="Calibri" w:cs="Times New Roman"/>
          <w:lang w:eastAsia="en-US"/>
        </w:rPr>
        <w:tab/>
      </w:r>
      <w:r w:rsidR="000313B1" w:rsidRPr="000C0E87">
        <w:rPr>
          <w:rFonts w:eastAsia="Calibri" w:cs="Times New Roman"/>
          <w:lang w:eastAsia="en-US"/>
        </w:rPr>
        <w:t>Vieraat kielet, B2-oppimäärä</w:t>
      </w:r>
      <w:bookmarkEnd w:id="159"/>
      <w:bookmarkEnd w:id="160"/>
      <w:bookmarkEnd w:id="161"/>
      <w:r w:rsidR="000313B1" w:rsidRPr="000C0E87">
        <w:rPr>
          <w:rFonts w:eastAsia="Calibri" w:cs="Times New Roman"/>
          <w:lang w:eastAsia="en-US"/>
        </w:rPr>
        <w:t xml:space="preserve"> </w:t>
      </w: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adjustRightInd/>
        <w:spacing w:line="240" w:lineRule="auto"/>
        <w:ind w:left="1304"/>
        <w:textAlignment w:val="auto"/>
        <w:rPr>
          <w:rFonts w:eastAsia="Calibri"/>
          <w:b/>
          <w:lang w:eastAsia="en-US"/>
        </w:rPr>
      </w:pPr>
      <w:r w:rsidRPr="000C0E87">
        <w:rPr>
          <w:rFonts w:eastAsia="Calibri"/>
          <w:b/>
          <w:lang w:eastAsia="en-US"/>
        </w:rPr>
        <w:t>Opetuksen tavoitteet</w:t>
      </w: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Vieraan kielen B2-oppimäärän opetuksen erityisenä tavoitteena on, että opiskelija</w:t>
      </w:r>
    </w:p>
    <w:p w:rsidR="000313B1" w:rsidRPr="000C0E87" w:rsidRDefault="000313B1" w:rsidP="00A76A48">
      <w:pPr>
        <w:keepNext/>
        <w:widowControl/>
        <w:numPr>
          <w:ilvl w:val="0"/>
          <w:numId w:val="179"/>
        </w:numPr>
        <w:adjustRightInd/>
        <w:spacing w:line="240" w:lineRule="auto"/>
        <w:ind w:left="1664"/>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79"/>
        </w:numPr>
        <w:adjustRightInd/>
        <w:spacing w:line="240" w:lineRule="auto"/>
        <w:ind w:left="1664"/>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 xml:space="preserve">kulttuurisesti moninaisessa maail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9"/>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rsidRPr="000C0E87">
        <w:t>kuva</w:t>
      </w:r>
      <w:r w:rsidRPr="000C0E87">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pPr>
    </w:p>
    <w:p w:rsidR="00DA5A64" w:rsidRPr="000C0E87" w:rsidRDefault="00DA5A64"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1. Elämän tärkeitä asioita</w:t>
      </w:r>
    </w:p>
    <w:p w:rsidR="00DB1360" w:rsidRPr="000C0E87" w:rsidRDefault="00DB1360" w:rsidP="000273A6">
      <w:pPr>
        <w:keepNext/>
        <w:widowControl/>
        <w:adjustRightInd/>
        <w:spacing w:line="240" w:lineRule="auto"/>
        <w:ind w:left="1304"/>
        <w:textAlignment w:val="auto"/>
        <w:rPr>
          <w:b/>
        </w:rPr>
      </w:pPr>
    </w:p>
    <w:p w:rsidR="000313B1" w:rsidRPr="000C0E87" w:rsidRDefault="000313B1" w:rsidP="000273A6">
      <w:pPr>
        <w:keepNext/>
        <w:widowControl/>
        <w:spacing w:line="240" w:lineRule="auto"/>
        <w:ind w:left="1304"/>
      </w:pPr>
      <w:r w:rsidRPr="000C0E87">
        <w:t>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nuorten jokapäiväiseen elämään, ihmissuhteisiin ja verkostoihin, kiinnostuksen kohteisiin, vapaa-ajan viettoon ja harrastuks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2. Monenlaista elämää</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0C0E87" w:rsidRDefault="00582331" w:rsidP="000273A6">
      <w:pPr>
        <w:keepNext/>
        <w:widowControl/>
        <w:spacing w:line="240" w:lineRule="auto"/>
        <w:ind w:left="1304"/>
      </w:pPr>
    </w:p>
    <w:p w:rsidR="00582331" w:rsidRPr="000C0E87" w:rsidRDefault="0058233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3. Hyvinvointi ja huolenpito</w:t>
      </w:r>
    </w:p>
    <w:p w:rsidR="00A82D0A" w:rsidRPr="000C0E87" w:rsidRDefault="00A82D0A" w:rsidP="000273A6">
      <w:pPr>
        <w:keepNext/>
        <w:widowControl/>
        <w:spacing w:line="240" w:lineRule="auto"/>
        <w:ind w:left="1304"/>
      </w:pPr>
    </w:p>
    <w:p w:rsidR="000313B1" w:rsidRPr="000C0E87" w:rsidRDefault="000313B1" w:rsidP="000273A6">
      <w:pPr>
        <w:keepNext/>
        <w:widowControl/>
        <w:spacing w:line="240" w:lineRule="auto"/>
        <w:ind w:left="1304"/>
        <w:rPr>
          <w:rFonts w:eastAsia="Calibri"/>
          <w:lang w:eastAsia="en-US"/>
        </w:rPr>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0C0E87">
        <w:rPr>
          <w:rFonts w:eastAsia="Calibri"/>
          <w:lang w:eastAsia="en-US"/>
        </w:rPr>
        <w:t>ohditaan myös teknologian ja digitalisaation tuomia muutoksia vuorovaikutukselle ja hyvinvoinnille.</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Kulttuuri ja mediat</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vahvistetaan monilukutaitoa. Tutustutaan kohdekielisen kielialueen tai </w:t>
      </w:r>
      <w:r w:rsidRPr="000C0E87">
        <w:noBreakHyphen/>
        <w:t>alueiden kulttuuri-ilmiöihin ja medioihin ajankohtaisesta ja nuoria kiinnostavasta näkökulmasta.</w:t>
      </w:r>
    </w:p>
    <w:p w:rsidR="000313B1" w:rsidRPr="000C0E87" w:rsidRDefault="000313B1" w:rsidP="000273A6">
      <w:pPr>
        <w:keepNext/>
        <w:widowControl/>
        <w:spacing w:line="240" w:lineRule="auto"/>
        <w:ind w:left="1304"/>
      </w:pPr>
    </w:p>
    <w:p w:rsidR="00DB1360" w:rsidRPr="000C0E87" w:rsidRDefault="00DB1360"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Opiskelu, työ ja tulevaisuus</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yvät kouluun, myöhempään opiskeluun ja työelämään sekä nuorten tulevaisuudensuunnitelmiin.</w:t>
      </w:r>
    </w:p>
    <w:p w:rsidR="00983567" w:rsidRPr="000C0E87" w:rsidRDefault="00983567" w:rsidP="000273A6">
      <w:pPr>
        <w:keepNext/>
        <w:widowControl/>
        <w:spacing w:line="240" w:lineRule="auto"/>
        <w:rPr>
          <w:b/>
        </w:rPr>
      </w:pPr>
    </w:p>
    <w:p w:rsidR="000313B1" w:rsidRPr="000C0E87" w:rsidRDefault="000313B1" w:rsidP="000273A6">
      <w:pPr>
        <w:keepNext/>
        <w:widowControl/>
        <w:adjustRightInd/>
        <w:spacing w:line="240" w:lineRule="auto"/>
        <w:textAlignment w:val="auto"/>
        <w:rPr>
          <w:b/>
        </w:rPr>
      </w:pPr>
      <w:r w:rsidRPr="000C0E87">
        <w:rPr>
          <w:b/>
        </w:rPr>
        <w:tab/>
      </w:r>
    </w:p>
    <w:p w:rsidR="000313B1" w:rsidRPr="000C0E87" w:rsidRDefault="000313B1" w:rsidP="000273A6">
      <w:pPr>
        <w:keepNext/>
        <w:widowControl/>
        <w:adjustRightInd/>
        <w:spacing w:line="240" w:lineRule="auto"/>
        <w:textAlignment w:val="auto"/>
        <w:rPr>
          <w:b/>
        </w:rPr>
      </w:pPr>
      <w:r w:rsidRPr="000C0E87">
        <w:rPr>
          <w:b/>
        </w:rPr>
        <w:tab/>
        <w:t>6. Yhteinen maapallomme</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0C0E87" w:rsidRDefault="000313B1" w:rsidP="000273A6">
      <w:pPr>
        <w:keepNext/>
        <w:widowControl/>
        <w:spacing w:line="240" w:lineRule="auto"/>
        <w:ind w:left="1304"/>
        <w:rPr>
          <w:b/>
        </w:rPr>
      </w:pPr>
      <w:r w:rsidRPr="000C0E87">
        <w:rPr>
          <w:b/>
        </w:rPr>
        <w:t>7. Kansainvälinen toimin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8. Viesti puhuen ja kirjoitta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0C0E87" w:rsidRDefault="00983567" w:rsidP="000273A6">
      <w:pPr>
        <w:keepNext/>
        <w:widowControl/>
        <w:spacing w:line="240" w:lineRule="auto"/>
        <w:ind w:left="2608"/>
      </w:pPr>
    </w:p>
    <w:p w:rsidR="000C4044" w:rsidRPr="000C0E87" w:rsidRDefault="000C4044" w:rsidP="000273A6">
      <w:pPr>
        <w:keepNext/>
        <w:widowControl/>
        <w:spacing w:line="240" w:lineRule="auto"/>
        <w:ind w:left="2608"/>
      </w:pPr>
    </w:p>
    <w:p w:rsidR="00983567" w:rsidRPr="000C0E87" w:rsidRDefault="00983567" w:rsidP="000273A6">
      <w:pPr>
        <w:keepNext/>
        <w:widowControl/>
        <w:spacing w:line="240" w:lineRule="auto"/>
        <w:ind w:left="2608"/>
      </w:pPr>
    </w:p>
    <w:p w:rsidR="00F175F4" w:rsidRDefault="00F175F4" w:rsidP="000273A6">
      <w:pPr>
        <w:pStyle w:val="Otsikko3"/>
        <w:widowControl/>
        <w:rPr>
          <w:rFonts w:cs="Times New Roman"/>
        </w:rPr>
      </w:pPr>
      <w:bookmarkStart w:id="162" w:name="_Toc415582293"/>
      <w:bookmarkStart w:id="163" w:name="_Toc423589957"/>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0313B1" w:rsidRPr="000C0E87" w:rsidRDefault="0049419E" w:rsidP="000273A6">
      <w:pPr>
        <w:pStyle w:val="Otsikko3"/>
        <w:widowControl/>
        <w:rPr>
          <w:rFonts w:cs="Times New Roman"/>
        </w:rPr>
      </w:pPr>
      <w:bookmarkStart w:id="164" w:name="_Toc452996922"/>
      <w:r>
        <w:rPr>
          <w:rFonts w:cs="Times New Roman"/>
        </w:rPr>
        <w:t>5.5.5</w:t>
      </w:r>
      <w:r>
        <w:rPr>
          <w:rFonts w:cs="Times New Roman"/>
        </w:rPr>
        <w:tab/>
      </w:r>
      <w:r w:rsidR="000313B1" w:rsidRPr="000C0E87">
        <w:rPr>
          <w:rFonts w:cs="Times New Roman"/>
        </w:rPr>
        <w:t>Vieraat kielet, B3-oppimäärä</w:t>
      </w:r>
      <w:bookmarkEnd w:id="162"/>
      <w:bookmarkEnd w:id="163"/>
      <w:bookmarkEnd w:id="164"/>
      <w:r w:rsidR="000313B1" w:rsidRPr="000C0E87">
        <w:rPr>
          <w:rFonts w:cs="Times New Roman"/>
        </w:rPr>
        <w:t xml:space="preserve">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rFonts w:eastAsia="Calibri"/>
          <w:b/>
          <w:lang w:eastAsia="en-US"/>
        </w:rPr>
        <w:t>Opetuksen tavoitteet</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Vieraan kielen B3-oppimäärän opetuksen erityisenä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 xml:space="preserve">kulttuurisesti moninaisessa maail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0C0E87" w:rsidRDefault="000313B1" w:rsidP="000273A6">
      <w:pPr>
        <w:keepNext/>
        <w:widowControl/>
        <w:spacing w:line="240" w:lineRule="auto"/>
        <w:ind w:left="720"/>
        <w:rPr>
          <w:b/>
        </w:rPr>
      </w:pPr>
    </w:p>
    <w:p w:rsidR="00582331" w:rsidRPr="000C0E87" w:rsidRDefault="00582331" w:rsidP="000273A6">
      <w:pPr>
        <w:keepNext/>
        <w:widowControl/>
        <w:spacing w:line="240" w:lineRule="auto"/>
        <w:ind w:left="720"/>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rsidRPr="000C0E87">
        <w:t>kuva</w:t>
      </w:r>
      <w:r w:rsidRPr="000C0E87">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0313B1" w:rsidRPr="000C0E87" w:rsidRDefault="000313B1" w:rsidP="000273A6">
      <w:pPr>
        <w:keepNext/>
        <w:widowControl/>
        <w:spacing w:line="240" w:lineRule="auto"/>
        <w:rPr>
          <w:b/>
        </w:rPr>
      </w:pPr>
    </w:p>
    <w:p w:rsidR="000C4044" w:rsidRPr="000C0E87" w:rsidRDefault="000C4044"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b/>
        </w:rPr>
        <w:t>1. Tutustutaan toisiimme ja uuteen kie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2. Matkalla maailmass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3. Elämän tärkeitä asioit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0C0E87" w:rsidRDefault="000313B1" w:rsidP="000273A6">
      <w:pPr>
        <w:keepNext/>
        <w:widowControl/>
        <w:spacing w:line="240" w:lineRule="auto"/>
        <w:ind w:left="1304"/>
      </w:pP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4. Monenlaista elämää</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5. Hyvinvointi ja huolenpito</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0C0E87">
        <w:rPr>
          <w:rFonts w:eastAsia="Calibri"/>
          <w:lang w:eastAsia="en-US"/>
        </w:rPr>
        <w:t>ohditaan myös teknologian ja digitalisaation tuomia muutoksia vuorovaikutukselle ja hyvinvoinnille.</w:t>
      </w:r>
    </w:p>
    <w:p w:rsidR="00983567" w:rsidRPr="000C0E87" w:rsidRDefault="00983567"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6. Kulttuuri ja media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vahvistetaan monilukutaitoa. Tutustutaan kohdekielisen kielialueen tai </w:t>
      </w:r>
      <w:r w:rsidRPr="000C0E87">
        <w:noBreakHyphen/>
        <w:t>alueiden kulttuuri-ilmiöihin ja me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7. Opiskelu, työ ja tulevaisuus</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yvät kouluun, myöhempään opiskeluun ja työelämään sekä nuorten tulevaisuudensuunnitelmiin.</w:t>
      </w:r>
    </w:p>
    <w:p w:rsidR="000313B1" w:rsidRPr="000C0E87" w:rsidRDefault="000313B1" w:rsidP="000273A6">
      <w:pPr>
        <w:keepNext/>
        <w:widowControl/>
        <w:spacing w:line="240" w:lineRule="auto"/>
        <w:ind w:left="1664"/>
        <w:rPr>
          <w:b/>
        </w:rPr>
      </w:pPr>
    </w:p>
    <w:p w:rsidR="000313B1" w:rsidRPr="000C0E87" w:rsidRDefault="000313B1" w:rsidP="000273A6">
      <w:pPr>
        <w:keepNext/>
        <w:widowControl/>
        <w:spacing w:line="240" w:lineRule="auto"/>
        <w:ind w:left="1304"/>
        <w:rPr>
          <w:b/>
        </w:rPr>
      </w:pPr>
    </w:p>
    <w:p w:rsidR="00EA01F4" w:rsidRDefault="00EA01F4"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8. Yhteinen maapallomme</w:t>
      </w:r>
    </w:p>
    <w:p w:rsidR="00EA01F4" w:rsidRDefault="00EA01F4" w:rsidP="000273A6">
      <w:pPr>
        <w:keepNext/>
        <w:widowControl/>
        <w:spacing w:line="240" w:lineRule="auto"/>
        <w:ind w:left="1304"/>
      </w:pPr>
    </w:p>
    <w:p w:rsidR="000313B1" w:rsidRPr="000C0E87" w:rsidRDefault="000313B1" w:rsidP="000273A6">
      <w:pPr>
        <w:keepNext/>
        <w:widowControl/>
        <w:spacing w:line="240" w:lineRule="auto"/>
        <w:ind w:left="1304"/>
        <w:rPr>
          <w:rFonts w:eastAsia="Calibri"/>
          <w:lang w:eastAsia="en-US"/>
        </w:rPr>
      </w:pPr>
      <w:r w:rsidRPr="000C0E87">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0C0E87" w:rsidRDefault="000313B1" w:rsidP="000273A6">
      <w:pPr>
        <w:keepNext/>
        <w:widowControl/>
        <w:adjustRightInd/>
        <w:spacing w:line="240" w:lineRule="auto"/>
        <w:textAlignment w:val="auto"/>
        <w:rPr>
          <w:rFonts w:eastAsia="Calibri"/>
          <w:lang w:eastAsia="en-US"/>
        </w:rPr>
      </w:pPr>
    </w:p>
    <w:p w:rsidR="00272845" w:rsidRPr="00EA01F4" w:rsidRDefault="00272845" w:rsidP="000273A6">
      <w:pPr>
        <w:keepNext/>
        <w:widowControl/>
        <w:adjustRightInd/>
        <w:spacing w:line="240" w:lineRule="auto"/>
        <w:textAlignment w:val="auto"/>
        <w:rPr>
          <w:rFonts w:eastAsia="Calibri"/>
          <w:b/>
          <w:color w:val="C00000"/>
          <w:lang w:eastAsia="en-US"/>
        </w:rPr>
      </w:pPr>
    </w:p>
    <w:p w:rsidR="00272845" w:rsidRPr="00EA01F4" w:rsidRDefault="00272845" w:rsidP="000273A6">
      <w:pPr>
        <w:keepNext/>
        <w:widowControl/>
        <w:adjustRightInd/>
        <w:spacing w:line="240" w:lineRule="auto"/>
        <w:textAlignment w:val="auto"/>
        <w:rPr>
          <w:rFonts w:eastAsia="Calibri"/>
          <w:b/>
          <w:color w:val="C00000"/>
          <w:lang w:eastAsia="en-US"/>
        </w:rPr>
      </w:pPr>
      <w:r w:rsidRPr="00EA01F4">
        <w:rPr>
          <w:rFonts w:eastAsia="Calibri"/>
          <w:b/>
          <w:color w:val="C00000"/>
          <w:lang w:eastAsia="en-US"/>
        </w:rPr>
        <w:tab/>
        <w:t>Koulukohtaiset soveltavat kurssit</w:t>
      </w:r>
    </w:p>
    <w:p w:rsidR="00272845" w:rsidRPr="00EA01F4" w:rsidRDefault="00272845" w:rsidP="000273A6">
      <w:pPr>
        <w:keepNext/>
        <w:widowControl/>
        <w:adjustRightInd/>
        <w:spacing w:line="240" w:lineRule="auto"/>
        <w:textAlignment w:val="auto"/>
        <w:rPr>
          <w:rFonts w:eastAsia="Calibri"/>
          <w:b/>
          <w:color w:val="C00000"/>
          <w:lang w:eastAsia="en-US"/>
        </w:rPr>
      </w:pPr>
    </w:p>
    <w:p w:rsidR="00272845" w:rsidRPr="00EA01F4" w:rsidRDefault="00272845" w:rsidP="000273A6">
      <w:pPr>
        <w:keepNext/>
        <w:widowControl/>
        <w:spacing w:line="240" w:lineRule="auto"/>
        <w:ind w:left="1304"/>
        <w:rPr>
          <w:b/>
          <w:color w:val="C00000"/>
        </w:rPr>
      </w:pPr>
    </w:p>
    <w:p w:rsidR="00272845" w:rsidRPr="00EA01F4" w:rsidRDefault="00272845" w:rsidP="000273A6">
      <w:pPr>
        <w:keepNext/>
        <w:widowControl/>
        <w:spacing w:line="240" w:lineRule="auto"/>
        <w:ind w:left="1304"/>
        <w:rPr>
          <w:b/>
          <w:color w:val="C00000"/>
        </w:rPr>
      </w:pPr>
      <w:r w:rsidRPr="00EA01F4">
        <w:rPr>
          <w:b/>
          <w:color w:val="C00000"/>
        </w:rPr>
        <w:t>9. Kansainvälinen toiminta</w:t>
      </w:r>
    </w:p>
    <w:p w:rsidR="00272845" w:rsidRPr="00EA01F4" w:rsidRDefault="00272845" w:rsidP="000273A6">
      <w:pPr>
        <w:keepNext/>
        <w:widowControl/>
        <w:spacing w:line="240" w:lineRule="auto"/>
        <w:ind w:left="1304"/>
        <w:rPr>
          <w:color w:val="C00000"/>
        </w:rPr>
      </w:pPr>
    </w:p>
    <w:p w:rsidR="00F175F4" w:rsidRDefault="00272845" w:rsidP="00F175F4">
      <w:pPr>
        <w:spacing w:line="240" w:lineRule="auto"/>
        <w:ind w:left="1304"/>
        <w:rPr>
          <w:color w:val="C00000"/>
        </w:rPr>
      </w:pPr>
      <w:r w:rsidRPr="00EA01F4">
        <w:rPr>
          <w:color w:val="C00000"/>
        </w:rPr>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272845" w:rsidRPr="00F175F4" w:rsidRDefault="00272845" w:rsidP="00F175F4">
      <w:pPr>
        <w:spacing w:line="240" w:lineRule="auto"/>
        <w:ind w:left="1304"/>
        <w:rPr>
          <w:color w:val="C00000"/>
        </w:rPr>
      </w:pPr>
      <w:r w:rsidRPr="00EA01F4">
        <w:rPr>
          <w:b/>
          <w:color w:val="C00000"/>
        </w:rPr>
        <w:t>10. Viesti puhuen ja kirjoittaen</w:t>
      </w:r>
    </w:p>
    <w:p w:rsidR="00272845" w:rsidRPr="00EA01F4" w:rsidRDefault="00272845" w:rsidP="00F175F4">
      <w:pPr>
        <w:spacing w:line="240" w:lineRule="auto"/>
        <w:ind w:left="1304"/>
        <w:rPr>
          <w:b/>
          <w:color w:val="C00000"/>
        </w:rPr>
      </w:pPr>
    </w:p>
    <w:p w:rsidR="00272845" w:rsidRPr="00EA01F4" w:rsidRDefault="00272845" w:rsidP="00F175F4">
      <w:pPr>
        <w:spacing w:line="240" w:lineRule="auto"/>
        <w:ind w:left="1304"/>
        <w:rPr>
          <w:color w:val="C00000"/>
        </w:rPr>
      </w:pPr>
      <w:r w:rsidRPr="00EA01F4">
        <w:rPr>
          <w:color w:val="C00000"/>
        </w:rPr>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0C0E87" w:rsidRDefault="00983567" w:rsidP="00F175F4">
      <w:pPr>
        <w:adjustRightInd/>
        <w:spacing w:line="240" w:lineRule="auto"/>
        <w:textAlignment w:val="auto"/>
        <w:rPr>
          <w:rFonts w:eastAsia="Calibri"/>
          <w:lang w:eastAsia="en-US"/>
        </w:rPr>
      </w:pPr>
    </w:p>
    <w:p w:rsidR="000313B1" w:rsidRPr="000C0E87" w:rsidRDefault="000313B1" w:rsidP="00F175F4">
      <w:pPr>
        <w:adjustRightInd/>
        <w:spacing w:line="240" w:lineRule="auto"/>
        <w:textAlignment w:val="auto"/>
        <w:rPr>
          <w:rFonts w:eastAsia="Calibri"/>
          <w:lang w:eastAsia="en-US"/>
        </w:rPr>
      </w:pPr>
    </w:p>
    <w:p w:rsidR="00983567" w:rsidRPr="000C0E87" w:rsidRDefault="00983567" w:rsidP="00F175F4">
      <w:pPr>
        <w:adjustRightInd/>
        <w:spacing w:line="240" w:lineRule="auto"/>
        <w:textAlignment w:val="auto"/>
        <w:rPr>
          <w:rFonts w:eastAsia="Calibri"/>
          <w:lang w:eastAsia="en-US"/>
        </w:rPr>
      </w:pPr>
    </w:p>
    <w:p w:rsidR="000313B1" w:rsidRPr="000C0E87" w:rsidRDefault="0049419E" w:rsidP="00F175F4">
      <w:pPr>
        <w:pStyle w:val="Otsikko3"/>
        <w:keepNext w:val="0"/>
        <w:rPr>
          <w:rFonts w:cs="Times New Roman"/>
        </w:rPr>
      </w:pPr>
      <w:bookmarkStart w:id="165" w:name="_Toc415582294"/>
      <w:bookmarkStart w:id="166" w:name="_Toc423589958"/>
      <w:bookmarkStart w:id="167" w:name="_Toc452996923"/>
      <w:r>
        <w:rPr>
          <w:rFonts w:cs="Times New Roman"/>
        </w:rPr>
        <w:t>5.5.6</w:t>
      </w:r>
      <w:r>
        <w:rPr>
          <w:rFonts w:cs="Times New Roman"/>
        </w:rPr>
        <w:tab/>
      </w:r>
      <w:r w:rsidR="000313B1" w:rsidRPr="000C0E87">
        <w:rPr>
          <w:rFonts w:cs="Times New Roman"/>
        </w:rPr>
        <w:t>Vieraat kielet, Aasian ja Afrikan kielet</w:t>
      </w:r>
      <w:r w:rsidR="00EA7C63" w:rsidRPr="000C0E87">
        <w:rPr>
          <w:rFonts w:cs="Times New Roman"/>
        </w:rPr>
        <w:t>,</w:t>
      </w:r>
      <w:r w:rsidR="000313B1" w:rsidRPr="000C0E87">
        <w:rPr>
          <w:rFonts w:cs="Times New Roman"/>
        </w:rPr>
        <w:t xml:space="preserve"> B3-oppimäärä</w:t>
      </w:r>
      <w:bookmarkEnd w:id="165"/>
      <w:bookmarkEnd w:id="166"/>
      <w:bookmarkEnd w:id="167"/>
      <w:r w:rsidR="000313B1" w:rsidRPr="000C0E87">
        <w:rPr>
          <w:rFonts w:cs="Times New Roman"/>
        </w:rPr>
        <w:t xml:space="preserve"> </w:t>
      </w:r>
    </w:p>
    <w:p w:rsidR="000313B1" w:rsidRPr="000C0E87" w:rsidRDefault="000313B1" w:rsidP="00F175F4">
      <w:pPr>
        <w:spacing w:line="240" w:lineRule="auto"/>
        <w:rPr>
          <w:b/>
        </w:rPr>
      </w:pPr>
    </w:p>
    <w:p w:rsidR="000313B1" w:rsidRPr="000C0E87" w:rsidRDefault="000313B1" w:rsidP="00F175F4">
      <w:pPr>
        <w:spacing w:line="240" w:lineRule="auto"/>
        <w:ind w:left="1304"/>
        <w:rPr>
          <w:b/>
        </w:rPr>
      </w:pPr>
      <w:r w:rsidRPr="000C0E87">
        <w:t>Aasian ja Afrikan kielillä tarkoitetaan maailman valtakieliä, kuten japania, kiinaa tai arabiaa, joissa käytetään monenlaisia kirjoitusjärjestelmiä.</w:t>
      </w:r>
    </w:p>
    <w:p w:rsidR="000313B1" w:rsidRPr="000C0E87" w:rsidRDefault="000313B1" w:rsidP="00F175F4">
      <w:pPr>
        <w:spacing w:line="240" w:lineRule="auto"/>
        <w:ind w:left="1304"/>
        <w:rPr>
          <w:b/>
        </w:rPr>
      </w:pPr>
    </w:p>
    <w:p w:rsidR="00A82D0A" w:rsidRPr="000C0E87" w:rsidRDefault="00A82D0A" w:rsidP="00F175F4">
      <w:pPr>
        <w:spacing w:line="240" w:lineRule="auto"/>
        <w:ind w:left="1304"/>
        <w:rPr>
          <w:b/>
        </w:rPr>
      </w:pPr>
    </w:p>
    <w:p w:rsidR="000313B1" w:rsidRPr="000C0E87" w:rsidRDefault="000313B1" w:rsidP="00F175F4">
      <w:pPr>
        <w:spacing w:line="240" w:lineRule="auto"/>
        <w:ind w:left="1304"/>
        <w:rPr>
          <w:b/>
        </w:rPr>
      </w:pPr>
      <w:r w:rsidRPr="000C0E87">
        <w:rPr>
          <w:b/>
        </w:rPr>
        <w:t>Opetuksen tavoitteet</w:t>
      </w:r>
    </w:p>
    <w:p w:rsidR="000313B1" w:rsidRPr="000C0E87" w:rsidRDefault="000313B1" w:rsidP="00F175F4">
      <w:pPr>
        <w:spacing w:line="240" w:lineRule="auto"/>
        <w:ind w:firstLine="1304"/>
      </w:pPr>
    </w:p>
    <w:p w:rsidR="000313B1" w:rsidRPr="000C0E87" w:rsidRDefault="000313B1" w:rsidP="00F175F4">
      <w:pPr>
        <w:spacing w:line="240" w:lineRule="auto"/>
        <w:ind w:left="1304"/>
      </w:pPr>
      <w:r w:rsidRPr="000C0E87">
        <w:t>Euroopan ulkopuolisten kielten B3-oppimäärän opetuksen erityisenä tavoitteena on, että opiskelija</w:t>
      </w:r>
    </w:p>
    <w:p w:rsidR="000313B1" w:rsidRPr="000C0E87" w:rsidRDefault="000313B1" w:rsidP="00A76A48">
      <w:pPr>
        <w:numPr>
          <w:ilvl w:val="0"/>
          <w:numId w:val="183"/>
        </w:numPr>
        <w:adjustRightInd/>
        <w:spacing w:line="240" w:lineRule="auto"/>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numPr>
          <w:ilvl w:val="0"/>
          <w:numId w:val="183"/>
        </w:numPr>
        <w:adjustRightInd/>
        <w:spacing w:line="240" w:lineRule="auto"/>
        <w:contextualSpacing/>
        <w:textAlignment w:val="auto"/>
      </w:pPr>
      <w:r w:rsidRPr="000C0E87">
        <w:t>kehittyy kohdekielen käyttäjänä ja toimijana kulttuurisesti moninaisessa maailmassa</w:t>
      </w:r>
    </w:p>
    <w:p w:rsidR="000313B1" w:rsidRPr="000C0E87" w:rsidRDefault="000313B1" w:rsidP="00A76A48">
      <w:pPr>
        <w:numPr>
          <w:ilvl w:val="0"/>
          <w:numId w:val="183"/>
        </w:numPr>
        <w:adjustRightInd/>
        <w:spacing w:line="240" w:lineRule="auto"/>
        <w:contextualSpacing/>
        <w:textAlignment w:val="auto"/>
      </w:pPr>
      <w:r w:rsidRPr="000C0E87">
        <w:t xml:space="preserve">löytää kiinnostavia kohdekielisiä ympäristöjä </w:t>
      </w:r>
    </w:p>
    <w:p w:rsidR="000313B1" w:rsidRPr="000C0E87" w:rsidRDefault="000313B1" w:rsidP="00A76A48">
      <w:pPr>
        <w:numPr>
          <w:ilvl w:val="0"/>
          <w:numId w:val="183"/>
        </w:numPr>
        <w:adjustRightInd/>
        <w:spacing w:line="240" w:lineRule="auto"/>
        <w:contextualSpacing/>
        <w:textAlignment w:val="auto"/>
      </w:pPr>
      <w:r w:rsidRPr="000C0E87">
        <w:t>osaa ottaa viestinnässään huomioon keskeisiä kulttuurisia konventioita</w:t>
      </w:r>
    </w:p>
    <w:p w:rsidR="000313B1" w:rsidRPr="000C0E87" w:rsidRDefault="000313B1" w:rsidP="00A76A48">
      <w:pPr>
        <w:numPr>
          <w:ilvl w:val="0"/>
          <w:numId w:val="183"/>
        </w:numPr>
        <w:adjustRightInd/>
        <w:spacing w:line="240" w:lineRule="auto"/>
        <w:contextualSpacing/>
        <w:textAlignment w:val="auto"/>
        <w:rPr>
          <w:rFonts w:eastAsia="Calibri"/>
          <w:lang w:eastAsia="en-US"/>
        </w:rPr>
      </w:pPr>
      <w:r w:rsidRPr="000C0E87">
        <w:rPr>
          <w:iCs/>
        </w:rPr>
        <w:t>muodostaa käsityksen kohdekielen eurooppalaisista kielistä poikkeavista erityispiirteistä sekä kehittyy kohdekielen kirjoitusmerkistön hallinnassa</w:t>
      </w:r>
    </w:p>
    <w:p w:rsidR="000313B1" w:rsidRPr="000C0E87" w:rsidRDefault="000313B1" w:rsidP="00A76A48">
      <w:pPr>
        <w:numPr>
          <w:ilvl w:val="0"/>
          <w:numId w:val="183"/>
        </w:numPr>
        <w:adjustRightInd/>
        <w:spacing w:line="240" w:lineRule="auto"/>
        <w:contextualSpacing/>
        <w:textAlignment w:val="auto"/>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0C0E87">
        <w:rPr>
          <w:iCs/>
        </w:rPr>
        <w:t>.</w:t>
      </w:r>
    </w:p>
    <w:p w:rsidR="00E57E9E" w:rsidRPr="000C0E87" w:rsidRDefault="00E57E9E" w:rsidP="00F175F4">
      <w:pPr>
        <w:adjustRightInd/>
        <w:spacing w:line="240" w:lineRule="auto"/>
        <w:contextualSpacing/>
        <w:textAlignment w:val="auto"/>
        <w:rPr>
          <w:rFonts w:eastAsia="Calibri"/>
          <w:lang w:eastAsia="en-US"/>
        </w:rPr>
      </w:pPr>
    </w:p>
    <w:p w:rsidR="00E57E9E" w:rsidRPr="000C0E87" w:rsidRDefault="00E57E9E" w:rsidP="00F175F4">
      <w:pPr>
        <w:adjustRightInd/>
        <w:spacing w:line="240" w:lineRule="auto"/>
        <w:contextualSpacing/>
        <w:textAlignment w:val="auto"/>
        <w:rPr>
          <w:rFonts w:eastAsia="Calibri"/>
          <w:lang w:eastAsia="en-US"/>
        </w:rPr>
      </w:pPr>
    </w:p>
    <w:p w:rsidR="000313B1" w:rsidRPr="000C0E87" w:rsidRDefault="000313B1" w:rsidP="00F175F4">
      <w:pPr>
        <w:spacing w:line="240" w:lineRule="auto"/>
        <w:ind w:left="1304"/>
        <w:rPr>
          <w:b/>
        </w:rPr>
      </w:pPr>
      <w:r w:rsidRPr="000C0E87">
        <w:rPr>
          <w:b/>
        </w:rPr>
        <w:t>Valtakunnalliset syventävät kurssit</w:t>
      </w:r>
    </w:p>
    <w:p w:rsidR="000313B1" w:rsidRPr="000C0E87" w:rsidRDefault="000313B1" w:rsidP="00F175F4">
      <w:pPr>
        <w:spacing w:line="240" w:lineRule="auto"/>
        <w:ind w:left="1304"/>
      </w:pPr>
    </w:p>
    <w:p w:rsidR="000313B1" w:rsidRPr="000C0E87" w:rsidRDefault="000313B1" w:rsidP="00F175F4">
      <w:pPr>
        <w:adjustRightInd/>
        <w:spacing w:line="240" w:lineRule="auto"/>
        <w:ind w:left="1304"/>
        <w:textAlignment w:val="auto"/>
        <w:rPr>
          <w:rFonts w:eastAsia="Arial Unicode MS"/>
        </w:rPr>
      </w:pPr>
      <w:r w:rsidRPr="000C0E87">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0C0E87" w:rsidRDefault="000313B1" w:rsidP="00F175F4">
      <w:pPr>
        <w:adjustRightInd/>
        <w:spacing w:line="240" w:lineRule="auto"/>
        <w:ind w:left="1304"/>
        <w:textAlignment w:val="auto"/>
        <w:rPr>
          <w:rFonts w:eastAsia="Arial Unicode MS"/>
        </w:rPr>
      </w:pPr>
    </w:p>
    <w:p w:rsidR="000313B1" w:rsidRPr="000C0E87" w:rsidRDefault="000313B1" w:rsidP="00F175F4">
      <w:pPr>
        <w:adjustRightInd/>
        <w:spacing w:line="240" w:lineRule="auto"/>
        <w:ind w:left="1304"/>
        <w:textAlignment w:val="auto"/>
        <w:rPr>
          <w:rFonts w:eastAsia="Arial Unicode MS"/>
        </w:rPr>
      </w:pPr>
      <w:r w:rsidRPr="000C0E87">
        <w:rPr>
          <w:rFonts w:eastAsia="Arial Unicode MS"/>
        </w:rPr>
        <w:t>Kursseilla käsitellään runsaasti teemoja, jotka tukevat kohdekielen kulttuuriin, maantieteeseen, historiaan ja yhteiskuntiin liittyvää osaamista. Tämä mahdollistaa luontevan integroinnin eri oppiaineisiin. Kursseille varataan tilaa opiskelijoiden esille nostamien, yhdessä sovittujen tai ajankohtaisten aiheiden käsittelyyn.</w:t>
      </w:r>
    </w:p>
    <w:p w:rsidR="000313B1" w:rsidRPr="000C0E87" w:rsidRDefault="000313B1" w:rsidP="00F175F4">
      <w:pPr>
        <w:adjustRightInd/>
        <w:spacing w:line="240" w:lineRule="auto"/>
        <w:ind w:left="1304"/>
        <w:textAlignment w:val="auto"/>
        <w:rPr>
          <w:rFonts w:eastAsia="Arial Unicode MS"/>
        </w:rPr>
      </w:pPr>
    </w:p>
    <w:p w:rsidR="000313B1" w:rsidRPr="000C0E87" w:rsidRDefault="000313B1" w:rsidP="00F175F4">
      <w:pPr>
        <w:spacing w:line="240" w:lineRule="auto"/>
        <w:ind w:left="1304"/>
        <w:rPr>
          <w:rFonts w:eastAsia="Arial Unicode MS"/>
        </w:rPr>
      </w:pPr>
      <w:r w:rsidRPr="000C0E87">
        <w:t xml:space="preserve">Kaikilla kursseilla voidaan edistää monilukutaitoa käsittelemällä kirjallisuutta, elokuvia, musiikkia, teatteria, </w:t>
      </w:r>
      <w:r w:rsidR="00055D20" w:rsidRPr="000C0E87">
        <w:t>kuva</w:t>
      </w:r>
      <w:r w:rsidRPr="000C0E87">
        <w:t xml:space="preserve">taidetta tai mediaa. </w:t>
      </w:r>
      <w:r w:rsidRPr="000C0E87">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0C0E87" w:rsidRDefault="000313B1" w:rsidP="00E53995">
      <w:pPr>
        <w:keepNext/>
        <w:widowControl/>
        <w:spacing w:line="240" w:lineRule="auto"/>
        <w:ind w:left="1304"/>
        <w:textAlignment w:val="auto"/>
        <w:rPr>
          <w:b/>
        </w:rPr>
      </w:pPr>
      <w:r w:rsidRPr="000C0E87">
        <w:rPr>
          <w:b/>
        </w:rPr>
        <w:t>1. Tutustutaan toisiimme ja uuteen kieleen</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2. Matkalla maailmassa</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3.</w:t>
      </w:r>
      <w:r w:rsidRPr="000C0E87">
        <w:t xml:space="preserve"> </w:t>
      </w:r>
      <w:r w:rsidRPr="000C0E87">
        <w:rPr>
          <w:b/>
        </w:rPr>
        <w:t>Elämän tärkeitä asioita</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 xml:space="preserve">Kurssilla harjoitellaan vuorovaikutustaitoja eri viestintäkanavia käyttäen. Käsitellään aihepiirejä ja tilanteita, jotka liittyvät nuorten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4.</w:t>
      </w:r>
      <w:r w:rsidRPr="000C0E87">
        <w:t xml:space="preserve"> </w:t>
      </w:r>
      <w:r w:rsidRPr="000C0E87">
        <w:rPr>
          <w:b/>
        </w:rPr>
        <w:t xml:space="preserve">Kulttuurikohtaamisia </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5.</w:t>
      </w:r>
      <w:r w:rsidRPr="000C0E87">
        <w:t xml:space="preserve"> </w:t>
      </w:r>
      <w:r w:rsidRPr="000C0E87">
        <w:rPr>
          <w:b/>
        </w:rPr>
        <w:t>Hyvinvointi ja huolenpito</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0C0E87">
        <w:rPr>
          <w:rFonts w:eastAsia="Calibri"/>
          <w:lang w:eastAsia="en-US"/>
        </w:rPr>
        <w:t>ohditaan myös teknologian ja digitalisaation tuomia muutoksia vuoro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E53995" w:rsidRDefault="00E53995"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6.</w:t>
      </w:r>
      <w:r w:rsidRPr="000C0E87">
        <w:t xml:space="preserve"> </w:t>
      </w:r>
      <w:r w:rsidRPr="000C0E87">
        <w:rPr>
          <w:b/>
        </w:rPr>
        <w:t>Kulttuuri ja mediat</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pPr>
      <w:r w:rsidRPr="000C0E87">
        <w:t>Kurssilla painotetaan luetunymmärtämis- ja kuullunymmärtämisstrategoiden harjoittelua. Tutustutaan kohdekielisen kielialueen tai -alueiden kulttuuri-ilmiöihin ja medioihin ajankohtaisesta ja nuoria kiinnostavasta näkökulmasta. Jatketaan kirjoitusmerkeillä kirjoitettujen omien tekstien tuottamista sekä käsin kirjoittaen että tieto- ja viestintäteknologiaa hyödyntäen.</w:t>
      </w: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7. Opiskelu, työ ja tulevaisuus</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yvät kouluun, myöhempään opiskeluun ja työelämään sekä nuorten tulevaisuudensuunnitelmiin.</w:t>
      </w: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rPr>
          <w:b/>
        </w:rPr>
      </w:pPr>
      <w:r w:rsidRPr="000C0E87">
        <w:rPr>
          <w:b/>
        </w:rPr>
        <w:t>8.</w:t>
      </w:r>
      <w:r w:rsidRPr="000C0E87">
        <w:t xml:space="preserve"> </w:t>
      </w:r>
      <w:r w:rsidRPr="000C0E87">
        <w:rPr>
          <w:b/>
        </w:rPr>
        <w:t>Yhteinen maapallomme</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0C0E87" w:rsidRDefault="000313B1" w:rsidP="000273A6">
      <w:pPr>
        <w:keepNext/>
        <w:widowControl/>
        <w:adjustRightInd/>
        <w:spacing w:line="240" w:lineRule="auto"/>
        <w:textAlignment w:val="auto"/>
        <w:rPr>
          <w:rFonts w:eastAsia="Calibri"/>
          <w:b/>
          <w:lang w:eastAsia="en-US"/>
        </w:rPr>
      </w:pPr>
    </w:p>
    <w:p w:rsidR="00BB2A9E" w:rsidRDefault="00BB2A9E" w:rsidP="000273A6">
      <w:pPr>
        <w:pStyle w:val="Otsikko3"/>
        <w:widowControl/>
        <w:rPr>
          <w:rFonts w:eastAsia="Calibri" w:cs="Times New Roman"/>
          <w:lang w:eastAsia="en-US"/>
        </w:rPr>
      </w:pPr>
      <w:bookmarkStart w:id="168" w:name="_Toc415582295"/>
      <w:bookmarkStart w:id="169" w:name="_Toc423589959"/>
    </w:p>
    <w:p w:rsidR="000313B1" w:rsidRPr="000C0E87" w:rsidRDefault="0049419E" w:rsidP="000273A6">
      <w:pPr>
        <w:pStyle w:val="Otsikko3"/>
        <w:widowControl/>
        <w:rPr>
          <w:rFonts w:eastAsia="Calibri" w:cs="Times New Roman"/>
          <w:lang w:eastAsia="en-US"/>
        </w:rPr>
      </w:pPr>
      <w:bookmarkStart w:id="170" w:name="_Toc452996924"/>
      <w:r>
        <w:rPr>
          <w:rFonts w:eastAsia="Calibri" w:cs="Times New Roman"/>
          <w:lang w:eastAsia="en-US"/>
        </w:rPr>
        <w:t>5.5.7</w:t>
      </w:r>
      <w:r>
        <w:rPr>
          <w:rFonts w:eastAsia="Calibri" w:cs="Times New Roman"/>
          <w:lang w:eastAsia="en-US"/>
        </w:rPr>
        <w:tab/>
      </w:r>
      <w:r w:rsidR="000313B1" w:rsidRPr="000C0E87">
        <w:rPr>
          <w:rFonts w:eastAsia="Calibri" w:cs="Times New Roman"/>
          <w:lang w:eastAsia="en-US"/>
        </w:rPr>
        <w:t>Vieraat kielet, saame</w:t>
      </w:r>
      <w:r w:rsidR="00EA7C63" w:rsidRPr="000C0E87">
        <w:rPr>
          <w:rFonts w:eastAsia="Calibri" w:cs="Times New Roman"/>
          <w:lang w:eastAsia="en-US"/>
        </w:rPr>
        <w:t>,</w:t>
      </w:r>
      <w:r w:rsidR="000313B1" w:rsidRPr="000C0E87">
        <w:rPr>
          <w:rFonts w:eastAsia="Calibri" w:cs="Times New Roman"/>
          <w:lang w:eastAsia="en-US"/>
        </w:rPr>
        <w:t xml:space="preserve"> A-oppimäärä</w:t>
      </w:r>
      <w:bookmarkEnd w:id="168"/>
      <w:bookmarkEnd w:id="169"/>
      <w:bookmarkEnd w:id="170"/>
      <w:r w:rsidR="000313B1" w:rsidRPr="000C0E87">
        <w:rPr>
          <w:rFonts w:eastAsia="Calibri" w:cs="Times New Roman"/>
          <w:lang w:eastAsia="en-US"/>
        </w:rPr>
        <w:t xml:space="preserve">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pPr>
      <w:r w:rsidRPr="000C0E87">
        <w:t xml:space="preserve">Saame vieraana kielenä </w:t>
      </w:r>
      <w:r w:rsidRPr="000C0E87">
        <w:noBreakHyphen/>
        <w:t xml:space="preserve">opetusta voidaan antaa Suomessa puhutuissa saamen kielissä, pohjoissaamessa, inarinsaamessa ja koltansaamessa. Nämä perusteet ovat kaikille kolmelle saamen kielelle yhteiset, ja näiden pohjalta laaditaan paikallisesti sovellus kuhunkin saamen kieleen.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ind w:left="1304"/>
        <w:contextualSpacing/>
      </w:pPr>
    </w:p>
    <w:p w:rsidR="000313B1" w:rsidRPr="000C0E87" w:rsidRDefault="000313B1" w:rsidP="000273A6">
      <w:pPr>
        <w:keepNext/>
        <w:widowControl/>
        <w:spacing w:line="240" w:lineRule="auto"/>
        <w:ind w:left="1304"/>
        <w:contextualSpacing/>
      </w:pPr>
      <w:r w:rsidRPr="000C0E87">
        <w:t>Saamen kielen A-oppimäärän opetuksen tavoitteena on, että opiskelija</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 xml:space="preserve">kehittyy saamen kielen käyttäjänä ja toimijana </w:t>
      </w:r>
      <w:r w:rsidRPr="000C0E87">
        <w:rPr>
          <w:iCs/>
        </w:rPr>
        <w:t xml:space="preserve">kulttuurisesti moninaisessa maailmassa </w:t>
      </w:r>
      <w:r w:rsidRPr="000C0E87">
        <w:t>niin paikallisissa, kansallisissa, pohjoismaisissa kuin koko pohjoiskalottialueen yhteisöissä</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vahvistaa tietämystään saamen kielistä ja saamelaiskulttuureista ja ymmärtää niiden merkityksen alkuperäiskansan kielinä ja kulttuureina</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hahmottaa niitä haasteita ja mahdollisuuksia, joita pienen puhujamäärän kieltä opiskeleva kohtaa, ja pyrkii oma-aloitteiseen kielijäsenyyteen</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osaa suunnitella kieliopintojaan tulevaisuuden tarpeitaan varten työelämän ja kansainvälistymisen näkökulma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2 ja arvioida omien taitojensa kehittymistä sekä kehittää taitojaan edelleen.</w:t>
      </w:r>
    </w:p>
    <w:p w:rsidR="000313B1" w:rsidRPr="000C0E87" w:rsidRDefault="000313B1" w:rsidP="000273A6">
      <w:pPr>
        <w:keepNext/>
        <w:widowControl/>
        <w:adjustRightInd/>
        <w:spacing w:line="240" w:lineRule="auto"/>
        <w:ind w:left="1664"/>
        <w:contextualSpacing/>
        <w:textAlignment w:val="auto"/>
        <w:rPr>
          <w:rFonts w:eastAsia="Calibri"/>
          <w:lang w:eastAsia="en-US"/>
        </w:rPr>
      </w:pPr>
      <w:r w:rsidRPr="000C0E87">
        <w:rPr>
          <w:rFonts w:eastAsia="Calibri"/>
          <w:iCs/>
          <w:lang w:eastAsia="en-US"/>
        </w:rPr>
        <w:t xml:space="preserve"> </w:t>
      </w:r>
    </w:p>
    <w:p w:rsidR="000313B1" w:rsidRPr="000C0E87" w:rsidRDefault="000313B1" w:rsidP="000273A6">
      <w:pPr>
        <w:keepNext/>
        <w:widowControl/>
        <w:adjustRightInd/>
        <w:spacing w:line="240" w:lineRule="auto"/>
        <w:contextualSpacing/>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bCs/>
          <w:lang w:eastAsia="en-US"/>
        </w:rPr>
      </w:pPr>
    </w:p>
    <w:p w:rsidR="00E53995" w:rsidRDefault="00E53995"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Saamen kieli ja maailman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nuoren elämänpiiriin ja kielenkäyttötarpeisiin.</w:t>
      </w:r>
    </w:p>
    <w:p w:rsidR="000313B1" w:rsidRPr="000C0E87" w:rsidRDefault="000313B1"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3. Saamelaisalueen kulttuuri-ilmiöitä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illa laajennetaan ja syvennetään opiskelijoiden monilukutaitoa. Kurssin aihepiireinä voivat olla saamelainen teatteri, kirjallisuus, tarinat ja kertomukset, joiku/leu´dd, duodji eli saamelainen käsityö tai elokuva. Opiskelija valitsee aihepiirinsä ja työskentelytapansa oman kiinnostuksensa mukaan. Valitusta teemasta laaditaan esimerkiksi kirjallinen, kuvallinen tai suullinen tuotos.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4. Sápmi – Saamenma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ktiivista toimijuutta. Kurssin aihepiirinä ovat saamelaisten asuma-alue, historia, kieli- ja kulttuurialueet sekä elinkeinot</w:t>
      </w:r>
      <w:r w:rsidRPr="000C0E87">
        <w:rPr>
          <w:rFonts w:eastAsia="Calibri"/>
          <w:b/>
          <w:lang w:eastAsia="en-US"/>
        </w:rPr>
        <w:t xml:space="preserve">. </w:t>
      </w:r>
      <w:r w:rsidRPr="000C0E87">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5. Saamelainen luontotiet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hakea tietoa sekä</w:t>
      </w:r>
      <w:r w:rsidR="00055D20" w:rsidRPr="000C0E87">
        <w:rPr>
          <w:rFonts w:eastAsia="Calibri"/>
          <w:lang w:eastAsia="en-US"/>
        </w:rPr>
        <w:t xml:space="preserve"> harjaannutaan jakamaan</w:t>
      </w:r>
      <w:r w:rsidRPr="000C0E87">
        <w:rPr>
          <w:rFonts w:eastAsia="Calibri"/>
          <w:lang w:eastAsia="en-US"/>
        </w:rPr>
        <w:t xml:space="preserve"> omia tietoon tai mielipiteisiin perustuvia näkökantoja. Kurssin aihepiireinä ovat esimerkiksi ihmisen ja luonnon suhde, muuttuva elin- ja työympäristö sekä saamelaiset elinkeinot, kestävä elämäntapa ja tulevaisuudenvisio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6. Opiskelu, työ ja toimeentul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itsenäistyvän, työelämään astuvan nuoren elämänpiiriin, sekä laajempia talouden ilmiöitä.</w:t>
      </w:r>
    </w:p>
    <w:p w:rsidR="00435E40" w:rsidRPr="000C0E87" w:rsidRDefault="00435E40"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0C0E87">
        <w:rPr>
          <w:rFonts w:eastAsia="Calibri"/>
          <w:bCs/>
          <w:lang w:eastAsia="en-US"/>
        </w:rPr>
        <w:t xml:space="preserve">Kursseihin voidaan integroida koulun muihin </w:t>
      </w:r>
      <w:r w:rsidR="00F90F19" w:rsidRPr="000C0E87">
        <w:rPr>
          <w:rFonts w:eastAsia="Calibri"/>
          <w:bCs/>
          <w:lang w:eastAsia="en-US"/>
        </w:rPr>
        <w:t xml:space="preserve">opintoihin liittyvä kirjallinen tai </w:t>
      </w:r>
      <w:r w:rsidRPr="000C0E87">
        <w:rPr>
          <w:rFonts w:eastAsia="Calibri"/>
          <w:bCs/>
          <w:lang w:eastAsia="en-US"/>
        </w:rPr>
        <w:t>suullinen saamen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r w:rsidRPr="000C0E87">
        <w:rPr>
          <w:rFonts w:eastAsia="Calibri"/>
          <w:bCs/>
          <w:lang w:eastAsia="en-US"/>
        </w:rPr>
        <w:t xml:space="preserve">Kurssilla syvennetään taitoa tuottaa ja tulkita saamen </w:t>
      </w:r>
      <w:r w:rsidRPr="000C0E87">
        <w:rPr>
          <w:rFonts w:eastAsia="Calibri"/>
          <w:lang w:eastAsia="en-US"/>
        </w:rPr>
        <w:t>kieltä erilaisissa kirjallisissa vuorovaikutustilanteissa ja erilaisille yleisöille.</w:t>
      </w:r>
      <w:r w:rsidRPr="000C0E87">
        <w:rPr>
          <w:rFonts w:eastAsia="Calibri"/>
          <w:bCs/>
          <w:lang w:eastAsia="en-US"/>
        </w:rPr>
        <w:t xml:space="preserve"> Kurssilla käsitellään eri tekstilajien tekstejä, kuten fiktiivisiä ja ei-fiktiivisiä, kertovia, kuvaavia, pohtivia, ohjaavia tai kantaa ottavia tekstejä. </w:t>
      </w:r>
      <w:r w:rsidRPr="000C0E87">
        <w:t xml:space="preserve">Kurssilla jatketaan oppimäärän pakollisten kurssien teemojen käsittelyä ekologisen, taloudellisen sekä sosiaalisesti ja kulttuurisesti kestävän elämäntavan näkökulmasta </w:t>
      </w:r>
      <w:r w:rsidRPr="000C0E87">
        <w:rPr>
          <w:rFonts w:eastAsia="Calibri"/>
          <w:bCs/>
          <w:lang w:eastAsia="en-US"/>
        </w:rPr>
        <w:t xml:space="preserve">arktisella alueella </w:t>
      </w:r>
      <w:r w:rsidRPr="000C0E87">
        <w:t>ottaen huomioon opiskelijoiden tarpeet tai kiinnostuksen kohteet.</w:t>
      </w:r>
      <w:r w:rsidRPr="000C0E87">
        <w:rPr>
          <w:rFonts w:eastAsia="Calibri"/>
          <w:bCs/>
          <w:lang w:eastAsia="en-US"/>
        </w:rPr>
        <w:t xml:space="preserve"> </w:t>
      </w: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F175F4" w:rsidRDefault="000313B1" w:rsidP="00F175F4">
      <w:pPr>
        <w:keepNext/>
        <w:widowControl/>
        <w:spacing w:line="240" w:lineRule="auto"/>
        <w:ind w:left="1304"/>
      </w:pPr>
      <w:r w:rsidRPr="000C0E87">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0C0E87">
        <w:rPr>
          <w:rFonts w:eastAsia="Calibri"/>
          <w:lang w:eastAsia="en-US"/>
        </w:rPr>
        <w:t>oppimäärän pakollisilla kursseilla</w:t>
      </w:r>
      <w:r w:rsidRPr="000C0E87">
        <w:t xml:space="preserve"> käsiteltyjä aihepiirejä tai niitä täydennetään opiskelijoiden tar</w:t>
      </w:r>
      <w:r w:rsidR="00F175F4">
        <w:t>peiden mukaan.</w:t>
      </w:r>
      <w:bookmarkStart w:id="171" w:name="_Toc415582296"/>
      <w:bookmarkStart w:id="172" w:name="_Toc423589960"/>
    </w:p>
    <w:p w:rsidR="00F175F4" w:rsidRDefault="00F175F4" w:rsidP="00F175F4">
      <w:pPr>
        <w:keepNext/>
        <w:widowControl/>
        <w:spacing w:line="240" w:lineRule="auto"/>
        <w:ind w:left="1304"/>
      </w:pPr>
    </w:p>
    <w:p w:rsidR="00F175F4" w:rsidRDefault="00F175F4" w:rsidP="00F175F4">
      <w:pPr>
        <w:keepNext/>
        <w:widowControl/>
        <w:spacing w:line="240" w:lineRule="auto"/>
        <w:ind w:left="1304"/>
      </w:pPr>
    </w:p>
    <w:p w:rsidR="000313B1" w:rsidRPr="00F175F4" w:rsidRDefault="0049419E" w:rsidP="00F175F4">
      <w:pPr>
        <w:pStyle w:val="Otsikko3"/>
      </w:pPr>
      <w:bookmarkStart w:id="173" w:name="_Toc452996925"/>
      <w:r>
        <w:rPr>
          <w:rFonts w:eastAsia="Calibri"/>
          <w:lang w:eastAsia="en-US"/>
        </w:rPr>
        <w:t>5.5.8</w:t>
      </w:r>
      <w:r>
        <w:rPr>
          <w:rFonts w:eastAsia="Calibri"/>
          <w:lang w:eastAsia="en-US"/>
        </w:rPr>
        <w:tab/>
      </w:r>
      <w:r w:rsidR="000313B1" w:rsidRPr="000C0E87">
        <w:rPr>
          <w:rFonts w:eastAsia="Calibri"/>
          <w:lang w:eastAsia="en-US"/>
        </w:rPr>
        <w:t>Vieraat kielet, saame</w:t>
      </w:r>
      <w:r w:rsidR="00EA7C63" w:rsidRPr="000C0E87">
        <w:rPr>
          <w:rFonts w:eastAsia="Calibri"/>
          <w:lang w:eastAsia="en-US"/>
        </w:rPr>
        <w:t>,</w:t>
      </w:r>
      <w:r w:rsidR="000313B1" w:rsidRPr="000C0E87">
        <w:rPr>
          <w:rFonts w:eastAsia="Calibri"/>
          <w:lang w:eastAsia="en-US"/>
        </w:rPr>
        <w:t xml:space="preserve"> B2-oppimäärä</w:t>
      </w:r>
      <w:bookmarkEnd w:id="171"/>
      <w:bookmarkEnd w:id="172"/>
      <w:bookmarkEnd w:id="173"/>
      <w:r w:rsidR="000313B1" w:rsidRPr="000C0E87">
        <w:rPr>
          <w:rFonts w:eastAsia="Calibri"/>
          <w:lang w:eastAsia="en-US"/>
        </w:rPr>
        <w:t xml:space="preserve"> </w:t>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Saamen kielen B2-oppimäärän opetuksen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81"/>
        </w:numPr>
        <w:adjustRightInd/>
        <w:spacing w:line="240" w:lineRule="auto"/>
        <w:ind w:left="1664"/>
        <w:contextualSpacing/>
        <w:textAlignment w:val="auto"/>
      </w:pPr>
      <w:r w:rsidRPr="000C0E87">
        <w:t xml:space="preserve">kehittyy saamen kielen käyttäjänä ja toimijana </w:t>
      </w:r>
      <w:r w:rsidRPr="000C0E87">
        <w:rPr>
          <w:iCs/>
        </w:rPr>
        <w:t xml:space="preserve">kulttuurisesti moninaisessa maailmassa </w:t>
      </w:r>
      <w:r w:rsidRPr="000C0E87">
        <w:t>niin paikallisissa, kansallisissa, pohjoismaisissa kuin koko pohjoiskalottialueen yhteisöissä</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iCs/>
          <w:lang w:eastAsia="en-US"/>
        </w:rPr>
        <w:t xml:space="preserve">vahvistaa tietämystään saamen kielistä ja saamelaiskulttuureista </w:t>
      </w:r>
      <w:r w:rsidRPr="000C0E87">
        <w:t>ja ymmärtää niiden merkityksen</w:t>
      </w:r>
      <w:r w:rsidRPr="000C0E87">
        <w:rPr>
          <w:rFonts w:eastAsia="Calibri"/>
          <w:iCs/>
          <w:lang w:eastAsia="en-US"/>
        </w:rPr>
        <w:t xml:space="preserve"> alkuperäiskansan kielinä ja kulttuureina</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lang w:eastAsia="en-US"/>
        </w:rPr>
        <w:t>hahmottaa niitä haasteita ja mahdollisuuksia, joita pienen puhujamäärän kieltä opiskeleva kohtaa, ja pyrkii oma-aloitteiseen kielijäsenyyteen</w:t>
      </w:r>
      <w:r w:rsidRPr="000C0E87">
        <w:rPr>
          <w:rFonts w:eastAsia="Calibri"/>
          <w:iCs/>
          <w:lang w:eastAsia="en-US"/>
        </w:rPr>
        <w:t xml:space="preserve"> </w:t>
      </w:r>
    </w:p>
    <w:p w:rsidR="000313B1" w:rsidRPr="000C0E87" w:rsidRDefault="000313B1" w:rsidP="00A76A48">
      <w:pPr>
        <w:keepNext/>
        <w:widowControl/>
        <w:numPr>
          <w:ilvl w:val="0"/>
          <w:numId w:val="181"/>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2 ja arvioida omien taitojensa kehittymistä sekä kehittää taitojaan edellee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tabs>
          <w:tab w:val="left" w:pos="4678"/>
        </w:tabs>
        <w:spacing w:line="240" w:lineRule="auto"/>
        <w:ind w:left="1304"/>
      </w:pPr>
      <w:r w:rsidRPr="000C0E87">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rsidRPr="000C0E87">
        <w:t>kuva</w:t>
      </w:r>
      <w:r w:rsidRPr="000C0E87">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Jos ryhmässä on saamelaistaustaisia opiskelijoita, kartoitetaan erityisesti opintojen alkuvaiheessa heidän saamen kielen tai murteen taitojaan ja tavoitteitaan ja mahdollisuuksia saada tukea opinnoilleen lähiympäristöstä.</w:t>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1. Kohtaamisia saamelaisalueell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0C0E87" w:rsidRDefault="000313B1" w:rsidP="000273A6">
      <w:pPr>
        <w:keepNext/>
        <w:widowControl/>
        <w:spacing w:line="240" w:lineRule="auto"/>
      </w:pPr>
    </w:p>
    <w:p w:rsidR="00E53995" w:rsidRDefault="00E53995"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2.  Hyvinvointi ja huolenpi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0C0E87">
        <w:rPr>
          <w:rFonts w:eastAsia="Calibri"/>
          <w:lang w:eastAsia="en-US"/>
        </w:rPr>
        <w:t>ohditaan myös teknologian ja digitalisaation tuomia muutoksia vuoro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3. Sápmi - Saamenma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painottuvat tekstien tulkintataidot. Aihepiireinä ovat muun muassa saamelaiset edustuselimet, järjestöt, saamelaisten asuma-alue, historia ja Saamenma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Kulttuuri ja mediat</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vahvistetaan monilukutaitoa. Tutustutaan saamelaisalueen kulttuuri-ilmiöihin, kuten teatteriin, kirjallisuuteen, musiikkiin, kansanperinteeseen ja me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Opiskelu, työ ja tulevaisuus</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kiinnitetään huomiota viestinnän kulttuuriseen sopivuuteen. </w:t>
      </w:r>
    </w:p>
    <w:p w:rsidR="000313B1" w:rsidRPr="000C0E87" w:rsidRDefault="000313B1" w:rsidP="000273A6">
      <w:pPr>
        <w:keepNext/>
        <w:widowControl/>
        <w:spacing w:line="240" w:lineRule="auto"/>
        <w:ind w:left="1304"/>
      </w:pPr>
      <w:r w:rsidRPr="000C0E87">
        <w:t>Kurssin aihepiirit liittyvät kouluun, myöhempään opiskeluun ja työelämään sekä nuorten tulevaisuudensuunnitelmii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adjustRightInd/>
        <w:spacing w:line="240" w:lineRule="auto"/>
        <w:ind w:left="1304"/>
        <w:textAlignment w:val="auto"/>
        <w:rPr>
          <w:b/>
        </w:rPr>
      </w:pPr>
      <w:r w:rsidRPr="000C0E87">
        <w:rPr>
          <w:b/>
        </w:rPr>
        <w:t>6.  Saamelainen luontotie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7.  Kansainvälinen toiminta</w:t>
      </w:r>
    </w:p>
    <w:p w:rsidR="000313B1" w:rsidRPr="000C0E87" w:rsidRDefault="000313B1" w:rsidP="000273A6">
      <w:pPr>
        <w:keepNext/>
        <w:widowControl/>
        <w:spacing w:line="240" w:lineRule="auto"/>
        <w:ind w:left="1304"/>
      </w:pPr>
    </w:p>
    <w:p w:rsidR="00582331" w:rsidRPr="000C0E87" w:rsidRDefault="000313B1" w:rsidP="000273A6">
      <w:pPr>
        <w:keepNext/>
        <w:widowControl/>
        <w:spacing w:line="240" w:lineRule="auto"/>
        <w:ind w:left="1304"/>
      </w:pPr>
      <w:r w:rsidRPr="000C0E87">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435E40" w:rsidRDefault="00435E40" w:rsidP="000273A6">
      <w:pPr>
        <w:keepNext/>
        <w:widowControl/>
        <w:adjustRightInd/>
        <w:spacing w:line="240" w:lineRule="auto"/>
        <w:textAlignment w:val="auto"/>
        <w:rPr>
          <w:b/>
        </w:rPr>
      </w:pPr>
    </w:p>
    <w:p w:rsidR="00F175F4" w:rsidRPr="000C0E87" w:rsidRDefault="00F175F4" w:rsidP="000273A6">
      <w:pPr>
        <w:keepNext/>
        <w:widowControl/>
        <w:adjustRightInd/>
        <w:spacing w:line="240" w:lineRule="auto"/>
        <w:textAlignment w:val="auto"/>
        <w:rPr>
          <w:b/>
        </w:rPr>
      </w:pPr>
    </w:p>
    <w:p w:rsidR="000313B1" w:rsidRPr="000C0E87" w:rsidRDefault="000313B1" w:rsidP="000273A6">
      <w:pPr>
        <w:keepNext/>
        <w:widowControl/>
        <w:spacing w:line="240" w:lineRule="auto"/>
        <w:ind w:left="1304"/>
        <w:rPr>
          <w:b/>
        </w:rPr>
      </w:pPr>
      <w:r w:rsidRPr="000C0E87">
        <w:rPr>
          <w:b/>
        </w:rPr>
        <w:t>8.  Viesti puhuen ja kirjoitta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0C0E87" w:rsidRDefault="000313B1" w:rsidP="000273A6">
      <w:pPr>
        <w:keepNext/>
        <w:widowControl/>
        <w:spacing w:line="240" w:lineRule="auto"/>
        <w:rPr>
          <w:rFonts w:eastAsia="Calibri"/>
          <w:b/>
          <w:lang w:eastAsia="en-US"/>
        </w:rPr>
      </w:pPr>
    </w:p>
    <w:p w:rsidR="00C27726" w:rsidRPr="000C0E87" w:rsidRDefault="00C27726" w:rsidP="000273A6">
      <w:pPr>
        <w:keepNext/>
        <w:widowControl/>
        <w:spacing w:line="240" w:lineRule="auto"/>
        <w:rPr>
          <w:rFonts w:eastAsia="Calibri"/>
          <w:b/>
          <w:lang w:eastAsia="en-US"/>
        </w:rPr>
      </w:pPr>
    </w:p>
    <w:p w:rsidR="000313B1" w:rsidRPr="000C0E87" w:rsidRDefault="0049419E" w:rsidP="000273A6">
      <w:pPr>
        <w:pStyle w:val="Otsikko3"/>
        <w:widowControl/>
        <w:rPr>
          <w:rFonts w:cs="Times New Roman"/>
        </w:rPr>
      </w:pPr>
      <w:bookmarkStart w:id="174" w:name="_Toc415582297"/>
      <w:bookmarkStart w:id="175" w:name="_Toc423589961"/>
      <w:bookmarkStart w:id="176" w:name="_Toc452996926"/>
      <w:r>
        <w:rPr>
          <w:rFonts w:cs="Times New Roman"/>
        </w:rPr>
        <w:t>5.5.9</w:t>
      </w:r>
      <w:r>
        <w:rPr>
          <w:rFonts w:cs="Times New Roman"/>
        </w:rPr>
        <w:tab/>
      </w:r>
      <w:r w:rsidR="000313B1" w:rsidRPr="000C0E87">
        <w:rPr>
          <w:rFonts w:cs="Times New Roman"/>
        </w:rPr>
        <w:t>Vieraat kielet, saame</w:t>
      </w:r>
      <w:r w:rsidR="00EA7C63" w:rsidRPr="000C0E87">
        <w:rPr>
          <w:rFonts w:cs="Times New Roman"/>
        </w:rPr>
        <w:t>,</w:t>
      </w:r>
      <w:r w:rsidR="000313B1" w:rsidRPr="000C0E87">
        <w:rPr>
          <w:rFonts w:cs="Times New Roman"/>
        </w:rPr>
        <w:t xml:space="preserve"> B3-oppimäärä</w:t>
      </w:r>
      <w:bookmarkEnd w:id="174"/>
      <w:bookmarkEnd w:id="175"/>
      <w:bookmarkEnd w:id="176"/>
      <w:r w:rsidR="000313B1" w:rsidRPr="000C0E87">
        <w:rPr>
          <w:rFonts w:cs="Times New Roman"/>
        </w:rPr>
        <w:t xml:space="preserve"> </w:t>
      </w:r>
      <w:r w:rsidR="000313B1" w:rsidRPr="000C0E87">
        <w:rPr>
          <w:rFonts w:cs="Times New Roman"/>
        </w:rPr>
        <w:tab/>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Saamen kielen B3-oppimäärän opetuksen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81"/>
        </w:numPr>
        <w:adjustRightInd/>
        <w:spacing w:line="240" w:lineRule="auto"/>
        <w:ind w:left="1664"/>
        <w:contextualSpacing/>
        <w:textAlignment w:val="auto"/>
      </w:pPr>
      <w:r w:rsidRPr="000C0E87">
        <w:t xml:space="preserve">kehittyy saamen kielen käyttäjänä ja toimijana </w:t>
      </w:r>
      <w:r w:rsidRPr="000C0E87">
        <w:rPr>
          <w:iCs/>
        </w:rPr>
        <w:t xml:space="preserve">kulttuurisesti moninaisessa maailmassa </w:t>
      </w:r>
      <w:r w:rsidRPr="000C0E87">
        <w:t>niin paikallisissa, kansallisissa, pohjoismaisissa kuin koko pohjoiskalottialueen yhteisöissä</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iCs/>
          <w:lang w:eastAsia="en-US"/>
        </w:rPr>
        <w:t xml:space="preserve">vahvistaa tietämystään saamen kielistä ja saamelaiskulttuureista </w:t>
      </w:r>
      <w:r w:rsidRPr="000C0E87">
        <w:t>ja ymmärtää niiden merkityksen</w:t>
      </w:r>
      <w:r w:rsidRPr="000C0E87">
        <w:rPr>
          <w:rFonts w:eastAsia="Calibri"/>
          <w:iCs/>
          <w:lang w:eastAsia="en-US"/>
        </w:rPr>
        <w:t xml:space="preserve"> alkuperäiskansan kielinä ja kulttuureina</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lang w:eastAsia="en-US"/>
        </w:rPr>
        <w:t>hahmottaa niitä haasteita ja mahdollisuuksia, joita pienen puhujamäärän kieltä opiskeleva kohtaa, ja pyrkii oma-aloitteiseen kielijäsenyyteen</w:t>
      </w:r>
      <w:r w:rsidRPr="000C0E87">
        <w:rPr>
          <w:rFonts w:eastAsia="Calibri"/>
          <w:iCs/>
          <w:lang w:eastAsia="en-US"/>
        </w:rPr>
        <w:t xml:space="preserve"> </w:t>
      </w:r>
    </w:p>
    <w:p w:rsidR="000313B1" w:rsidRPr="000C0E87" w:rsidRDefault="000313B1" w:rsidP="00A76A48">
      <w:pPr>
        <w:keepNext/>
        <w:widowControl/>
        <w:numPr>
          <w:ilvl w:val="0"/>
          <w:numId w:val="181"/>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1 ja arvioida omien taitojensa kehittymistä sekä kehittää taitojaan edel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rsidRPr="000C0E87">
        <w:t>kuva</w:t>
      </w:r>
      <w:r w:rsidRPr="000C0E87">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Jos ryhmässä on saamelaistaustaisia opiskelijoita, kartoitetaan erityisesti opintojen alkuvaiheessa heidän saamen kielen tai murteen taitojaan ja tavoitteitaan ja mahdollisuuksia saada tukea opinnoilleen lähiympäristöstä.</w:t>
      </w:r>
    </w:p>
    <w:p w:rsidR="000313B1" w:rsidRPr="000C0E87" w:rsidRDefault="000313B1" w:rsidP="000273A6">
      <w:pPr>
        <w:keepNext/>
        <w:widowControl/>
        <w:spacing w:line="240" w:lineRule="auto"/>
        <w:rPr>
          <w:b/>
        </w:rPr>
      </w:pPr>
      <w:r w:rsidRPr="000C0E87">
        <w:rPr>
          <w:b/>
        </w:rPr>
        <w:tab/>
      </w: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ind w:left="1304"/>
        <w:textAlignment w:val="auto"/>
        <w:rPr>
          <w:b/>
        </w:rPr>
      </w:pPr>
      <w:r w:rsidRPr="000C0E87">
        <w:rPr>
          <w:b/>
        </w:rPr>
        <w:t>1. Tutustutaan toisiimme ja saamen kieleen</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tutustutaan saamen kielten asemaan maailmassa ja hahmotetaan opiskeltavan saamen kielen suhde opiskelijoiden aiemmin opiskelemiin tai osaamiin kieliin. Pohditaan saamen kielen merkitystä opiskelijalle. Harjoitellaan vuorovaikutusta arkeen liittyvissä tilanteissa ja niissä tarvittavia viestintästrategioita sekä opetellaan tärkeimpiä kohteliaisuuteen liittyviä ilmauksia.</w:t>
      </w:r>
    </w:p>
    <w:p w:rsidR="000313B1" w:rsidRPr="000C0E87" w:rsidRDefault="000313B1" w:rsidP="000273A6">
      <w:pPr>
        <w:keepNext/>
        <w:widowControl/>
        <w:tabs>
          <w:tab w:val="left" w:pos="8070"/>
        </w:tabs>
        <w:spacing w:line="240" w:lineRule="auto"/>
        <w:ind w:left="1304"/>
      </w:pPr>
    </w:p>
    <w:p w:rsidR="000313B1" w:rsidRPr="00E53995" w:rsidRDefault="000313B1" w:rsidP="00E53995">
      <w:pPr>
        <w:keepNext/>
        <w:widowControl/>
        <w:tabs>
          <w:tab w:val="left" w:pos="8070"/>
        </w:tabs>
        <w:spacing w:line="240" w:lineRule="auto"/>
        <w:ind w:left="1304"/>
      </w:pPr>
      <w:r w:rsidRPr="000C0E87">
        <w:rPr>
          <w:b/>
        </w:rPr>
        <w:t>2. Matkalla maailmass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harjoitellaan selviytymistä erilaisissa sosiaalisen kohtaamisen tilanteissa ja tavanomaisissa asiointitilanteissa. Opetellaan lisää kompensaatiokeinojen ja muiden viestintästrategioiden käyttöä. </w:t>
      </w:r>
    </w:p>
    <w:p w:rsidR="000313B1" w:rsidRPr="000C0E87" w:rsidRDefault="000313B1" w:rsidP="000273A6">
      <w:pPr>
        <w:keepNext/>
        <w:widowControl/>
        <w:adjustRightInd/>
        <w:spacing w:line="240" w:lineRule="auto"/>
        <w:ind w:left="1304"/>
        <w:textAlignment w:val="auto"/>
        <w:rPr>
          <w:b/>
        </w:rPr>
      </w:pPr>
    </w:p>
    <w:p w:rsidR="00C27726" w:rsidRPr="000C0E87" w:rsidRDefault="00C27726"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3. Kohtaamisia saamelaisalueell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Hyvinvointi ja huolenpi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0C0E87">
        <w:rPr>
          <w:rFonts w:eastAsia="Calibri"/>
          <w:lang w:eastAsia="en-US"/>
        </w:rPr>
        <w:t>ohditaan myös teknologian ja digitalisaation tuomia muutoksia vuoro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Sápmi - Saamenma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painottuvat tekstien tulkintataidot. Aihepiireinä ovat muun muassa saamelaiset edustuselimet, järjestöt, saamelaisten asuma-alue, historia ja Saamenma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6. Kulttuuri ja mediat</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tutustutaan saamelaisalueen kulttuuri-ilmiöihin, kuten teatteriin, kirjallisuuteen, musiikkiin, kansanperinteeseen ja medioihin, nuoria kiinnostavasta näkökulmasta. Kurssilla vahvistetaan monilukutaitoa. </w:t>
      </w:r>
    </w:p>
    <w:p w:rsidR="000313B1" w:rsidRPr="000C0E87" w:rsidRDefault="000313B1" w:rsidP="000273A6">
      <w:pPr>
        <w:keepNext/>
        <w:widowControl/>
        <w:spacing w:line="240" w:lineRule="auto"/>
        <w:ind w:left="1304"/>
      </w:pPr>
    </w:p>
    <w:p w:rsidR="00C27726" w:rsidRPr="000C0E87" w:rsidRDefault="00C27726" w:rsidP="000273A6">
      <w:pPr>
        <w:keepNext/>
        <w:widowControl/>
        <w:spacing w:line="240" w:lineRule="auto"/>
        <w:ind w:left="1304"/>
      </w:pPr>
    </w:p>
    <w:p w:rsidR="000313B1" w:rsidRPr="000C0E87" w:rsidRDefault="000313B1" w:rsidP="000273A6">
      <w:pPr>
        <w:keepNext/>
        <w:widowControl/>
        <w:adjustRightInd/>
        <w:spacing w:line="240" w:lineRule="auto"/>
        <w:ind w:firstLine="1304"/>
        <w:textAlignment w:val="auto"/>
        <w:rPr>
          <w:b/>
        </w:rPr>
      </w:pPr>
      <w:r w:rsidRPr="000C0E87">
        <w:rPr>
          <w:b/>
        </w:rPr>
        <w:t>7. Opiskelu, työ ja tulevaisuus</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kiinnitetään huomiota viestinnän kulttuuriseen sopivuuteen. </w:t>
      </w:r>
    </w:p>
    <w:p w:rsidR="000313B1" w:rsidRPr="000C0E87" w:rsidRDefault="000313B1" w:rsidP="000273A6">
      <w:pPr>
        <w:keepNext/>
        <w:widowControl/>
        <w:spacing w:line="240" w:lineRule="auto"/>
        <w:ind w:left="1304"/>
      </w:pPr>
      <w:r w:rsidRPr="000C0E87">
        <w:t xml:space="preserve">Kurssin aihepiirit liittyvät kouluun, myöhempään opiskeluun ja työelämään sekä nuorten tulevaisuudensuunnitelmiin. </w:t>
      </w:r>
    </w:p>
    <w:p w:rsidR="000313B1" w:rsidRPr="000C0E87" w:rsidRDefault="000313B1" w:rsidP="000273A6">
      <w:pPr>
        <w:keepNext/>
        <w:widowControl/>
        <w:adjustRightInd/>
        <w:spacing w:line="240" w:lineRule="auto"/>
        <w:ind w:left="1304"/>
        <w:textAlignment w:val="auto"/>
        <w:rPr>
          <w:b/>
        </w:rPr>
      </w:pPr>
      <w:r w:rsidRPr="000C0E87">
        <w:rPr>
          <w:b/>
        </w:rPr>
        <w:t>8.  Saamelainen luontotie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49419E" w:rsidP="000273A6">
      <w:pPr>
        <w:pStyle w:val="Otsikko3"/>
        <w:widowControl/>
        <w:rPr>
          <w:rFonts w:cs="Times New Roman"/>
          <w:sz w:val="28"/>
          <w:szCs w:val="28"/>
        </w:rPr>
      </w:pPr>
      <w:bookmarkStart w:id="177" w:name="_Toc415582298"/>
      <w:bookmarkStart w:id="178" w:name="_Toc423589962"/>
      <w:bookmarkStart w:id="179" w:name="_Toc452996927"/>
      <w:r>
        <w:rPr>
          <w:rFonts w:cs="Times New Roman"/>
        </w:rPr>
        <w:t>5.5.10</w:t>
      </w:r>
      <w:r>
        <w:rPr>
          <w:rFonts w:cs="Times New Roman"/>
        </w:rPr>
        <w:tab/>
      </w:r>
      <w:r w:rsidR="000313B1" w:rsidRPr="000C0E87">
        <w:rPr>
          <w:rFonts w:cs="Times New Roman"/>
        </w:rPr>
        <w:t>Vieraat kielet, latina</w:t>
      </w:r>
      <w:r w:rsidR="00EA7C63" w:rsidRPr="000C0E87">
        <w:rPr>
          <w:rFonts w:cs="Times New Roman"/>
        </w:rPr>
        <w:t>,</w:t>
      </w:r>
      <w:r w:rsidR="000313B1" w:rsidRPr="000C0E87">
        <w:rPr>
          <w:rFonts w:cs="Times New Roman"/>
        </w:rPr>
        <w:t xml:space="preserve"> B2-oppimäärä</w:t>
      </w:r>
      <w:bookmarkEnd w:id="177"/>
      <w:bookmarkEnd w:id="178"/>
      <w:bookmarkEnd w:id="179"/>
      <w:r w:rsidR="000313B1" w:rsidRPr="000C0E87">
        <w:rPr>
          <w:rFonts w:cs="Times New Roman"/>
        </w:rPr>
        <w:t xml:space="preserve"> </w:t>
      </w:r>
    </w:p>
    <w:p w:rsidR="000313B1" w:rsidRPr="000C0E87" w:rsidRDefault="000313B1" w:rsidP="000273A6">
      <w:pPr>
        <w:keepNext/>
        <w:widowControl/>
        <w:spacing w:line="240" w:lineRule="auto"/>
        <w:rPr>
          <w:b/>
        </w:rPr>
      </w:pPr>
    </w:p>
    <w:p w:rsidR="00435E40" w:rsidRPr="000C0E87" w:rsidRDefault="00435E40"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tabs>
          <w:tab w:val="left" w:pos="3261"/>
        </w:tabs>
        <w:ind w:left="1304"/>
        <w:contextualSpacing/>
      </w:pPr>
      <w:r w:rsidRPr="000C0E87">
        <w:t>Latinan kielen B2-oppimäärän opetuksen tavoitteena on, että opiskelija</w:t>
      </w:r>
    </w:p>
    <w:p w:rsidR="000313B1" w:rsidRPr="000C0E87" w:rsidRDefault="000313B1" w:rsidP="00A76A48">
      <w:pPr>
        <w:keepNext/>
        <w:widowControl/>
        <w:numPr>
          <w:ilvl w:val="0"/>
          <w:numId w:val="180"/>
        </w:numPr>
        <w:adjustRightInd/>
        <w:spacing w:line="240" w:lineRule="auto"/>
        <w:contextualSpacing/>
        <w:textAlignment w:val="auto"/>
      </w:pPr>
      <w:r w:rsidRPr="000C0E87">
        <w:t>kokee kielellisen repertuaarinsa kasvattamisen mielekkääksi</w:t>
      </w:r>
    </w:p>
    <w:p w:rsidR="000313B1" w:rsidRPr="000C0E87" w:rsidRDefault="000313B1" w:rsidP="00A76A48">
      <w:pPr>
        <w:keepNext/>
        <w:widowControl/>
        <w:numPr>
          <w:ilvl w:val="0"/>
          <w:numId w:val="180"/>
        </w:numPr>
        <w:adjustRightInd/>
        <w:spacing w:line="240" w:lineRule="auto"/>
        <w:contextualSpacing/>
        <w:textAlignment w:val="auto"/>
      </w:pPr>
      <w:r w:rsidRPr="000C0E87">
        <w:t xml:space="preserve">ymmärtää latinan kielen merkityksen erityisesti luonnontieteissä </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latinan kielen vaikutuksen eurooppalaisten kielten kehityksee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ppii tuntemaan kreikkalais-roomalaisen maailman historiaa, kulttuuria ja mytologiaa ja tekee huomioita niiden</w:t>
      </w:r>
      <w:r w:rsidRPr="000C0E87">
        <w:t xml:space="preserve"> vaikutuksesta eurooppalaiseen ja suomalaiseen kulttuuriin</w:t>
      </w:r>
    </w:p>
    <w:p w:rsidR="000313B1" w:rsidRPr="000C0E87" w:rsidRDefault="000313B1" w:rsidP="00A76A48">
      <w:pPr>
        <w:keepNext/>
        <w:widowControl/>
        <w:numPr>
          <w:ilvl w:val="0"/>
          <w:numId w:val="180"/>
        </w:numPr>
        <w:adjustRightInd/>
        <w:spacing w:line="240" w:lineRule="auto"/>
        <w:contextualSpacing/>
        <w:textAlignment w:val="auto"/>
      </w:pPr>
      <w:r w:rsidRPr="000C0E87">
        <w:t>osaa kohtalaisen hyvin keskeisimmän sanaston ja rakenteet sekä joitakin idiomaattisia ilmaisuja</w:t>
      </w:r>
    </w:p>
    <w:p w:rsidR="000313B1" w:rsidRPr="000C0E87" w:rsidRDefault="000313B1" w:rsidP="00A76A48">
      <w:pPr>
        <w:keepNext/>
        <w:widowControl/>
        <w:numPr>
          <w:ilvl w:val="0"/>
          <w:numId w:val="180"/>
        </w:numPr>
        <w:adjustRightInd/>
        <w:spacing w:line="240" w:lineRule="auto"/>
        <w:contextualSpacing/>
        <w:textAlignment w:val="auto"/>
      </w:pPr>
      <w:r w:rsidRPr="000C0E87">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0C0E87" w:rsidRDefault="000313B1" w:rsidP="000273A6">
      <w:pPr>
        <w:keepNext/>
        <w:widowControl/>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r w:rsidRPr="000C0E87">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rPr>
          <w:b/>
        </w:rPr>
      </w:pPr>
      <w:r w:rsidRPr="000C0E87">
        <w:rPr>
          <w:b/>
        </w:rPr>
        <w:t xml:space="preserve">Valtakunnalliset syventävät kurssit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B2-oppimäärässä laajennetaan muoto-opin tuntemusta ja opiskellaan pääpiirteitä sijamuotojen, aikamuotojen ja modusten käytöstä ja lauseenvastikkeista. Perus</w:t>
      </w:r>
      <w:r w:rsidR="00A00943" w:rsidRPr="000C0E87">
        <w:t>opetuksessa</w:t>
      </w:r>
      <w:r w:rsidRPr="000C0E87">
        <w:t xml:space="preserve"> vakiintuneita hyviä ääntämistottumuksia pidetään yllä.</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eille varataan tarpeen mukaan tilaa yhdessä sovittujen tai ajankohtaisten aiheiden käsittelyyn. Kaikilla kursseilla voidaan edistää monilukutaitoa käsittelemällä kirjallisuutta, elokuvia, musiikkia, teatteria, </w:t>
      </w:r>
      <w:r w:rsidR="00055D20" w:rsidRPr="000C0E87">
        <w:t>kuva</w:t>
      </w:r>
      <w:r w:rsidRPr="000C0E87">
        <w:t xml:space="preserve">taidetta tai mediaa. Oppiainerajat ylittävää opetusta voidaan toteuttaa eri kursseilla. </w:t>
      </w:r>
    </w:p>
    <w:p w:rsidR="00B73C8D" w:rsidRDefault="00B73C8D" w:rsidP="000273A6">
      <w:pPr>
        <w:keepNext/>
        <w:widowControl/>
        <w:spacing w:line="240" w:lineRule="auto"/>
        <w:rPr>
          <w:b/>
        </w:rPr>
      </w:pPr>
    </w:p>
    <w:p w:rsidR="00BB2A9E" w:rsidRPr="000C0E87" w:rsidRDefault="00BB2A9E"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b/>
        </w:rPr>
        <w:t xml:space="preserve">1. Rooman historian vaiheit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pääpiirteittäin Rooman varhaishistoriaan ja siihen liittyviin taruihin, Rooman historian käännekohtiin ja Rooman kehittymiseen maailmanvallaksi. </w:t>
      </w:r>
    </w:p>
    <w:p w:rsidR="00435E40" w:rsidRPr="000C0E87" w:rsidRDefault="00435E40" w:rsidP="000273A6">
      <w:pPr>
        <w:keepNext/>
        <w:widowControl/>
        <w:spacing w:line="240" w:lineRule="auto"/>
        <w:ind w:left="1304"/>
        <w:rPr>
          <w:b/>
        </w:rPr>
      </w:pPr>
    </w:p>
    <w:p w:rsidR="00435E40" w:rsidRPr="000C0E87" w:rsidRDefault="00435E40"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 xml:space="preserve">2. Merkittäviä roomalaisi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joihinkin Rooman historian kannalta merkittäviin henkil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3. Kulttuuriperintömme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antiikin kulttuurin eri alueisiin ja tarkastellaan niiden merkitystä kulttuuriperinnössämme.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4. Viestejä menneisyydestä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arkastellaan antiikin kirjallisuuteen liittyviä tekstejä viestinnän näkökulmasta. Tutkitaan, mitä tekstit voivat kertoa roomalaisten elämästä ja suhtautumisesta elämän eri ilmiöihin.</w:t>
      </w:r>
    </w:p>
    <w:p w:rsidR="000313B1" w:rsidRPr="000C0E87" w:rsidRDefault="000313B1" w:rsidP="000273A6">
      <w:pPr>
        <w:keepNext/>
        <w:widowControl/>
        <w:spacing w:line="240" w:lineRule="auto"/>
        <w:ind w:left="1304"/>
      </w:pP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5. Latinaa kautta vuosisatojen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kitaan muokattujen tekstien ja helppojen autenttisten tekstinäytteiden avulla, miten latinaa on käytetty eri aikoina myöhäisantiikista meidän päiviimme asti.</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6. Epiikkaa ja lyriikka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eeppiseen ja/tai lyyriseen runouteen ja runoilijo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7. Retoriikkaa ja filosofia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antiikin puhetaitoon ja filosofiaan lähinnä henkilöhistorian ja kirjallisen tuotannon näkökulmast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8. Latina keskiajalla ja nykyaikan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ustutaan keskiajan latinan erityispiirteisiin keskiaikaisten tekstien välityksellä. Tutustutaan myös nykyajan yleismaailmalliseen latiniteettiin, esimerkiksi lääketieteen sekä eläin- ja kasvitieteen latinaan.</w:t>
      </w:r>
    </w:p>
    <w:p w:rsidR="000313B1" w:rsidRPr="000C0E87" w:rsidRDefault="0049419E" w:rsidP="000273A6">
      <w:pPr>
        <w:pStyle w:val="Otsikko3"/>
        <w:widowControl/>
        <w:rPr>
          <w:rFonts w:cs="Times New Roman"/>
        </w:rPr>
      </w:pPr>
      <w:bookmarkStart w:id="180" w:name="_Toc415582299"/>
      <w:bookmarkStart w:id="181" w:name="_Toc423589963"/>
      <w:bookmarkStart w:id="182" w:name="_Toc452996928"/>
      <w:r>
        <w:rPr>
          <w:rFonts w:cs="Times New Roman"/>
        </w:rPr>
        <w:t>5.5.11</w:t>
      </w:r>
      <w:r>
        <w:rPr>
          <w:rFonts w:cs="Times New Roman"/>
        </w:rPr>
        <w:tab/>
      </w:r>
      <w:r w:rsidR="000313B1" w:rsidRPr="000C0E87">
        <w:rPr>
          <w:rFonts w:cs="Times New Roman"/>
        </w:rPr>
        <w:t>Vieraat kielet, latina</w:t>
      </w:r>
      <w:r w:rsidR="00EA7C63" w:rsidRPr="000C0E87">
        <w:rPr>
          <w:rFonts w:cs="Times New Roman"/>
        </w:rPr>
        <w:t>,</w:t>
      </w:r>
      <w:r w:rsidR="000313B1" w:rsidRPr="000C0E87">
        <w:rPr>
          <w:rFonts w:cs="Times New Roman"/>
        </w:rPr>
        <w:t xml:space="preserve"> B3-oppimäärä</w:t>
      </w:r>
      <w:bookmarkEnd w:id="180"/>
      <w:bookmarkEnd w:id="181"/>
      <w:bookmarkEnd w:id="182"/>
      <w:r w:rsidR="000313B1" w:rsidRPr="000C0E87">
        <w:rPr>
          <w:rFonts w:cs="Times New Roman"/>
        </w:rPr>
        <w:t xml:space="preserve"> </w:t>
      </w:r>
    </w:p>
    <w:p w:rsidR="000313B1" w:rsidRPr="000C0E87" w:rsidRDefault="000313B1" w:rsidP="000273A6">
      <w:pPr>
        <w:keepNext/>
        <w:widowControl/>
        <w:spacing w:line="240" w:lineRule="auto"/>
        <w:rPr>
          <w:b/>
          <w:sz w:val="28"/>
          <w:szCs w:val="28"/>
        </w:rPr>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tabs>
          <w:tab w:val="left" w:pos="3261"/>
        </w:tabs>
        <w:ind w:left="1304"/>
        <w:contextualSpacing/>
      </w:pPr>
      <w:r w:rsidRPr="000C0E87">
        <w:t>Latinan kielen B3-oppimäärän opetuksen tavoitteena on, että opiskelija</w:t>
      </w:r>
    </w:p>
    <w:p w:rsidR="000313B1" w:rsidRPr="000C0E87" w:rsidRDefault="000313B1" w:rsidP="00A76A48">
      <w:pPr>
        <w:keepNext/>
        <w:widowControl/>
        <w:numPr>
          <w:ilvl w:val="0"/>
          <w:numId w:val="180"/>
        </w:numPr>
        <w:adjustRightInd/>
        <w:spacing w:line="240" w:lineRule="auto"/>
        <w:contextualSpacing/>
        <w:textAlignment w:val="auto"/>
      </w:pPr>
      <w:r w:rsidRPr="000C0E87">
        <w:t>kokee kielellisen repertuaarinsa kasvattamisen mielekkääksi</w:t>
      </w:r>
    </w:p>
    <w:p w:rsidR="000313B1" w:rsidRPr="000C0E87" w:rsidRDefault="000313B1" w:rsidP="00A76A48">
      <w:pPr>
        <w:keepNext/>
        <w:widowControl/>
        <w:numPr>
          <w:ilvl w:val="0"/>
          <w:numId w:val="180"/>
        </w:numPr>
        <w:adjustRightInd/>
        <w:spacing w:line="240" w:lineRule="auto"/>
        <w:contextualSpacing/>
        <w:textAlignment w:val="auto"/>
      </w:pPr>
      <w:r w:rsidRPr="000C0E87">
        <w:t xml:space="preserve">ymmärtää latinan kielen merkityksen erityisesti luonnontieteissä </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latinan kielen vaikutuksen eurooppalaisten kielten kehityksee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ppii tuntemaan kreikkalais-roomalaisen maailman historiaa, kulttuuria ja mytologiaa ja tekee huomioita niiden</w:t>
      </w:r>
      <w:r w:rsidRPr="000C0E87">
        <w:t xml:space="preserve"> vaikutuksesta eurooppalaiseen ja suomalaiseen kulttuurii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saa harjoitellun perussanaston ja keskeisiä rakenteita</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apuvälineitä käyttäen helppoa autenttista tekstiä, osaa poimia yksittäisiä tietoja ja pystyy hyvin yksinkertaiseen päättelyyn asiayhteyden perusteella.</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r w:rsidRPr="000C0E87">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eille varataan tarpeen mukaan tilaa yhdessä sovittujen tai ajankohtaisten aiheiden käsittelyyn. Kaikilla kursseilla voidaan edistää monilukutaitoa käsittelemällä kirjallisuutta, elokuvia, musiikkia, teatteria, </w:t>
      </w:r>
      <w:r w:rsidR="00055D20" w:rsidRPr="000C0E87">
        <w:t>kuva</w:t>
      </w:r>
      <w:r w:rsidRPr="000C0E87">
        <w:t xml:space="preserve">taidetta tai mediaa. Oppiainerajat ylittävää opetusta voidaan toteuttaa eri kursseilla.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ind w:left="1304"/>
        <w:textAlignment w:val="auto"/>
        <w:rPr>
          <w:b/>
        </w:rPr>
      </w:pPr>
      <w:r w:rsidRPr="000C0E87">
        <w:rPr>
          <w:b/>
        </w:rPr>
        <w:t>1. Ikkunat auki antiikkiin</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Antiikin Italiaa ja roomalaisia sekä latinan kieltä lähestytään nykyajan näkökulmasta. Perehdytään latinan kielen vaiheisiin. </w:t>
      </w:r>
    </w:p>
    <w:p w:rsidR="000313B1" w:rsidRPr="000C0E87" w:rsidRDefault="000313B1"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 xml:space="preserve">2. Antiikin elämä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yksityiseen ja julkiseen elämään sekä työntekoon antiikin aikaisessa kaupungiss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3. Tietoa, taitoa ja taruperintö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roomalaisten harrastuksiin, roomalaisnuorten kasvatukseen ja koulunkäyntiin sekä antiikin kreikkalais-roomalaiseen tarustoo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4. Rooman historian vaiheita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pääpiirteittäin Rooman varhaishistoriaan ja siihen liittyviin taruihin, Rooman historian käännekohtiin ja Rooman kehittymiseen maailmanvallaksi.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944" w:firstLine="360"/>
        <w:textAlignment w:val="auto"/>
        <w:rPr>
          <w:b/>
        </w:rPr>
      </w:pPr>
      <w:r w:rsidRPr="000C0E87">
        <w:rPr>
          <w:b/>
        </w:rPr>
        <w:t xml:space="preserve">5. Merkittäviä roomalaisia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joihinkin Rooman historian kannalta merkittäviin henkil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944" w:firstLine="360"/>
        <w:textAlignment w:val="auto"/>
        <w:rPr>
          <w:b/>
        </w:rPr>
      </w:pPr>
      <w:r w:rsidRPr="000C0E87">
        <w:rPr>
          <w:b/>
        </w:rPr>
        <w:t xml:space="preserve">6. Kulttuuriperintömme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antiikin kulttuurin eri alueisiin ja tarkastellaan niiden merkitystä kulttuuriperinnössämme.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7. Viestejä menneisyydest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arkastellaan antiikin kirjallisuuteen liittyviä tekstejä viestinnän näkökulmasta. Tutkitaan, mitä tekstit voivat kertoa roomalaisten elämästä ja suhtautumisesta elämän eri ilmi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8. Latinaa kautta vuosisatojen </w:t>
      </w:r>
    </w:p>
    <w:p w:rsidR="003A7EE7" w:rsidRPr="000C0E87" w:rsidRDefault="003A7EE7" w:rsidP="000273A6">
      <w:pPr>
        <w:keepNext/>
        <w:widowControl/>
        <w:tabs>
          <w:tab w:val="left" w:pos="1276"/>
          <w:tab w:val="left" w:pos="1985"/>
          <w:tab w:val="right" w:pos="8789"/>
        </w:tabs>
        <w:spacing w:line="240" w:lineRule="auto"/>
        <w:ind w:left="1304"/>
      </w:pPr>
    </w:p>
    <w:p w:rsidR="000313B1" w:rsidRPr="000C0E87" w:rsidRDefault="000313B1" w:rsidP="000273A6">
      <w:pPr>
        <w:keepNext/>
        <w:widowControl/>
        <w:tabs>
          <w:tab w:val="left" w:pos="1276"/>
          <w:tab w:val="left" w:pos="1985"/>
          <w:tab w:val="right" w:pos="8789"/>
        </w:tabs>
        <w:spacing w:line="240" w:lineRule="auto"/>
        <w:ind w:left="1304"/>
      </w:pPr>
      <w:r w:rsidRPr="000C0E87">
        <w:t>Tutkitaan muokattujen tekstien ja helppojen autenttisten tekstinäytteiden avulla, miten latinaa on käytetty eri aikoina myöhäisantiikista meidän päiviimme asti.</w:t>
      </w:r>
    </w:p>
    <w:p w:rsidR="00E639D2" w:rsidRPr="000C0E87" w:rsidRDefault="000313B1" w:rsidP="000273A6">
      <w:pPr>
        <w:pStyle w:val="Otsikko2"/>
        <w:widowControl/>
      </w:pPr>
      <w:r w:rsidRPr="000C0E87">
        <w:br w:type="page"/>
      </w:r>
      <w:bookmarkStart w:id="183" w:name="_Toc423589964"/>
      <w:bookmarkStart w:id="184" w:name="_Toc452996929"/>
      <w:r w:rsidR="0049419E">
        <w:t>5.6</w:t>
      </w:r>
      <w:r w:rsidR="0049419E">
        <w:tab/>
      </w:r>
      <w:r w:rsidR="00E639D2" w:rsidRPr="000C0E87">
        <w:t>Matematiikka</w:t>
      </w:r>
      <w:bookmarkEnd w:id="82"/>
      <w:bookmarkEnd w:id="183"/>
      <w:bookmarkEnd w:id="184"/>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259"/>
      </w:pPr>
      <w:r w:rsidRPr="000C0E87">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0C0E87" w:rsidRDefault="00E639D2" w:rsidP="000273A6">
      <w:pPr>
        <w:keepNext/>
        <w:widowControl/>
        <w:spacing w:line="240" w:lineRule="auto"/>
        <w:ind w:left="1259"/>
      </w:pPr>
    </w:p>
    <w:p w:rsidR="00E639D2" w:rsidRPr="000C0E87" w:rsidRDefault="00E639D2" w:rsidP="000273A6">
      <w:pPr>
        <w:keepNext/>
        <w:widowControl/>
        <w:autoSpaceDE w:val="0"/>
        <w:autoSpaceDN w:val="0"/>
        <w:spacing w:line="240" w:lineRule="auto"/>
        <w:rPr>
          <w:rFonts w:eastAsia="Calibri"/>
          <w:sz w:val="23"/>
          <w:szCs w:val="23"/>
        </w:rPr>
      </w:pPr>
    </w:p>
    <w:p w:rsidR="00E639D2" w:rsidRPr="000C0E87" w:rsidRDefault="00E639D2" w:rsidP="000273A6">
      <w:pPr>
        <w:keepNext/>
        <w:widowControl/>
        <w:spacing w:line="240" w:lineRule="auto"/>
        <w:ind w:left="1260"/>
        <w:rPr>
          <w:b/>
          <w:bCs/>
        </w:rPr>
      </w:pPr>
      <w:r w:rsidRPr="000C0E87">
        <w:rPr>
          <w:b/>
          <w:bCs/>
        </w:rPr>
        <w:t>Arviointi</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260"/>
      </w:pPr>
      <w:r w:rsidRPr="000C0E87">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ekä pitkäjänteisen työskentelyn 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0C0E87" w:rsidRDefault="00E639D2" w:rsidP="000273A6">
      <w:pPr>
        <w:keepNext/>
        <w:widowControl/>
        <w:spacing w:line="240" w:lineRule="auto"/>
        <w:ind w:left="1260"/>
      </w:pPr>
    </w:p>
    <w:p w:rsidR="00E639D2" w:rsidRPr="000C0E87" w:rsidRDefault="00E639D2" w:rsidP="000273A6">
      <w:pPr>
        <w:keepNext/>
        <w:widowControl/>
        <w:spacing w:line="240" w:lineRule="auto"/>
        <w:ind w:left="1260"/>
      </w:pPr>
      <w:r w:rsidRPr="000C0E87">
        <w:t>Arvioinnissa kiinnitetään huomiota laskutaitoon, menetelmien ja teknisten apuvälineiden valintaan ja käyttöön sekä päätelmien täsmälliseen ja johdonmukaiseen perustelemiseen.</w:t>
      </w:r>
    </w:p>
    <w:p w:rsidR="00E639D2" w:rsidRPr="000C0E87" w:rsidRDefault="00E639D2" w:rsidP="000273A6">
      <w:pPr>
        <w:keepNext/>
        <w:widowControl/>
        <w:spacing w:line="240" w:lineRule="auto"/>
      </w:pPr>
    </w:p>
    <w:p w:rsidR="00E639D2" w:rsidRPr="000C0E87" w:rsidRDefault="00E639D2" w:rsidP="000273A6">
      <w:pPr>
        <w:keepNext/>
        <w:widowControl/>
        <w:ind w:left="1260"/>
      </w:pPr>
      <w:r w:rsidRPr="000C0E87">
        <w:rPr>
          <w:i/>
          <w:iCs/>
        </w:rPr>
        <w:t>Oppimäärän vaihtaminen</w:t>
      </w:r>
    </w:p>
    <w:p w:rsidR="00E639D2" w:rsidRPr="000C0E87" w:rsidRDefault="00E639D2" w:rsidP="000273A6">
      <w:pPr>
        <w:keepNext/>
        <w:widowControl/>
        <w:ind w:left="1260"/>
      </w:pPr>
      <w:r w:rsidRPr="000C0E87">
        <w:t> </w:t>
      </w:r>
    </w:p>
    <w:p w:rsidR="00E639D2" w:rsidRPr="000C0E87" w:rsidRDefault="00E639D2" w:rsidP="000273A6">
      <w:pPr>
        <w:keepNext/>
        <w:widowControl/>
        <w:spacing w:line="240" w:lineRule="auto"/>
        <w:ind w:left="1260"/>
        <w:contextualSpacing/>
        <w:rPr>
          <w:rFonts w:eastAsia="Calibri"/>
        </w:rPr>
      </w:pPr>
      <w:r w:rsidRPr="000C0E87">
        <w:rPr>
          <w:rFonts w:eastAsia="Calibri"/>
        </w:rPr>
        <w:t>Matematiikan oppimäärää vaihdettaessa pitkästä lyhyeen kursseja luetaan hyväksi seuraavasti: MAA2 → MAB2, MAA3 → MAB3, MAA6 → MAB7 ja MAA8 → MAB4 ja MAA10 → MAB5. Muut pitkän oppimäärän mukaiset opinnot voivat olla lyhyen oppimäärän paikallisia syventäviä tai paikallisia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0C0E87" w:rsidRDefault="00E639D2" w:rsidP="000273A6">
      <w:pPr>
        <w:keepNext/>
        <w:widowControl/>
        <w:spacing w:line="240" w:lineRule="auto"/>
        <w:ind w:left="1260"/>
        <w:contextualSpacing/>
        <w:rPr>
          <w:rFonts w:eastAsia="Calibri"/>
        </w:rPr>
      </w:pPr>
    </w:p>
    <w:p w:rsidR="00E639D2" w:rsidRPr="000C0E87" w:rsidRDefault="00E639D2" w:rsidP="000273A6">
      <w:pPr>
        <w:keepNext/>
        <w:widowControl/>
        <w:spacing w:line="240" w:lineRule="auto"/>
        <w:ind w:left="1260"/>
      </w:pPr>
      <w:r w:rsidRPr="000C0E87">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0C0E87" w:rsidRDefault="00195547" w:rsidP="000273A6">
      <w:pPr>
        <w:keepNext/>
        <w:widowControl/>
        <w:spacing w:line="240" w:lineRule="auto"/>
        <w:ind w:left="1260"/>
      </w:pPr>
    </w:p>
    <w:p w:rsidR="00BA3847" w:rsidRPr="000C0E87" w:rsidRDefault="00BA3847" w:rsidP="00E53995">
      <w:pPr>
        <w:keepNext/>
        <w:widowControl/>
        <w:spacing w:line="240" w:lineRule="auto"/>
        <w:rPr>
          <w:b/>
        </w:rPr>
      </w:pPr>
    </w:p>
    <w:p w:rsidR="00E639D2" w:rsidRPr="000C0E87" w:rsidRDefault="0049419E" w:rsidP="000273A6">
      <w:pPr>
        <w:pStyle w:val="Otsikko3"/>
        <w:widowControl/>
        <w:rPr>
          <w:rFonts w:cs="Times New Roman"/>
        </w:rPr>
      </w:pPr>
      <w:bookmarkStart w:id="185" w:name="_Toc415582301"/>
      <w:bookmarkStart w:id="186" w:name="_Toc423589965"/>
      <w:bookmarkStart w:id="187" w:name="_Toc452996930"/>
      <w:r>
        <w:rPr>
          <w:rFonts w:cs="Times New Roman"/>
        </w:rPr>
        <w:t>5.6.1</w:t>
      </w:r>
      <w:r>
        <w:rPr>
          <w:rFonts w:cs="Times New Roman"/>
        </w:rPr>
        <w:tab/>
      </w:r>
      <w:r w:rsidR="00E639D2" w:rsidRPr="000C0E87">
        <w:rPr>
          <w:rFonts w:cs="Times New Roman"/>
        </w:rPr>
        <w:t>Matematiikan yhteinen opintokokonaisuus</w:t>
      </w:r>
      <w:bookmarkEnd w:id="185"/>
      <w:bookmarkEnd w:id="186"/>
      <w:bookmarkEnd w:id="187"/>
    </w:p>
    <w:p w:rsidR="00E639D2" w:rsidRPr="000C0E87" w:rsidRDefault="00E639D2" w:rsidP="000273A6">
      <w:pPr>
        <w:keepNext/>
        <w:widowControl/>
        <w:autoSpaceDE w:val="0"/>
        <w:autoSpaceDN w:val="0"/>
        <w:spacing w:line="240" w:lineRule="auto"/>
        <w:ind w:firstLine="1260"/>
        <w:rPr>
          <w:rFonts w:eastAsia="Calibri"/>
          <w:b/>
        </w:rPr>
      </w:pPr>
    </w:p>
    <w:p w:rsidR="00E639D2" w:rsidRPr="000C0E87" w:rsidRDefault="00E639D2" w:rsidP="000273A6">
      <w:pPr>
        <w:keepNext/>
        <w:widowControl/>
        <w:spacing w:line="240" w:lineRule="auto"/>
        <w:ind w:left="1260"/>
      </w:pPr>
      <w:r w:rsidRPr="000C0E87">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0C0E87" w:rsidRDefault="00E639D2" w:rsidP="000273A6">
      <w:pPr>
        <w:keepNext/>
        <w:widowControl/>
        <w:spacing w:line="240" w:lineRule="auto"/>
        <w:ind w:left="1260"/>
      </w:pPr>
    </w:p>
    <w:p w:rsidR="00E639D2" w:rsidRPr="000C0E87" w:rsidRDefault="00E639D2" w:rsidP="000273A6">
      <w:pPr>
        <w:keepNext/>
        <w:widowControl/>
        <w:spacing w:line="240" w:lineRule="auto"/>
        <w:ind w:left="1260"/>
      </w:pPr>
      <w:r w:rsidRPr="000C0E87">
        <w:t xml:space="preserve"> </w:t>
      </w:r>
    </w:p>
    <w:p w:rsidR="00E639D2" w:rsidRPr="000C0E87" w:rsidRDefault="00E639D2" w:rsidP="000273A6">
      <w:pPr>
        <w:keepNext/>
        <w:widowControl/>
        <w:spacing w:line="240" w:lineRule="auto"/>
        <w:ind w:left="1276"/>
        <w:rPr>
          <w:b/>
        </w:rPr>
      </w:pPr>
      <w:r w:rsidRPr="000C0E87">
        <w:rPr>
          <w:b/>
        </w:rPr>
        <w:t>Pakollinen kurssi</w:t>
      </w:r>
    </w:p>
    <w:p w:rsidR="00E639D2" w:rsidRPr="000C0E87" w:rsidRDefault="00E639D2" w:rsidP="000273A6">
      <w:pPr>
        <w:keepNext/>
        <w:widowControl/>
        <w:autoSpaceDE w:val="0"/>
        <w:autoSpaceDN w:val="0"/>
        <w:spacing w:line="240" w:lineRule="auto"/>
        <w:ind w:firstLine="1260"/>
        <w:rPr>
          <w:rFonts w:eastAsia="Calibri"/>
          <w:b/>
          <w:sz w:val="23"/>
          <w:szCs w:val="23"/>
        </w:rPr>
      </w:pPr>
    </w:p>
    <w:p w:rsidR="00E639D2" w:rsidRPr="000C0E87" w:rsidRDefault="00E639D2" w:rsidP="000273A6">
      <w:pPr>
        <w:keepNext/>
        <w:widowControl/>
        <w:spacing w:line="240" w:lineRule="auto"/>
        <w:ind w:left="1276"/>
        <w:rPr>
          <w:b/>
        </w:rPr>
      </w:pPr>
      <w:r w:rsidRPr="000C0E87">
        <w:rPr>
          <w:b/>
        </w:rPr>
        <w:t xml:space="preserve">1.  Luvut ja lukujonot (MAY1)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rPr>
          <w:i/>
        </w:rPr>
      </w:pPr>
      <w:r w:rsidRPr="000C0E87">
        <w:rPr>
          <w:i/>
        </w:rPr>
        <w:t>Tavoitteet</w:t>
      </w:r>
    </w:p>
    <w:p w:rsidR="00E639D2" w:rsidRPr="000C0E87" w:rsidRDefault="00E639D2" w:rsidP="000273A6">
      <w:pPr>
        <w:keepNext/>
        <w:widowControl/>
        <w:spacing w:line="240" w:lineRule="auto"/>
        <w:ind w:left="1276"/>
      </w:pPr>
      <w:r w:rsidRPr="000C0E87">
        <w:t>Kurssin tavoitteena on, että opiskelij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pohtii matematiikan merkitystä yksilön ja yhteiskunnan näkökulmast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kertaa ja täydentää lukualueet, kertaa peruslaskutoimitukset ja prosenttilaskennan periaatteet</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vahvistaa ymmärrystään funktion käsitteestä</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ymmärtää lukujonon käsitteen</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osaa määrittää lukujonoja, kun annetaan alkuehdot ja tapa, jolla seuraavat termit muodostetaan</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saa havainnollisen käsityksen lukujonon summan määrittämisestä</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osaa ratkaista käytännön ongelmia aritmeettisen ja geometrisen jonon ja niistä muodostettujen summien avull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 xml:space="preserve">osaa käyttää teknisiä apuvälineitä funktion kuvaajan ja lukujonojen tutkimisessa sekä lukujonoihin liittyvien sovellusongelmien ratkaisussa. </w:t>
      </w:r>
    </w:p>
    <w:p w:rsidR="00E639D2" w:rsidRPr="000C0E87" w:rsidRDefault="00E639D2" w:rsidP="000273A6">
      <w:pPr>
        <w:keepNext/>
        <w:widowControl/>
        <w:spacing w:line="240" w:lineRule="auto"/>
        <w:ind w:left="1276"/>
      </w:pPr>
    </w:p>
    <w:p w:rsidR="00BA3847" w:rsidRPr="000C0E87" w:rsidRDefault="00BA3847" w:rsidP="000273A6">
      <w:pPr>
        <w:keepNext/>
        <w:widowControl/>
        <w:spacing w:line="240" w:lineRule="auto"/>
        <w:ind w:left="1276"/>
      </w:pPr>
    </w:p>
    <w:p w:rsidR="00E53995" w:rsidRDefault="00E53995" w:rsidP="000273A6">
      <w:pPr>
        <w:keepNext/>
        <w:widowControl/>
        <w:spacing w:line="240" w:lineRule="auto"/>
        <w:ind w:left="1276"/>
        <w:rPr>
          <w:i/>
        </w:rPr>
      </w:pPr>
    </w:p>
    <w:p w:rsidR="00E639D2" w:rsidRPr="000C0E87" w:rsidRDefault="00E639D2" w:rsidP="000273A6">
      <w:pPr>
        <w:keepNext/>
        <w:widowControl/>
        <w:spacing w:line="240" w:lineRule="auto"/>
        <w:ind w:left="1276"/>
      </w:pPr>
      <w:r w:rsidRPr="000C0E87">
        <w:rPr>
          <w:i/>
        </w:rPr>
        <w:t>Keskeiset sisällöt</w:t>
      </w:r>
      <w:r w:rsidRPr="000C0E87">
        <w:t xml:space="preserve"> </w:t>
      </w:r>
    </w:p>
    <w:p w:rsidR="00E639D2" w:rsidRPr="000C0E87" w:rsidRDefault="00E639D2" w:rsidP="000273A6">
      <w:pPr>
        <w:keepNext/>
        <w:widowControl/>
        <w:numPr>
          <w:ilvl w:val="0"/>
          <w:numId w:val="3"/>
        </w:numPr>
        <w:tabs>
          <w:tab w:val="num" w:pos="1636"/>
        </w:tabs>
        <w:spacing w:line="240" w:lineRule="auto"/>
        <w:ind w:left="1616"/>
        <w:jc w:val="both"/>
        <w:textAlignment w:val="auto"/>
      </w:pPr>
      <w:r w:rsidRPr="000C0E87">
        <w:t>reaaliluvut, peruslaskutoimitukset ja prosenttilaskenta</w:t>
      </w:r>
    </w:p>
    <w:p w:rsidR="00E639D2" w:rsidRPr="000C0E87" w:rsidRDefault="00E639D2" w:rsidP="000273A6">
      <w:pPr>
        <w:keepNext/>
        <w:widowControl/>
        <w:numPr>
          <w:ilvl w:val="0"/>
          <w:numId w:val="3"/>
        </w:numPr>
        <w:spacing w:line="240" w:lineRule="auto"/>
        <w:ind w:left="1616"/>
        <w:jc w:val="both"/>
        <w:textAlignment w:val="auto"/>
      </w:pPr>
      <w:r w:rsidRPr="000C0E87">
        <w:t>funktio, kuvaajan piirto ja tulkinta</w:t>
      </w:r>
    </w:p>
    <w:p w:rsidR="00E639D2" w:rsidRPr="000C0E87" w:rsidRDefault="00E639D2" w:rsidP="000273A6">
      <w:pPr>
        <w:keepNext/>
        <w:widowControl/>
        <w:numPr>
          <w:ilvl w:val="0"/>
          <w:numId w:val="3"/>
        </w:numPr>
        <w:spacing w:line="240" w:lineRule="auto"/>
        <w:ind w:left="1616"/>
        <w:jc w:val="both"/>
        <w:textAlignment w:val="auto"/>
      </w:pPr>
      <w:r w:rsidRPr="000C0E87">
        <w:t>lukujono</w:t>
      </w:r>
    </w:p>
    <w:p w:rsidR="00E639D2" w:rsidRPr="000C0E87" w:rsidRDefault="00E639D2" w:rsidP="000273A6">
      <w:pPr>
        <w:keepNext/>
        <w:widowControl/>
        <w:numPr>
          <w:ilvl w:val="0"/>
          <w:numId w:val="3"/>
        </w:numPr>
        <w:spacing w:line="240" w:lineRule="auto"/>
        <w:ind w:left="1616"/>
        <w:jc w:val="both"/>
        <w:textAlignment w:val="auto"/>
      </w:pPr>
      <w:r w:rsidRPr="000C0E87">
        <w:t>rekursiivinen lukujono</w:t>
      </w:r>
    </w:p>
    <w:p w:rsidR="00E639D2" w:rsidRPr="000C0E87" w:rsidRDefault="00E639D2" w:rsidP="000273A6">
      <w:pPr>
        <w:keepNext/>
        <w:widowControl/>
        <w:numPr>
          <w:ilvl w:val="0"/>
          <w:numId w:val="3"/>
        </w:numPr>
        <w:spacing w:line="240" w:lineRule="auto"/>
        <w:ind w:left="1616"/>
        <w:jc w:val="both"/>
        <w:textAlignment w:val="auto"/>
      </w:pPr>
      <w:r w:rsidRPr="000C0E87">
        <w:t>aritmeettinen jono ja summa</w:t>
      </w:r>
    </w:p>
    <w:p w:rsidR="00E639D2" w:rsidRPr="000C0E87" w:rsidRDefault="00E639D2" w:rsidP="000273A6">
      <w:pPr>
        <w:keepNext/>
        <w:widowControl/>
        <w:numPr>
          <w:ilvl w:val="0"/>
          <w:numId w:val="3"/>
        </w:numPr>
        <w:spacing w:line="240" w:lineRule="auto"/>
        <w:ind w:left="1616"/>
        <w:jc w:val="both"/>
        <w:textAlignment w:val="auto"/>
      </w:pPr>
      <w:r w:rsidRPr="000C0E87">
        <w:t xml:space="preserve">logaritmi ja potenssi sekä niiden välinen yhteys </w:t>
      </w:r>
    </w:p>
    <w:p w:rsidR="00E639D2" w:rsidRPr="000C0E87" w:rsidRDefault="00E639D2" w:rsidP="000273A6">
      <w:pPr>
        <w:keepNext/>
        <w:widowControl/>
        <w:numPr>
          <w:ilvl w:val="0"/>
          <w:numId w:val="3"/>
        </w:numPr>
        <w:spacing w:line="240" w:lineRule="auto"/>
        <w:ind w:left="1616"/>
        <w:jc w:val="both"/>
        <w:textAlignment w:val="auto"/>
      </w:pPr>
      <w:r w:rsidRPr="000C0E87">
        <w:t xml:space="preserve">muotoa </w:t>
      </w:r>
      <w:r w:rsidRPr="000C0E87">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25pt" o:ole="">
            <v:imagedata r:id="rId20" o:title=""/>
          </v:shape>
          <o:OLEObject Type="Embed" ProgID="Equation.DSMT4" ShapeID="_x0000_i1025" DrawAspect="Content" ObjectID="_1648898916" r:id="rId21"/>
        </w:object>
      </w:r>
      <w:r w:rsidRPr="000C0E87">
        <w:t xml:space="preserve">, </w:t>
      </w:r>
      <w:r w:rsidRPr="000C0E87">
        <w:rPr>
          <w:i/>
        </w:rPr>
        <w:t>x</w:t>
      </w:r>
      <w:r w:rsidRPr="000C0E87">
        <w:t xml:space="preserve"> </w:t>
      </w:r>
      <w:r w:rsidRPr="000C0E87">
        <w:rPr>
          <w:rFonts w:ascii="Cambria Math" w:hAnsi="Cambria Math" w:cs="Cambria Math"/>
        </w:rPr>
        <w:t>∈ℕ</w:t>
      </w:r>
      <w:r w:rsidRPr="000C0E87">
        <w:t xml:space="preserve"> olevien yhtälöiden ratkaiseminen </w:t>
      </w:r>
    </w:p>
    <w:p w:rsidR="006B7FC6" w:rsidRDefault="00E639D2" w:rsidP="000273A6">
      <w:pPr>
        <w:keepNext/>
        <w:widowControl/>
        <w:numPr>
          <w:ilvl w:val="0"/>
          <w:numId w:val="3"/>
        </w:numPr>
        <w:spacing w:line="240" w:lineRule="auto"/>
        <w:ind w:left="1616"/>
        <w:jc w:val="both"/>
        <w:textAlignment w:val="auto"/>
      </w:pPr>
      <w:r w:rsidRPr="000C0E87">
        <w:t>geometrinen jono ja summa</w:t>
      </w:r>
    </w:p>
    <w:p w:rsidR="005D0CB3" w:rsidRDefault="005D0CB3" w:rsidP="000273A6">
      <w:pPr>
        <w:keepNext/>
        <w:widowControl/>
        <w:spacing w:line="240" w:lineRule="auto"/>
        <w:ind w:left="1616"/>
        <w:jc w:val="both"/>
        <w:textAlignment w:val="auto"/>
      </w:pPr>
    </w:p>
    <w:p w:rsidR="005D0CB3" w:rsidRPr="000C0E87" w:rsidRDefault="005D0CB3" w:rsidP="000273A6">
      <w:pPr>
        <w:keepNext/>
        <w:widowControl/>
        <w:spacing w:line="240" w:lineRule="auto"/>
        <w:ind w:left="1616"/>
        <w:jc w:val="both"/>
        <w:textAlignment w:val="auto"/>
      </w:pPr>
    </w:p>
    <w:p w:rsidR="00E639D2" w:rsidRPr="000C0E87" w:rsidRDefault="00E639D2" w:rsidP="000273A6">
      <w:pPr>
        <w:pStyle w:val="Otsikko3"/>
        <w:widowControl/>
        <w:rPr>
          <w:rFonts w:cs="Times New Roman"/>
        </w:rPr>
      </w:pPr>
      <w:r w:rsidRPr="000C0E87">
        <w:rPr>
          <w:rFonts w:cs="Times New Roman"/>
        </w:rPr>
        <w:t xml:space="preserve">   </w:t>
      </w:r>
      <w:bookmarkStart w:id="188" w:name="_Toc415582302"/>
      <w:bookmarkStart w:id="189" w:name="_Toc423589966"/>
      <w:bookmarkStart w:id="190" w:name="_Toc452996931"/>
      <w:r w:rsidR="0049419E">
        <w:rPr>
          <w:rFonts w:cs="Times New Roman"/>
        </w:rPr>
        <w:t>5.6.2</w:t>
      </w:r>
      <w:r w:rsidR="0049419E">
        <w:rPr>
          <w:rFonts w:cs="Times New Roman"/>
        </w:rPr>
        <w:tab/>
      </w:r>
      <w:r w:rsidRPr="000C0E87">
        <w:rPr>
          <w:rFonts w:cs="Times New Roman"/>
        </w:rPr>
        <w:t>Matematiikan pitkä oppimäärä</w:t>
      </w:r>
      <w:bookmarkEnd w:id="188"/>
      <w:bookmarkEnd w:id="189"/>
      <w:bookmarkEnd w:id="190"/>
      <w:r w:rsidRPr="000C0E87">
        <w:rPr>
          <w:rFonts w:cs="Times New Roman"/>
        </w:rPr>
        <w:t xml:space="preserve">  </w:t>
      </w:r>
    </w:p>
    <w:p w:rsidR="00E639D2" w:rsidRPr="000C0E87" w:rsidRDefault="00E639D2" w:rsidP="000273A6">
      <w:pPr>
        <w:keepNext/>
        <w:widowControl/>
        <w:autoSpaceDE w:val="0"/>
        <w:autoSpaceDN w:val="0"/>
        <w:spacing w:line="240" w:lineRule="auto"/>
        <w:ind w:firstLine="1304"/>
        <w:rPr>
          <w:rFonts w:eastAsia="Calibri"/>
          <w:sz w:val="23"/>
          <w:szCs w:val="23"/>
        </w:rPr>
      </w:pPr>
    </w:p>
    <w:p w:rsidR="00E639D2" w:rsidRPr="000C0E87" w:rsidRDefault="00E639D2" w:rsidP="000273A6">
      <w:pPr>
        <w:keepNext/>
        <w:widowControl/>
        <w:spacing w:line="240" w:lineRule="auto"/>
        <w:ind w:left="1304"/>
      </w:pPr>
      <w:r w:rsidRPr="000C0E87">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Opetuksen tavoitteet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pitkän oppimäärän opetuksen tavoitteena on, että opiskelija</w:t>
      </w:r>
    </w:p>
    <w:p w:rsidR="00E639D2" w:rsidRPr="000C0E87" w:rsidRDefault="00E639D2" w:rsidP="00A76A48">
      <w:pPr>
        <w:keepNext/>
        <w:widowControl/>
        <w:numPr>
          <w:ilvl w:val="0"/>
          <w:numId w:val="56"/>
        </w:numPr>
        <w:tabs>
          <w:tab w:val="num" w:pos="1664"/>
        </w:tabs>
        <w:spacing w:line="240" w:lineRule="auto"/>
        <w:ind w:left="1644"/>
        <w:textAlignment w:val="auto"/>
        <w:rPr>
          <w:spacing w:val="-5"/>
        </w:rPr>
      </w:pPr>
      <w:r w:rsidRPr="000C0E87">
        <w:t xml:space="preserve">saa myönteisiä oppimiskokemuksia ja tottuu pitkäjänteiseen työskentelyyn sekä oppii niiden kautta luottamaan omiin matemaattisiin kykyihinsä, taitoihinsa ja ajatteluunsa </w:t>
      </w:r>
    </w:p>
    <w:p w:rsidR="00E639D2" w:rsidRPr="000C0E87" w:rsidRDefault="00E639D2" w:rsidP="00A76A48">
      <w:pPr>
        <w:keepNext/>
        <w:widowControl/>
        <w:numPr>
          <w:ilvl w:val="0"/>
          <w:numId w:val="56"/>
        </w:numPr>
        <w:tabs>
          <w:tab w:val="num" w:pos="1664"/>
        </w:tabs>
        <w:spacing w:line="240" w:lineRule="auto"/>
        <w:ind w:left="1644"/>
        <w:textAlignment w:val="auto"/>
        <w:rPr>
          <w:spacing w:val="-5"/>
        </w:rPr>
      </w:pPr>
      <w:r w:rsidRPr="000C0E87">
        <w:t>rohkaistuu kokeilevaan ja tutkivaan toimintaan, ratkaisujen keksimiseen sekä niiden kriittiseen arviointiin</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oppii näkemään matemaattisen tiedon loogisena rakenteena</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 xml:space="preserve">kehittää lausekkeiden käsittely-, päättely- ja ongelmanratkaisutaitojaan </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harjaantuu käsittelemään tietoa matematiikalle ominaisella tavalla, tottuu tekemään otaksumia, tutkimaan niiden oikeellisuutta ja laatimaan perusteluja sekä arvioimaan perustelujen pätevyyttä ja tulosten yleistettävyyttä</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 xml:space="preserve">harjaantuu mallintamaan käytännön ongelmatilanteita ja hyödyntämään erilaisia ratkaisustrategioita </w:t>
      </w:r>
    </w:p>
    <w:p w:rsidR="00435E40" w:rsidRPr="000C0E87" w:rsidRDefault="00E639D2" w:rsidP="00A76A48">
      <w:pPr>
        <w:keepNext/>
        <w:widowControl/>
        <w:numPr>
          <w:ilvl w:val="0"/>
          <w:numId w:val="56"/>
        </w:numPr>
        <w:tabs>
          <w:tab w:val="num" w:pos="1664"/>
        </w:tabs>
        <w:spacing w:line="240" w:lineRule="auto"/>
        <w:ind w:left="1644"/>
        <w:textAlignment w:val="auto"/>
      </w:pPr>
      <w:r w:rsidRPr="000C0E87">
        <w:t>osaa käyttää tarkoituksenmukaisia matemaattisia menetelmiä, teknisiä apuvälineitä ja tietolähteitä.</w:t>
      </w:r>
    </w:p>
    <w:p w:rsidR="00435E40" w:rsidRPr="000C0E87" w:rsidRDefault="00435E40" w:rsidP="000273A6">
      <w:pPr>
        <w:keepNext/>
        <w:widowControl/>
        <w:adjustRightInd/>
        <w:spacing w:line="240" w:lineRule="auto"/>
        <w:textAlignment w:val="auto"/>
        <w:rPr>
          <w:b/>
        </w:rPr>
      </w:pPr>
      <w:r w:rsidRPr="000C0E87">
        <w:rPr>
          <w:b/>
        </w:rPr>
        <w:br w:type="page"/>
      </w:r>
    </w:p>
    <w:p w:rsidR="00E639D2" w:rsidRPr="000C0E87" w:rsidRDefault="00E639D2" w:rsidP="000273A6">
      <w:pPr>
        <w:keepNext/>
        <w:widowControl/>
        <w:spacing w:line="240" w:lineRule="auto"/>
        <w:ind w:left="1304"/>
        <w:rPr>
          <w:b/>
        </w:rPr>
      </w:pPr>
      <w:r w:rsidRPr="000C0E87">
        <w:rPr>
          <w:b/>
        </w:rPr>
        <w:t xml:space="preserve">Pakolliset kurssit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2.  Polyn</w:t>
      </w:r>
      <w:r w:rsidR="00E53995">
        <w:rPr>
          <w:b/>
        </w:rPr>
        <w:t>omifunktiot ja -yhtälöt (MAA2)</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57"/>
        </w:numPr>
        <w:tabs>
          <w:tab w:val="num" w:pos="1636"/>
        </w:tabs>
        <w:spacing w:line="240" w:lineRule="auto"/>
        <w:ind w:left="1644"/>
        <w:textAlignment w:val="auto"/>
      </w:pPr>
      <w:r w:rsidRPr="000C0E87">
        <w:t xml:space="preserve">harjaantuu käsittelemään polynomifunktioita </w:t>
      </w:r>
    </w:p>
    <w:p w:rsidR="00E639D2" w:rsidRPr="000C0E87" w:rsidRDefault="00E639D2" w:rsidP="00A76A48">
      <w:pPr>
        <w:keepNext/>
        <w:widowControl/>
        <w:numPr>
          <w:ilvl w:val="0"/>
          <w:numId w:val="57"/>
        </w:numPr>
        <w:spacing w:line="240" w:lineRule="auto"/>
        <w:ind w:left="1644"/>
        <w:textAlignment w:val="auto"/>
      </w:pPr>
      <w:r w:rsidRPr="000C0E87">
        <w:t>osaa ratkaista toisen asteen polynomiyhtälöitä ja tutkia ratkaisujen lukumäärää</w:t>
      </w:r>
    </w:p>
    <w:p w:rsidR="00E639D2" w:rsidRPr="000C0E87" w:rsidRDefault="00E639D2" w:rsidP="00A76A48">
      <w:pPr>
        <w:keepNext/>
        <w:widowControl/>
        <w:numPr>
          <w:ilvl w:val="0"/>
          <w:numId w:val="57"/>
        </w:numPr>
        <w:spacing w:line="240" w:lineRule="auto"/>
        <w:ind w:left="1644"/>
        <w:textAlignment w:val="auto"/>
      </w:pPr>
      <w:r w:rsidRPr="000C0E87">
        <w:t xml:space="preserve">osaa ratkaista korkeamman asteen polynomiyhtälöitä, jotka voidaan ratkaista ilman polynomien jakolaskua </w:t>
      </w:r>
    </w:p>
    <w:p w:rsidR="00E639D2" w:rsidRPr="000C0E87" w:rsidRDefault="00E639D2" w:rsidP="00A76A48">
      <w:pPr>
        <w:keepNext/>
        <w:widowControl/>
        <w:numPr>
          <w:ilvl w:val="0"/>
          <w:numId w:val="57"/>
        </w:numPr>
        <w:spacing w:line="240" w:lineRule="auto"/>
        <w:ind w:left="1644"/>
        <w:textAlignment w:val="auto"/>
      </w:pPr>
      <w:r w:rsidRPr="000C0E87">
        <w:t>osaa ratkaista yksinkertaisia polynomiepäyhtälöitä</w:t>
      </w:r>
    </w:p>
    <w:p w:rsidR="00E639D2" w:rsidRPr="000C0E87" w:rsidRDefault="00E639D2" w:rsidP="00A76A48">
      <w:pPr>
        <w:keepNext/>
        <w:widowControl/>
        <w:numPr>
          <w:ilvl w:val="0"/>
          <w:numId w:val="57"/>
        </w:numPr>
        <w:tabs>
          <w:tab w:val="num" w:pos="1636"/>
        </w:tabs>
        <w:spacing w:line="240" w:lineRule="auto"/>
        <w:ind w:left="1644"/>
        <w:textAlignment w:val="auto"/>
      </w:pPr>
      <w:r w:rsidRPr="000C0E87">
        <w:t xml:space="preserve">osaa käyttää teknisiä apuvälineitä polynomifunktion tutkimisessa ja polynomiyhtälöihin ja polynomiepäyhtälöihin sekä polynomifunktioihin liittyvien sovellusongelmien ratkaisussa.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Keskeiset sisällöt</w:t>
      </w:r>
      <w:r w:rsidRPr="000C0E87">
        <w:t xml:space="preserve"> </w:t>
      </w:r>
    </w:p>
    <w:p w:rsidR="00FE72FC" w:rsidRPr="000C0E87" w:rsidRDefault="002D7CF8" w:rsidP="000273A6">
      <w:pPr>
        <w:keepNext/>
        <w:widowControl/>
        <w:numPr>
          <w:ilvl w:val="0"/>
          <w:numId w:val="3"/>
        </w:numPr>
        <w:tabs>
          <w:tab w:val="num" w:pos="700"/>
        </w:tabs>
        <w:spacing w:line="240" w:lineRule="auto"/>
        <w:ind w:left="1644"/>
        <w:textAlignment w:val="auto"/>
        <w:rPr>
          <w:i/>
        </w:rPr>
      </w:pPr>
      <w:r w:rsidRPr="000C0E87">
        <w:t>polynomien tulo ja muotoa</w:t>
      </w:r>
      <m:oMath>
        <m:r>
          <w:rPr>
            <w:rFonts w:ascii="Cambria Math" w:eastAsiaTheme="minorHAnsi" w:hAnsi="Cambria Math"/>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0C0E87">
        <w:t xml:space="preserve"> </w:t>
      </w:r>
      <w:r w:rsidR="00E639D2" w:rsidRPr="000C0E87">
        <w:t xml:space="preserve">olevat binomikaavat </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2. asteen yhtälö ja ratkaisukaava sekä juurten lukumäärän tutkiminen</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2. asteen polynomin jakaminen tekijöihin</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funktio</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yhtälöitä</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epäyhtälön ratkaiseminen</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616"/>
      </w:pPr>
    </w:p>
    <w:p w:rsidR="00E639D2" w:rsidRPr="000C0E87" w:rsidRDefault="00E53995" w:rsidP="000273A6">
      <w:pPr>
        <w:keepNext/>
        <w:widowControl/>
        <w:ind w:left="1304"/>
        <w:rPr>
          <w:b/>
        </w:rPr>
      </w:pPr>
      <w:r>
        <w:rPr>
          <w:b/>
        </w:rPr>
        <w:t>3.  Geometria (MAA3)</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numPr>
          <w:ilvl w:val="12"/>
          <w:numId w:val="0"/>
        </w:numPr>
        <w:spacing w:line="240" w:lineRule="auto"/>
        <w:ind w:left="1304"/>
      </w:pPr>
      <w:r w:rsidRPr="000C0E87">
        <w:t xml:space="preserve">Kurssin tavoitteena on, että opiskelija </w:t>
      </w:r>
    </w:p>
    <w:p w:rsidR="00E639D2" w:rsidRPr="000C0E87" w:rsidRDefault="00E639D2" w:rsidP="00A76A48">
      <w:pPr>
        <w:keepNext/>
        <w:widowControl/>
        <w:numPr>
          <w:ilvl w:val="0"/>
          <w:numId w:val="58"/>
        </w:numPr>
        <w:spacing w:line="240" w:lineRule="auto"/>
        <w:ind w:left="1664"/>
        <w:textAlignment w:val="auto"/>
      </w:pPr>
      <w:r w:rsidRPr="000C0E87">
        <w:t>harjaantuu hahmottamaan ja kuvaamaan tilaa sekä muotoa koskevaa tietoa sekä kaksi- että kolmiulotteisissa tilanteissa</w:t>
      </w:r>
    </w:p>
    <w:p w:rsidR="00E639D2" w:rsidRPr="000C0E87" w:rsidRDefault="00E639D2" w:rsidP="00A76A48">
      <w:pPr>
        <w:keepNext/>
        <w:widowControl/>
        <w:numPr>
          <w:ilvl w:val="0"/>
          <w:numId w:val="58"/>
        </w:numPr>
        <w:spacing w:line="240" w:lineRule="auto"/>
        <w:ind w:left="1664"/>
        <w:textAlignment w:val="auto"/>
      </w:pPr>
      <w:r w:rsidRPr="000C0E87">
        <w:t xml:space="preserve">harjaantuu muotoilemaan, perustelemaan ja käyttämään geometrista tietoa käsitteleviä lauseita </w:t>
      </w:r>
      <w:r w:rsidRPr="000C0E87">
        <w:tab/>
      </w:r>
    </w:p>
    <w:p w:rsidR="00E639D2" w:rsidRPr="000C0E87" w:rsidRDefault="00E639D2" w:rsidP="00A76A48">
      <w:pPr>
        <w:keepNext/>
        <w:widowControl/>
        <w:numPr>
          <w:ilvl w:val="0"/>
          <w:numId w:val="58"/>
        </w:numPr>
        <w:spacing w:line="240" w:lineRule="auto"/>
        <w:ind w:left="1664"/>
        <w:textAlignment w:val="auto"/>
      </w:pPr>
      <w:r w:rsidRPr="000C0E87">
        <w:t>osaa ratkaista geometrisia ongelmia käyttäen hyväksi kuvioiden ja kappaleiden ominaisuuksia, yhdenmuotoisuutta, Pythagoraan lausetta sekä suora- ja vinokulmaisen kolmion trigonometriaa</w:t>
      </w:r>
    </w:p>
    <w:p w:rsidR="00E639D2" w:rsidRPr="000C0E87" w:rsidRDefault="00E639D2" w:rsidP="00A76A48">
      <w:pPr>
        <w:keepNext/>
        <w:widowControl/>
        <w:numPr>
          <w:ilvl w:val="0"/>
          <w:numId w:val="58"/>
        </w:numPr>
        <w:spacing w:line="240" w:lineRule="auto"/>
        <w:ind w:left="1664"/>
        <w:textAlignment w:val="auto"/>
      </w:pPr>
      <w:r w:rsidRPr="000C0E87">
        <w:t xml:space="preserve">osaa käyttää teknisiä apuvälineitä kuvioiden ja kappaleiden tutkimisessa ja geometriaan liittyvien sovellusongelmien ratkaisussa. </w:t>
      </w:r>
    </w:p>
    <w:p w:rsidR="00E639D2" w:rsidRPr="000C0E87" w:rsidRDefault="00E639D2" w:rsidP="000273A6">
      <w:pPr>
        <w:keepNext/>
        <w:widowControl/>
        <w:spacing w:line="240" w:lineRule="auto"/>
        <w:ind w:left="476" w:hanging="476"/>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462"/>
        </w:numPr>
        <w:spacing w:line="240" w:lineRule="auto"/>
        <w:textAlignment w:val="auto"/>
      </w:pPr>
      <w:r w:rsidRPr="000C0E87">
        <w:t xml:space="preserve">kuvioiden ja kappaleiden yhdenmuotoisuus </w:t>
      </w:r>
    </w:p>
    <w:p w:rsidR="00E639D2" w:rsidRPr="000C0E87" w:rsidRDefault="00E639D2" w:rsidP="00A76A48">
      <w:pPr>
        <w:keepNext/>
        <w:widowControl/>
        <w:numPr>
          <w:ilvl w:val="0"/>
          <w:numId w:val="462"/>
        </w:numPr>
        <w:spacing w:line="240" w:lineRule="auto"/>
        <w:textAlignment w:val="auto"/>
      </w:pPr>
      <w:r w:rsidRPr="000C0E87">
        <w:t>sini- ja kosinilause</w:t>
      </w:r>
    </w:p>
    <w:p w:rsidR="00E639D2" w:rsidRPr="000C0E87" w:rsidRDefault="00E639D2" w:rsidP="00A76A48">
      <w:pPr>
        <w:keepNext/>
        <w:widowControl/>
        <w:numPr>
          <w:ilvl w:val="0"/>
          <w:numId w:val="462"/>
        </w:numPr>
        <w:spacing w:line="240" w:lineRule="auto"/>
        <w:textAlignment w:val="auto"/>
      </w:pPr>
      <w:r w:rsidRPr="000C0E87">
        <w:t>ympyrän, sen osien ja siihen liittyvien suorien geometria</w:t>
      </w:r>
    </w:p>
    <w:p w:rsidR="006B7FC6" w:rsidRPr="000C0E87" w:rsidRDefault="00E639D2" w:rsidP="00A76A48">
      <w:pPr>
        <w:keepNext/>
        <w:widowControl/>
        <w:numPr>
          <w:ilvl w:val="0"/>
          <w:numId w:val="462"/>
        </w:numPr>
        <w:spacing w:line="240" w:lineRule="auto"/>
        <w:textAlignment w:val="auto"/>
      </w:pPr>
      <w:r w:rsidRPr="000C0E87">
        <w:t>kuvioihin ja kappaleisiin liittyvien pituuksien, kulmie</w:t>
      </w:r>
      <w:r w:rsidR="00435E40" w:rsidRPr="000C0E87">
        <w:t xml:space="preserve">n, pinta-alojen ja tilavuuksien </w:t>
      </w:r>
      <w:r w:rsidRPr="000C0E87">
        <w:t>laskeminen</w:t>
      </w:r>
    </w:p>
    <w:p w:rsidR="00435E40" w:rsidRPr="000C0E87" w:rsidRDefault="00435E40" w:rsidP="000273A6">
      <w:pPr>
        <w:keepNext/>
        <w:widowControl/>
        <w:adjustRightInd/>
        <w:spacing w:line="240" w:lineRule="auto"/>
        <w:textAlignment w:val="auto"/>
        <w:rPr>
          <w:b/>
        </w:rPr>
      </w:pPr>
      <w:r w:rsidRPr="000C0E87">
        <w:rPr>
          <w:b/>
        </w:rPr>
        <w:br w:type="page"/>
      </w:r>
    </w:p>
    <w:p w:rsidR="00E639D2" w:rsidRPr="000C0E87" w:rsidRDefault="00E639D2" w:rsidP="000273A6">
      <w:pPr>
        <w:keepNext/>
        <w:widowControl/>
        <w:ind w:left="1304"/>
        <w:rPr>
          <w:b/>
        </w:rPr>
      </w:pPr>
      <w:r w:rsidRPr="000C0E87">
        <w:rPr>
          <w:b/>
        </w:rPr>
        <w:t xml:space="preserve">4.  Vektorit (MAA4)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Tavoitteet</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ymmärtää vektorikäsitteen ja perehtyy vektorilaskennan perusteisiin</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osaa tutkia kuvioiden ominaisuuksia vektoreiden avulla</w:t>
      </w:r>
    </w:p>
    <w:p w:rsidR="00E639D2" w:rsidRPr="000C0E87" w:rsidRDefault="00E639D2" w:rsidP="00A76A48">
      <w:pPr>
        <w:keepNext/>
        <w:widowControl/>
        <w:numPr>
          <w:ilvl w:val="0"/>
          <w:numId w:val="61"/>
        </w:numPr>
        <w:tabs>
          <w:tab w:val="num" w:pos="1636"/>
        </w:tabs>
        <w:spacing w:line="240" w:lineRule="auto"/>
        <w:ind w:left="1644"/>
        <w:textAlignment w:val="auto"/>
      </w:pPr>
      <w:r w:rsidRPr="000C0E87">
        <w:t>ymmärtää yhtälöryhmän ratkaisemisen periaatteen</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osaa tutkia kaksi- ja kolmiulotteisen koordinaatiston pisteitä, etäisyyksiä ja kulmia vektoreiden avulla</w:t>
      </w:r>
    </w:p>
    <w:p w:rsidR="00E639D2" w:rsidRPr="000C0E87" w:rsidRDefault="00E639D2" w:rsidP="00A76A48">
      <w:pPr>
        <w:keepNext/>
        <w:widowControl/>
        <w:numPr>
          <w:ilvl w:val="0"/>
          <w:numId w:val="61"/>
        </w:numPr>
        <w:tabs>
          <w:tab w:val="num" w:pos="1636"/>
        </w:tabs>
        <w:spacing w:line="240" w:lineRule="auto"/>
        <w:ind w:left="1644"/>
        <w:textAlignment w:val="auto"/>
      </w:pPr>
      <w:r w:rsidRPr="000C0E87">
        <w:t>osaa käyttää teknisiä apuvälineitä vektoreiden tutkimisessa sekä suoriin ja tasoihin liittyvien sovellusongelmien ratkaisu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vektoreiden perusominaisuudet</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vektoreiden yhteen- ja vähennyslasku ja vektorin kertominen luvulla</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koordinaatiston vektoreiden skalaaritulo</w:t>
      </w:r>
    </w:p>
    <w:p w:rsidR="00E639D2" w:rsidRPr="000C0E87" w:rsidRDefault="00E639D2" w:rsidP="00A76A48">
      <w:pPr>
        <w:keepNext/>
        <w:widowControl/>
        <w:numPr>
          <w:ilvl w:val="0"/>
          <w:numId w:val="62"/>
        </w:numPr>
        <w:tabs>
          <w:tab w:val="num" w:pos="1636"/>
        </w:tabs>
        <w:spacing w:line="240" w:lineRule="auto"/>
        <w:ind w:left="1644"/>
        <w:textAlignment w:val="auto"/>
      </w:pPr>
      <w:r w:rsidRPr="000C0E87">
        <w:t>yhtälöryhmän ratkaiseminen</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suorat ja tasot avaruudessa</w:t>
      </w:r>
    </w:p>
    <w:p w:rsidR="00E639D2" w:rsidRPr="000C0E87" w:rsidRDefault="00E639D2" w:rsidP="000273A6">
      <w:pPr>
        <w:keepNext/>
        <w:widowControl/>
        <w:spacing w:line="240" w:lineRule="auto"/>
        <w:ind w:left="1616"/>
      </w:pPr>
    </w:p>
    <w:p w:rsidR="00E639D2" w:rsidRPr="000C0E87" w:rsidRDefault="00E639D2" w:rsidP="000273A6">
      <w:pPr>
        <w:keepNext/>
        <w:widowControl/>
        <w:spacing w:line="240" w:lineRule="auto"/>
      </w:pPr>
    </w:p>
    <w:p w:rsidR="00E639D2" w:rsidRPr="000C0E87" w:rsidRDefault="00E639D2" w:rsidP="000273A6">
      <w:pPr>
        <w:keepNext/>
        <w:widowControl/>
        <w:ind w:left="1304"/>
        <w:rPr>
          <w:b/>
        </w:rPr>
      </w:pPr>
      <w:r w:rsidRPr="000C0E87">
        <w:rPr>
          <w:b/>
        </w:rPr>
        <w:t xml:space="preserve">5.  Analyyttinen geometria (MAA5)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 xml:space="preserve">ymmärtää, kuinka analyyttinen geometria luo yhteyksiä geometristen ja algebrallisten käsitteiden välille </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 xml:space="preserve">ymmärtää pistejoukon yhtälön käsitteen ja oppii tutkimaan yhtälöiden avulla pisteitä, suoria, ympyröitä ja paraabeleja </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syventää itseisarvokäsitteen ymmärtämystään ja oppii ratkaisemaan sellaisia yksinkertaisia itseisarvoyhtälöitä ja vastaavia epäyhtälöitä, jotka ovat tyyppiä</w:t>
      </w:r>
      <w:r w:rsidRPr="000C0E87">
        <w:br/>
        <w:t xml:space="preserve"> | </w:t>
      </w:r>
      <w:r w:rsidRPr="000C0E87">
        <w:rPr>
          <w:i/>
        </w:rPr>
        <w:t>f</w:t>
      </w:r>
      <w:r w:rsidRPr="000C0E87">
        <w:t>(</w:t>
      </w:r>
      <w:r w:rsidRPr="000C0E87">
        <w:rPr>
          <w:i/>
        </w:rPr>
        <w:t>x</w:t>
      </w:r>
      <w:r w:rsidRPr="000C0E87">
        <w:t xml:space="preserve">) | = </w:t>
      </w:r>
      <w:r w:rsidRPr="000C0E87">
        <w:rPr>
          <w:i/>
        </w:rPr>
        <w:t>a</w:t>
      </w:r>
      <w:r w:rsidRPr="000C0E87">
        <w:t xml:space="preserve">  tai  | </w:t>
      </w:r>
      <w:r w:rsidRPr="000C0E87">
        <w:rPr>
          <w:i/>
        </w:rPr>
        <w:t>f</w:t>
      </w:r>
      <w:r w:rsidRPr="000C0E87">
        <w:t>(</w:t>
      </w:r>
      <w:r w:rsidRPr="000C0E87">
        <w:rPr>
          <w:i/>
        </w:rPr>
        <w:t>x</w:t>
      </w:r>
      <w:r w:rsidRPr="000C0E87">
        <w:t xml:space="preserve">) | = | </w:t>
      </w:r>
      <w:r w:rsidRPr="000C0E87">
        <w:rPr>
          <w:i/>
        </w:rPr>
        <w:t>g</w:t>
      </w:r>
      <w:r w:rsidRPr="000C0E87">
        <w:t>(</w:t>
      </w:r>
      <w:r w:rsidRPr="000C0E87">
        <w:rPr>
          <w:i/>
        </w:rPr>
        <w:t>x</w:t>
      </w:r>
      <w:r w:rsidRPr="000C0E87">
        <w:t>) |</w:t>
      </w:r>
    </w:p>
    <w:p w:rsidR="00E639D2" w:rsidRPr="000C0E87" w:rsidRDefault="00E639D2" w:rsidP="00A76A48">
      <w:pPr>
        <w:keepNext/>
        <w:widowControl/>
        <w:numPr>
          <w:ilvl w:val="0"/>
          <w:numId w:val="59"/>
        </w:numPr>
        <w:tabs>
          <w:tab w:val="num" w:pos="1636"/>
        </w:tabs>
        <w:spacing w:line="240" w:lineRule="auto"/>
        <w:ind w:left="1644"/>
        <w:textAlignment w:val="auto"/>
      </w:pPr>
      <w:r w:rsidRPr="000C0E87">
        <w:t xml:space="preserve">osaa käyttää teknisiä apuvälineitä pistejoukon yhtälön tutkimisessa sekä yhtälöiden, yhtälöryhmien, itseisarvoyhtälöiden ja epäyhtälöiden ratkaisemisessa sovellusongelmissa.  </w:t>
      </w:r>
    </w:p>
    <w:p w:rsidR="00E639D2" w:rsidRPr="000C0E87" w:rsidRDefault="00E639D2" w:rsidP="000273A6">
      <w:pPr>
        <w:keepNext/>
        <w:widowControl/>
        <w:spacing w:line="240" w:lineRule="auto"/>
        <w:ind w:left="161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 xml:space="preserve">pistejoukon yhtälö </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suoran, ympyrän ja paraabelin yhtälöt</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itseisarvoyhtälön ja epäyhtälön ratkaiseminen</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pisteen etäisyys suorasta</w:t>
      </w:r>
    </w:p>
    <w:p w:rsidR="00E639D2" w:rsidRPr="000C0E87" w:rsidRDefault="00E639D2" w:rsidP="000273A6">
      <w:pPr>
        <w:keepNext/>
        <w:widowControl/>
        <w:spacing w:line="240" w:lineRule="auto"/>
      </w:pP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ind w:left="1304"/>
        <w:rPr>
          <w:b/>
        </w:rPr>
      </w:pPr>
      <w:r w:rsidRPr="000C0E87">
        <w:rPr>
          <w:b/>
        </w:rPr>
        <w:t xml:space="preserve">6.  Derivaatta (MAA6)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määrittää rationaalifunktion nollakohdat ja ratkaista yksinkertaisia rationaaliepäyhtälöitä</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maksuu havainnollisen käsityksen funktion raja-arvosta, jatkuvuudesta ja derivaatasta</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määrittää yksinkertaisten funktioiden derivaatat</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tutkia derivaatan avulla polynomifunktion kulkua ja määrittää sen ääriarvot</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tietää, kuinka rationaalifunktion suurin ja pienin arvo määritetään</w:t>
      </w:r>
    </w:p>
    <w:p w:rsidR="00E639D2" w:rsidRPr="000C0E87" w:rsidRDefault="00E639D2" w:rsidP="00A76A48">
      <w:pPr>
        <w:keepNext/>
        <w:widowControl/>
        <w:numPr>
          <w:ilvl w:val="0"/>
          <w:numId w:val="65"/>
        </w:numPr>
        <w:tabs>
          <w:tab w:val="clear" w:pos="360"/>
          <w:tab w:val="num" w:pos="1636"/>
        </w:tabs>
        <w:spacing w:line="240" w:lineRule="auto"/>
        <w:ind w:left="1644"/>
        <w:textAlignment w:val="auto"/>
      </w:pPr>
      <w:r w:rsidRPr="000C0E87">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 xml:space="preserve">rationaaliyhtälö ja </w:t>
      </w:r>
      <w:r w:rsidRPr="000C0E87">
        <w:noBreakHyphen/>
        <w:t>epäyhtälö</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 xml:space="preserve">funktion raja-arvo, jatkuvuus ja derivaatta </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polynomifunktion, funktioiden tulon ja osamäärän derivoiminen</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polynomifunktion kulun tutkiminen ja ääriarvojen määrittäminen</w:t>
      </w:r>
    </w:p>
    <w:p w:rsidR="00162017" w:rsidRPr="000C0E87" w:rsidRDefault="00162017" w:rsidP="000273A6">
      <w:pPr>
        <w:keepNext/>
        <w:widowControl/>
        <w:spacing w:line="240" w:lineRule="auto"/>
      </w:pPr>
    </w:p>
    <w:p w:rsidR="006B7FC6" w:rsidRPr="000C0E87" w:rsidRDefault="006B7FC6" w:rsidP="000273A6">
      <w:pPr>
        <w:keepNext/>
        <w:widowControl/>
        <w:spacing w:line="240" w:lineRule="auto"/>
      </w:pPr>
    </w:p>
    <w:p w:rsidR="00E639D2" w:rsidRPr="000C0E87" w:rsidRDefault="00E639D2" w:rsidP="000273A6">
      <w:pPr>
        <w:keepNext/>
        <w:widowControl/>
        <w:ind w:left="1304"/>
        <w:rPr>
          <w:b/>
        </w:rPr>
      </w:pPr>
      <w:r w:rsidRPr="000C0E87">
        <w:rPr>
          <w:b/>
        </w:rPr>
        <w:t xml:space="preserve">7.  Trigonometriset funktiot (MAA7)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spacing w:line="240" w:lineRule="auto"/>
        <w:ind w:left="1276"/>
      </w:pPr>
      <w:r w:rsidRPr="000C0E87">
        <w:rPr>
          <w:i/>
        </w:rPr>
        <w:t>Tavoitteet</w:t>
      </w:r>
      <w:r w:rsidRPr="000C0E87">
        <w:t xml:space="preserve"> </w:t>
      </w:r>
    </w:p>
    <w:p w:rsidR="00E639D2" w:rsidRPr="000C0E87" w:rsidRDefault="00E639D2" w:rsidP="000273A6">
      <w:pPr>
        <w:keepNext/>
        <w:widowControl/>
        <w:numPr>
          <w:ilvl w:val="12"/>
          <w:numId w:val="0"/>
        </w:numPr>
        <w:spacing w:line="240" w:lineRule="auto"/>
        <w:ind w:left="1276"/>
      </w:pPr>
      <w:r w:rsidRPr="000C0E87">
        <w:t>Kurssin tavoitteena on, että opiskelij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tutkii trigonometrisia funktioita yksikköympyrän symmetrioiden avull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ratkaista sellaisia trigonometrisia yhtälöitä, jotka ovat tyyppiä </w:t>
      </w:r>
      <w:r w:rsidRPr="000C0E87">
        <w:br/>
        <w:t xml:space="preserve">sin </w:t>
      </w:r>
      <w:r w:rsidRPr="000C0E87">
        <w:rPr>
          <w:i/>
        </w:rPr>
        <w:t>f</w:t>
      </w:r>
      <w:r w:rsidRPr="000C0E87">
        <w:t>(</w:t>
      </w:r>
      <w:r w:rsidRPr="000C0E87">
        <w:rPr>
          <w:i/>
        </w:rPr>
        <w:t>x</w:t>
      </w:r>
      <w:r w:rsidRPr="000C0E87">
        <w:t xml:space="preserve">) = </w:t>
      </w:r>
      <w:r w:rsidRPr="000C0E87">
        <w:rPr>
          <w:i/>
        </w:rPr>
        <w:t>a</w:t>
      </w:r>
      <w:r w:rsidRPr="000C0E87">
        <w:t xml:space="preserve">  tai  sin </w:t>
      </w:r>
      <w:r w:rsidRPr="000C0E87">
        <w:rPr>
          <w:i/>
        </w:rPr>
        <w:t>f</w:t>
      </w:r>
      <w:r w:rsidRPr="000C0E87">
        <w:t>(</w:t>
      </w:r>
      <w:r w:rsidRPr="000C0E87">
        <w:rPr>
          <w:i/>
        </w:rPr>
        <w:t>x</w:t>
      </w:r>
      <w:r w:rsidRPr="000C0E87">
        <w:t xml:space="preserve">) = sin </w:t>
      </w:r>
      <w:r w:rsidRPr="000C0E87">
        <w:rPr>
          <w:i/>
        </w:rPr>
        <w:t>g</w:t>
      </w:r>
      <w:r w:rsidRPr="000C0E87">
        <w:t>(</w:t>
      </w:r>
      <w:r w:rsidRPr="000C0E87">
        <w:rPr>
          <w:i/>
        </w:rPr>
        <w:t>x</w:t>
      </w:r>
      <w:r w:rsidRPr="000C0E87">
        <w:t>)</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trigonometristen funktioiden yhteydet </w:t>
      </w:r>
      <w:r w:rsidRPr="000C0E87">
        <w:rPr>
          <w:position w:val="-6"/>
        </w:rPr>
        <w:object w:dxaOrig="1980" w:dyaOrig="320">
          <v:shape id="_x0000_i1026" type="#_x0000_t75" style="width:99.75pt;height:14.25pt" o:ole="">
            <v:imagedata r:id="rId22" o:title=""/>
          </v:shape>
          <o:OLEObject Type="Embed" ProgID="Equation.DSMT4" ShapeID="_x0000_i1026" DrawAspect="Content" ObjectID="_1648898917" r:id="rId23"/>
        </w:object>
      </w:r>
      <w:r w:rsidRPr="000C0E87">
        <w:t xml:space="preserve"> ja</w:t>
      </w:r>
      <w:r w:rsidRPr="000C0E87">
        <w:rPr>
          <w:position w:val="-12"/>
        </w:rPr>
        <w:object w:dxaOrig="1380" w:dyaOrig="400">
          <v:shape id="_x0000_i1027" type="#_x0000_t75" style="width:67.5pt;height:21pt" o:ole="">
            <v:imagedata r:id="rId24" o:title=""/>
          </v:shape>
          <o:OLEObject Type="Embed" ProgID="Equation.DSMT4" ShapeID="_x0000_i1027" DrawAspect="Content" ObjectID="_1648898918" r:id="rId25"/>
        </w:object>
      </w:r>
      <w:r w:rsidRPr="000C0E87">
        <w:t xml:space="preserve"> </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derivoida yhdistettyjä funktioita </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tutkia trigonometrisia funktioita derivaatan avull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hyödyntää trigonometrisia funktioita mallintaessaan jaksollisia ilmiöitä</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käyttää teknisiä apuvälineitä trigonometristen funktioiden tutkimisessa ja trigonometristen yhtälöiden ratkaisemisessa ja trigonometristen funktioiden derivaattojen määrittämisessä sovellusongelmi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0"/>
        </w:numPr>
        <w:tabs>
          <w:tab w:val="clear" w:pos="360"/>
          <w:tab w:val="num" w:pos="1636"/>
        </w:tabs>
        <w:spacing w:line="240" w:lineRule="auto"/>
        <w:ind w:left="1644"/>
        <w:textAlignment w:val="auto"/>
      </w:pPr>
      <w:r w:rsidRPr="000C0E87">
        <w:t>suunnattu kulma ja radiaani</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trigonometriset funktiot symmetria- ja jaksollisuusominaisuuksineen</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trigonometristen yhtälöiden ratkaiseminen</w:t>
      </w:r>
    </w:p>
    <w:p w:rsidR="00E639D2" w:rsidRPr="000C0E87" w:rsidRDefault="00E639D2" w:rsidP="00A76A48">
      <w:pPr>
        <w:keepNext/>
        <w:widowControl/>
        <w:numPr>
          <w:ilvl w:val="0"/>
          <w:numId w:val="70"/>
        </w:numPr>
        <w:tabs>
          <w:tab w:val="clear" w:pos="360"/>
          <w:tab w:val="num" w:pos="1636"/>
        </w:tabs>
        <w:spacing w:line="240" w:lineRule="auto"/>
        <w:ind w:left="1644"/>
        <w:textAlignment w:val="auto"/>
      </w:pPr>
      <w:r w:rsidRPr="000C0E87">
        <w:t>yhdistetyn funktion derivaatta</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 xml:space="preserve">trigonometristen funktioiden derivaatat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ind w:left="1304"/>
        <w:rPr>
          <w:b/>
        </w:rPr>
      </w:pPr>
      <w:r w:rsidRPr="000C0E87">
        <w:rPr>
          <w:b/>
        </w:rPr>
        <w:t>8.  Juuri- ja logaritmifunktiot (MAA8)</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kertaa potenssienlaskusäännöt mukaan lukien murtopotenssit</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tuntee juuri-, eksponentti- ja logaritmifunktioiden ominaisuudet ja osaa ratkaista niihin liittyviä yhtälöitä</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tutkia juuri-, eksponentti- ja logaritmifunktioita derivaatan avulla</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hyödyntää eksponenttifunktiota mallintaessaan erilaisia kasvamisen ja vähenemisen ilmiöitä</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0C0E87" w:rsidRDefault="00E639D2" w:rsidP="000273A6">
      <w:pPr>
        <w:keepNext/>
        <w:widowControl/>
        <w:spacing w:line="240" w:lineRule="auto"/>
        <w:ind w:left="93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potenssien laskusäänn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juurifunktiot ja -yhtä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eksponenttifunktiot ja -yhtä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 xml:space="preserve">logaritmifunktiot ja -yhtälöt </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juuri-, eksponentti- ja logaritmifunktioiden derivaatat</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pPr>
    </w:p>
    <w:p w:rsidR="00E639D2" w:rsidRPr="000C0E87" w:rsidRDefault="00E639D2" w:rsidP="000273A6">
      <w:pPr>
        <w:keepNext/>
        <w:widowControl/>
        <w:ind w:left="1304"/>
        <w:rPr>
          <w:b/>
        </w:rPr>
      </w:pPr>
      <w:r w:rsidRPr="000C0E87">
        <w:rPr>
          <w:b/>
        </w:rPr>
        <w:t xml:space="preserve">9.  Integraalilaskenta (MAA9)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ymmärtää integraalifunktion käsitteen ja oppii määrittämään alkeisfunktioiden integraalifunktioit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ymmärtää määrätyn integraalin käsitteen ja sen yhteyden pinta-alaan</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osaa määrittää pinta-aloja ja tilavuuksia määrätyn integraalin avull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perehtyy integraalilaskennan sovelluksiin</w:t>
      </w:r>
    </w:p>
    <w:p w:rsidR="00E639D2" w:rsidRPr="000C0E87" w:rsidRDefault="00E639D2" w:rsidP="00A76A48">
      <w:pPr>
        <w:keepNext/>
        <w:widowControl/>
        <w:numPr>
          <w:ilvl w:val="0"/>
          <w:numId w:val="71"/>
        </w:numPr>
        <w:tabs>
          <w:tab w:val="clear" w:pos="360"/>
          <w:tab w:val="num" w:pos="1636"/>
        </w:tabs>
        <w:spacing w:line="240" w:lineRule="auto"/>
        <w:ind w:left="1644"/>
        <w:textAlignment w:val="auto"/>
      </w:pPr>
      <w:r w:rsidRPr="000C0E87">
        <w:t>osaa käyttää teknisiä apuvälineitä funktion ominaisuuksien tutkimisessa ja integraalifunktion määrittämisessä sekä määrätyn integraalin laskemisessa sovellusongelmi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integraalifunktio</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alkeisfunktioiden integraalifunktiot</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määrätty integraali</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pinta-alan ja tilavuuden laskeminen</w:t>
      </w:r>
    </w:p>
    <w:p w:rsidR="00E639D2" w:rsidRPr="000C0E87" w:rsidRDefault="00E639D2" w:rsidP="000273A6">
      <w:pPr>
        <w:keepNext/>
        <w:widowControl/>
        <w:spacing w:line="240" w:lineRule="auto"/>
        <w:ind w:left="1276"/>
      </w:pPr>
    </w:p>
    <w:p w:rsidR="00F175F4" w:rsidRDefault="00F175F4" w:rsidP="000273A6">
      <w:pPr>
        <w:keepNext/>
        <w:widowControl/>
        <w:ind w:left="1304"/>
        <w:rPr>
          <w:b/>
        </w:rPr>
      </w:pPr>
    </w:p>
    <w:p w:rsidR="00E639D2" w:rsidRPr="000C0E87" w:rsidRDefault="00E639D2" w:rsidP="000273A6">
      <w:pPr>
        <w:keepNext/>
        <w:widowControl/>
        <w:ind w:left="1304"/>
        <w:rPr>
          <w:b/>
        </w:rPr>
      </w:pPr>
      <w:r w:rsidRPr="000C0E87">
        <w:rPr>
          <w:b/>
        </w:rPr>
        <w:t xml:space="preserve">10.  Todennäköisyys ja tilastot (MAA10)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 xml:space="preserve">Kurssin tavoitteena on, että opiskelija </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osaa havainnollistaa diskreettejä ja jatkuvia tilastol</w:t>
      </w:r>
      <w:r w:rsidR="009D7908" w:rsidRPr="000C0E87">
        <w:t>lisia jakaumia sekä määrittää ja tulkita</w:t>
      </w:r>
      <w:r w:rsidRPr="000C0E87">
        <w:t xml:space="preserve"> jakaumien tunnuslukuja</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kombinatorisiin menetelmiin</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todennäköisyyden käsitteeseen ja todennäköisyyksien laskusääntöihin</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ymmärtää diskreetin todennäköisyysjakauman käsitteen ja oppii määrittämään jakauman odotusarvon ja soveltamaan sitä</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jatkuvan todennäköisyysjakauman käsitteeseen ja oppii soveltamaan normaalijakaumaa</w:t>
      </w:r>
    </w:p>
    <w:p w:rsidR="00E639D2" w:rsidRPr="000C0E87" w:rsidRDefault="00E639D2" w:rsidP="00A76A48">
      <w:pPr>
        <w:keepNext/>
        <w:widowControl/>
        <w:numPr>
          <w:ilvl w:val="0"/>
          <w:numId w:val="63"/>
        </w:numPr>
        <w:tabs>
          <w:tab w:val="clear" w:pos="360"/>
          <w:tab w:val="num" w:pos="1636"/>
        </w:tabs>
        <w:spacing w:line="240" w:lineRule="auto"/>
        <w:ind w:left="1644"/>
        <w:textAlignment w:val="auto"/>
      </w:pPr>
      <w:r w:rsidRPr="000C0E87">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ti ja jatkuva tilastollinen jakauma</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jakauman tunnusluvu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klassinen ja tilastollinen todennäköisyys</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 xml:space="preserve">kombinatoriikka </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todennäköisyyksien laskusäännö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ti ja jatkuva todennäköisyysjakauma</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in jakauman odotusarvo</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normaalijakauma</w:t>
      </w:r>
    </w:p>
    <w:p w:rsidR="00E639D2" w:rsidRPr="000C0E87" w:rsidRDefault="00E639D2" w:rsidP="000273A6">
      <w:pPr>
        <w:keepNext/>
        <w:widowControl/>
        <w:spacing w:line="240" w:lineRule="auto"/>
        <w:ind w:left="1616"/>
      </w:pP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szCs w:val="20"/>
        </w:rPr>
      </w:pPr>
      <w:r w:rsidRPr="000C0E87">
        <w:rPr>
          <w:b/>
          <w:szCs w:val="20"/>
        </w:rPr>
        <w:t>Valtakunnalliset syventävät kurssit</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11.  Lukuteoria ja todistaminen (MAA11)</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3"/>
        </w:numPr>
        <w:spacing w:line="240" w:lineRule="auto"/>
        <w:textAlignment w:val="auto"/>
      </w:pPr>
      <w:r w:rsidRPr="000C0E87">
        <w:t xml:space="preserve">perehtyy logiikan alkeisiin ja tutustuu todistusperiaatteisiin sekä harjoittelee todistamista </w:t>
      </w:r>
    </w:p>
    <w:p w:rsidR="00E639D2" w:rsidRPr="000C0E87" w:rsidRDefault="00E639D2" w:rsidP="00A76A48">
      <w:pPr>
        <w:keepNext/>
        <w:widowControl/>
        <w:numPr>
          <w:ilvl w:val="0"/>
          <w:numId w:val="73"/>
        </w:numPr>
        <w:spacing w:line="240" w:lineRule="auto"/>
        <w:textAlignment w:val="auto"/>
      </w:pPr>
      <w:r w:rsidRPr="000C0E87">
        <w:t xml:space="preserve">hallitsee lukuteorian peruskäsitteet ja perehtyy alkulukujen ominaisuuksiin </w:t>
      </w:r>
    </w:p>
    <w:p w:rsidR="00E639D2" w:rsidRPr="000C0E87" w:rsidRDefault="00E639D2" w:rsidP="00A76A48">
      <w:pPr>
        <w:keepNext/>
        <w:widowControl/>
        <w:numPr>
          <w:ilvl w:val="0"/>
          <w:numId w:val="73"/>
        </w:numPr>
        <w:spacing w:line="240" w:lineRule="auto"/>
        <w:textAlignment w:val="auto"/>
      </w:pPr>
      <w:r w:rsidRPr="000C0E87">
        <w:t>osaa tutkia kokonaislukujen jaollisuutta jakoyhtälön ja kokonaislukujen kongruenssin avulla</w:t>
      </w:r>
    </w:p>
    <w:p w:rsidR="00E639D2" w:rsidRPr="000C0E87" w:rsidRDefault="00E639D2" w:rsidP="00A76A48">
      <w:pPr>
        <w:keepNext/>
        <w:widowControl/>
        <w:numPr>
          <w:ilvl w:val="0"/>
          <w:numId w:val="73"/>
        </w:numPr>
        <w:spacing w:line="240" w:lineRule="auto"/>
        <w:textAlignment w:val="auto"/>
      </w:pPr>
      <w:r w:rsidRPr="000C0E87">
        <w:t>syventää ymmärrystään lukujonoista ja niiden summista</w:t>
      </w:r>
    </w:p>
    <w:p w:rsidR="00E639D2" w:rsidRPr="000C0E87" w:rsidRDefault="00E639D2" w:rsidP="00A76A48">
      <w:pPr>
        <w:keepNext/>
        <w:widowControl/>
        <w:numPr>
          <w:ilvl w:val="0"/>
          <w:numId w:val="73"/>
        </w:numPr>
        <w:spacing w:line="240" w:lineRule="auto"/>
        <w:textAlignment w:val="auto"/>
      </w:pPr>
      <w:r w:rsidRPr="000C0E87">
        <w:t>osaa käyttää teknisiä apuvälineitä lukujen ominaisuuksien tutkimisessa.</w:t>
      </w:r>
    </w:p>
    <w:p w:rsidR="00E639D2" w:rsidRPr="000C0E87" w:rsidRDefault="00E639D2" w:rsidP="000273A6">
      <w:pPr>
        <w:keepNext/>
        <w:widowControl/>
        <w:spacing w:line="240" w:lineRule="auto"/>
        <w:ind w:left="166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74"/>
        </w:numPr>
        <w:spacing w:line="240" w:lineRule="auto"/>
        <w:textAlignment w:val="auto"/>
      </w:pPr>
      <w:r w:rsidRPr="000C0E87">
        <w:t>konnektiivit ja totuusarvot</w:t>
      </w:r>
    </w:p>
    <w:p w:rsidR="00E639D2" w:rsidRPr="000C0E87" w:rsidRDefault="00E639D2" w:rsidP="00A76A48">
      <w:pPr>
        <w:keepNext/>
        <w:widowControl/>
        <w:numPr>
          <w:ilvl w:val="0"/>
          <w:numId w:val="74"/>
        </w:numPr>
        <w:spacing w:line="240" w:lineRule="auto"/>
        <w:textAlignment w:val="auto"/>
      </w:pPr>
      <w:r w:rsidRPr="000C0E87">
        <w:t>geometrinen todistaminen</w:t>
      </w:r>
    </w:p>
    <w:p w:rsidR="00E639D2" w:rsidRPr="000C0E87" w:rsidRDefault="00E639D2" w:rsidP="00A76A48">
      <w:pPr>
        <w:keepNext/>
        <w:widowControl/>
        <w:numPr>
          <w:ilvl w:val="0"/>
          <w:numId w:val="74"/>
        </w:numPr>
        <w:spacing w:line="240" w:lineRule="auto"/>
        <w:textAlignment w:val="auto"/>
      </w:pPr>
      <w:r w:rsidRPr="000C0E87">
        <w:t>suora, käänteinen ja ristiriitatodistus</w:t>
      </w:r>
    </w:p>
    <w:p w:rsidR="00E639D2" w:rsidRPr="000C0E87" w:rsidRDefault="00E639D2" w:rsidP="00A76A48">
      <w:pPr>
        <w:keepNext/>
        <w:widowControl/>
        <w:numPr>
          <w:ilvl w:val="0"/>
          <w:numId w:val="74"/>
        </w:numPr>
        <w:spacing w:line="240" w:lineRule="auto"/>
        <w:textAlignment w:val="auto"/>
      </w:pPr>
      <w:r w:rsidRPr="000C0E87">
        <w:t>induktiotodistus</w:t>
      </w:r>
    </w:p>
    <w:p w:rsidR="00E639D2" w:rsidRPr="000C0E87" w:rsidRDefault="00E639D2" w:rsidP="00A76A48">
      <w:pPr>
        <w:keepNext/>
        <w:widowControl/>
        <w:numPr>
          <w:ilvl w:val="0"/>
          <w:numId w:val="74"/>
        </w:numPr>
        <w:spacing w:line="240" w:lineRule="auto"/>
        <w:textAlignment w:val="auto"/>
      </w:pPr>
      <w:r w:rsidRPr="000C0E87">
        <w:t>kokonaislukujen jaollisuus ja jakoyhtälö</w:t>
      </w:r>
    </w:p>
    <w:p w:rsidR="00E639D2" w:rsidRPr="000C0E87" w:rsidRDefault="00E639D2" w:rsidP="00A76A48">
      <w:pPr>
        <w:keepNext/>
        <w:widowControl/>
        <w:numPr>
          <w:ilvl w:val="0"/>
          <w:numId w:val="74"/>
        </w:numPr>
        <w:spacing w:line="240" w:lineRule="auto"/>
        <w:textAlignment w:val="auto"/>
      </w:pPr>
      <w:r w:rsidRPr="000C0E87">
        <w:t>Eukleideen algoritmi</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alkuluvut ja Eratostheneen seula</w:t>
      </w:r>
    </w:p>
    <w:p w:rsidR="00E639D2" w:rsidRPr="000C0E87" w:rsidRDefault="00E639D2" w:rsidP="00A76A48">
      <w:pPr>
        <w:keepNext/>
        <w:widowControl/>
        <w:numPr>
          <w:ilvl w:val="0"/>
          <w:numId w:val="74"/>
        </w:numPr>
        <w:spacing w:line="240" w:lineRule="auto"/>
        <w:textAlignment w:val="auto"/>
      </w:pPr>
      <w:r w:rsidRPr="000C0E87">
        <w:t xml:space="preserve">aritmetiikan peruslause </w:t>
      </w:r>
    </w:p>
    <w:p w:rsidR="00E639D2" w:rsidRPr="000C0E87" w:rsidRDefault="00E639D2" w:rsidP="00A76A48">
      <w:pPr>
        <w:keepNext/>
        <w:widowControl/>
        <w:numPr>
          <w:ilvl w:val="0"/>
          <w:numId w:val="74"/>
        </w:numPr>
        <w:spacing w:line="240" w:lineRule="auto"/>
        <w:textAlignment w:val="auto"/>
      </w:pPr>
      <w:r w:rsidRPr="000C0E87">
        <w:t>kokonaislukujen kongruenssi</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12.  Algoritmit matematiikassa (MAA12)</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5"/>
        </w:numPr>
        <w:spacing w:line="240" w:lineRule="auto"/>
        <w:textAlignment w:val="auto"/>
      </w:pPr>
      <w:r w:rsidRPr="000C0E87">
        <w:t>syventää algoritmista ajatteluaan</w:t>
      </w:r>
    </w:p>
    <w:p w:rsidR="00E639D2" w:rsidRPr="000C0E87" w:rsidRDefault="00E639D2" w:rsidP="00A76A48">
      <w:pPr>
        <w:keepNext/>
        <w:widowControl/>
        <w:numPr>
          <w:ilvl w:val="0"/>
          <w:numId w:val="75"/>
        </w:numPr>
        <w:spacing w:line="240" w:lineRule="auto"/>
        <w:textAlignment w:val="auto"/>
      </w:pPr>
      <w:r w:rsidRPr="000C0E87">
        <w:t>osaa tutkia ja selittää, kuinka algoritmit toimivat</w:t>
      </w:r>
    </w:p>
    <w:p w:rsidR="00E639D2" w:rsidRPr="000C0E87" w:rsidRDefault="00E639D2" w:rsidP="00A76A48">
      <w:pPr>
        <w:keepNext/>
        <w:widowControl/>
        <w:numPr>
          <w:ilvl w:val="0"/>
          <w:numId w:val="75"/>
        </w:numPr>
        <w:spacing w:line="240" w:lineRule="auto"/>
        <w:textAlignment w:val="auto"/>
      </w:pPr>
      <w:r w:rsidRPr="000C0E87">
        <w:t>ymmärtää iteroinnin käsitteen ja oppii ratkaisemaan epälineaarisia yhtälöitä numeerisesti</w:t>
      </w:r>
    </w:p>
    <w:p w:rsidR="00E639D2" w:rsidRPr="000C0E87" w:rsidRDefault="00E639D2" w:rsidP="00A76A48">
      <w:pPr>
        <w:keepNext/>
        <w:widowControl/>
        <w:numPr>
          <w:ilvl w:val="0"/>
          <w:numId w:val="75"/>
        </w:numPr>
        <w:spacing w:line="240" w:lineRule="auto"/>
        <w:textAlignment w:val="auto"/>
      </w:pPr>
      <w:r w:rsidRPr="000C0E87">
        <w:t xml:space="preserve">osaa tutkia polynomien jaollisuutta ja osaa määrittää polynomin tekijät </w:t>
      </w:r>
    </w:p>
    <w:p w:rsidR="00E639D2" w:rsidRPr="000C0E87" w:rsidRDefault="00E639D2" w:rsidP="00A76A48">
      <w:pPr>
        <w:keepNext/>
        <w:widowControl/>
        <w:numPr>
          <w:ilvl w:val="0"/>
          <w:numId w:val="75"/>
        </w:numPr>
        <w:spacing w:line="240" w:lineRule="auto"/>
        <w:textAlignment w:val="auto"/>
      </w:pPr>
      <w:r w:rsidRPr="000C0E87">
        <w:t>osaa määrittää numeerisesti muutosnopeutta ja pinta-alaa</w:t>
      </w:r>
    </w:p>
    <w:p w:rsidR="00E639D2" w:rsidRPr="000C0E87" w:rsidRDefault="00E639D2" w:rsidP="00A76A48">
      <w:pPr>
        <w:keepNext/>
        <w:widowControl/>
        <w:numPr>
          <w:ilvl w:val="0"/>
          <w:numId w:val="75"/>
        </w:numPr>
        <w:spacing w:line="240" w:lineRule="auto"/>
        <w:textAlignment w:val="auto"/>
      </w:pPr>
      <w:r w:rsidRPr="000C0E87">
        <w:t>osaa käyttää teknisiä apuvälineitä algoritmien tutkimisessa ja laskutoimituksissa.</w:t>
      </w:r>
    </w:p>
    <w:p w:rsidR="00E639D2" w:rsidRPr="000C0E87" w:rsidRDefault="00E639D2" w:rsidP="000273A6">
      <w:pPr>
        <w:keepNext/>
        <w:widowControl/>
        <w:spacing w:line="240" w:lineRule="auto"/>
        <w:ind w:left="1636"/>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iterointi ja Newton-Raphsonin menetelmä</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polynomien jakoalgoritmi</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 xml:space="preserve">polynomien jakoyhtälö </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 xml:space="preserve">Newton-Cotes-kaavat: suorakaidesääntö, puolisuunnikassääntö ja Simpsonin sääntö </w:t>
      </w:r>
    </w:p>
    <w:p w:rsidR="00162017" w:rsidRPr="000C0E87" w:rsidRDefault="00162017" w:rsidP="000273A6">
      <w:pPr>
        <w:keepNext/>
        <w:widowControl/>
        <w:spacing w:line="240" w:lineRule="auto"/>
      </w:pP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b/>
        </w:rPr>
      </w:pPr>
      <w:r w:rsidRPr="000C0E87">
        <w:rPr>
          <w:b/>
        </w:rPr>
        <w:t>13.  Differentiaali- ja integraalilaskennan jatkokurssi (MAA13)</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7"/>
        </w:numPr>
        <w:spacing w:line="240" w:lineRule="auto"/>
        <w:textAlignment w:val="auto"/>
      </w:pPr>
      <w:r w:rsidRPr="000C0E87">
        <w:t>syventää differentiaali- ja integraalilaskennan teoreettisten perusteiden tuntemustaan</w:t>
      </w:r>
    </w:p>
    <w:p w:rsidR="00E639D2" w:rsidRPr="000C0E87" w:rsidRDefault="00E639D2" w:rsidP="00A76A48">
      <w:pPr>
        <w:keepNext/>
        <w:widowControl/>
        <w:numPr>
          <w:ilvl w:val="0"/>
          <w:numId w:val="77"/>
        </w:numPr>
        <w:spacing w:line="240" w:lineRule="auto"/>
        <w:textAlignment w:val="auto"/>
      </w:pPr>
      <w:r w:rsidRPr="000C0E87">
        <w:t>osaa tutkia aidosti monotonisten funktioiden käänteisfunktioita</w:t>
      </w:r>
    </w:p>
    <w:p w:rsidR="00E639D2" w:rsidRPr="000C0E87" w:rsidRDefault="00E639D2" w:rsidP="00A76A48">
      <w:pPr>
        <w:keepNext/>
        <w:widowControl/>
        <w:numPr>
          <w:ilvl w:val="0"/>
          <w:numId w:val="77"/>
        </w:numPr>
        <w:spacing w:line="240" w:lineRule="auto"/>
        <w:textAlignment w:val="auto"/>
      </w:pPr>
      <w:r w:rsidRPr="000C0E87">
        <w:t>täydentää integraalilaskennan taitojaan ja soveltaa niitä muun muassa jatkuvien todennäköisyysjakaumien tutkimiseen</w:t>
      </w:r>
    </w:p>
    <w:p w:rsidR="00E639D2" w:rsidRPr="000C0E87" w:rsidRDefault="00E639D2" w:rsidP="00A76A48">
      <w:pPr>
        <w:keepNext/>
        <w:widowControl/>
        <w:numPr>
          <w:ilvl w:val="0"/>
          <w:numId w:val="77"/>
        </w:numPr>
        <w:spacing w:line="240" w:lineRule="auto"/>
        <w:textAlignment w:val="auto"/>
      </w:pPr>
      <w:r w:rsidRPr="000C0E87">
        <w:t>osaa tutkia lukujonon raja-arvoa, sarjoja ja niiden summia</w:t>
      </w:r>
    </w:p>
    <w:p w:rsidR="00E639D2" w:rsidRPr="000C0E87" w:rsidRDefault="00E639D2" w:rsidP="00A76A48">
      <w:pPr>
        <w:keepNext/>
        <w:widowControl/>
        <w:numPr>
          <w:ilvl w:val="0"/>
          <w:numId w:val="78"/>
        </w:numPr>
        <w:spacing w:line="240" w:lineRule="auto"/>
        <w:ind w:left="1664"/>
        <w:textAlignment w:val="auto"/>
      </w:pPr>
      <w:r w:rsidRPr="000C0E87">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8"/>
        </w:numPr>
        <w:spacing w:line="240" w:lineRule="auto"/>
        <w:ind w:left="1664"/>
        <w:textAlignment w:val="auto"/>
      </w:pPr>
      <w:r w:rsidRPr="000C0E87">
        <w:t>funktion jatkuvuuden ja derivoituvuuden tutkiminen</w:t>
      </w:r>
    </w:p>
    <w:p w:rsidR="00E639D2" w:rsidRPr="000C0E87" w:rsidRDefault="00E639D2" w:rsidP="00A76A48">
      <w:pPr>
        <w:keepNext/>
        <w:widowControl/>
        <w:numPr>
          <w:ilvl w:val="0"/>
          <w:numId w:val="78"/>
        </w:numPr>
        <w:spacing w:line="240" w:lineRule="auto"/>
        <w:ind w:left="1664"/>
        <w:textAlignment w:val="auto"/>
      </w:pPr>
      <w:r w:rsidRPr="000C0E87">
        <w:t xml:space="preserve">jatkuvien ja derivoituvien funktioiden yleisiä ominaisuuksia </w:t>
      </w:r>
    </w:p>
    <w:p w:rsidR="00E639D2" w:rsidRPr="000C0E87" w:rsidRDefault="00E639D2" w:rsidP="00A76A48">
      <w:pPr>
        <w:keepNext/>
        <w:widowControl/>
        <w:numPr>
          <w:ilvl w:val="0"/>
          <w:numId w:val="78"/>
        </w:numPr>
        <w:spacing w:line="240" w:lineRule="auto"/>
        <w:ind w:left="1664"/>
        <w:textAlignment w:val="auto"/>
      </w:pPr>
      <w:r w:rsidRPr="000C0E87">
        <w:t>käänteisfunktio</w:t>
      </w:r>
    </w:p>
    <w:p w:rsidR="00E639D2" w:rsidRPr="000C0E87" w:rsidRDefault="00E639D2" w:rsidP="00A76A48">
      <w:pPr>
        <w:keepNext/>
        <w:widowControl/>
        <w:numPr>
          <w:ilvl w:val="0"/>
          <w:numId w:val="78"/>
        </w:numPr>
        <w:spacing w:line="240" w:lineRule="auto"/>
        <w:ind w:left="1664"/>
        <w:textAlignment w:val="auto"/>
      </w:pPr>
      <w:r w:rsidRPr="000C0E87">
        <w:t>kahden muuttujan funktio ja osittaisderivaatta</w:t>
      </w:r>
    </w:p>
    <w:p w:rsidR="00E639D2" w:rsidRPr="000C0E87" w:rsidRDefault="00E639D2" w:rsidP="00A76A48">
      <w:pPr>
        <w:keepNext/>
        <w:widowControl/>
        <w:numPr>
          <w:ilvl w:val="0"/>
          <w:numId w:val="78"/>
        </w:numPr>
        <w:spacing w:line="240" w:lineRule="auto"/>
        <w:ind w:left="1664"/>
        <w:textAlignment w:val="auto"/>
      </w:pPr>
      <w:r w:rsidRPr="000C0E87">
        <w:t>funktioiden ja lukujonojen raja-arvot äärettömyydessä</w:t>
      </w:r>
    </w:p>
    <w:p w:rsidR="00E639D2" w:rsidRPr="000C0E87" w:rsidRDefault="00E639D2" w:rsidP="00A76A48">
      <w:pPr>
        <w:keepNext/>
        <w:widowControl/>
        <w:numPr>
          <w:ilvl w:val="0"/>
          <w:numId w:val="78"/>
        </w:numPr>
        <w:spacing w:line="240" w:lineRule="auto"/>
        <w:ind w:left="1664"/>
        <w:textAlignment w:val="auto"/>
      </w:pPr>
      <w:r w:rsidRPr="000C0E87">
        <w:t>epäoleelliset integraalit</w:t>
      </w:r>
    </w:p>
    <w:p w:rsidR="00545F16" w:rsidRPr="000C0E87" w:rsidRDefault="00E639D2" w:rsidP="00A76A48">
      <w:pPr>
        <w:keepNext/>
        <w:widowControl/>
        <w:numPr>
          <w:ilvl w:val="0"/>
          <w:numId w:val="78"/>
        </w:numPr>
        <w:spacing w:line="240" w:lineRule="auto"/>
        <w:ind w:left="1664"/>
        <w:textAlignment w:val="auto"/>
      </w:pPr>
      <w:r w:rsidRPr="000C0E87">
        <w:t>lukujonon raja-arvo, sarjat ja niiden summa</w:t>
      </w:r>
    </w:p>
    <w:p w:rsidR="00BF2071" w:rsidRPr="000C0E87" w:rsidRDefault="00BF2071" w:rsidP="000273A6">
      <w:pPr>
        <w:keepNext/>
        <w:widowControl/>
        <w:spacing w:line="240" w:lineRule="auto"/>
        <w:textAlignment w:val="auto"/>
      </w:pPr>
    </w:p>
    <w:p w:rsidR="00BF2071" w:rsidRPr="000C0E87" w:rsidRDefault="00BF2071" w:rsidP="000273A6">
      <w:pPr>
        <w:keepNext/>
        <w:widowControl/>
        <w:spacing w:line="240" w:lineRule="auto"/>
        <w:ind w:left="1080"/>
        <w:textAlignment w:val="auto"/>
        <w:rPr>
          <w:b/>
        </w:rPr>
      </w:pPr>
    </w:p>
    <w:p w:rsidR="00BF2071" w:rsidRPr="00EA01F4" w:rsidRDefault="00BF2071" w:rsidP="000273A6">
      <w:pPr>
        <w:keepNext/>
        <w:widowControl/>
        <w:spacing w:line="240" w:lineRule="auto"/>
        <w:ind w:left="1080"/>
        <w:textAlignment w:val="auto"/>
        <w:rPr>
          <w:b/>
          <w:color w:val="C00000"/>
        </w:rPr>
      </w:pPr>
      <w:r w:rsidRPr="00EA01F4">
        <w:rPr>
          <w:b/>
          <w:color w:val="C00000"/>
        </w:rPr>
        <w:t>Koulukohtaiset soveltavat kurssit</w:t>
      </w:r>
    </w:p>
    <w:p w:rsidR="00545F16" w:rsidRPr="00EA01F4" w:rsidRDefault="00545F16" w:rsidP="000273A6">
      <w:pPr>
        <w:keepNext/>
        <w:widowControl/>
        <w:spacing w:line="240" w:lineRule="auto"/>
        <w:textAlignment w:val="auto"/>
        <w:rPr>
          <w:color w:val="C00000"/>
        </w:rPr>
      </w:pPr>
    </w:p>
    <w:p w:rsidR="00545F16" w:rsidRPr="00F2114F" w:rsidRDefault="00F2114F" w:rsidP="00F2114F">
      <w:pPr>
        <w:keepNext/>
        <w:widowControl/>
        <w:spacing w:line="240" w:lineRule="auto"/>
        <w:ind w:left="1080"/>
        <w:textAlignment w:val="auto"/>
        <w:rPr>
          <w:color w:val="C00000"/>
        </w:rPr>
      </w:pPr>
      <w:r>
        <w:rPr>
          <w:b/>
          <w:color w:val="C00000"/>
        </w:rPr>
        <w:t xml:space="preserve">14. </w:t>
      </w:r>
      <w:r w:rsidR="00545F16" w:rsidRPr="00F2114F">
        <w:rPr>
          <w:b/>
          <w:color w:val="C00000"/>
        </w:rPr>
        <w:t>Matematiikan apuvälineet (MAA14)</w:t>
      </w:r>
    </w:p>
    <w:p w:rsidR="00545F16" w:rsidRPr="00EA01F4" w:rsidRDefault="00545F16" w:rsidP="000273A6">
      <w:pPr>
        <w:pStyle w:val="Luettelokappale"/>
        <w:keepNext/>
        <w:widowControl/>
        <w:spacing w:line="240" w:lineRule="auto"/>
        <w:ind w:firstLine="584"/>
        <w:rPr>
          <w:i/>
          <w:color w:val="C00000"/>
        </w:rPr>
      </w:pPr>
    </w:p>
    <w:p w:rsidR="00545F16" w:rsidRPr="00EA01F4" w:rsidRDefault="00545F16" w:rsidP="000273A6">
      <w:pPr>
        <w:pStyle w:val="Luettelokappale"/>
        <w:keepNext/>
        <w:widowControl/>
        <w:spacing w:line="240" w:lineRule="auto"/>
        <w:ind w:firstLine="584"/>
        <w:rPr>
          <w:i/>
          <w:color w:val="C00000"/>
        </w:rPr>
      </w:pPr>
      <w:r w:rsidRPr="00EA01F4">
        <w:rPr>
          <w:i/>
          <w:color w:val="C00000"/>
        </w:rPr>
        <w:t>Tavoitteet</w:t>
      </w:r>
    </w:p>
    <w:p w:rsidR="00545F16" w:rsidRPr="00EA01F4" w:rsidRDefault="00545F16" w:rsidP="000273A6">
      <w:pPr>
        <w:pStyle w:val="Luettelokappale"/>
        <w:keepNext/>
        <w:widowControl/>
        <w:spacing w:line="240" w:lineRule="auto"/>
        <w:ind w:left="1304"/>
        <w:rPr>
          <w:color w:val="C00000"/>
        </w:rPr>
      </w:pPr>
      <w:r w:rsidRPr="00EA01F4">
        <w:rPr>
          <w:color w:val="C00000"/>
        </w:rPr>
        <w:t>Kurssin tavoitteena on, että opiskelija</w:t>
      </w:r>
    </w:p>
    <w:p w:rsidR="00545F16" w:rsidRPr="00EA01F4" w:rsidRDefault="00545F16" w:rsidP="00A76A48">
      <w:pPr>
        <w:pStyle w:val="Luettelokappale"/>
        <w:keepNext/>
        <w:widowControl/>
        <w:numPr>
          <w:ilvl w:val="0"/>
          <w:numId w:val="469"/>
        </w:numPr>
        <w:spacing w:line="240" w:lineRule="auto"/>
        <w:ind w:left="1701"/>
        <w:rPr>
          <w:color w:val="C00000"/>
        </w:rPr>
      </w:pPr>
      <w:r w:rsidRPr="00EA01F4">
        <w:rPr>
          <w:color w:val="C00000"/>
        </w:rPr>
        <w:t>osaa käyttää apuvälineitä matematiikan opinnoissaan</w:t>
      </w:r>
    </w:p>
    <w:p w:rsidR="00545F16" w:rsidRPr="00EA01F4" w:rsidRDefault="00545F16" w:rsidP="00A76A48">
      <w:pPr>
        <w:pStyle w:val="Luettelokappale"/>
        <w:keepNext/>
        <w:widowControl/>
        <w:numPr>
          <w:ilvl w:val="0"/>
          <w:numId w:val="469"/>
        </w:numPr>
        <w:spacing w:line="240" w:lineRule="auto"/>
        <w:ind w:left="1701"/>
        <w:rPr>
          <w:color w:val="C00000"/>
        </w:rPr>
      </w:pPr>
      <w:r w:rsidRPr="00EA01F4">
        <w:rPr>
          <w:color w:val="C00000"/>
        </w:rPr>
        <w:t xml:space="preserve">osaa käyttää matematiikan ohjelmistoja tehtävien ratkaisun apuvälineenä. </w:t>
      </w:r>
    </w:p>
    <w:p w:rsidR="00545F16" w:rsidRPr="00EA01F4" w:rsidRDefault="00545F16" w:rsidP="000273A6">
      <w:pPr>
        <w:pStyle w:val="Luettelokappale"/>
        <w:keepNext/>
        <w:widowControl/>
        <w:spacing w:line="240" w:lineRule="auto"/>
        <w:ind w:left="1304"/>
        <w:rPr>
          <w:i/>
          <w:color w:val="C00000"/>
        </w:rPr>
      </w:pPr>
    </w:p>
    <w:p w:rsidR="00545F16" w:rsidRPr="00EA01F4" w:rsidRDefault="00545F16" w:rsidP="000273A6">
      <w:pPr>
        <w:pStyle w:val="Luettelokappale"/>
        <w:keepNext/>
        <w:widowControl/>
        <w:spacing w:line="240" w:lineRule="auto"/>
        <w:ind w:left="1304"/>
        <w:rPr>
          <w:i/>
          <w:color w:val="C00000"/>
        </w:rPr>
      </w:pPr>
      <w:r w:rsidRPr="00EA01F4">
        <w:rPr>
          <w:i/>
          <w:color w:val="C00000"/>
        </w:rPr>
        <w:t>Keskeiset sisällöt</w:t>
      </w:r>
    </w:p>
    <w:p w:rsidR="00545F16" w:rsidRPr="00EA01F4" w:rsidRDefault="00545F16" w:rsidP="000273A6">
      <w:pPr>
        <w:pStyle w:val="Luettelokappale"/>
        <w:keepNext/>
        <w:widowControl/>
        <w:spacing w:line="240" w:lineRule="auto"/>
        <w:ind w:left="1304"/>
        <w:rPr>
          <w:color w:val="C00000"/>
        </w:rPr>
      </w:pPr>
      <w:r w:rsidRPr="00EA01F4">
        <w:rPr>
          <w:color w:val="C00000"/>
        </w:rPr>
        <w:t>Kurssilla syvennetään matematiikan osaamista yleisesti käytettyjen ohjelmien ja muiden apuvälineiden, kuten symbolisen laskimen ja Digabi-ohjelmien, avulla.</w:t>
      </w:r>
    </w:p>
    <w:p w:rsidR="00545F16" w:rsidRPr="00EA01F4" w:rsidRDefault="00545F16" w:rsidP="000273A6">
      <w:pPr>
        <w:pStyle w:val="Luettelokappale"/>
        <w:keepNext/>
        <w:widowControl/>
        <w:spacing w:line="240" w:lineRule="auto"/>
        <w:ind w:left="1304"/>
        <w:rPr>
          <w:color w:val="C00000"/>
        </w:rPr>
      </w:pPr>
    </w:p>
    <w:p w:rsidR="00545F16" w:rsidRPr="00EA01F4" w:rsidRDefault="00545F16" w:rsidP="000273A6">
      <w:pPr>
        <w:pStyle w:val="Luettelokappale"/>
        <w:keepNext/>
        <w:widowControl/>
        <w:spacing w:line="240" w:lineRule="auto"/>
        <w:ind w:left="1304"/>
        <w:rPr>
          <w:color w:val="C00000"/>
        </w:rPr>
      </w:pPr>
      <w:r w:rsidRPr="00EA01F4">
        <w:rPr>
          <w:color w:val="C00000"/>
        </w:rPr>
        <w:t>Kurssi arvioidaan numerolla.</w:t>
      </w:r>
    </w:p>
    <w:p w:rsidR="00545F16" w:rsidRPr="00EA01F4" w:rsidRDefault="00545F16" w:rsidP="000273A6">
      <w:pPr>
        <w:pStyle w:val="Luettelokappale"/>
        <w:keepNext/>
        <w:widowControl/>
        <w:spacing w:line="240" w:lineRule="auto"/>
        <w:ind w:left="1304"/>
        <w:rPr>
          <w:color w:val="C00000"/>
        </w:rPr>
      </w:pPr>
    </w:p>
    <w:p w:rsidR="00545F16" w:rsidRPr="00EA01F4" w:rsidRDefault="00545F16" w:rsidP="000273A6">
      <w:pPr>
        <w:pStyle w:val="Luettelokappale"/>
        <w:keepNext/>
        <w:widowControl/>
        <w:spacing w:line="240" w:lineRule="auto"/>
        <w:ind w:left="1304"/>
        <w:rPr>
          <w:color w:val="C00000"/>
        </w:rPr>
      </w:pPr>
    </w:p>
    <w:p w:rsidR="00E639D2" w:rsidRPr="00EA01F4" w:rsidRDefault="00E639D2" w:rsidP="000273A6">
      <w:pPr>
        <w:keepNext/>
        <w:widowControl/>
        <w:spacing w:line="240" w:lineRule="auto"/>
        <w:ind w:left="1636"/>
        <w:rPr>
          <w:color w:val="C00000"/>
        </w:rPr>
      </w:pPr>
    </w:p>
    <w:p w:rsidR="00545F16" w:rsidRPr="00E53995" w:rsidRDefault="00F2114F" w:rsidP="00E53995">
      <w:pPr>
        <w:keepNext/>
        <w:widowControl/>
        <w:spacing w:line="240" w:lineRule="auto"/>
        <w:ind w:left="1276"/>
        <w:rPr>
          <w:b/>
          <w:color w:val="C00000"/>
        </w:rPr>
      </w:pPr>
      <w:bookmarkStart w:id="191" w:name="_Toc415582303"/>
      <w:r>
        <w:rPr>
          <w:b/>
          <w:color w:val="C00000"/>
        </w:rPr>
        <w:t>15</w:t>
      </w:r>
      <w:r w:rsidR="00E53995" w:rsidRPr="00E53995">
        <w:rPr>
          <w:b/>
          <w:color w:val="C00000"/>
        </w:rPr>
        <w:t xml:space="preserve">. </w:t>
      </w:r>
      <w:r w:rsidR="00545F16" w:rsidRPr="00E53995">
        <w:rPr>
          <w:b/>
          <w:color w:val="C00000"/>
        </w:rPr>
        <w:t>Kertauskurssi (MAA15)</w:t>
      </w:r>
    </w:p>
    <w:p w:rsidR="00545F16" w:rsidRPr="00EA01F4" w:rsidRDefault="00545F16" w:rsidP="000273A6">
      <w:pPr>
        <w:pStyle w:val="Luettelokappale"/>
        <w:keepNext/>
        <w:widowControl/>
        <w:spacing w:line="240" w:lineRule="auto"/>
        <w:rPr>
          <w:i/>
          <w:color w:val="C00000"/>
        </w:rPr>
      </w:pPr>
    </w:p>
    <w:p w:rsidR="00545F16" w:rsidRPr="00EA01F4" w:rsidRDefault="00545F16" w:rsidP="000273A6">
      <w:pPr>
        <w:pStyle w:val="Luettelokappale"/>
        <w:keepNext/>
        <w:widowControl/>
        <w:spacing w:line="240" w:lineRule="auto"/>
        <w:ind w:firstLine="556"/>
        <w:rPr>
          <w:i/>
          <w:color w:val="C00000"/>
        </w:rPr>
      </w:pPr>
      <w:r w:rsidRPr="00EA01F4">
        <w:rPr>
          <w:i/>
          <w:color w:val="C00000"/>
        </w:rPr>
        <w:t>Tavoitteet</w:t>
      </w:r>
    </w:p>
    <w:p w:rsidR="00545F16" w:rsidRPr="00EA01F4" w:rsidRDefault="00545F16" w:rsidP="000273A6">
      <w:pPr>
        <w:pStyle w:val="Luettelokappale"/>
        <w:keepNext/>
        <w:widowControl/>
        <w:spacing w:line="240" w:lineRule="auto"/>
        <w:ind w:left="1276"/>
        <w:rPr>
          <w:color w:val="C00000"/>
        </w:rPr>
      </w:pPr>
      <w:r w:rsidRPr="00EA01F4">
        <w:rPr>
          <w:color w:val="C00000"/>
        </w:rPr>
        <w:t>Opiskelija saa kokonaiskuvan lukion matematiikasta ja osaa sujuvasti ratkaista ylioppilaskokeen tasoisia tehtäviä.</w:t>
      </w:r>
    </w:p>
    <w:p w:rsidR="00545F16" w:rsidRPr="00EA01F4" w:rsidRDefault="00545F16" w:rsidP="000273A6">
      <w:pPr>
        <w:pStyle w:val="Luettelokappale"/>
        <w:keepNext/>
        <w:widowControl/>
        <w:spacing w:line="240" w:lineRule="auto"/>
        <w:rPr>
          <w:i/>
          <w:color w:val="C00000"/>
        </w:rPr>
      </w:pPr>
    </w:p>
    <w:p w:rsidR="00545F16" w:rsidRPr="00EA01F4" w:rsidRDefault="00545F16" w:rsidP="000273A6">
      <w:pPr>
        <w:pStyle w:val="Luettelokappale"/>
        <w:keepNext/>
        <w:widowControl/>
        <w:spacing w:line="240" w:lineRule="auto"/>
        <w:ind w:firstLine="556"/>
        <w:rPr>
          <w:i/>
          <w:color w:val="C00000"/>
        </w:rPr>
      </w:pPr>
      <w:r w:rsidRPr="00EA01F4">
        <w:rPr>
          <w:i/>
          <w:color w:val="C00000"/>
        </w:rPr>
        <w:t>Keskeiset sisällöt</w:t>
      </w:r>
    </w:p>
    <w:p w:rsidR="00545F16" w:rsidRPr="00EA01F4" w:rsidRDefault="00545F16" w:rsidP="000273A6">
      <w:pPr>
        <w:pStyle w:val="Luettelokappale"/>
        <w:keepNext/>
        <w:widowControl/>
        <w:spacing w:line="240" w:lineRule="auto"/>
        <w:ind w:left="1276"/>
        <w:rPr>
          <w:color w:val="C00000"/>
        </w:rPr>
      </w:pPr>
      <w:r w:rsidRPr="00EA01F4">
        <w:rPr>
          <w:color w:val="C00000"/>
        </w:rPr>
        <w:t>Kurssilla kerrataan lukion pitkän matematiikan keskeisimmät osa-alueet. Monipuolisia tehtäviä ratkomalla vahvistetaan aikaisemmin opittuja matematiikan taitoja sekä laskurutiineja. Kurssilla tarkastellaan matematiikan ylioppilaskoetehtäviä ja korkeakoulujen pääsykoetehtäviä.</w:t>
      </w:r>
    </w:p>
    <w:p w:rsidR="00545F16" w:rsidRPr="00EA01F4" w:rsidRDefault="00545F16" w:rsidP="000273A6">
      <w:pPr>
        <w:keepNext/>
        <w:widowControl/>
        <w:rPr>
          <w:color w:val="C00000"/>
        </w:rPr>
      </w:pPr>
    </w:p>
    <w:p w:rsidR="005D0CB3" w:rsidRPr="00EA01F4" w:rsidRDefault="00545F16" w:rsidP="000273A6">
      <w:pPr>
        <w:keepNext/>
        <w:widowControl/>
        <w:ind w:firstLine="1276"/>
        <w:rPr>
          <w:color w:val="C00000"/>
        </w:rPr>
      </w:pPr>
      <w:r w:rsidRPr="00EA01F4">
        <w:rPr>
          <w:color w:val="C00000"/>
        </w:rPr>
        <w:t>Kurssi arvioidaan numerolla.</w:t>
      </w:r>
      <w:bookmarkStart w:id="192" w:name="_Toc423589967"/>
    </w:p>
    <w:p w:rsidR="005D0CB3" w:rsidRPr="00EA01F4" w:rsidRDefault="005D0CB3" w:rsidP="000273A6">
      <w:pPr>
        <w:pStyle w:val="Otsikko3"/>
        <w:widowControl/>
        <w:ind w:left="1276"/>
        <w:rPr>
          <w:rFonts w:cs="Times New Roman"/>
          <w:color w:val="C00000"/>
        </w:rPr>
      </w:pPr>
    </w:p>
    <w:p w:rsidR="00BB2A9E" w:rsidRPr="00EA01F4" w:rsidRDefault="00BB2A9E" w:rsidP="000273A6">
      <w:pPr>
        <w:keepNext/>
        <w:widowControl/>
        <w:adjustRightInd/>
        <w:spacing w:line="240" w:lineRule="auto"/>
        <w:textAlignment w:val="auto"/>
        <w:rPr>
          <w:b/>
          <w:bCs/>
          <w:color w:val="C00000"/>
          <w:szCs w:val="26"/>
        </w:rPr>
      </w:pPr>
    </w:p>
    <w:p w:rsidR="00E639D2" w:rsidRPr="000C0E87" w:rsidRDefault="00E639D2" w:rsidP="000273A6">
      <w:pPr>
        <w:pStyle w:val="Otsikko3"/>
        <w:widowControl/>
        <w:rPr>
          <w:rFonts w:cs="Times New Roman"/>
        </w:rPr>
      </w:pPr>
      <w:bookmarkStart w:id="193" w:name="_Toc452996932"/>
      <w:r w:rsidRPr="000C0E87">
        <w:rPr>
          <w:rFonts w:cs="Times New Roman"/>
        </w:rPr>
        <w:t>5.</w:t>
      </w:r>
      <w:r w:rsidR="0049419E">
        <w:rPr>
          <w:rFonts w:cs="Times New Roman"/>
        </w:rPr>
        <w:t>6.3</w:t>
      </w:r>
      <w:r w:rsidR="0049419E">
        <w:rPr>
          <w:rFonts w:cs="Times New Roman"/>
        </w:rPr>
        <w:tab/>
      </w:r>
      <w:r w:rsidRPr="000C0E87">
        <w:rPr>
          <w:rFonts w:cs="Times New Roman"/>
        </w:rPr>
        <w:t>Matematiikan lyhyt oppimäärä</w:t>
      </w:r>
      <w:bookmarkEnd w:id="191"/>
      <w:bookmarkEnd w:id="192"/>
      <w:bookmarkEnd w:id="193"/>
      <w:r w:rsidRPr="000C0E87">
        <w:rPr>
          <w:rFonts w:cs="Times New Roman"/>
        </w:rPr>
        <w:t xml:space="preserve">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rPr>
      </w:pPr>
      <w:r w:rsidRPr="000C0E87">
        <w:rPr>
          <w:b/>
        </w:rPr>
        <w:t>Opetuksen tavoittee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lyhyen oppimäärän opetuksen tavoitteena on, että opiskelija</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 xml:space="preserve">osaa käyttää matematiikkaa jokapäiväisen elämän ja yhteiskunnallisen toiminnan apuvälineenä </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saa myönteisiä oppimiskokemuksia matematiikan parissa työskennellessään, oppii luottamaan omiin kykyihinsä, taitoihinsa ja ajatteluunsa ja rohkaistuu kokeilevaan, tutkivaan ja keksivään oppimiseen</w:t>
      </w:r>
    </w:p>
    <w:p w:rsidR="00E639D2" w:rsidRPr="000C0E87" w:rsidRDefault="00E639D2" w:rsidP="00A76A48">
      <w:pPr>
        <w:keepNext/>
        <w:widowControl/>
        <w:numPr>
          <w:ilvl w:val="0"/>
          <w:numId w:val="80"/>
        </w:numPr>
        <w:tabs>
          <w:tab w:val="clear" w:pos="360"/>
          <w:tab w:val="num" w:pos="1664"/>
        </w:tabs>
        <w:spacing w:line="240" w:lineRule="auto"/>
        <w:ind w:left="1644"/>
        <w:textAlignment w:val="auto"/>
      </w:pPr>
      <w:r w:rsidRPr="000C0E87">
        <w:t>hankkii sellaisia matemaattisia tietoja, taitoja ja valmiuksia, jotka antavat riittävän pohjan jatko-opinnoille</w:t>
      </w:r>
    </w:p>
    <w:p w:rsidR="00E639D2" w:rsidRPr="000C0E87" w:rsidRDefault="00E639D2" w:rsidP="00A76A48">
      <w:pPr>
        <w:keepNext/>
        <w:widowControl/>
        <w:numPr>
          <w:ilvl w:val="0"/>
          <w:numId w:val="81"/>
        </w:numPr>
        <w:tabs>
          <w:tab w:val="clear" w:pos="360"/>
          <w:tab w:val="num" w:pos="1664"/>
        </w:tabs>
        <w:spacing w:line="240" w:lineRule="auto"/>
        <w:ind w:left="1644"/>
        <w:textAlignment w:val="auto"/>
      </w:pPr>
      <w:r w:rsidRPr="000C0E87">
        <w:t>sisäistää matematiikan merkityksen välineenä, jolla ilmiöitä voidaan kuvata, selittää ja mallintaa ja jota voidaan käyttää johtopäätösten tekemisessä</w:t>
      </w:r>
    </w:p>
    <w:p w:rsidR="00E639D2" w:rsidRPr="000C0E87" w:rsidRDefault="00E639D2" w:rsidP="00A76A48">
      <w:pPr>
        <w:keepNext/>
        <w:widowControl/>
        <w:numPr>
          <w:ilvl w:val="0"/>
          <w:numId w:val="82"/>
        </w:numPr>
        <w:tabs>
          <w:tab w:val="clear" w:pos="360"/>
          <w:tab w:val="num" w:pos="1664"/>
        </w:tabs>
        <w:spacing w:line="240" w:lineRule="auto"/>
        <w:ind w:left="1644"/>
        <w:textAlignment w:val="auto"/>
      </w:pPr>
      <w:r w:rsidRPr="000C0E87">
        <w:t>kehittää käsitystään matemaattisen tiedon luonteesta ja sen loogisesta rakenteesta</w:t>
      </w:r>
    </w:p>
    <w:p w:rsidR="00E639D2" w:rsidRPr="000C0E87" w:rsidRDefault="00E639D2" w:rsidP="00A76A48">
      <w:pPr>
        <w:keepNext/>
        <w:widowControl/>
        <w:numPr>
          <w:ilvl w:val="0"/>
          <w:numId w:val="82"/>
        </w:numPr>
        <w:tabs>
          <w:tab w:val="clear" w:pos="360"/>
          <w:tab w:val="num" w:pos="1664"/>
        </w:tabs>
        <w:spacing w:line="240" w:lineRule="auto"/>
        <w:ind w:left="1644"/>
        <w:textAlignment w:val="auto"/>
      </w:pPr>
      <w:r w:rsidRPr="000C0E87">
        <w:t>harjaantuu vastaanottamaan ja analysoimaan viestimien matemaattisessa muodossa tarjoamaa informaatiota ja arvioimaan sen luotettavuutta</w:t>
      </w:r>
    </w:p>
    <w:p w:rsidR="00E639D2" w:rsidRPr="000C0E87" w:rsidRDefault="00E639D2" w:rsidP="00A76A48">
      <w:pPr>
        <w:keepNext/>
        <w:widowControl/>
        <w:numPr>
          <w:ilvl w:val="0"/>
          <w:numId w:val="83"/>
        </w:numPr>
        <w:tabs>
          <w:tab w:val="clear" w:pos="360"/>
          <w:tab w:val="num" w:pos="1664"/>
        </w:tabs>
        <w:spacing w:line="240" w:lineRule="auto"/>
        <w:ind w:left="1644"/>
        <w:textAlignment w:val="auto"/>
      </w:pPr>
      <w:r w:rsidRPr="000C0E87">
        <w:t>tutustuu matematiikan merkitykseen kulttuurin kehityksessä</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osaa käyttää kuvioita, kaavioita ja malleja ajattelun apuna</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osaa käyttää tarkoituksenmukaisia matemaattisia menetelmiä, teknisiä apuvälineitä ja tietolähteitä.</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53995" w:rsidRDefault="00E53995">
      <w:pPr>
        <w:widowControl/>
        <w:adjustRightInd/>
        <w:spacing w:line="240" w:lineRule="auto"/>
        <w:textAlignment w:val="auto"/>
        <w:rPr>
          <w:b/>
        </w:rPr>
      </w:pPr>
      <w:r>
        <w:rPr>
          <w:b/>
        </w:rPr>
        <w:br w:type="page"/>
      </w:r>
    </w:p>
    <w:p w:rsidR="00E639D2" w:rsidRPr="000C0E87" w:rsidRDefault="00E639D2" w:rsidP="000273A6">
      <w:pPr>
        <w:keepNext/>
        <w:widowControl/>
        <w:spacing w:line="240" w:lineRule="auto"/>
        <w:ind w:left="1304"/>
        <w:rPr>
          <w:b/>
        </w:rPr>
      </w:pPr>
      <w:r w:rsidRPr="000C0E87">
        <w:rPr>
          <w:b/>
        </w:rPr>
        <w:t>Pakolliset kurssi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2.  Lausekkeet ja yhtälöt (MAB2)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Tavoitteet </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harjaantuu käyttämään matematiikkaa jokapäiväisen elämän ongelmien ratkaisemisessa ja oppii luottamaan omiin matemaattisiin kykyihinsä</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ymmärtää lineaarisen riippuvuuden, verrannollisuuden ja toisen asteen polynomifunktion käsitteet</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vahvistaa yhtälöiden ratkaisemisen taitojaan ja oppii ratkaisemaan toisen asteen yhtälöitä</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 xml:space="preserve">osaa käyttää teknisiä apuvälineitä polynomifunktion tutkimisessa ja polynomiyhtälöihin sekä polynomifunktioihin liittyvien sovellusongelmien ratkaisuss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Keskeiset sisällöt</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suureiden välinen lineaarinen riippuvuus ja verrannollisuus</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ongelmien muotoileminen yhtälöiksi</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yhtälöiden ja yhtälöparien graafinen ja algebrallinen ratkaiseminen</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ratkaisujen tulkinta ja arvioiminen</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toisen asteen polynomifunktio ja toisen asteen yhtälön ratkaiseminen</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3.  Geometria (MAB3)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harjaantuu tekemään havaintoja ja päätelmiä kuvioiden ja kappaleiden geometrisista ominaisuuksista</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vahvistaa tasokuvioiden ja kolmiulotteisten kappaleiden kuvien piirtämisen taitojaan</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osaa ratkaista käytännön ongelmia geometriaa hyväksi käyttäen</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 xml:space="preserve">osaa käyttää teknisiä apuvälineitä kuvioiden ja kappaleiden tutkimisessa ja geometriaan liittyvien sovellusongelmien ratkaisuss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kuvioiden yhdenmuotoisuus</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suorakulmaisen kolmion trigonometria</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Pythagoraan lause ja Pythagoraan lauseen käänteislause</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kuvioiden ja kappaleiden pinta-alan ja tilavuuden määrittäminen</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geometrian menetelmien käyttö koordinaatistoss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4.  Matemaattisia malleja (MAB4)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näkee reaalimaailman ilmiöissä säännönmukaisuuksia ja riippuvuuksia ja kuvaa niitä matemaattisilla malleill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tottuu arvioimaan mallien hyvyyttä ja käyttökelpoisuutt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 xml:space="preserve">tutustuu ennusteiden tekemiseen mallien pohjalta </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osaa käyttää teknisiä apuvälineitä polynomi- ja eksponenttifunktion ominaisuuksien tutkimisessa sekä polynomi- ja eksponenttiyhtälöiden ratkaisussa sovellusongelmien yhteyde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Keskeiset sisällöt</w:t>
      </w:r>
      <w:r w:rsidRPr="000C0E87">
        <w:t xml:space="preserve"> </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lineaarisen ja eksponentiaalisen mallin soveltaminen</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potenssiyhtälön ratkaiseminen</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eksponenttiyhtälön ratkaiseminen logaritmin avulla</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lukujonot matemaattisina mallein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firstLine="1304"/>
        <w:rPr>
          <w:b/>
        </w:rPr>
      </w:pPr>
      <w:r w:rsidRPr="000C0E87">
        <w:rPr>
          <w:b/>
        </w:rPr>
        <w:t xml:space="preserve">5.  Tilastot ja todennäköisyys (MAB5)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2"/>
        </w:numPr>
        <w:tabs>
          <w:tab w:val="clear" w:pos="360"/>
          <w:tab w:val="num" w:pos="1664"/>
        </w:tabs>
        <w:spacing w:line="240" w:lineRule="auto"/>
        <w:ind w:left="1644"/>
        <w:textAlignment w:val="auto"/>
      </w:pPr>
      <w:r w:rsidRPr="000C0E87">
        <w:t>harjaantuu käsittelemään ja tulkitsemaan tilastollisia aineistoja</w:t>
      </w:r>
    </w:p>
    <w:p w:rsidR="00E639D2" w:rsidRPr="000C0E87" w:rsidRDefault="00E639D2" w:rsidP="00A76A48">
      <w:pPr>
        <w:keepNext/>
        <w:widowControl/>
        <w:numPr>
          <w:ilvl w:val="0"/>
          <w:numId w:val="92"/>
        </w:numPr>
        <w:tabs>
          <w:tab w:val="clear" w:pos="360"/>
          <w:tab w:val="num" w:pos="1664"/>
        </w:tabs>
        <w:spacing w:line="240" w:lineRule="auto"/>
        <w:ind w:left="1644"/>
        <w:textAlignment w:val="auto"/>
      </w:pPr>
      <w:r w:rsidRPr="000C0E87">
        <w:t>arvioi erilaisia regressiomalleja mm. taulukkolaskentaohjelman avulla ja tekee ennusteita mallien avulla</w:t>
      </w:r>
    </w:p>
    <w:p w:rsidR="00E639D2" w:rsidRPr="000C0E87" w:rsidRDefault="00E639D2" w:rsidP="00A76A48">
      <w:pPr>
        <w:keepNext/>
        <w:widowControl/>
        <w:numPr>
          <w:ilvl w:val="0"/>
          <w:numId w:val="93"/>
        </w:numPr>
        <w:tabs>
          <w:tab w:val="clear" w:pos="360"/>
          <w:tab w:val="num" w:pos="1664"/>
        </w:tabs>
        <w:spacing w:line="240" w:lineRule="auto"/>
        <w:ind w:left="1644"/>
        <w:textAlignment w:val="auto"/>
      </w:pPr>
      <w:r w:rsidRPr="000C0E87">
        <w:t>perehtyy todennäköisyyslaskennan perusteisiin</w:t>
      </w:r>
    </w:p>
    <w:p w:rsidR="00E639D2" w:rsidRPr="000C0E87" w:rsidRDefault="00E639D2" w:rsidP="00A76A48">
      <w:pPr>
        <w:keepNext/>
        <w:widowControl/>
        <w:numPr>
          <w:ilvl w:val="0"/>
          <w:numId w:val="93"/>
        </w:numPr>
        <w:tabs>
          <w:tab w:val="clear" w:pos="360"/>
          <w:tab w:val="num" w:pos="1664"/>
        </w:tabs>
        <w:spacing w:line="240" w:lineRule="auto"/>
        <w:ind w:left="1644"/>
        <w:textAlignment w:val="auto"/>
      </w:pPr>
      <w:r w:rsidRPr="000C0E87">
        <w:t>osaa käyttää teknisiä apuvälineitä digitaalisessa muodossa olevan datan hakemisessa, käsittelyssä ja tutkimisessa sekä diskreettien jakaumien tunnuslukujen määrittämisessä ja todennäköisyyslaskenna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94"/>
        </w:numPr>
        <w:tabs>
          <w:tab w:val="clear" w:pos="360"/>
          <w:tab w:val="num" w:pos="1664"/>
        </w:tabs>
        <w:spacing w:line="240" w:lineRule="auto"/>
        <w:ind w:left="1644"/>
        <w:textAlignment w:val="auto"/>
        <w:rPr>
          <w:i/>
        </w:rPr>
      </w:pPr>
      <w:r w:rsidRPr="000C0E87">
        <w:t>diskreettien tilastollisten jakaumien tunnuslukujen määrittäminen</w:t>
      </w:r>
    </w:p>
    <w:p w:rsidR="00E639D2" w:rsidRPr="000C0E87" w:rsidRDefault="00E639D2" w:rsidP="00A76A48">
      <w:pPr>
        <w:keepNext/>
        <w:widowControl/>
        <w:numPr>
          <w:ilvl w:val="0"/>
          <w:numId w:val="94"/>
        </w:numPr>
        <w:tabs>
          <w:tab w:val="clear" w:pos="360"/>
          <w:tab w:val="num" w:pos="1664"/>
        </w:tabs>
        <w:spacing w:line="240" w:lineRule="auto"/>
        <w:ind w:left="1644"/>
        <w:textAlignment w:val="auto"/>
      </w:pPr>
      <w:r w:rsidRPr="000C0E87">
        <w:t xml:space="preserve">regression ja korrelaation käsitteet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havainto ja poikkeava havainto</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ennusteiden tekeminen</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 xml:space="preserve">kombinatoriikkaa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 xml:space="preserve">todennäköisyyden käsite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todennäköisyyden laskulakien ja niitä havainnollistavien mallien käyttö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p>
    <w:p w:rsidR="00E639D2" w:rsidRPr="000C0E87" w:rsidRDefault="00E639D2" w:rsidP="000273A6">
      <w:pPr>
        <w:keepNext/>
        <w:widowControl/>
        <w:spacing w:line="240" w:lineRule="auto"/>
        <w:ind w:left="1304"/>
        <w:rPr>
          <w:b/>
        </w:rPr>
      </w:pPr>
      <w:r w:rsidRPr="000C0E87">
        <w:rPr>
          <w:b/>
        </w:rPr>
        <w:t xml:space="preserve">6.  Talousmatematiikka (MAB6)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syventää prosenttilaskennan taitojaan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ymmärtää talouselämässä käytettyjä käsitteitä</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kehittää matemaattisia valmiuksiaan oman taloutensa suunnitteluu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vahvistaa laskennallista pohjaansa yrittäjyyden ja taloustiedon opiskeluu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soveltaa tilastollisia menetelmiä aineistojen käsittelyy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osaa käyttää teknisiä apuvälineitä laskelmien tekemisessä ja yhtälöiden ratkaisemisessa sovellusongelmissa.</w:t>
      </w:r>
    </w:p>
    <w:p w:rsidR="00E639D2" w:rsidRPr="000C0E87" w:rsidRDefault="00E639D2" w:rsidP="000273A6">
      <w:pPr>
        <w:keepNext/>
        <w:widowControl/>
        <w:spacing w:line="240" w:lineRule="auto"/>
        <w:ind w:left="1304"/>
      </w:pPr>
    </w:p>
    <w:p w:rsidR="00F175F4" w:rsidRDefault="00F175F4" w:rsidP="000273A6">
      <w:pPr>
        <w:keepNext/>
        <w:widowControl/>
        <w:spacing w:line="240" w:lineRule="auto"/>
        <w:ind w:left="1304"/>
        <w:rPr>
          <w:i/>
        </w:rPr>
      </w:pPr>
    </w:p>
    <w:p w:rsidR="00F175F4" w:rsidRDefault="00F175F4" w:rsidP="000273A6">
      <w:pPr>
        <w:keepNext/>
        <w:widowControl/>
        <w:spacing w:line="240" w:lineRule="auto"/>
        <w:ind w:left="1304"/>
        <w:rPr>
          <w:i/>
        </w:rPr>
      </w:pPr>
    </w:p>
    <w:p w:rsidR="00E639D2" w:rsidRPr="000C0E87" w:rsidRDefault="00E639D2" w:rsidP="000273A6">
      <w:pPr>
        <w:keepNext/>
        <w:widowControl/>
        <w:spacing w:line="240" w:lineRule="auto"/>
        <w:ind w:left="1304"/>
      </w:pPr>
      <w:r w:rsidRPr="000C0E87">
        <w:rPr>
          <w:i/>
        </w:rPr>
        <w:t xml:space="preserve">Keskeiset sisällöt </w:t>
      </w:r>
    </w:p>
    <w:p w:rsidR="00E639D2" w:rsidRPr="000C0E87" w:rsidRDefault="00E639D2" w:rsidP="00A76A48">
      <w:pPr>
        <w:keepNext/>
        <w:widowControl/>
        <w:numPr>
          <w:ilvl w:val="0"/>
          <w:numId w:val="97"/>
        </w:numPr>
        <w:tabs>
          <w:tab w:val="clear" w:pos="360"/>
          <w:tab w:val="num" w:pos="1664"/>
        </w:tabs>
        <w:spacing w:line="240" w:lineRule="auto"/>
        <w:ind w:left="1644"/>
        <w:textAlignment w:val="auto"/>
      </w:pPr>
      <w:r w:rsidRPr="000C0E87">
        <w:t>indeksi-, kustannus-, rahaliikenne-, laina-, verotus- ja muita laskelmia</w:t>
      </w:r>
    </w:p>
    <w:p w:rsidR="00E639D2" w:rsidRPr="000C0E87" w:rsidRDefault="00E639D2" w:rsidP="00A76A48">
      <w:pPr>
        <w:keepNext/>
        <w:widowControl/>
        <w:numPr>
          <w:ilvl w:val="0"/>
          <w:numId w:val="97"/>
        </w:numPr>
        <w:tabs>
          <w:tab w:val="clear" w:pos="360"/>
          <w:tab w:val="num" w:pos="1664"/>
        </w:tabs>
        <w:spacing w:line="240" w:lineRule="auto"/>
        <w:ind w:left="1644"/>
        <w:textAlignment w:val="auto"/>
      </w:pPr>
      <w:r w:rsidRPr="000C0E87">
        <w:t>taloudellisiin tilanteisiin soveltuvia matemaattisia malleja lukujonojen ja summien avull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Valtakunnalliset syventävät kurssi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7.  Matemaattinen analyysi (MAB7)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tutkii funktion muutosnopeutta graafisin ja numeerisin menetelmin</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ymmärtää derivaatan käsitteen muutosnopeuden mittan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tutkia polynomifunktion kulkua derivaatan avull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määrittää sovellusten yhteydessä polynomifunktion suurimman ja pienimmän arvon</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käyttää teknisiä apuvälineitä funktion kulun tutkimisessa ja funktion derivaatan sekä suljetun välin ääriarvojen määrittämisessä sovellustehtävi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 xml:space="preserve">graafisia ja numeerisia menetelmiä </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derivaatta</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merkin ja kulun tutkiminen</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suurimman ja pienimmän arvon määrittäminen suljetulla välillä</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b/>
        </w:rPr>
      </w:pPr>
      <w:r w:rsidRPr="000C0E87">
        <w:rPr>
          <w:b/>
        </w:rPr>
        <w:t xml:space="preserve">8.  Tilastot ja todennäköisyys II (MAB8)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vahvistaa ja monipuolistaa tilastojen käsittelytaitojaan </w:t>
      </w:r>
    </w:p>
    <w:p w:rsidR="00E639D2" w:rsidRPr="000C0E87" w:rsidRDefault="00E639D2" w:rsidP="00A76A48">
      <w:pPr>
        <w:keepNext/>
        <w:widowControl/>
        <w:numPr>
          <w:ilvl w:val="0"/>
          <w:numId w:val="98"/>
        </w:numPr>
        <w:tabs>
          <w:tab w:val="clear" w:pos="360"/>
          <w:tab w:val="num" w:pos="1664"/>
        </w:tabs>
        <w:spacing w:line="240" w:lineRule="auto"/>
        <w:ind w:left="1644"/>
        <w:textAlignment w:val="auto"/>
      </w:pPr>
      <w:r w:rsidRPr="000C0E87">
        <w:t>osaa määrittää tilastollisia tunnuslukuja ja todennäköisyyksiä jatkuvien jakaumien avulla hyödyntäen teknisiä apuvälineitä</w:t>
      </w:r>
    </w:p>
    <w:p w:rsidR="00E639D2" w:rsidRPr="000C0E87" w:rsidRDefault="00E639D2" w:rsidP="00A76A48">
      <w:pPr>
        <w:keepNext/>
        <w:widowControl/>
        <w:numPr>
          <w:ilvl w:val="0"/>
          <w:numId w:val="98"/>
        </w:numPr>
        <w:tabs>
          <w:tab w:val="clear" w:pos="360"/>
          <w:tab w:val="num" w:pos="1664"/>
        </w:tabs>
        <w:spacing w:line="240" w:lineRule="auto"/>
        <w:ind w:left="1644"/>
        <w:textAlignment w:val="auto"/>
      </w:pPr>
      <w:r w:rsidRPr="000C0E87">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Keskeiset sisällöt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normaalijakauma ja jakauman normittamisen käsitteet</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toistokoe</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binomijakauma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luottamusvälin käsite</w:t>
      </w:r>
    </w:p>
    <w:p w:rsidR="002C31FB" w:rsidRPr="000C0E87" w:rsidRDefault="002C31FB" w:rsidP="000273A6">
      <w:pPr>
        <w:keepNext/>
        <w:widowControl/>
        <w:spacing w:line="240" w:lineRule="auto"/>
        <w:textAlignment w:val="auto"/>
      </w:pPr>
    </w:p>
    <w:p w:rsidR="002C31FB" w:rsidRPr="000C0E87" w:rsidRDefault="002C31FB" w:rsidP="000273A6">
      <w:pPr>
        <w:keepNext/>
        <w:widowControl/>
        <w:spacing w:line="240" w:lineRule="auto"/>
        <w:ind w:left="1304"/>
        <w:textAlignment w:val="auto"/>
      </w:pPr>
    </w:p>
    <w:p w:rsidR="00E53995" w:rsidRDefault="00E53995">
      <w:pPr>
        <w:widowControl/>
        <w:adjustRightInd/>
        <w:spacing w:line="240" w:lineRule="auto"/>
        <w:textAlignment w:val="auto"/>
        <w:rPr>
          <w:b/>
          <w:color w:val="C00000"/>
        </w:rPr>
      </w:pPr>
      <w:r>
        <w:rPr>
          <w:b/>
          <w:color w:val="C00000"/>
        </w:rPr>
        <w:br w:type="page"/>
      </w:r>
    </w:p>
    <w:p w:rsidR="00BF2071" w:rsidRPr="00EA01F4" w:rsidRDefault="00BF2071" w:rsidP="000273A6">
      <w:pPr>
        <w:pStyle w:val="Luettelokappale"/>
        <w:keepNext/>
        <w:widowControl/>
        <w:spacing w:line="240" w:lineRule="auto"/>
        <w:ind w:firstLine="584"/>
        <w:rPr>
          <w:b/>
          <w:color w:val="C00000"/>
        </w:rPr>
      </w:pPr>
      <w:r w:rsidRPr="00EA01F4">
        <w:rPr>
          <w:b/>
          <w:color w:val="C00000"/>
        </w:rPr>
        <w:t>Koulukohtaiset soveltavat kurssit</w:t>
      </w:r>
    </w:p>
    <w:p w:rsidR="00BF2071" w:rsidRPr="00EA01F4" w:rsidRDefault="00BF2071" w:rsidP="000273A6">
      <w:pPr>
        <w:pStyle w:val="Luettelokappale"/>
        <w:keepNext/>
        <w:widowControl/>
        <w:spacing w:line="240" w:lineRule="auto"/>
        <w:ind w:firstLine="584"/>
        <w:rPr>
          <w:b/>
          <w:color w:val="C00000"/>
        </w:rPr>
      </w:pPr>
    </w:p>
    <w:p w:rsidR="002C31FB" w:rsidRPr="00EA01F4" w:rsidRDefault="002C31FB" w:rsidP="000273A6">
      <w:pPr>
        <w:pStyle w:val="Luettelokappale"/>
        <w:keepNext/>
        <w:widowControl/>
        <w:spacing w:line="240" w:lineRule="auto"/>
        <w:ind w:firstLine="584"/>
        <w:rPr>
          <w:b/>
          <w:color w:val="C00000"/>
        </w:rPr>
      </w:pPr>
      <w:r w:rsidRPr="00EA01F4">
        <w:rPr>
          <w:b/>
          <w:color w:val="C00000"/>
        </w:rPr>
        <w:t>9. Matematiikan apuvälineet (MAB9)</w:t>
      </w:r>
    </w:p>
    <w:p w:rsidR="002C31FB" w:rsidRPr="00EA01F4" w:rsidRDefault="002C31FB" w:rsidP="000273A6">
      <w:pPr>
        <w:pStyle w:val="Luettelokappale"/>
        <w:keepNext/>
        <w:widowControl/>
        <w:spacing w:line="240" w:lineRule="auto"/>
        <w:ind w:firstLine="584"/>
        <w:rPr>
          <w:i/>
          <w:color w:val="C00000"/>
        </w:rPr>
      </w:pPr>
    </w:p>
    <w:p w:rsidR="002C31FB" w:rsidRPr="00EA01F4" w:rsidRDefault="002C31FB" w:rsidP="000273A6">
      <w:pPr>
        <w:pStyle w:val="Luettelokappale"/>
        <w:keepNext/>
        <w:widowControl/>
        <w:spacing w:line="240" w:lineRule="auto"/>
        <w:ind w:firstLine="584"/>
        <w:rPr>
          <w:i/>
          <w:color w:val="C00000"/>
        </w:rPr>
      </w:pPr>
      <w:r w:rsidRPr="00EA01F4">
        <w:rPr>
          <w:i/>
          <w:color w:val="C00000"/>
        </w:rPr>
        <w:t>Tavoitteet</w:t>
      </w:r>
    </w:p>
    <w:p w:rsidR="002C31FB" w:rsidRPr="00EA01F4" w:rsidRDefault="002C31FB" w:rsidP="000273A6">
      <w:pPr>
        <w:pStyle w:val="Luettelokappale"/>
        <w:keepNext/>
        <w:widowControl/>
        <w:spacing w:line="240" w:lineRule="auto"/>
        <w:ind w:left="1304"/>
        <w:rPr>
          <w:color w:val="C00000"/>
        </w:rPr>
      </w:pPr>
      <w:r w:rsidRPr="00EA01F4">
        <w:rPr>
          <w:color w:val="C00000"/>
        </w:rPr>
        <w:t>Kurssin tavoitteena on, että opiskelija</w:t>
      </w:r>
    </w:p>
    <w:p w:rsidR="002C31FB" w:rsidRPr="00EA01F4" w:rsidRDefault="002C31FB" w:rsidP="00A76A48">
      <w:pPr>
        <w:pStyle w:val="Luettelokappale"/>
        <w:keepNext/>
        <w:widowControl/>
        <w:numPr>
          <w:ilvl w:val="0"/>
          <w:numId w:val="470"/>
        </w:numPr>
        <w:spacing w:line="240" w:lineRule="auto"/>
        <w:ind w:left="1701"/>
        <w:rPr>
          <w:color w:val="C00000"/>
        </w:rPr>
      </w:pPr>
      <w:r w:rsidRPr="00EA01F4">
        <w:rPr>
          <w:color w:val="C00000"/>
        </w:rPr>
        <w:t>osaa käyttää apuvälineitä matematiikan opinnoissaan</w:t>
      </w:r>
    </w:p>
    <w:p w:rsidR="002C31FB" w:rsidRPr="00EA01F4" w:rsidRDefault="002C31FB" w:rsidP="00A76A48">
      <w:pPr>
        <w:pStyle w:val="Luettelokappale"/>
        <w:keepNext/>
        <w:widowControl/>
        <w:numPr>
          <w:ilvl w:val="0"/>
          <w:numId w:val="470"/>
        </w:numPr>
        <w:spacing w:line="240" w:lineRule="auto"/>
        <w:ind w:left="1701"/>
        <w:rPr>
          <w:color w:val="C00000"/>
        </w:rPr>
      </w:pPr>
      <w:r w:rsidRPr="00EA01F4">
        <w:rPr>
          <w:color w:val="C00000"/>
        </w:rPr>
        <w:t xml:space="preserve">osaa käyttää matematiikan ohjelmistoja tehtävien ratkaisun apuvälineenä. </w:t>
      </w:r>
    </w:p>
    <w:p w:rsidR="002C31FB" w:rsidRPr="00EA01F4" w:rsidRDefault="002C31FB" w:rsidP="000273A6">
      <w:pPr>
        <w:pStyle w:val="Luettelokappale"/>
        <w:keepNext/>
        <w:widowControl/>
        <w:spacing w:line="240" w:lineRule="auto"/>
        <w:ind w:left="1304"/>
        <w:rPr>
          <w:i/>
          <w:color w:val="C00000"/>
        </w:rPr>
      </w:pPr>
    </w:p>
    <w:p w:rsidR="002C31FB" w:rsidRPr="00EA01F4" w:rsidRDefault="002C31FB" w:rsidP="000273A6">
      <w:pPr>
        <w:pStyle w:val="Luettelokappale"/>
        <w:keepNext/>
        <w:widowControl/>
        <w:spacing w:line="240" w:lineRule="auto"/>
        <w:ind w:left="1304"/>
        <w:rPr>
          <w:i/>
          <w:color w:val="C00000"/>
        </w:rPr>
      </w:pPr>
      <w:r w:rsidRPr="00EA01F4">
        <w:rPr>
          <w:i/>
          <w:color w:val="C00000"/>
        </w:rPr>
        <w:t>Keskeiset sisällöt</w:t>
      </w:r>
    </w:p>
    <w:p w:rsidR="002C31FB" w:rsidRPr="00EA01F4" w:rsidRDefault="002C31FB" w:rsidP="000273A6">
      <w:pPr>
        <w:pStyle w:val="Luettelokappale"/>
        <w:keepNext/>
        <w:widowControl/>
        <w:spacing w:line="240" w:lineRule="auto"/>
        <w:ind w:left="1304"/>
        <w:rPr>
          <w:color w:val="C00000"/>
        </w:rPr>
      </w:pPr>
      <w:r w:rsidRPr="00EA01F4">
        <w:rPr>
          <w:color w:val="C00000"/>
        </w:rPr>
        <w:t>Kurssilla syvennetään matematiikan osaamista yleisesti käytettyjen ohjelmien ja muiden apuvälineiden, kuten laskimen ja Digabi-ohjelmien, avulla.</w:t>
      </w:r>
    </w:p>
    <w:p w:rsidR="002C31FB" w:rsidRPr="00EA01F4" w:rsidRDefault="002C31FB" w:rsidP="000273A6">
      <w:pPr>
        <w:keepNext/>
        <w:widowControl/>
        <w:spacing w:line="240" w:lineRule="auto"/>
        <w:ind w:left="1304"/>
        <w:rPr>
          <w:color w:val="C00000"/>
        </w:rPr>
      </w:pPr>
    </w:p>
    <w:p w:rsidR="002C31FB" w:rsidRPr="00EA01F4" w:rsidRDefault="002C31FB" w:rsidP="000273A6">
      <w:pPr>
        <w:keepNext/>
        <w:widowControl/>
        <w:spacing w:line="240" w:lineRule="auto"/>
        <w:ind w:left="1304"/>
        <w:rPr>
          <w:color w:val="C00000"/>
        </w:rPr>
      </w:pPr>
      <w:r w:rsidRPr="00EA01F4">
        <w:rPr>
          <w:color w:val="C00000"/>
        </w:rPr>
        <w:t>Kurssi arvioidaan numerolla.</w:t>
      </w:r>
    </w:p>
    <w:p w:rsidR="002C31FB" w:rsidRPr="00EA01F4" w:rsidRDefault="002C31FB" w:rsidP="000273A6">
      <w:pPr>
        <w:keepNext/>
        <w:widowControl/>
        <w:spacing w:line="240" w:lineRule="auto"/>
        <w:ind w:left="1304"/>
        <w:rPr>
          <w:color w:val="C00000"/>
        </w:rPr>
      </w:pPr>
    </w:p>
    <w:p w:rsidR="002C31FB" w:rsidRPr="00EA01F4" w:rsidRDefault="002C31FB" w:rsidP="000273A6">
      <w:pPr>
        <w:pStyle w:val="Luettelokappale"/>
        <w:keepNext/>
        <w:widowControl/>
        <w:spacing w:line="240" w:lineRule="auto"/>
        <w:ind w:left="1304"/>
        <w:rPr>
          <w:b/>
          <w:color w:val="C00000"/>
        </w:rPr>
      </w:pPr>
    </w:p>
    <w:p w:rsidR="002C31FB" w:rsidRPr="00E53995" w:rsidRDefault="002C31FB" w:rsidP="00E53995">
      <w:pPr>
        <w:keepNext/>
        <w:widowControl/>
        <w:spacing w:line="240" w:lineRule="auto"/>
        <w:ind w:left="1304"/>
        <w:rPr>
          <w:b/>
          <w:color w:val="C00000"/>
        </w:rPr>
      </w:pPr>
      <w:r w:rsidRPr="00E53995">
        <w:rPr>
          <w:b/>
          <w:color w:val="C00000"/>
        </w:rPr>
        <w:t>10. Kertauskurssi (MAB10)</w:t>
      </w:r>
    </w:p>
    <w:p w:rsidR="002C31FB" w:rsidRPr="00EA01F4" w:rsidRDefault="002C31FB" w:rsidP="000273A6">
      <w:pPr>
        <w:pStyle w:val="Luettelokappale"/>
        <w:keepNext/>
        <w:widowControl/>
        <w:spacing w:line="240" w:lineRule="auto"/>
        <w:ind w:left="1304"/>
        <w:rPr>
          <w:i/>
          <w:color w:val="C00000"/>
        </w:rPr>
      </w:pPr>
    </w:p>
    <w:p w:rsidR="002C31FB" w:rsidRPr="00EA01F4" w:rsidRDefault="002C31FB" w:rsidP="000273A6">
      <w:pPr>
        <w:pStyle w:val="Luettelokappale"/>
        <w:keepNext/>
        <w:widowControl/>
        <w:spacing w:line="240" w:lineRule="auto"/>
        <w:ind w:left="1304"/>
        <w:rPr>
          <w:i/>
          <w:color w:val="C00000"/>
        </w:rPr>
      </w:pPr>
      <w:r w:rsidRPr="00EA01F4">
        <w:rPr>
          <w:i/>
          <w:color w:val="C00000"/>
        </w:rPr>
        <w:t>Tavoitteet</w:t>
      </w:r>
    </w:p>
    <w:p w:rsidR="00BF2071" w:rsidRPr="00EA01F4" w:rsidRDefault="002C31FB" w:rsidP="000273A6">
      <w:pPr>
        <w:pStyle w:val="Luettelokappale"/>
        <w:keepNext/>
        <w:widowControl/>
        <w:spacing w:line="240" w:lineRule="auto"/>
        <w:ind w:left="1304"/>
        <w:rPr>
          <w:color w:val="C00000"/>
        </w:rPr>
      </w:pPr>
      <w:r w:rsidRPr="00EA01F4">
        <w:rPr>
          <w:color w:val="C00000"/>
        </w:rPr>
        <w:t>Kurssin tavoitteena on, että opiskelija</w:t>
      </w:r>
    </w:p>
    <w:p w:rsidR="00BF2071" w:rsidRPr="00EA01F4" w:rsidRDefault="002C31FB" w:rsidP="00A76A48">
      <w:pPr>
        <w:pStyle w:val="Luettelokappale"/>
        <w:keepNext/>
        <w:widowControl/>
        <w:numPr>
          <w:ilvl w:val="0"/>
          <w:numId w:val="487"/>
        </w:numPr>
        <w:spacing w:line="240" w:lineRule="auto"/>
        <w:rPr>
          <w:color w:val="C00000"/>
        </w:rPr>
      </w:pPr>
      <w:r w:rsidRPr="00EA01F4">
        <w:rPr>
          <w:color w:val="C00000"/>
        </w:rPr>
        <w:t>saa kokonaiskuvan lukion matematiikasta</w:t>
      </w:r>
    </w:p>
    <w:p w:rsidR="002C31FB" w:rsidRPr="00EA01F4" w:rsidRDefault="002C31FB" w:rsidP="00A76A48">
      <w:pPr>
        <w:pStyle w:val="Luettelokappale"/>
        <w:keepNext/>
        <w:widowControl/>
        <w:numPr>
          <w:ilvl w:val="0"/>
          <w:numId w:val="487"/>
        </w:numPr>
        <w:spacing w:line="240" w:lineRule="auto"/>
        <w:rPr>
          <w:color w:val="C00000"/>
        </w:rPr>
      </w:pPr>
      <w:r w:rsidRPr="00EA01F4">
        <w:rPr>
          <w:color w:val="C00000"/>
        </w:rPr>
        <w:t>osaa sujuvasti ratkaista ylioppilaskokeen tasoisia tehtäviä.</w:t>
      </w:r>
    </w:p>
    <w:p w:rsidR="002C31FB" w:rsidRPr="00EA01F4" w:rsidRDefault="002C31FB" w:rsidP="000273A6">
      <w:pPr>
        <w:pStyle w:val="Luettelokappale"/>
        <w:keepNext/>
        <w:widowControl/>
        <w:spacing w:line="240" w:lineRule="auto"/>
        <w:rPr>
          <w:i/>
          <w:color w:val="C00000"/>
        </w:rPr>
      </w:pPr>
    </w:p>
    <w:p w:rsidR="002C31FB" w:rsidRPr="00EA01F4" w:rsidRDefault="002C31FB" w:rsidP="000273A6">
      <w:pPr>
        <w:pStyle w:val="Luettelokappale"/>
        <w:keepNext/>
        <w:widowControl/>
        <w:spacing w:line="240" w:lineRule="auto"/>
        <w:ind w:firstLine="584"/>
        <w:rPr>
          <w:i/>
          <w:color w:val="C00000"/>
        </w:rPr>
      </w:pPr>
      <w:r w:rsidRPr="00EA01F4">
        <w:rPr>
          <w:i/>
          <w:color w:val="C00000"/>
        </w:rPr>
        <w:t>Keskeiset sisällöt</w:t>
      </w:r>
    </w:p>
    <w:p w:rsidR="002C31FB" w:rsidRPr="00EA01F4" w:rsidRDefault="002C31FB" w:rsidP="000273A6">
      <w:pPr>
        <w:pStyle w:val="Luettelokappale"/>
        <w:keepNext/>
        <w:widowControl/>
        <w:spacing w:line="240" w:lineRule="auto"/>
        <w:ind w:left="1304"/>
        <w:rPr>
          <w:color w:val="C00000"/>
        </w:rPr>
      </w:pPr>
      <w:r w:rsidRPr="00EA01F4">
        <w:rPr>
          <w:color w:val="C00000"/>
        </w:rPr>
        <w:t>Kurssilla kerrataan lukion lyhyen matematiikan keskeisimmät osa-alueet. Monipuolisia tehtäviä ratkomalla vahvistetaan aikaisemmin opittuja matematiikan taitoja sekä laskurutiineja. Kurssilla tarkastellaan matematiikan ylioppilaskoetehtäviä.</w:t>
      </w:r>
    </w:p>
    <w:p w:rsidR="002C31FB" w:rsidRPr="00EA01F4" w:rsidRDefault="002C31FB" w:rsidP="000273A6">
      <w:pPr>
        <w:pStyle w:val="Luettelokappale"/>
        <w:keepNext/>
        <w:widowControl/>
        <w:spacing w:line="240" w:lineRule="auto"/>
        <w:rPr>
          <w:i/>
          <w:color w:val="C00000"/>
        </w:rPr>
      </w:pPr>
    </w:p>
    <w:p w:rsidR="002C31FB" w:rsidRPr="00EA01F4" w:rsidRDefault="002C31FB" w:rsidP="000273A6">
      <w:pPr>
        <w:pStyle w:val="Luettelokappale"/>
        <w:keepNext/>
        <w:widowControl/>
        <w:spacing w:line="240" w:lineRule="auto"/>
        <w:ind w:firstLine="584"/>
        <w:rPr>
          <w:color w:val="C00000"/>
        </w:rPr>
      </w:pPr>
      <w:r w:rsidRPr="00EA01F4">
        <w:rPr>
          <w:color w:val="C00000"/>
        </w:rPr>
        <w:t>Kurssi arvioidaan numerolla.</w:t>
      </w:r>
    </w:p>
    <w:p w:rsidR="002C31FB" w:rsidRPr="00EA01F4" w:rsidRDefault="002C31FB" w:rsidP="000273A6">
      <w:pPr>
        <w:keepNext/>
        <w:widowControl/>
        <w:spacing w:line="240" w:lineRule="auto"/>
        <w:ind w:left="1304"/>
        <w:textAlignment w:val="auto"/>
        <w:rPr>
          <w:color w:val="C00000"/>
        </w:rPr>
      </w:pPr>
    </w:p>
    <w:p w:rsidR="00E639D2" w:rsidRPr="00EA01F4" w:rsidRDefault="00E639D2" w:rsidP="000273A6">
      <w:pPr>
        <w:keepNext/>
        <w:widowControl/>
        <w:adjustRightInd/>
        <w:spacing w:line="240" w:lineRule="auto"/>
        <w:ind w:left="1304"/>
        <w:textAlignment w:val="auto"/>
        <w:rPr>
          <w:rFonts w:eastAsia="Calibri"/>
          <w:color w:val="C00000"/>
          <w:lang w:eastAsia="en-US"/>
        </w:rPr>
      </w:pPr>
    </w:p>
    <w:p w:rsidR="00504389" w:rsidRPr="000C0E87" w:rsidRDefault="0049419E" w:rsidP="000273A6">
      <w:pPr>
        <w:pStyle w:val="Otsikko2"/>
        <w:widowControl/>
      </w:pPr>
      <w:bookmarkStart w:id="194" w:name="_Toc415582304"/>
      <w:bookmarkStart w:id="195" w:name="_Toc423589968"/>
      <w:bookmarkStart w:id="196" w:name="_Toc452996933"/>
      <w:r>
        <w:t>5.7</w:t>
      </w:r>
      <w:r>
        <w:tab/>
      </w:r>
      <w:r w:rsidR="00504389" w:rsidRPr="000C0E87">
        <w:t>Biologia</w:t>
      </w:r>
      <w:bookmarkEnd w:id="194"/>
      <w:bookmarkEnd w:id="195"/>
      <w:bookmarkEnd w:id="196"/>
      <w:r w:rsidR="00504389" w:rsidRPr="000C0E87">
        <w:t xml:space="preserve"> </w:t>
      </w:r>
    </w:p>
    <w:p w:rsidR="00504389" w:rsidRPr="000C0E87" w:rsidRDefault="00504389" w:rsidP="000273A6">
      <w:pPr>
        <w:keepNext/>
        <w:widowControl/>
        <w:numPr>
          <w:ilvl w:val="12"/>
          <w:numId w:val="0"/>
        </w:numPr>
        <w:adjustRightInd/>
        <w:spacing w:line="240" w:lineRule="auto"/>
        <w:textAlignment w:val="auto"/>
        <w:rPr>
          <w:b/>
          <w:sz w:val="28"/>
          <w:szCs w:val="28"/>
        </w:rPr>
      </w:pPr>
    </w:p>
    <w:p w:rsidR="00504389" w:rsidRPr="000C0E87" w:rsidRDefault="00504389" w:rsidP="000273A6">
      <w:pPr>
        <w:keepNext/>
        <w:widowControl/>
        <w:spacing w:line="240" w:lineRule="auto"/>
        <w:ind w:left="1304"/>
        <w:textAlignment w:val="auto"/>
      </w:pPr>
      <w:r w:rsidRPr="000C0E87">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kselle on ominaista havainnointiin ja kokeellisuuteen perustuva tiedonhankinta, tutkimuksellisuus sekä aktivoivat ja vuorovaikutteiset työ- ja toimintatavat. Biologian opetuksessa tehdään laborointeja ja työskennellään myös digitaalisissa ja koulun ulkopuolisissa opiskeluympäristöissä. Opetuksessa tehdään yhteistyötä erityisesti terveystiedon, mutta myös muiden oppiaineiden kanssa.</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 xml:space="preserve">Opetuksen tavoitteet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Biologian opetuksen tavoitteena on, että opiskelija </w:t>
      </w:r>
    </w:p>
    <w:p w:rsidR="001D6DC6" w:rsidRPr="000C0E87" w:rsidRDefault="001D6DC6" w:rsidP="00A76A48">
      <w:pPr>
        <w:pStyle w:val="Vaintekstin"/>
        <w:keepNext/>
        <w:widowControl/>
        <w:numPr>
          <w:ilvl w:val="0"/>
          <w:numId w:val="107"/>
        </w:numPr>
        <w:tabs>
          <w:tab w:val="clear" w:pos="1664"/>
          <w:tab w:val="num" w:pos="360"/>
        </w:tabs>
        <w:spacing w:line="240" w:lineRule="auto"/>
        <w:textAlignment w:val="auto"/>
        <w:rPr>
          <w:rFonts w:ascii="Times New Roman" w:hAnsi="Times New Roman" w:cs="Times New Roman"/>
          <w:sz w:val="24"/>
          <w:szCs w:val="24"/>
        </w:rPr>
      </w:pPr>
      <w:r w:rsidRPr="000C0E87">
        <w:rPr>
          <w:rFonts w:ascii="Times New Roman" w:hAnsi="Times New Roman" w:cs="Times New Roman"/>
          <w:sz w:val="24"/>
          <w:szCs w:val="24"/>
        </w:rPr>
        <w:t>kiinnostuu biologisesta tiedosta ja motivoituu biologiaa koskevien uutisten seuraamiseen</w:t>
      </w:r>
    </w:p>
    <w:p w:rsidR="001D6DC6" w:rsidRPr="000C0E87" w:rsidRDefault="001D6DC6" w:rsidP="00A76A48">
      <w:pPr>
        <w:pStyle w:val="Vaintekstin"/>
        <w:keepNext/>
        <w:widowControl/>
        <w:numPr>
          <w:ilvl w:val="0"/>
          <w:numId w:val="108"/>
        </w:numPr>
        <w:spacing w:line="240" w:lineRule="auto"/>
        <w:rPr>
          <w:rFonts w:ascii="Times New Roman" w:hAnsi="Times New Roman" w:cs="Times New Roman"/>
          <w:sz w:val="24"/>
          <w:szCs w:val="24"/>
        </w:rPr>
      </w:pPr>
      <w:r w:rsidRPr="000C0E87">
        <w:rPr>
          <w:rFonts w:ascii="Times New Roman" w:hAnsi="Times New Roman" w:cs="Times New Roman"/>
          <w:sz w:val="24"/>
          <w:szCs w:val="24"/>
        </w:rPr>
        <w:t>saa ohjausta omien tavoitteiden asettamisessa sekä tukea ja kannustusta oppimisprosessin eri vaiheissa</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 xml:space="preserve">perehtyy biologisen tiedonhankinnan ja tutkimuksen menetelmiin </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osaa asettaa kysymyksiä ja tutkimusongelmia tarkasteltavista ilmiöistä</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suunnittelee ja toteuttaa kokeellisia tutkimuksia itsenäisesti tai yhteistyössä muiden kanss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osaa hankkia, käsitellä, analysoida ja tulkita tutkimusaineistoa sekä arvioida ja esittää tutkimustuloksi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osaa työskennellä digitaalisissa opiskeluympäristöissä, laboratoriossa ja maastoss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arvioi kriittisesti median kautta välittyvää biologista tietoa</w:t>
      </w:r>
    </w:p>
    <w:p w:rsidR="001D6DC6" w:rsidRPr="000C0E87" w:rsidRDefault="001D6DC6" w:rsidP="00A76A48">
      <w:pPr>
        <w:pStyle w:val="Luettelokappale"/>
        <w:keepNext/>
        <w:widowControl/>
        <w:numPr>
          <w:ilvl w:val="0"/>
          <w:numId w:val="107"/>
        </w:numPr>
        <w:adjustRightInd/>
        <w:spacing w:line="240" w:lineRule="auto"/>
        <w:textAlignment w:val="auto"/>
      </w:pPr>
      <w:r w:rsidRPr="000C0E87">
        <w:t>käyttää tieto- ja viestintäteknologiaa monipuolisesti biologian opiskelun tukena</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perehtyy biologian soveltamiseen eri aloilla</w:t>
      </w:r>
    </w:p>
    <w:p w:rsidR="001D6DC6" w:rsidRPr="000C0E87" w:rsidRDefault="001D6DC6" w:rsidP="00A76A48">
      <w:pPr>
        <w:pStyle w:val="Vaintekstin"/>
        <w:keepNext/>
        <w:widowControl/>
        <w:numPr>
          <w:ilvl w:val="0"/>
          <w:numId w:val="107"/>
        </w:numPr>
        <w:spacing w:line="240" w:lineRule="auto"/>
        <w:textAlignment w:val="auto"/>
        <w:rPr>
          <w:rFonts w:ascii="Times New Roman" w:hAnsi="Times New Roman" w:cs="Times New Roman"/>
          <w:sz w:val="24"/>
          <w:szCs w:val="24"/>
        </w:rPr>
      </w:pPr>
      <w:r w:rsidRPr="000C0E87">
        <w:rPr>
          <w:rFonts w:ascii="Times New Roman" w:hAnsi="Times New Roman" w:cs="Times New Roman"/>
          <w:sz w:val="24"/>
          <w:szCs w:val="24"/>
        </w:rPr>
        <w:t>osaa soveltaa ja käyttää biologisia tietoja ja taitoja arkielämässä</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E53995" w:rsidRDefault="00E53995" w:rsidP="000273A6">
      <w:pPr>
        <w:keepNext/>
        <w:widowControl/>
        <w:spacing w:line="240" w:lineRule="auto"/>
        <w:ind w:firstLine="1304"/>
        <w:textAlignment w:val="auto"/>
        <w:rPr>
          <w:b/>
        </w:rPr>
      </w:pPr>
    </w:p>
    <w:p w:rsidR="00E53995" w:rsidRDefault="00E53995" w:rsidP="000273A6">
      <w:pPr>
        <w:keepNext/>
        <w:widowControl/>
        <w:spacing w:line="240" w:lineRule="auto"/>
        <w:ind w:firstLine="1304"/>
        <w:textAlignment w:val="auto"/>
        <w:rPr>
          <w:b/>
        </w:rPr>
      </w:pPr>
    </w:p>
    <w:p w:rsidR="00504389" w:rsidRPr="000C0E87" w:rsidRDefault="00504389" w:rsidP="000273A6">
      <w:pPr>
        <w:keepNext/>
        <w:widowControl/>
        <w:spacing w:line="240" w:lineRule="auto"/>
        <w:ind w:firstLine="1304"/>
        <w:textAlignment w:val="auto"/>
        <w:rPr>
          <w:b/>
        </w:rPr>
      </w:pPr>
      <w:r w:rsidRPr="000C0E87">
        <w:rPr>
          <w:b/>
        </w:rPr>
        <w:t xml:space="preserve">Arviointi </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66387A" w:rsidRPr="000C0E87" w:rsidRDefault="0066387A" w:rsidP="000273A6">
      <w:pPr>
        <w:keepNext/>
        <w:widowControl/>
        <w:spacing w:line="240" w:lineRule="auto"/>
        <w:ind w:left="1664"/>
        <w:textAlignment w:val="auto"/>
      </w:pPr>
    </w:p>
    <w:p w:rsidR="007236FE" w:rsidRPr="000C0E87" w:rsidRDefault="007236FE" w:rsidP="000273A6">
      <w:pPr>
        <w:keepNext/>
        <w:widowControl/>
        <w:spacing w:line="240" w:lineRule="auto"/>
        <w:ind w:left="1664"/>
        <w:textAlignment w:val="auto"/>
      </w:pPr>
    </w:p>
    <w:p w:rsidR="00504389" w:rsidRPr="000C0E87" w:rsidRDefault="00504389" w:rsidP="000273A6">
      <w:pPr>
        <w:keepNext/>
        <w:widowControl/>
        <w:adjustRightInd/>
        <w:spacing w:line="240" w:lineRule="auto"/>
        <w:ind w:firstLine="1304"/>
        <w:textAlignment w:val="auto"/>
        <w:rPr>
          <w:b/>
          <w:sz w:val="22"/>
          <w:szCs w:val="22"/>
        </w:rPr>
      </w:pPr>
      <w:r w:rsidRPr="000C0E87">
        <w:rPr>
          <w:b/>
        </w:rPr>
        <w:t>Pakolliset kurssit</w:t>
      </w:r>
    </w:p>
    <w:p w:rsidR="0066387A" w:rsidRPr="000C0E87" w:rsidRDefault="0066387A" w:rsidP="000273A6">
      <w:pPr>
        <w:keepNext/>
        <w:widowControl/>
        <w:spacing w:line="240" w:lineRule="auto"/>
        <w:ind w:left="1664"/>
        <w:contextualSpacing/>
        <w:textAlignment w:val="auto"/>
        <w:rPr>
          <w:b/>
        </w:rPr>
      </w:pPr>
    </w:p>
    <w:p w:rsidR="00504389" w:rsidRPr="000C0E87" w:rsidRDefault="00504389" w:rsidP="000273A6">
      <w:pPr>
        <w:keepNext/>
        <w:widowControl/>
        <w:adjustRightInd/>
        <w:spacing w:line="240" w:lineRule="auto"/>
        <w:ind w:left="1304"/>
        <w:textAlignment w:val="auto"/>
        <w:rPr>
          <w:b/>
        </w:rPr>
      </w:pPr>
      <w:r w:rsidRPr="000C0E87">
        <w:rPr>
          <w:b/>
        </w:rPr>
        <w:t>1. Elämä ja evoluutio (BI1)</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0C0E87" w:rsidRDefault="00A82D0A" w:rsidP="000273A6">
      <w:pPr>
        <w:keepNext/>
        <w:widowControl/>
        <w:spacing w:line="240" w:lineRule="auto"/>
        <w:ind w:left="1304"/>
        <w:rPr>
          <w:i/>
        </w:rPr>
      </w:pPr>
    </w:p>
    <w:p w:rsidR="00504389" w:rsidRPr="000C0E87" w:rsidRDefault="00504389" w:rsidP="000273A6">
      <w:pPr>
        <w:keepNext/>
        <w:widowControl/>
        <w:spacing w:line="240" w:lineRule="auto"/>
        <w:ind w:left="1304"/>
        <w:rPr>
          <w:i/>
          <w:sz w:val="22"/>
          <w:szCs w:val="22"/>
        </w:rPr>
      </w:pPr>
      <w:r w:rsidRPr="000C0E87">
        <w:rPr>
          <w:i/>
        </w:rPr>
        <w:t>Tavoitteet</w:t>
      </w:r>
    </w:p>
    <w:p w:rsidR="00504389" w:rsidRPr="000C0E87" w:rsidRDefault="00504389" w:rsidP="000273A6">
      <w:pPr>
        <w:keepNext/>
        <w:widowControl/>
        <w:spacing w:line="240" w:lineRule="auto"/>
        <w:ind w:firstLine="1304"/>
      </w:pPr>
      <w:r w:rsidRPr="000C0E87">
        <w:t>Kurssin tavoitteena on, että opiskelija</w:t>
      </w:r>
    </w:p>
    <w:p w:rsidR="00504389" w:rsidRPr="000C0E87" w:rsidRDefault="00504389" w:rsidP="00A76A48">
      <w:pPr>
        <w:keepNext/>
        <w:widowControl/>
        <w:numPr>
          <w:ilvl w:val="0"/>
          <w:numId w:val="36"/>
        </w:numPr>
        <w:adjustRightInd/>
        <w:spacing w:line="240" w:lineRule="auto"/>
        <w:contextualSpacing/>
        <w:textAlignment w:val="auto"/>
      </w:pPr>
      <w:r w:rsidRPr="000C0E87">
        <w:t>saa kokemuksia, jotka syventävät kiinnostusta biologiaa ja sen opiskelua kohtaan</w:t>
      </w:r>
    </w:p>
    <w:p w:rsidR="00504389" w:rsidRPr="000C0E87" w:rsidRDefault="00504389" w:rsidP="00A76A48">
      <w:pPr>
        <w:keepNext/>
        <w:widowControl/>
        <w:numPr>
          <w:ilvl w:val="0"/>
          <w:numId w:val="36"/>
        </w:numPr>
        <w:adjustRightInd/>
        <w:spacing w:line="240" w:lineRule="auto"/>
        <w:contextualSpacing/>
        <w:textAlignment w:val="auto"/>
      </w:pPr>
      <w:r w:rsidRPr="000C0E87">
        <w:t>käyttää ja arvioi kriittisesti biologisia tietolähteitä sekä ilmaisee ja perustelee erilaisia näkemyksiä biologialle ominaisella tavalla</w:t>
      </w:r>
    </w:p>
    <w:p w:rsidR="00504389" w:rsidRPr="000C0E87" w:rsidRDefault="00504389" w:rsidP="00A76A48">
      <w:pPr>
        <w:keepNext/>
        <w:widowControl/>
        <w:numPr>
          <w:ilvl w:val="0"/>
          <w:numId w:val="36"/>
        </w:numPr>
        <w:adjustRightInd/>
        <w:spacing w:line="240" w:lineRule="auto"/>
        <w:contextualSpacing/>
        <w:textAlignment w:val="auto"/>
      </w:pPr>
      <w:r w:rsidRPr="000C0E87">
        <w:t>tuntee elämän tunnusmerkit ja perusedellytykset sekä tietää, miten elämän ilmiöitä tutkitaan</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evoluution jatkuvuuden, prosessit ja merkityksen</w:t>
      </w:r>
    </w:p>
    <w:p w:rsidR="00504389" w:rsidRPr="000C0E87" w:rsidRDefault="00504389" w:rsidP="00A76A48">
      <w:pPr>
        <w:keepNext/>
        <w:widowControl/>
        <w:numPr>
          <w:ilvl w:val="0"/>
          <w:numId w:val="36"/>
        </w:numPr>
        <w:adjustRightInd/>
        <w:spacing w:line="240" w:lineRule="auto"/>
        <w:contextualSpacing/>
        <w:textAlignment w:val="auto"/>
      </w:pPr>
      <w:r w:rsidRPr="000C0E87">
        <w:t>osaa jäsentää nykyisen eliökunnan rakenteen ja tulkita sen kehitystä</w:t>
      </w:r>
    </w:p>
    <w:p w:rsidR="00504389" w:rsidRPr="000C0E87" w:rsidRDefault="00504389" w:rsidP="00A76A48">
      <w:pPr>
        <w:keepNext/>
        <w:widowControl/>
        <w:numPr>
          <w:ilvl w:val="0"/>
          <w:numId w:val="36"/>
        </w:numPr>
        <w:adjustRightInd/>
        <w:spacing w:line="240" w:lineRule="auto"/>
        <w:contextualSpacing/>
        <w:textAlignment w:val="auto"/>
        <w:rPr>
          <w:szCs w:val="20"/>
        </w:rPr>
      </w:pPr>
      <w:r w:rsidRPr="000C0E87">
        <w:t xml:space="preserve">työskentelee kokeellisesti ja toteuttaa pienimuotoisen tutkimuksen tai projektin yhdessä muiden kanssa. </w:t>
      </w:r>
    </w:p>
    <w:p w:rsidR="00504389" w:rsidRPr="000C0E87" w:rsidRDefault="00504389" w:rsidP="000273A6">
      <w:pPr>
        <w:keepNext/>
        <w:widowControl/>
        <w:spacing w:line="240" w:lineRule="auto"/>
        <w:ind w:left="1664"/>
        <w:contextualSpacing/>
        <w:rPr>
          <w:szCs w:val="20"/>
        </w:rPr>
      </w:pPr>
    </w:p>
    <w:p w:rsidR="00504389" w:rsidRPr="000C0E87" w:rsidRDefault="00504389" w:rsidP="000273A6">
      <w:pPr>
        <w:keepNext/>
        <w:widowControl/>
        <w:adjustRightInd/>
        <w:spacing w:line="240" w:lineRule="auto"/>
        <w:ind w:firstLine="1304"/>
        <w:textAlignment w:val="auto"/>
        <w:rPr>
          <w:i/>
          <w:sz w:val="22"/>
        </w:rPr>
      </w:pPr>
      <w:r w:rsidRPr="000C0E87">
        <w:rPr>
          <w:i/>
        </w:rPr>
        <w:t>Keskeiset sisällöt</w:t>
      </w:r>
    </w:p>
    <w:p w:rsidR="00A82D0A" w:rsidRPr="000C0E87" w:rsidRDefault="00A82D0A" w:rsidP="000273A6">
      <w:pPr>
        <w:keepNext/>
        <w:widowControl/>
        <w:spacing w:line="240" w:lineRule="auto"/>
        <w:ind w:firstLine="1304"/>
      </w:pPr>
    </w:p>
    <w:p w:rsidR="00504389" w:rsidRPr="000C0E87" w:rsidRDefault="00504389" w:rsidP="000273A6">
      <w:pPr>
        <w:keepNext/>
        <w:widowControl/>
        <w:spacing w:line="240" w:lineRule="auto"/>
        <w:ind w:firstLine="1304"/>
        <w:rPr>
          <w:sz w:val="22"/>
          <w:szCs w:val="22"/>
        </w:rPr>
      </w:pPr>
      <w:r w:rsidRPr="000C0E87">
        <w:t>Biologia tieteenä</w:t>
      </w:r>
    </w:p>
    <w:p w:rsidR="00504389" w:rsidRPr="000C0E87" w:rsidRDefault="00504389" w:rsidP="00A76A48">
      <w:pPr>
        <w:keepNext/>
        <w:widowControl/>
        <w:numPr>
          <w:ilvl w:val="0"/>
          <w:numId w:val="36"/>
        </w:numPr>
        <w:adjustRightInd/>
        <w:spacing w:line="240" w:lineRule="auto"/>
        <w:contextualSpacing/>
        <w:textAlignment w:val="auto"/>
      </w:pPr>
      <w:r w:rsidRPr="000C0E87">
        <w:t>elämän ominaisuudet, perusedellytykset ja organisaatiotasot</w:t>
      </w:r>
    </w:p>
    <w:p w:rsidR="00504389" w:rsidRPr="000C0E87" w:rsidRDefault="00504389" w:rsidP="00A76A48">
      <w:pPr>
        <w:keepNext/>
        <w:widowControl/>
        <w:numPr>
          <w:ilvl w:val="0"/>
          <w:numId w:val="36"/>
        </w:numPr>
        <w:adjustRightInd/>
        <w:spacing w:line="240" w:lineRule="auto"/>
        <w:contextualSpacing/>
        <w:textAlignment w:val="auto"/>
      </w:pPr>
      <w:r w:rsidRPr="000C0E87">
        <w:t>biologiset tieteenalat ja tutkimusmenetelmät</w:t>
      </w:r>
    </w:p>
    <w:p w:rsidR="00504389" w:rsidRPr="000C0E87" w:rsidRDefault="00504389" w:rsidP="00A76A48">
      <w:pPr>
        <w:keepNext/>
        <w:widowControl/>
        <w:numPr>
          <w:ilvl w:val="0"/>
          <w:numId w:val="36"/>
        </w:numPr>
        <w:adjustRightInd/>
        <w:spacing w:line="240" w:lineRule="auto"/>
        <w:contextualSpacing/>
        <w:textAlignment w:val="auto"/>
      </w:pPr>
      <w:r w:rsidRPr="000C0E87">
        <w:t>biologisen tiedon esittäminen mallien avulla</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left="1304"/>
      </w:pPr>
      <w:r w:rsidRPr="000C0E87">
        <w:t>Solu elämän perusyksikkönä</w:t>
      </w:r>
    </w:p>
    <w:p w:rsidR="00504389" w:rsidRPr="000C0E87" w:rsidRDefault="00504389" w:rsidP="00A76A48">
      <w:pPr>
        <w:keepNext/>
        <w:widowControl/>
        <w:numPr>
          <w:ilvl w:val="0"/>
          <w:numId w:val="36"/>
        </w:numPr>
        <w:adjustRightInd/>
        <w:spacing w:line="240" w:lineRule="auto"/>
        <w:contextualSpacing/>
        <w:textAlignment w:val="auto"/>
      </w:pPr>
      <w:r w:rsidRPr="000C0E87">
        <w:t>elämän syntyvaiheet</w:t>
      </w:r>
    </w:p>
    <w:p w:rsidR="00504389" w:rsidRPr="000C0E87" w:rsidRDefault="00504389" w:rsidP="00A76A48">
      <w:pPr>
        <w:keepNext/>
        <w:widowControl/>
        <w:numPr>
          <w:ilvl w:val="0"/>
          <w:numId w:val="36"/>
        </w:numPr>
        <w:adjustRightInd/>
        <w:spacing w:line="240" w:lineRule="auto"/>
        <w:contextualSpacing/>
        <w:textAlignment w:val="auto"/>
      </w:pPr>
      <w:r w:rsidRPr="000C0E87">
        <w:t>solujen rakenne ja energiatalous</w:t>
      </w:r>
    </w:p>
    <w:p w:rsidR="00504389" w:rsidRPr="000C0E87" w:rsidRDefault="00504389" w:rsidP="00A76A48">
      <w:pPr>
        <w:keepNext/>
        <w:widowControl/>
        <w:numPr>
          <w:ilvl w:val="0"/>
          <w:numId w:val="36"/>
        </w:numPr>
        <w:adjustRightInd/>
        <w:spacing w:line="240" w:lineRule="auto"/>
        <w:contextualSpacing/>
        <w:textAlignment w:val="auto"/>
      </w:pPr>
      <w:r w:rsidRPr="000C0E87">
        <w:t>DNA ja geenien ilmeneminen</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pPr>
      <w:r w:rsidRPr="000C0E87">
        <w:t>Eliön elinkaari</w:t>
      </w:r>
    </w:p>
    <w:p w:rsidR="00504389" w:rsidRPr="000C0E87" w:rsidRDefault="00504389" w:rsidP="00A76A48">
      <w:pPr>
        <w:keepNext/>
        <w:widowControl/>
        <w:numPr>
          <w:ilvl w:val="0"/>
          <w:numId w:val="36"/>
        </w:numPr>
        <w:adjustRightInd/>
        <w:spacing w:line="240" w:lineRule="auto"/>
        <w:contextualSpacing/>
        <w:textAlignment w:val="auto"/>
      </w:pPr>
      <w:r w:rsidRPr="000C0E87">
        <w:t>suvullinen ja suvuton lisääntyminen</w:t>
      </w:r>
    </w:p>
    <w:p w:rsidR="00504389" w:rsidRPr="000C0E87" w:rsidRDefault="00504389" w:rsidP="00A76A48">
      <w:pPr>
        <w:keepNext/>
        <w:widowControl/>
        <w:numPr>
          <w:ilvl w:val="0"/>
          <w:numId w:val="36"/>
        </w:numPr>
        <w:adjustRightInd/>
        <w:spacing w:line="240" w:lineRule="auto"/>
        <w:contextualSpacing/>
        <w:textAlignment w:val="auto"/>
      </w:pPr>
      <w:r w:rsidRPr="000C0E87">
        <w:t>muuntelu</w:t>
      </w:r>
    </w:p>
    <w:p w:rsidR="00504389" w:rsidRPr="000C0E87" w:rsidRDefault="00504389" w:rsidP="00A76A48">
      <w:pPr>
        <w:keepNext/>
        <w:widowControl/>
        <w:numPr>
          <w:ilvl w:val="0"/>
          <w:numId w:val="36"/>
        </w:numPr>
        <w:adjustRightInd/>
        <w:spacing w:line="240" w:lineRule="auto"/>
        <w:contextualSpacing/>
        <w:textAlignment w:val="auto"/>
      </w:pPr>
      <w:r w:rsidRPr="000C0E87">
        <w:t>kasvu, kehittyminen ja kuolema</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Evoluutio</w:t>
      </w:r>
    </w:p>
    <w:p w:rsidR="00504389" w:rsidRPr="000C0E87" w:rsidRDefault="00504389" w:rsidP="00A76A48">
      <w:pPr>
        <w:keepNext/>
        <w:widowControl/>
        <w:numPr>
          <w:ilvl w:val="0"/>
          <w:numId w:val="36"/>
        </w:numPr>
        <w:adjustRightInd/>
        <w:spacing w:line="240" w:lineRule="auto"/>
        <w:contextualSpacing/>
        <w:textAlignment w:val="auto"/>
      </w:pPr>
      <w:r w:rsidRPr="000C0E87">
        <w:t>luonnonvalinta ja sopeutuminen</w:t>
      </w:r>
    </w:p>
    <w:p w:rsidR="00504389" w:rsidRPr="000C0E87" w:rsidRDefault="00504389" w:rsidP="00A76A48">
      <w:pPr>
        <w:keepNext/>
        <w:widowControl/>
        <w:numPr>
          <w:ilvl w:val="0"/>
          <w:numId w:val="36"/>
        </w:numPr>
        <w:adjustRightInd/>
        <w:spacing w:line="240" w:lineRule="auto"/>
        <w:contextualSpacing/>
        <w:textAlignment w:val="auto"/>
      </w:pPr>
      <w:r w:rsidRPr="000C0E87">
        <w:t>lajien syntyminen ja häviäminen</w:t>
      </w:r>
    </w:p>
    <w:p w:rsidR="00504389" w:rsidRPr="000C0E87" w:rsidRDefault="00504389" w:rsidP="00A76A48">
      <w:pPr>
        <w:keepNext/>
        <w:widowControl/>
        <w:numPr>
          <w:ilvl w:val="0"/>
          <w:numId w:val="36"/>
        </w:numPr>
        <w:adjustRightInd/>
        <w:spacing w:line="240" w:lineRule="auto"/>
        <w:contextualSpacing/>
        <w:textAlignment w:val="auto"/>
      </w:pPr>
      <w:r w:rsidRPr="000C0E87">
        <w:t>eliökunnan sukupuu</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rPr>
          <w:sz w:val="22"/>
          <w:szCs w:val="22"/>
        </w:rPr>
      </w:pPr>
      <w:r w:rsidRPr="000C0E87">
        <w:t>Biologian kokeellisuuteen liittyvä pienimuotoinen tutkimus tai projekti</w:t>
      </w:r>
    </w:p>
    <w:p w:rsidR="00504389" w:rsidRPr="000C0E87" w:rsidRDefault="00504389" w:rsidP="000273A6">
      <w:pPr>
        <w:keepNext/>
        <w:widowControl/>
        <w:adjustRightInd/>
        <w:spacing w:line="240" w:lineRule="auto"/>
        <w:ind w:left="1304"/>
        <w:textAlignment w:val="auto"/>
        <w:rPr>
          <w:sz w:val="22"/>
          <w:szCs w:val="22"/>
        </w:rPr>
      </w:pPr>
    </w:p>
    <w:p w:rsidR="00504389" w:rsidRPr="000C0E87" w:rsidRDefault="00504389" w:rsidP="000273A6">
      <w:pPr>
        <w:keepNext/>
        <w:widowControl/>
        <w:adjustRightInd/>
        <w:spacing w:line="240" w:lineRule="auto"/>
        <w:ind w:left="1304"/>
        <w:textAlignment w:val="auto"/>
        <w:rPr>
          <w:b/>
        </w:rPr>
      </w:pPr>
      <w:r w:rsidRPr="000C0E87">
        <w:rPr>
          <w:b/>
        </w:rPr>
        <w:t>2. Ekologia ja ympäristö (BI2)</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 tarkastelee</w:t>
      </w:r>
      <w:r w:rsidRPr="000C0E87">
        <w:rPr>
          <w:i/>
        </w:rPr>
        <w:t xml:space="preserve"> </w:t>
      </w:r>
      <w:r w:rsidRPr="000C0E87">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0C0E87" w:rsidRDefault="00A82D0A" w:rsidP="000273A6">
      <w:pPr>
        <w:keepNext/>
        <w:widowControl/>
        <w:spacing w:line="240" w:lineRule="auto"/>
        <w:ind w:left="1304"/>
        <w:rPr>
          <w:i/>
        </w:rPr>
      </w:pPr>
    </w:p>
    <w:p w:rsidR="00504389" w:rsidRPr="000C0E87" w:rsidRDefault="00504389" w:rsidP="000273A6">
      <w:pPr>
        <w:keepNext/>
        <w:widowControl/>
        <w:spacing w:line="240" w:lineRule="auto"/>
        <w:ind w:left="1304"/>
        <w:rPr>
          <w:sz w:val="22"/>
          <w:szCs w:val="22"/>
        </w:rPr>
      </w:pPr>
      <w:r w:rsidRPr="000C0E87">
        <w:rPr>
          <w:i/>
        </w:rPr>
        <w:t xml:space="preserve">Tavoitteet </w:t>
      </w:r>
      <w:r w:rsidRPr="000C0E87">
        <w:rPr>
          <w:i/>
        </w:rPr>
        <w:br/>
      </w:r>
      <w:r w:rsidRPr="000C0E87">
        <w:t xml:space="preserve">Kurssin tavoitteena on, että opiskelija </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ymmärtää populaatioiden, eliöyhteisöjen ja ekosysteemien rakenteiden, vuorovaikutusten ja toimintojen periaatteet </w:t>
      </w:r>
    </w:p>
    <w:p w:rsidR="00504389" w:rsidRPr="000C0E87" w:rsidRDefault="00504389" w:rsidP="00A76A48">
      <w:pPr>
        <w:keepNext/>
        <w:widowControl/>
        <w:numPr>
          <w:ilvl w:val="0"/>
          <w:numId w:val="36"/>
        </w:numPr>
        <w:adjustRightInd/>
        <w:spacing w:line="240" w:lineRule="auto"/>
        <w:contextualSpacing/>
        <w:textAlignment w:val="auto"/>
      </w:pPr>
      <w:r w:rsidRPr="000C0E87">
        <w:t>osaa vertailla, analysoida ja arvioida ihmisen toiminnan vaikutuksia ekosysteemeissä</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luonnon monimuotoisuuden merkityksen ihmiskunnan tulevaisuudelle</w:t>
      </w:r>
    </w:p>
    <w:p w:rsidR="00504389" w:rsidRPr="000C0E87" w:rsidRDefault="00504389" w:rsidP="00A76A48">
      <w:pPr>
        <w:keepNext/>
        <w:widowControl/>
        <w:numPr>
          <w:ilvl w:val="0"/>
          <w:numId w:val="36"/>
        </w:numPr>
        <w:adjustRightInd/>
        <w:spacing w:line="240" w:lineRule="auto"/>
        <w:contextualSpacing/>
        <w:textAlignment w:val="auto"/>
      </w:pPr>
      <w:r w:rsidRPr="000C0E87">
        <w:t>hahmottaa ympäristöongelmien syitä ja niiden seurauksia ekosysteemeissä sekä tuntee menetelmiä, joilla voidaan tarkkailla ympäristön tilaa ja ratkaista syntyneitä ongelmia</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ymmärtää ekososiaalisen sivistyksen ja kestävän elämäntavan välttämättömyyden sekä oppii toimimaan niiden mukaisesti </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osaa suunnitella ja toteuttaa itsenäisesti tai yhteistyössä muiden kanssa pienimuotoisen ekologiaa tai ympäristön tilaa koskevan tutkimuksen tai ympäristön tilaa koskevan yhteisen kehittämisprojektin. </w:t>
      </w:r>
    </w:p>
    <w:p w:rsidR="0058728F" w:rsidRPr="000C0E87" w:rsidRDefault="0058728F" w:rsidP="000273A6">
      <w:pPr>
        <w:keepNext/>
        <w:widowControl/>
        <w:adjustRightInd/>
        <w:spacing w:line="240" w:lineRule="auto"/>
        <w:textAlignment w:val="auto"/>
        <w:rPr>
          <w:sz w:val="22"/>
          <w:szCs w:val="22"/>
        </w:rPr>
      </w:pPr>
    </w:p>
    <w:p w:rsidR="0066387A" w:rsidRPr="000C0E87" w:rsidRDefault="0066387A" w:rsidP="000273A6">
      <w:pPr>
        <w:keepNext/>
        <w:widowControl/>
        <w:adjustRightInd/>
        <w:spacing w:line="240" w:lineRule="auto"/>
        <w:textAlignment w:val="auto"/>
        <w:rPr>
          <w:sz w:val="22"/>
          <w:szCs w:val="22"/>
        </w:rPr>
      </w:pPr>
    </w:p>
    <w:p w:rsidR="00504389" w:rsidRPr="000C0E87" w:rsidRDefault="00504389" w:rsidP="000273A6">
      <w:pPr>
        <w:keepNext/>
        <w:widowControl/>
        <w:adjustRightInd/>
        <w:spacing w:line="240" w:lineRule="auto"/>
        <w:ind w:left="1304"/>
        <w:textAlignment w:val="auto"/>
        <w:rPr>
          <w:sz w:val="22"/>
          <w:szCs w:val="22"/>
        </w:rPr>
      </w:pPr>
      <w:r w:rsidRPr="000C0E87">
        <w:rPr>
          <w:i/>
        </w:rPr>
        <w:t xml:space="preserve">Keskeiset sisällöt </w:t>
      </w:r>
      <w:r w:rsidRPr="000C0E87">
        <w:br/>
      </w:r>
      <w:r w:rsidRPr="000C0E87">
        <w:br/>
        <w:t>Ekologian perusteet</w:t>
      </w:r>
    </w:p>
    <w:p w:rsidR="00504389" w:rsidRPr="000C0E87" w:rsidRDefault="00504389" w:rsidP="00A76A48">
      <w:pPr>
        <w:keepNext/>
        <w:widowControl/>
        <w:numPr>
          <w:ilvl w:val="0"/>
          <w:numId w:val="36"/>
        </w:numPr>
        <w:adjustRightInd/>
        <w:spacing w:line="240" w:lineRule="auto"/>
        <w:contextualSpacing/>
        <w:textAlignment w:val="auto"/>
      </w:pPr>
      <w:r w:rsidRPr="000C0E87">
        <w:t>elollisen ja elottoman luonnon vuorovaikutukset</w:t>
      </w:r>
    </w:p>
    <w:p w:rsidR="00504389" w:rsidRPr="000C0E87" w:rsidRDefault="00504389" w:rsidP="00A76A48">
      <w:pPr>
        <w:keepNext/>
        <w:widowControl/>
        <w:numPr>
          <w:ilvl w:val="0"/>
          <w:numId w:val="36"/>
        </w:numPr>
        <w:adjustRightInd/>
        <w:spacing w:line="240" w:lineRule="auto"/>
        <w:contextualSpacing/>
        <w:textAlignment w:val="auto"/>
      </w:pPr>
      <w:r w:rsidRPr="000C0E87">
        <w:t>ekosysteemien rakenne ja palautuvuus</w:t>
      </w:r>
    </w:p>
    <w:p w:rsidR="00504389" w:rsidRPr="000C0E87" w:rsidRDefault="00504389" w:rsidP="00A76A48">
      <w:pPr>
        <w:keepNext/>
        <w:widowControl/>
        <w:numPr>
          <w:ilvl w:val="0"/>
          <w:numId w:val="36"/>
        </w:numPr>
        <w:adjustRightInd/>
        <w:spacing w:line="240" w:lineRule="auto"/>
        <w:contextualSpacing/>
        <w:textAlignment w:val="auto"/>
      </w:pPr>
      <w:r w:rsidRPr="000C0E87">
        <w:t>aineiden kierto ja energian virtaus ekosysteemissä</w:t>
      </w:r>
    </w:p>
    <w:p w:rsidR="00504389" w:rsidRPr="000C0E87" w:rsidRDefault="00504389" w:rsidP="00A76A48">
      <w:pPr>
        <w:keepNext/>
        <w:widowControl/>
        <w:numPr>
          <w:ilvl w:val="0"/>
          <w:numId w:val="36"/>
        </w:numPr>
        <w:adjustRightInd/>
        <w:spacing w:line="240" w:lineRule="auto"/>
        <w:contextualSpacing/>
        <w:textAlignment w:val="auto"/>
      </w:pPr>
      <w:r w:rsidRPr="000C0E87">
        <w:t>luonnon monimuotoisuus</w:t>
      </w:r>
    </w:p>
    <w:p w:rsidR="00504389" w:rsidRPr="000C0E87" w:rsidRDefault="00504389" w:rsidP="00A76A48">
      <w:pPr>
        <w:keepNext/>
        <w:widowControl/>
        <w:numPr>
          <w:ilvl w:val="0"/>
          <w:numId w:val="36"/>
        </w:numPr>
        <w:adjustRightInd/>
        <w:spacing w:line="240" w:lineRule="auto"/>
        <w:contextualSpacing/>
        <w:textAlignment w:val="auto"/>
      </w:pPr>
      <w:r w:rsidRPr="000C0E87">
        <w:t>populaatioiden ominaisuudet</w:t>
      </w:r>
    </w:p>
    <w:p w:rsidR="00504389" w:rsidRPr="000C0E87" w:rsidRDefault="00504389" w:rsidP="00A76A48">
      <w:pPr>
        <w:keepNext/>
        <w:widowControl/>
        <w:numPr>
          <w:ilvl w:val="0"/>
          <w:numId w:val="36"/>
        </w:numPr>
        <w:adjustRightInd/>
        <w:spacing w:line="240" w:lineRule="auto"/>
        <w:contextualSpacing/>
        <w:textAlignment w:val="auto"/>
      </w:pPr>
      <w:r w:rsidRPr="000C0E87">
        <w:t>lajien väliset suhteet</w:t>
      </w:r>
    </w:p>
    <w:p w:rsidR="00504389" w:rsidRPr="000C0E87" w:rsidRDefault="00504389" w:rsidP="00A76A48">
      <w:pPr>
        <w:keepNext/>
        <w:widowControl/>
        <w:numPr>
          <w:ilvl w:val="0"/>
          <w:numId w:val="36"/>
        </w:numPr>
        <w:adjustRightInd/>
        <w:spacing w:line="240" w:lineRule="auto"/>
        <w:contextualSpacing/>
        <w:textAlignment w:val="auto"/>
      </w:pPr>
      <w:r w:rsidRPr="000C0E87">
        <w:t>eliöiden sopeutuminen ympäristöönsä ja eliöiden levinneisyys</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Ympäristöongelmat, niiden syyt ja ratkaisumahdollisuudet</w:t>
      </w:r>
    </w:p>
    <w:p w:rsidR="00504389" w:rsidRPr="000C0E87" w:rsidRDefault="00504389" w:rsidP="00A76A48">
      <w:pPr>
        <w:keepNext/>
        <w:widowControl/>
        <w:numPr>
          <w:ilvl w:val="0"/>
          <w:numId w:val="36"/>
        </w:numPr>
        <w:adjustRightInd/>
        <w:spacing w:line="240" w:lineRule="auto"/>
        <w:contextualSpacing/>
        <w:textAlignment w:val="auto"/>
      </w:pPr>
      <w:r w:rsidRPr="000C0E87">
        <w:t>ilmastonmuutoksen ekologiset vaikutukset</w:t>
      </w:r>
    </w:p>
    <w:p w:rsidR="00504389" w:rsidRPr="000C0E87" w:rsidRDefault="00504389" w:rsidP="00A76A48">
      <w:pPr>
        <w:keepNext/>
        <w:widowControl/>
        <w:numPr>
          <w:ilvl w:val="0"/>
          <w:numId w:val="36"/>
        </w:numPr>
        <w:adjustRightInd/>
        <w:spacing w:line="240" w:lineRule="auto"/>
        <w:contextualSpacing/>
        <w:textAlignment w:val="auto"/>
      </w:pPr>
      <w:r w:rsidRPr="000C0E87">
        <w:t>luonnon monimuotoisuuteen ja ekosysteemeihin kohdistuvat uhkat</w:t>
      </w:r>
    </w:p>
    <w:p w:rsidR="00504389" w:rsidRPr="000C0E87" w:rsidRDefault="00504389" w:rsidP="00A76A48">
      <w:pPr>
        <w:keepNext/>
        <w:widowControl/>
        <w:numPr>
          <w:ilvl w:val="0"/>
          <w:numId w:val="36"/>
        </w:numPr>
        <w:adjustRightInd/>
        <w:spacing w:line="240" w:lineRule="auto"/>
        <w:contextualSpacing/>
        <w:textAlignment w:val="auto"/>
      </w:pPr>
      <w:r w:rsidRPr="000C0E87">
        <w:t>aineiden kiertoon ja energian virtaukseen liittyvät ongelmat</w:t>
      </w:r>
    </w:p>
    <w:p w:rsidR="00504389" w:rsidRPr="000C0E87" w:rsidRDefault="00504389" w:rsidP="00A76A48">
      <w:pPr>
        <w:keepNext/>
        <w:widowControl/>
        <w:numPr>
          <w:ilvl w:val="0"/>
          <w:numId w:val="36"/>
        </w:numPr>
        <w:adjustRightInd/>
        <w:spacing w:line="240" w:lineRule="auto"/>
        <w:contextualSpacing/>
        <w:textAlignment w:val="auto"/>
      </w:pPr>
      <w:r w:rsidRPr="000C0E87">
        <w:t>paikalliset ympäristöongelmat</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Kohti kestävää tulevaisuutta</w:t>
      </w:r>
    </w:p>
    <w:p w:rsidR="00504389" w:rsidRPr="000C0E87" w:rsidRDefault="00504389" w:rsidP="00A76A48">
      <w:pPr>
        <w:keepNext/>
        <w:widowControl/>
        <w:numPr>
          <w:ilvl w:val="0"/>
          <w:numId w:val="36"/>
        </w:numPr>
        <w:adjustRightInd/>
        <w:spacing w:line="240" w:lineRule="auto"/>
        <w:contextualSpacing/>
        <w:textAlignment w:val="auto"/>
      </w:pPr>
      <w:r w:rsidRPr="000C0E87">
        <w:t>ekosysteemipalveluiden merkitys</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ekologisesti kestävä kehitys, kiertotalous ja ekososiaalinen sivistys </w:t>
      </w:r>
    </w:p>
    <w:p w:rsidR="00504389" w:rsidRPr="000C0E87" w:rsidRDefault="00504389" w:rsidP="00A76A48">
      <w:pPr>
        <w:keepNext/>
        <w:widowControl/>
        <w:numPr>
          <w:ilvl w:val="0"/>
          <w:numId w:val="36"/>
        </w:numPr>
        <w:adjustRightInd/>
        <w:spacing w:line="240" w:lineRule="auto"/>
        <w:contextualSpacing/>
        <w:textAlignment w:val="auto"/>
      </w:pPr>
      <w:r w:rsidRPr="000C0E87">
        <w:t>toiminta kestävän elämäntavan edistämiseksi omassa lähiympäristössä</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pPr>
      <w:r w:rsidRPr="000C0E87">
        <w:t>Ekologiaa tai ympäristön tilaa koskeva tutkimus tai ympäristön kehittämisprojekti</w:t>
      </w:r>
    </w:p>
    <w:p w:rsidR="00504389" w:rsidRPr="000C0E87" w:rsidRDefault="00504389" w:rsidP="000273A6">
      <w:pPr>
        <w:keepNext/>
        <w:widowControl/>
        <w:adjustRightInd/>
        <w:spacing w:line="240" w:lineRule="auto"/>
        <w:ind w:firstLine="1304"/>
        <w:textAlignment w:val="auto"/>
        <w:rPr>
          <w:b/>
        </w:rPr>
      </w:pPr>
      <w:r w:rsidRPr="000C0E87">
        <w:rPr>
          <w:b/>
        </w:rPr>
        <w:t>Valtakunnalliset syventävät kurssit</w:t>
      </w:r>
    </w:p>
    <w:p w:rsidR="0066387A" w:rsidRPr="000C0E87" w:rsidRDefault="0066387A" w:rsidP="000273A6">
      <w:pPr>
        <w:keepNext/>
        <w:widowControl/>
        <w:adjustRightInd/>
        <w:spacing w:line="240" w:lineRule="auto"/>
        <w:textAlignment w:val="auto"/>
        <w:rPr>
          <w:b/>
        </w:rPr>
      </w:pPr>
    </w:p>
    <w:p w:rsidR="00504389" w:rsidRPr="000C0E87" w:rsidRDefault="00504389" w:rsidP="000273A6">
      <w:pPr>
        <w:keepNext/>
        <w:widowControl/>
        <w:adjustRightInd/>
        <w:spacing w:line="240" w:lineRule="auto"/>
        <w:ind w:firstLine="1304"/>
        <w:textAlignment w:val="auto"/>
        <w:rPr>
          <w:b/>
          <w:bCs/>
        </w:rPr>
      </w:pPr>
      <w:r w:rsidRPr="000C0E87">
        <w:rPr>
          <w:b/>
          <w:bCs/>
        </w:rPr>
        <w:t>3. Solu ja perinnöllisyys (BI3)</w:t>
      </w:r>
    </w:p>
    <w:p w:rsidR="00582331" w:rsidRPr="000C0E87" w:rsidRDefault="00582331" w:rsidP="000273A6">
      <w:pPr>
        <w:keepNext/>
        <w:widowControl/>
        <w:adjustRightInd/>
        <w:spacing w:line="240" w:lineRule="auto"/>
        <w:ind w:firstLine="1304"/>
        <w:textAlignment w:val="auto"/>
        <w:rPr>
          <w:b/>
          <w:bCs/>
        </w:rPr>
      </w:pPr>
    </w:p>
    <w:p w:rsidR="00504389" w:rsidRPr="000C0E87" w:rsidRDefault="00504389" w:rsidP="000273A6">
      <w:pPr>
        <w:keepNext/>
        <w:widowControl/>
        <w:adjustRightInd/>
        <w:spacing w:line="240" w:lineRule="auto"/>
        <w:ind w:left="1304"/>
        <w:textAlignment w:val="auto"/>
        <w:rPr>
          <w:bCs/>
        </w:rPr>
      </w:pPr>
      <w:r w:rsidRPr="000C0E87">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kokeellisuus ja opiskelijan omat tutkimukset. </w:t>
      </w:r>
    </w:p>
    <w:p w:rsidR="00582331" w:rsidRPr="000C0E87" w:rsidRDefault="00582331" w:rsidP="000273A6">
      <w:pPr>
        <w:keepNext/>
        <w:widowControl/>
        <w:adjustRightInd/>
        <w:spacing w:line="240" w:lineRule="auto"/>
        <w:ind w:left="1304"/>
        <w:textAlignment w:val="auto"/>
        <w:rPr>
          <w:bCs/>
        </w:rPr>
      </w:pPr>
    </w:p>
    <w:p w:rsidR="00504389" w:rsidRPr="000C0E87" w:rsidRDefault="00504389" w:rsidP="000273A6">
      <w:pPr>
        <w:keepNext/>
        <w:widowControl/>
        <w:spacing w:line="240" w:lineRule="auto"/>
        <w:ind w:firstLine="1304"/>
      </w:pPr>
      <w:r w:rsidRPr="000C0E87">
        <w:rPr>
          <w:i/>
        </w:rPr>
        <w:t>Tavoitteet</w:t>
      </w:r>
    </w:p>
    <w:p w:rsidR="00504389" w:rsidRPr="000C0E87" w:rsidRDefault="00504389" w:rsidP="000273A6">
      <w:pPr>
        <w:keepNext/>
        <w:widowControl/>
        <w:spacing w:line="240" w:lineRule="auto"/>
        <w:ind w:firstLine="1304"/>
      </w:pPr>
      <w:r w:rsidRPr="000C0E87">
        <w:t>Kurssin tavoitteena on, että opiskelija</w:t>
      </w:r>
    </w:p>
    <w:p w:rsidR="00504389" w:rsidRPr="000C0E87" w:rsidRDefault="00504389" w:rsidP="00A76A48">
      <w:pPr>
        <w:keepNext/>
        <w:widowControl/>
        <w:numPr>
          <w:ilvl w:val="0"/>
          <w:numId w:val="37"/>
        </w:numPr>
        <w:adjustRightInd/>
        <w:spacing w:line="240" w:lineRule="auto"/>
        <w:contextualSpacing/>
        <w:textAlignment w:val="auto"/>
      </w:pPr>
      <w:r w:rsidRPr="000C0E87">
        <w:t>käyttää käsitteitä, malleja ja teorioita tarkastellessaan soluihin ja perinnöllisyyteen liittyviä ilmiöitä</w:t>
      </w:r>
    </w:p>
    <w:p w:rsidR="00504389" w:rsidRPr="000C0E87" w:rsidRDefault="00504389" w:rsidP="00A76A48">
      <w:pPr>
        <w:keepNext/>
        <w:widowControl/>
        <w:numPr>
          <w:ilvl w:val="0"/>
          <w:numId w:val="37"/>
        </w:numPr>
        <w:adjustRightInd/>
        <w:spacing w:line="240" w:lineRule="auto"/>
        <w:contextualSpacing/>
        <w:textAlignment w:val="auto"/>
      </w:pPr>
      <w:r w:rsidRPr="000C0E87">
        <w:t>syventää osaamistaan solun eri osien toiminnasta ja ymmärtää eliöiden rakenteiden ja toimintojen pohjautuvan solutason prosesseihin</w:t>
      </w:r>
    </w:p>
    <w:p w:rsidR="00504389" w:rsidRPr="000C0E87" w:rsidRDefault="00504389" w:rsidP="00A76A48">
      <w:pPr>
        <w:keepNext/>
        <w:widowControl/>
        <w:numPr>
          <w:ilvl w:val="0"/>
          <w:numId w:val="37"/>
        </w:numPr>
        <w:adjustRightInd/>
        <w:spacing w:line="240" w:lineRule="auto"/>
        <w:contextualSpacing/>
        <w:textAlignment w:val="auto"/>
      </w:pPr>
      <w:r w:rsidRPr="000C0E87">
        <w:t>tutkii erilaisia soluja, solukoita ja kudoksia ja tulkitsee niiden rakenteita</w:t>
      </w:r>
    </w:p>
    <w:p w:rsidR="00504389" w:rsidRPr="000C0E87" w:rsidRDefault="00504389" w:rsidP="00A76A48">
      <w:pPr>
        <w:keepNext/>
        <w:widowControl/>
        <w:numPr>
          <w:ilvl w:val="0"/>
          <w:numId w:val="37"/>
        </w:numPr>
        <w:adjustRightInd/>
        <w:spacing w:line="240" w:lineRule="auto"/>
        <w:contextualSpacing/>
        <w:textAlignment w:val="auto"/>
      </w:pPr>
      <w:r w:rsidRPr="000C0E87">
        <w:t>arvioi solujen ja geenien toimintaa koskevan tiedon merkitystä yksilön ja yhteiskunnan näkökulmasta</w:t>
      </w:r>
    </w:p>
    <w:p w:rsidR="00162017" w:rsidRPr="000C0E87" w:rsidRDefault="00504389" w:rsidP="00A76A48">
      <w:pPr>
        <w:keepNext/>
        <w:widowControl/>
        <w:numPr>
          <w:ilvl w:val="0"/>
          <w:numId w:val="37"/>
        </w:numPr>
        <w:adjustRightInd/>
        <w:spacing w:line="240" w:lineRule="auto"/>
        <w:contextualSpacing/>
        <w:textAlignment w:val="auto"/>
      </w:pPr>
      <w:r w:rsidRPr="000C0E87">
        <w:t xml:space="preserve">suunnittelee ja toteuttaa kokeellisia tutkimuksia yhteistyössä muiden kanssa. </w:t>
      </w:r>
    </w:p>
    <w:p w:rsidR="00162017" w:rsidRPr="000C0E87" w:rsidRDefault="00162017" w:rsidP="000273A6">
      <w:pPr>
        <w:keepNext/>
        <w:widowControl/>
        <w:spacing w:line="240" w:lineRule="auto"/>
      </w:pPr>
    </w:p>
    <w:p w:rsidR="0066387A" w:rsidRPr="000C0E87" w:rsidRDefault="0066387A" w:rsidP="000273A6">
      <w:pPr>
        <w:keepNext/>
        <w:widowControl/>
        <w:spacing w:line="240" w:lineRule="auto"/>
      </w:pPr>
    </w:p>
    <w:p w:rsidR="00504389" w:rsidRPr="000C0E87" w:rsidRDefault="00504389" w:rsidP="000273A6">
      <w:pPr>
        <w:keepNext/>
        <w:widowControl/>
        <w:spacing w:line="240" w:lineRule="auto"/>
        <w:ind w:left="1304"/>
        <w:contextualSpacing/>
        <w:rPr>
          <w:i/>
        </w:rPr>
      </w:pPr>
      <w:r w:rsidRPr="000C0E87">
        <w:rPr>
          <w:i/>
        </w:rPr>
        <w:t>Keskeiset sisällöt</w:t>
      </w:r>
    </w:p>
    <w:p w:rsidR="00504389" w:rsidRPr="000C0E87" w:rsidRDefault="00504389" w:rsidP="000273A6">
      <w:pPr>
        <w:keepNext/>
        <w:widowControl/>
        <w:spacing w:line="240" w:lineRule="auto"/>
        <w:ind w:left="1304"/>
        <w:contextualSpacing/>
      </w:pPr>
    </w:p>
    <w:p w:rsidR="00504389" w:rsidRPr="000C0E87" w:rsidRDefault="00504389" w:rsidP="000273A6">
      <w:pPr>
        <w:keepNext/>
        <w:widowControl/>
        <w:spacing w:line="240" w:lineRule="auto"/>
        <w:ind w:left="1304"/>
        <w:contextualSpacing/>
      </w:pPr>
      <w:r w:rsidRPr="000C0E87">
        <w:t>Solu tutkimuskohteena</w:t>
      </w:r>
    </w:p>
    <w:p w:rsidR="00504389" w:rsidRPr="000C0E87" w:rsidRDefault="00504389" w:rsidP="00A76A48">
      <w:pPr>
        <w:keepNext/>
        <w:widowControl/>
        <w:numPr>
          <w:ilvl w:val="0"/>
          <w:numId w:val="38"/>
        </w:numPr>
        <w:tabs>
          <w:tab w:val="num" w:pos="1664"/>
        </w:tabs>
        <w:adjustRightInd/>
        <w:spacing w:line="240" w:lineRule="auto"/>
        <w:ind w:left="1664"/>
        <w:contextualSpacing/>
        <w:textAlignment w:val="auto"/>
      </w:pPr>
      <w:r w:rsidRPr="000C0E87">
        <w:t>miten soluja tutkitaan</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solubiologisen tiedon ja genomitiedon tarve ja käyttö</w:t>
      </w:r>
    </w:p>
    <w:p w:rsidR="00504389" w:rsidRPr="000C0E87" w:rsidRDefault="00504389" w:rsidP="000273A6">
      <w:pPr>
        <w:keepNext/>
        <w:widowControl/>
        <w:tabs>
          <w:tab w:val="num" w:pos="720"/>
        </w:tabs>
        <w:spacing w:line="240" w:lineRule="auto"/>
        <w:ind w:left="1664"/>
        <w:contextualSpacing/>
      </w:pPr>
    </w:p>
    <w:p w:rsidR="00504389" w:rsidRPr="000C0E87" w:rsidRDefault="00504389" w:rsidP="000273A6">
      <w:pPr>
        <w:keepNext/>
        <w:widowControl/>
        <w:spacing w:line="240" w:lineRule="auto"/>
        <w:ind w:left="1304"/>
      </w:pPr>
      <w:r w:rsidRPr="000C0E87">
        <w:t>Eliöt rakentuvat soluista</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biomolekyylit</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tumallisen ja tumattoman solun rakenne ja toiminta</w:t>
      </w:r>
    </w:p>
    <w:p w:rsidR="00504389" w:rsidRPr="000C0E87" w:rsidRDefault="00504389" w:rsidP="00A76A48">
      <w:pPr>
        <w:keepNext/>
        <w:widowControl/>
        <w:numPr>
          <w:ilvl w:val="0"/>
          <w:numId w:val="39"/>
        </w:numPr>
        <w:adjustRightInd/>
        <w:spacing w:line="240" w:lineRule="auto"/>
        <w:ind w:left="1664"/>
        <w:contextualSpacing/>
        <w:textAlignment w:val="auto"/>
      </w:pPr>
      <w:r w:rsidRPr="000C0E87">
        <w:t xml:space="preserve">DNA:n ja RNA:n rakenne </w:t>
      </w:r>
    </w:p>
    <w:p w:rsidR="00504389" w:rsidRPr="000C0E87" w:rsidRDefault="00504389" w:rsidP="00A76A48">
      <w:pPr>
        <w:keepNext/>
        <w:widowControl/>
        <w:numPr>
          <w:ilvl w:val="0"/>
          <w:numId w:val="39"/>
        </w:numPr>
        <w:adjustRightInd/>
        <w:spacing w:line="240" w:lineRule="auto"/>
        <w:ind w:left="1664"/>
        <w:contextualSpacing/>
        <w:textAlignment w:val="auto"/>
      </w:pPr>
      <w:r w:rsidRPr="000C0E87">
        <w:t>proteiinisynteesi ja epigeneettinen säätely</w:t>
      </w:r>
    </w:p>
    <w:p w:rsidR="00504389" w:rsidRPr="000C0E87" w:rsidRDefault="00504389" w:rsidP="000273A6">
      <w:pPr>
        <w:keepNext/>
        <w:widowControl/>
        <w:spacing w:line="240" w:lineRule="auto"/>
        <w:contextualSpacing/>
      </w:pPr>
    </w:p>
    <w:p w:rsidR="00504389" w:rsidRPr="000C0E87" w:rsidRDefault="00504389" w:rsidP="000273A6">
      <w:pPr>
        <w:keepNext/>
        <w:widowControl/>
        <w:spacing w:line="240" w:lineRule="auto"/>
        <w:ind w:left="944" w:firstLine="360"/>
      </w:pPr>
      <w:r w:rsidRPr="000C0E87">
        <w:t xml:space="preserve">Solujen lisääntyminen </w:t>
      </w:r>
    </w:p>
    <w:p w:rsidR="00504389" w:rsidRPr="000C0E87" w:rsidRDefault="00504389" w:rsidP="00A76A48">
      <w:pPr>
        <w:keepNext/>
        <w:widowControl/>
        <w:numPr>
          <w:ilvl w:val="0"/>
          <w:numId w:val="40"/>
        </w:numPr>
        <w:adjustRightInd/>
        <w:spacing w:line="240" w:lineRule="auto"/>
        <w:ind w:left="1664"/>
        <w:contextualSpacing/>
        <w:textAlignment w:val="auto"/>
      </w:pPr>
      <w:r w:rsidRPr="000C0E87">
        <w:t>mitoosi ja sen merkitys</w:t>
      </w:r>
    </w:p>
    <w:p w:rsidR="00504389" w:rsidRPr="000C0E87" w:rsidRDefault="00504389" w:rsidP="00A76A48">
      <w:pPr>
        <w:keepNext/>
        <w:widowControl/>
        <w:numPr>
          <w:ilvl w:val="0"/>
          <w:numId w:val="40"/>
        </w:numPr>
        <w:adjustRightInd/>
        <w:spacing w:line="240" w:lineRule="auto"/>
        <w:ind w:left="1664"/>
        <w:contextualSpacing/>
        <w:textAlignment w:val="auto"/>
      </w:pPr>
      <w:r w:rsidRPr="000C0E87">
        <w:t>solujen jakautuminen, kasvu ja erilaistuminen</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left="944" w:firstLine="360"/>
      </w:pPr>
      <w:r w:rsidRPr="000C0E87">
        <w:t>Periytymisen perusteet</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geenit ja alleelit</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sukusolut ja niiden synty meioosissa</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geenien periytyminen ja ominaisuuksien siirtyminen sukupolvelta toiselle</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mutaatiot ja mutageenit</w:t>
      </w:r>
    </w:p>
    <w:p w:rsidR="00504389" w:rsidRPr="000C0E87" w:rsidRDefault="00504389" w:rsidP="000273A6">
      <w:pPr>
        <w:keepNext/>
        <w:widowControl/>
        <w:tabs>
          <w:tab w:val="num" w:pos="720"/>
        </w:tabs>
        <w:adjustRightInd/>
        <w:spacing w:line="240" w:lineRule="auto"/>
        <w:ind w:left="720"/>
        <w:contextualSpacing/>
        <w:textAlignment w:val="auto"/>
      </w:pPr>
    </w:p>
    <w:p w:rsidR="00504389" w:rsidRPr="000C0E87" w:rsidRDefault="00504389" w:rsidP="000273A6">
      <w:pPr>
        <w:keepNext/>
        <w:widowControl/>
        <w:tabs>
          <w:tab w:val="num" w:pos="720"/>
        </w:tabs>
        <w:adjustRightInd/>
        <w:spacing w:line="240" w:lineRule="auto"/>
        <w:ind w:left="1304"/>
        <w:contextualSpacing/>
        <w:textAlignment w:val="auto"/>
      </w:pPr>
      <w:r w:rsidRPr="000C0E87">
        <w:t>Solubiologinen tutkimus laboratoriossa tai sähköisten aineistojen avulla</w:t>
      </w:r>
    </w:p>
    <w:p w:rsidR="00504389" w:rsidRPr="000C0E87" w:rsidRDefault="00504389" w:rsidP="000273A6">
      <w:pPr>
        <w:keepNext/>
        <w:widowControl/>
        <w:tabs>
          <w:tab w:val="num" w:pos="720"/>
        </w:tabs>
        <w:adjustRightInd/>
        <w:spacing w:line="240" w:lineRule="auto"/>
        <w:ind w:left="1304"/>
        <w:contextualSpacing/>
        <w:textAlignment w:val="auto"/>
      </w:pPr>
    </w:p>
    <w:p w:rsidR="00E53995" w:rsidRDefault="00E53995" w:rsidP="000273A6">
      <w:pPr>
        <w:keepNext/>
        <w:widowControl/>
        <w:shd w:val="clear" w:color="auto" w:fill="FFFFFF"/>
        <w:adjustRightInd/>
        <w:spacing w:before="100" w:beforeAutospacing="1" w:line="240" w:lineRule="auto"/>
        <w:ind w:right="360" w:firstLine="1304"/>
        <w:textAlignment w:val="auto"/>
        <w:rPr>
          <w:b/>
        </w:rPr>
      </w:pPr>
    </w:p>
    <w:p w:rsidR="00E53995" w:rsidRDefault="00E53995" w:rsidP="000273A6">
      <w:pPr>
        <w:keepNext/>
        <w:widowControl/>
        <w:shd w:val="clear" w:color="auto" w:fill="FFFFFF"/>
        <w:adjustRightInd/>
        <w:spacing w:before="100" w:beforeAutospacing="1" w:line="240" w:lineRule="auto"/>
        <w:ind w:right="360" w:firstLine="1304"/>
        <w:textAlignment w:val="auto"/>
        <w:rPr>
          <w:b/>
        </w:rPr>
      </w:pPr>
    </w:p>
    <w:p w:rsidR="00504389" w:rsidRPr="000C0E87" w:rsidRDefault="00504389" w:rsidP="000273A6">
      <w:pPr>
        <w:keepNext/>
        <w:widowControl/>
        <w:shd w:val="clear" w:color="auto" w:fill="FFFFFF"/>
        <w:adjustRightInd/>
        <w:spacing w:before="100" w:beforeAutospacing="1" w:line="240" w:lineRule="auto"/>
        <w:ind w:right="360" w:firstLine="1304"/>
        <w:textAlignment w:val="auto"/>
        <w:rPr>
          <w:b/>
        </w:rPr>
      </w:pPr>
      <w:r w:rsidRPr="000C0E87">
        <w:rPr>
          <w:b/>
        </w:rPr>
        <w:t>4. Ihmisen biologia (BI4)</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0C0E87" w:rsidRDefault="00504389" w:rsidP="000273A6">
      <w:pPr>
        <w:keepNext/>
        <w:widowControl/>
        <w:adjustRightInd/>
        <w:spacing w:line="240" w:lineRule="auto"/>
        <w:textAlignment w:val="auto"/>
        <w:rPr>
          <w:rFonts w:eastAsia="Calibri"/>
          <w:b/>
          <w:lang w:eastAsia="en-US"/>
        </w:rPr>
      </w:pPr>
    </w:p>
    <w:p w:rsidR="00504389" w:rsidRPr="000C0E87" w:rsidRDefault="00504389"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Tavoitteet </w:t>
      </w:r>
    </w:p>
    <w:p w:rsidR="00504389" w:rsidRPr="000C0E87" w:rsidRDefault="00504389" w:rsidP="000273A6">
      <w:pPr>
        <w:keepNext/>
        <w:widowControl/>
        <w:adjustRightInd/>
        <w:spacing w:line="240" w:lineRule="auto"/>
        <w:ind w:left="1304"/>
        <w:textAlignment w:val="auto"/>
        <w:rPr>
          <w:rFonts w:eastAsia="Calibri"/>
          <w:lang w:eastAsia="en-US"/>
        </w:rPr>
      </w:pPr>
      <w:r w:rsidRPr="000C0E87">
        <w:rPr>
          <w:rFonts w:eastAsia="Calibri"/>
          <w:lang w:eastAsia="en-US"/>
        </w:rPr>
        <w:t>Kurssin tavoitteena on, että opiskelija</w:t>
      </w:r>
    </w:p>
    <w:p w:rsidR="00504389" w:rsidRPr="000C0E87" w:rsidRDefault="00504389" w:rsidP="00A76A48">
      <w:pPr>
        <w:keepNext/>
        <w:widowControl/>
        <w:numPr>
          <w:ilvl w:val="0"/>
          <w:numId w:val="36"/>
        </w:numPr>
        <w:adjustRightInd/>
        <w:spacing w:line="240" w:lineRule="auto"/>
        <w:contextualSpacing/>
        <w:textAlignment w:val="auto"/>
      </w:pPr>
      <w:r w:rsidRPr="000C0E87">
        <w:t>osaa analysoida kudosten ja elinten rakenteiden toiminta</w:t>
      </w:r>
      <w:r w:rsidR="00E53995">
        <w:t>periaatteita</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ihmisen kemiallisen tasapainon säätelyä sekä ulkoisten ja sisäisten tekijöiden vaikutuksia siihen</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hermoston toiminnan ja hormonaalisen viestinnän merkityksen yksilön toimintojen ohjaajana</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lisääntymiseen ja ihmisen elinkaareen liittyviä fysiologisia muutoksia</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osaa selittää elimistön kykyä sopeutua muutoksiin ja puolustautua ulkoisia uhkia vastaan </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perimän ja ympäristön yhteisvaikutuksen ihmisen terveyteen</w:t>
      </w:r>
    </w:p>
    <w:p w:rsidR="00162017" w:rsidRPr="000C0E87" w:rsidRDefault="00504389" w:rsidP="00A76A48">
      <w:pPr>
        <w:keepNext/>
        <w:widowControl/>
        <w:numPr>
          <w:ilvl w:val="0"/>
          <w:numId w:val="36"/>
        </w:numPr>
        <w:adjustRightInd/>
        <w:spacing w:line="240" w:lineRule="auto"/>
        <w:contextualSpacing/>
        <w:textAlignment w:val="auto"/>
      </w:pPr>
      <w:r w:rsidRPr="000C0E87">
        <w:t xml:space="preserve">osaa toteuttaa pienimuotoisen ihmisen elimistön toimintaa mittaavan tutkimuksen ja esittää sen tulokset. </w:t>
      </w:r>
    </w:p>
    <w:p w:rsidR="00162017" w:rsidRPr="000C0E87" w:rsidRDefault="00162017" w:rsidP="000273A6">
      <w:pPr>
        <w:keepNext/>
        <w:widowControl/>
        <w:shd w:val="clear" w:color="auto" w:fill="FFFFFF"/>
        <w:spacing w:before="100" w:beforeAutospacing="1" w:line="240" w:lineRule="auto"/>
        <w:ind w:left="1304" w:right="360"/>
        <w:contextualSpacing/>
        <w:textAlignment w:val="auto"/>
      </w:pPr>
    </w:p>
    <w:p w:rsidR="0066387A" w:rsidRPr="000C0E87" w:rsidRDefault="0066387A" w:rsidP="000273A6">
      <w:pPr>
        <w:keepNext/>
        <w:widowControl/>
        <w:shd w:val="clear" w:color="auto" w:fill="FFFFFF"/>
        <w:spacing w:before="100" w:beforeAutospacing="1" w:line="240" w:lineRule="auto"/>
        <w:ind w:left="1304" w:right="360"/>
        <w:contextualSpacing/>
        <w:textAlignment w:val="auto"/>
      </w:pPr>
    </w:p>
    <w:p w:rsidR="00504389" w:rsidRPr="000C0E87" w:rsidRDefault="00504389" w:rsidP="00E53995">
      <w:pPr>
        <w:keepNext/>
        <w:widowControl/>
        <w:shd w:val="clear" w:color="auto" w:fill="FFFFFF"/>
        <w:spacing w:before="100" w:beforeAutospacing="1" w:line="240" w:lineRule="auto"/>
        <w:ind w:left="1304" w:right="360"/>
        <w:contextualSpacing/>
        <w:textAlignment w:val="auto"/>
      </w:pPr>
      <w:r w:rsidRPr="000C0E87">
        <w:rPr>
          <w:i/>
        </w:rPr>
        <w:t xml:space="preserve">Keskeiset sisällöt </w:t>
      </w:r>
      <w:r w:rsidRPr="000C0E87">
        <w:rPr>
          <w:i/>
        </w:rPr>
        <w:br/>
      </w:r>
      <w:r w:rsidRPr="000C0E87">
        <w:t>Energia, aineenvaihdunta ja sen säätely</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ravintoaineet ja ruoansulatus  </w:t>
      </w:r>
    </w:p>
    <w:p w:rsidR="00504389" w:rsidRPr="000C0E87" w:rsidRDefault="00504389" w:rsidP="00A76A48">
      <w:pPr>
        <w:keepNext/>
        <w:widowControl/>
        <w:numPr>
          <w:ilvl w:val="0"/>
          <w:numId w:val="36"/>
        </w:numPr>
        <w:shd w:val="clear" w:color="auto" w:fill="FFFFFF"/>
        <w:adjustRightInd/>
        <w:spacing w:before="100" w:beforeAutospacing="1" w:line="240" w:lineRule="auto"/>
        <w:ind w:right="360"/>
        <w:contextualSpacing/>
        <w:textAlignment w:val="auto"/>
      </w:pPr>
      <w:r w:rsidRPr="000C0E87">
        <w:t>verenkiertoelimistö</w:t>
      </w:r>
    </w:p>
    <w:p w:rsidR="00504389" w:rsidRPr="000C0E87" w:rsidRDefault="00504389" w:rsidP="00A76A48">
      <w:pPr>
        <w:keepNext/>
        <w:widowControl/>
        <w:numPr>
          <w:ilvl w:val="0"/>
          <w:numId w:val="36"/>
        </w:numPr>
        <w:adjustRightInd/>
        <w:spacing w:line="240" w:lineRule="auto"/>
        <w:contextualSpacing/>
        <w:textAlignment w:val="auto"/>
      </w:pPr>
      <w:r w:rsidRPr="000C0E87">
        <w:t>hengityselimistö ja hengityksen säätely</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Liikkuminen</w:t>
      </w:r>
    </w:p>
    <w:p w:rsidR="00504389" w:rsidRPr="000C0E87" w:rsidRDefault="00504389" w:rsidP="00A76A48">
      <w:pPr>
        <w:keepNext/>
        <w:widowControl/>
        <w:numPr>
          <w:ilvl w:val="0"/>
          <w:numId w:val="36"/>
        </w:numPr>
        <w:adjustRightInd/>
        <w:spacing w:line="240" w:lineRule="auto"/>
        <w:contextualSpacing/>
        <w:textAlignment w:val="auto"/>
      </w:pPr>
      <w:r w:rsidRPr="000C0E87">
        <w:t>tuki- ja liikuntaelimistö</w:t>
      </w:r>
    </w:p>
    <w:p w:rsidR="00F4470E" w:rsidRPr="000C0E87" w:rsidRDefault="00F4470E" w:rsidP="000273A6">
      <w:pPr>
        <w:keepNext/>
        <w:widowControl/>
        <w:adjustRightInd/>
        <w:spacing w:line="240" w:lineRule="auto"/>
        <w:ind w:left="1664"/>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Elintoimintojen säätely</w:t>
      </w:r>
    </w:p>
    <w:p w:rsidR="00504389" w:rsidRPr="000C0E87" w:rsidRDefault="00504389" w:rsidP="00A76A48">
      <w:pPr>
        <w:keepNext/>
        <w:widowControl/>
        <w:numPr>
          <w:ilvl w:val="0"/>
          <w:numId w:val="36"/>
        </w:numPr>
        <w:adjustRightInd/>
        <w:spacing w:line="240" w:lineRule="auto"/>
        <w:contextualSpacing/>
        <w:textAlignment w:val="auto"/>
      </w:pPr>
      <w:r w:rsidRPr="000C0E87">
        <w:t>hermosto ja aistit</w:t>
      </w:r>
    </w:p>
    <w:p w:rsidR="00504389" w:rsidRPr="000C0E87" w:rsidRDefault="00504389" w:rsidP="00A76A48">
      <w:pPr>
        <w:keepNext/>
        <w:widowControl/>
        <w:numPr>
          <w:ilvl w:val="0"/>
          <w:numId w:val="36"/>
        </w:numPr>
        <w:adjustRightInd/>
        <w:spacing w:line="240" w:lineRule="auto"/>
        <w:contextualSpacing/>
        <w:textAlignment w:val="auto"/>
      </w:pPr>
      <w:r w:rsidRPr="000C0E87">
        <w:t>umpirauhaset ja hormonit</w:t>
      </w:r>
    </w:p>
    <w:p w:rsidR="00504389" w:rsidRPr="000C0E87" w:rsidRDefault="00504389" w:rsidP="00A76A48">
      <w:pPr>
        <w:keepNext/>
        <w:widowControl/>
        <w:numPr>
          <w:ilvl w:val="0"/>
          <w:numId w:val="36"/>
        </w:numPr>
        <w:adjustRightInd/>
        <w:spacing w:line="240" w:lineRule="auto"/>
        <w:contextualSpacing/>
        <w:textAlignment w:val="auto"/>
      </w:pPr>
      <w:r w:rsidRPr="000C0E87">
        <w:t>lämmönsäätely</w:t>
      </w:r>
    </w:p>
    <w:p w:rsidR="00504389" w:rsidRPr="000C0E87" w:rsidRDefault="00504389" w:rsidP="00A76A48">
      <w:pPr>
        <w:keepNext/>
        <w:widowControl/>
        <w:numPr>
          <w:ilvl w:val="0"/>
          <w:numId w:val="36"/>
        </w:numPr>
        <w:adjustRightInd/>
        <w:spacing w:line="240" w:lineRule="auto"/>
        <w:contextualSpacing/>
        <w:textAlignment w:val="auto"/>
      </w:pPr>
      <w:r w:rsidRPr="000C0E87">
        <w:t>kemiallinen tasapaino</w:t>
      </w:r>
    </w:p>
    <w:p w:rsidR="00504389" w:rsidRPr="000C0E87" w:rsidRDefault="00504389" w:rsidP="00A76A48">
      <w:pPr>
        <w:keepNext/>
        <w:widowControl/>
        <w:numPr>
          <w:ilvl w:val="0"/>
          <w:numId w:val="36"/>
        </w:numPr>
        <w:adjustRightInd/>
        <w:spacing w:line="240" w:lineRule="auto"/>
        <w:contextualSpacing/>
        <w:textAlignment w:val="auto"/>
      </w:pPr>
      <w:r w:rsidRPr="000C0E87">
        <w:t>elimistöjen sopeutuminen ja puolustusmekanismit</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br/>
        <w:t>Lisääntyminen</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hedelmöitys, raskaus ja synnytys </w:t>
      </w:r>
    </w:p>
    <w:p w:rsidR="00504389" w:rsidRPr="000C0E87" w:rsidRDefault="00504389" w:rsidP="00A76A48">
      <w:pPr>
        <w:keepNext/>
        <w:widowControl/>
        <w:numPr>
          <w:ilvl w:val="0"/>
          <w:numId w:val="36"/>
        </w:numPr>
        <w:adjustRightInd/>
        <w:spacing w:line="240" w:lineRule="auto"/>
        <w:contextualSpacing/>
        <w:textAlignment w:val="auto"/>
      </w:pPr>
      <w:r w:rsidRPr="000C0E87">
        <w:t>sukupuolinen kehitys ja seksuaalisuus</w:t>
      </w:r>
    </w:p>
    <w:p w:rsidR="00504389" w:rsidRPr="000C0E87" w:rsidRDefault="00504389" w:rsidP="00A76A48">
      <w:pPr>
        <w:keepNext/>
        <w:widowControl/>
        <w:numPr>
          <w:ilvl w:val="0"/>
          <w:numId w:val="36"/>
        </w:numPr>
        <w:adjustRightInd/>
        <w:spacing w:line="240" w:lineRule="auto"/>
        <w:contextualSpacing/>
        <w:textAlignment w:val="auto"/>
      </w:pPr>
      <w:r w:rsidRPr="000C0E87">
        <w:t>perimän ja ympäristön merkitys</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Ihmiselimistön toimintaa mittaava tutkimus</w:t>
      </w:r>
    </w:p>
    <w:p w:rsidR="00D14545" w:rsidRPr="000C0E87" w:rsidRDefault="00D14545"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E53995" w:rsidRDefault="00E53995" w:rsidP="000273A6">
      <w:pPr>
        <w:keepNext/>
        <w:widowControl/>
        <w:adjustRightInd/>
        <w:spacing w:line="240" w:lineRule="auto"/>
        <w:ind w:firstLine="1304"/>
        <w:textAlignment w:val="auto"/>
        <w:rPr>
          <w:b/>
        </w:rPr>
      </w:pPr>
    </w:p>
    <w:p w:rsidR="00E53995" w:rsidRDefault="00E53995" w:rsidP="000273A6">
      <w:pPr>
        <w:keepNext/>
        <w:widowControl/>
        <w:adjustRightInd/>
        <w:spacing w:line="240" w:lineRule="auto"/>
        <w:ind w:firstLine="1304"/>
        <w:textAlignment w:val="auto"/>
        <w:rPr>
          <w:b/>
        </w:rPr>
      </w:pPr>
    </w:p>
    <w:p w:rsidR="00E53995" w:rsidRDefault="00E53995" w:rsidP="000273A6">
      <w:pPr>
        <w:keepNext/>
        <w:widowControl/>
        <w:adjustRightInd/>
        <w:spacing w:line="240" w:lineRule="auto"/>
        <w:ind w:firstLine="1304"/>
        <w:textAlignment w:val="auto"/>
        <w:rPr>
          <w:b/>
        </w:rPr>
      </w:pPr>
    </w:p>
    <w:p w:rsidR="00504389" w:rsidRPr="000C0E87" w:rsidRDefault="00504389" w:rsidP="000273A6">
      <w:pPr>
        <w:keepNext/>
        <w:widowControl/>
        <w:adjustRightInd/>
        <w:spacing w:line="240" w:lineRule="auto"/>
        <w:ind w:firstLine="1304"/>
        <w:textAlignment w:val="auto"/>
        <w:rPr>
          <w:b/>
        </w:rPr>
      </w:pPr>
      <w:r w:rsidRPr="000C0E87">
        <w:rPr>
          <w:b/>
        </w:rPr>
        <w:t>5. Biologian sovellukset (BI5)</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0C0E87" w:rsidRDefault="00F653EF" w:rsidP="000273A6">
      <w:pPr>
        <w:keepNext/>
        <w:widowControl/>
        <w:adjustRightInd/>
        <w:spacing w:line="240" w:lineRule="auto"/>
        <w:ind w:left="1304"/>
        <w:textAlignment w:val="auto"/>
      </w:pPr>
    </w:p>
    <w:p w:rsidR="00504389" w:rsidRPr="000C0E87" w:rsidRDefault="00504389" w:rsidP="000273A6">
      <w:pPr>
        <w:keepNext/>
        <w:widowControl/>
        <w:spacing w:line="240" w:lineRule="auto"/>
        <w:ind w:firstLine="1304"/>
        <w:rPr>
          <w:i/>
        </w:rPr>
      </w:pPr>
      <w:r w:rsidRPr="000C0E87">
        <w:rPr>
          <w:i/>
        </w:rPr>
        <w:t>Tavoitteet</w:t>
      </w:r>
    </w:p>
    <w:p w:rsidR="00504389" w:rsidRPr="000C0E87" w:rsidRDefault="00504389" w:rsidP="000273A6">
      <w:pPr>
        <w:keepNext/>
        <w:widowControl/>
        <w:spacing w:line="240" w:lineRule="auto"/>
        <w:ind w:firstLine="1304"/>
      </w:pPr>
      <w:r w:rsidRPr="000C0E87">
        <w:t xml:space="preserve">Kurssin tavoitteena on, että opiskelij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biologian innovaatioiden ja sovellutusten merkityksen yhteiskunnassa</w:t>
      </w:r>
    </w:p>
    <w:p w:rsidR="00504389" w:rsidRPr="000C0E87" w:rsidRDefault="00504389" w:rsidP="00A76A48">
      <w:pPr>
        <w:keepNext/>
        <w:widowControl/>
        <w:numPr>
          <w:ilvl w:val="0"/>
          <w:numId w:val="42"/>
        </w:numPr>
        <w:adjustRightInd/>
        <w:spacing w:line="240" w:lineRule="auto"/>
        <w:contextualSpacing/>
        <w:textAlignment w:val="auto"/>
      </w:pPr>
      <w:r w:rsidRPr="000C0E87">
        <w:t>tutustuu bioteknologian menetelmiin, tuotteisiin ja mahdollisuuksiin edistää kestävää tulevaisuutta</w:t>
      </w:r>
    </w:p>
    <w:p w:rsidR="00504389" w:rsidRPr="000C0E87" w:rsidRDefault="00504389" w:rsidP="00A76A48">
      <w:pPr>
        <w:keepNext/>
        <w:widowControl/>
        <w:numPr>
          <w:ilvl w:val="0"/>
          <w:numId w:val="42"/>
        </w:numPr>
        <w:adjustRightInd/>
        <w:spacing w:line="240" w:lineRule="auto"/>
        <w:contextualSpacing/>
        <w:textAlignment w:val="auto"/>
      </w:pPr>
      <w:r w:rsidRPr="000C0E87">
        <w:t xml:space="preserve">ymmärtää geeniteknologian mahdollisuudet lääketieteessä ja teollisuudessa </w:t>
      </w:r>
    </w:p>
    <w:p w:rsidR="00504389" w:rsidRPr="000C0E87" w:rsidRDefault="00504389" w:rsidP="00A76A48">
      <w:pPr>
        <w:keepNext/>
        <w:widowControl/>
        <w:numPr>
          <w:ilvl w:val="0"/>
          <w:numId w:val="42"/>
        </w:numPr>
        <w:adjustRightInd/>
        <w:spacing w:line="240" w:lineRule="auto"/>
        <w:contextualSpacing/>
        <w:textAlignment w:val="auto"/>
      </w:pPr>
      <w:r w:rsidRPr="000C0E87">
        <w:t xml:space="preserve">ymmärtää mikrobien merkityksen luonnossa ja erilaisissa bioteknologian prosesseiss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kasvien ja eläinten jalostuksen merkityksen ravinnontuotannossa</w:t>
      </w:r>
    </w:p>
    <w:p w:rsidR="00504389" w:rsidRPr="000C0E87" w:rsidRDefault="00504389" w:rsidP="00A76A48">
      <w:pPr>
        <w:keepNext/>
        <w:widowControl/>
        <w:numPr>
          <w:ilvl w:val="0"/>
          <w:numId w:val="42"/>
        </w:numPr>
        <w:adjustRightInd/>
        <w:spacing w:line="240" w:lineRule="auto"/>
        <w:contextualSpacing/>
        <w:textAlignment w:val="auto"/>
        <w:rPr>
          <w:i/>
        </w:rPr>
      </w:pPr>
      <w:r w:rsidRPr="000C0E87">
        <w:t>osaa arvioida bioteknologian ja genetiikan sovellusten mahdollisuuksia, uhkia ja eettisiä kysymyksiä</w:t>
      </w:r>
    </w:p>
    <w:p w:rsidR="00504389" w:rsidRPr="000C0E87" w:rsidRDefault="00504389" w:rsidP="00A76A48">
      <w:pPr>
        <w:keepNext/>
        <w:widowControl/>
        <w:numPr>
          <w:ilvl w:val="0"/>
          <w:numId w:val="42"/>
        </w:numPr>
        <w:adjustRightInd/>
        <w:spacing w:line="240" w:lineRule="auto"/>
        <w:contextualSpacing/>
        <w:textAlignment w:val="auto"/>
        <w:rPr>
          <w:i/>
        </w:rPr>
      </w:pPr>
      <w:r w:rsidRPr="000C0E87">
        <w:t xml:space="preserve">osaa suunnitella ja toteuttaa biologian soveltamiseen liittyvän kokeen tai tutkimuksen yksin tai yhdessä muiden kanssa. </w:t>
      </w:r>
    </w:p>
    <w:p w:rsidR="00504389" w:rsidRPr="000C0E87" w:rsidRDefault="00504389" w:rsidP="000273A6">
      <w:pPr>
        <w:keepNext/>
        <w:widowControl/>
        <w:spacing w:line="240" w:lineRule="auto"/>
        <w:ind w:left="1276"/>
        <w:contextualSpacing/>
      </w:pPr>
    </w:p>
    <w:p w:rsidR="00504389" w:rsidRPr="000C0E87" w:rsidRDefault="00504389" w:rsidP="000273A6">
      <w:pPr>
        <w:keepNext/>
        <w:widowControl/>
        <w:adjustRightInd/>
        <w:spacing w:line="240" w:lineRule="auto"/>
        <w:ind w:left="1276"/>
        <w:textAlignment w:val="auto"/>
        <w:rPr>
          <w:i/>
        </w:rPr>
      </w:pPr>
      <w:r w:rsidRPr="000C0E87">
        <w:rPr>
          <w:i/>
        </w:rPr>
        <w:t>Keskeiset sisällöt</w:t>
      </w:r>
    </w:p>
    <w:p w:rsidR="00F32CF5" w:rsidRPr="000C0E87" w:rsidRDefault="00F32CF5" w:rsidP="000273A6">
      <w:pPr>
        <w:keepNext/>
        <w:widowControl/>
        <w:adjustRightInd/>
        <w:spacing w:line="240" w:lineRule="auto"/>
        <w:ind w:left="1276"/>
        <w:textAlignment w:val="auto"/>
      </w:pPr>
    </w:p>
    <w:p w:rsidR="00504389" w:rsidRPr="000C0E87" w:rsidRDefault="00504389" w:rsidP="000273A6">
      <w:pPr>
        <w:keepNext/>
        <w:widowControl/>
        <w:spacing w:line="240" w:lineRule="auto"/>
        <w:ind w:left="1276"/>
      </w:pPr>
      <w:r w:rsidRPr="000C0E87">
        <w:t xml:space="preserve">Bioteknologian sovellukset ja merkitys </w:t>
      </w:r>
    </w:p>
    <w:p w:rsidR="00504389" w:rsidRPr="000C0E87" w:rsidRDefault="00504389" w:rsidP="00A76A48">
      <w:pPr>
        <w:keepNext/>
        <w:widowControl/>
        <w:numPr>
          <w:ilvl w:val="0"/>
          <w:numId w:val="43"/>
        </w:numPr>
        <w:adjustRightInd/>
        <w:spacing w:line="240" w:lineRule="auto"/>
        <w:ind w:left="1664"/>
        <w:contextualSpacing/>
        <w:textAlignment w:val="auto"/>
      </w:pPr>
      <w:r w:rsidRPr="000C0E87">
        <w:t>ravinnon, energian, tuotteiden ja palvelujen tuottaminen uusiutuvien luonnonvarojen avulla</w:t>
      </w:r>
    </w:p>
    <w:p w:rsidR="00504389" w:rsidRPr="000C0E87" w:rsidRDefault="00504389" w:rsidP="00A76A48">
      <w:pPr>
        <w:keepNext/>
        <w:widowControl/>
        <w:numPr>
          <w:ilvl w:val="0"/>
          <w:numId w:val="44"/>
        </w:numPr>
        <w:adjustRightInd/>
        <w:spacing w:line="240" w:lineRule="auto"/>
        <w:ind w:left="1664"/>
        <w:contextualSpacing/>
        <w:textAlignment w:val="auto"/>
      </w:pPr>
      <w:r w:rsidRPr="000C0E87">
        <w:t>bioteknologian sovellukset teollisuudessa ja ympäristönsuojelussa</w:t>
      </w:r>
    </w:p>
    <w:p w:rsidR="00130124" w:rsidRPr="000C0E87" w:rsidRDefault="00130124" w:rsidP="000273A6">
      <w:pPr>
        <w:keepNext/>
        <w:widowControl/>
        <w:spacing w:line="240" w:lineRule="auto"/>
        <w:ind w:left="1664"/>
        <w:contextualSpacing/>
      </w:pPr>
    </w:p>
    <w:p w:rsidR="00504389" w:rsidRPr="000C0E87" w:rsidRDefault="00504389" w:rsidP="000273A6">
      <w:pPr>
        <w:keepNext/>
        <w:widowControl/>
        <w:spacing w:line="240" w:lineRule="auto"/>
        <w:ind w:left="1276"/>
      </w:pPr>
      <w:r w:rsidRPr="000C0E87">
        <w:t>Mikrobiologian sovellukset ja merkitys</w:t>
      </w:r>
    </w:p>
    <w:p w:rsidR="00504389" w:rsidRPr="000C0E87" w:rsidRDefault="00504389" w:rsidP="00A76A48">
      <w:pPr>
        <w:keepNext/>
        <w:widowControl/>
        <w:numPr>
          <w:ilvl w:val="0"/>
          <w:numId w:val="45"/>
        </w:numPr>
        <w:adjustRightInd/>
        <w:spacing w:line="240" w:lineRule="auto"/>
        <w:contextualSpacing/>
        <w:textAlignment w:val="auto"/>
      </w:pPr>
      <w:r w:rsidRPr="000C0E87">
        <w:t xml:space="preserve">bakteerien ja virusten rakenne ja toiminta </w:t>
      </w:r>
    </w:p>
    <w:p w:rsidR="00504389" w:rsidRPr="000C0E87" w:rsidRDefault="00504389" w:rsidP="00A76A48">
      <w:pPr>
        <w:keepNext/>
        <w:widowControl/>
        <w:numPr>
          <w:ilvl w:val="0"/>
          <w:numId w:val="45"/>
        </w:numPr>
        <w:adjustRightInd/>
        <w:spacing w:line="240" w:lineRule="auto"/>
        <w:contextualSpacing/>
        <w:textAlignment w:val="auto"/>
      </w:pPr>
      <w:r w:rsidRPr="000C0E87">
        <w:t>bakteerien viljely, käsittely ja tunnistaminen</w:t>
      </w:r>
    </w:p>
    <w:p w:rsidR="00504389" w:rsidRPr="000C0E87" w:rsidRDefault="00504389" w:rsidP="00A76A48">
      <w:pPr>
        <w:keepNext/>
        <w:widowControl/>
        <w:numPr>
          <w:ilvl w:val="0"/>
          <w:numId w:val="45"/>
        </w:numPr>
        <w:adjustRightInd/>
        <w:spacing w:line="240" w:lineRule="auto"/>
        <w:contextualSpacing/>
        <w:textAlignment w:val="auto"/>
      </w:pPr>
      <w:r w:rsidRPr="000C0E87">
        <w:t>mikrobit luonnossa ja ihmisen taloudessa</w:t>
      </w:r>
    </w:p>
    <w:p w:rsidR="00504389" w:rsidRPr="000C0E87" w:rsidRDefault="00504389" w:rsidP="000273A6">
      <w:pPr>
        <w:keepNext/>
        <w:widowControl/>
        <w:spacing w:line="240" w:lineRule="auto"/>
      </w:pPr>
    </w:p>
    <w:p w:rsidR="00504389" w:rsidRPr="000C0E87" w:rsidRDefault="00504389" w:rsidP="000273A6">
      <w:pPr>
        <w:keepNext/>
        <w:widowControl/>
        <w:spacing w:line="240" w:lineRule="auto"/>
        <w:ind w:firstLine="1276"/>
      </w:pPr>
      <w:r w:rsidRPr="000C0E87">
        <w:t>Geeniteknologian sovellukset ja merkitys</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 xml:space="preserve">geenitekniikan menetelmät </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 xml:space="preserve">genomitieto </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mikrobit geeniteknologiassa</w:t>
      </w:r>
    </w:p>
    <w:p w:rsidR="00504389" w:rsidRPr="000C0E87" w:rsidRDefault="00504389" w:rsidP="000273A6">
      <w:pPr>
        <w:keepNext/>
        <w:widowControl/>
        <w:spacing w:line="240" w:lineRule="auto"/>
        <w:ind w:left="1996"/>
        <w:contextualSpacing/>
      </w:pPr>
    </w:p>
    <w:p w:rsidR="00504389" w:rsidRPr="000C0E87" w:rsidRDefault="00504389" w:rsidP="000273A6">
      <w:pPr>
        <w:keepNext/>
        <w:widowControl/>
        <w:adjustRightInd/>
        <w:spacing w:line="240" w:lineRule="auto"/>
        <w:ind w:left="1276"/>
        <w:textAlignment w:val="auto"/>
      </w:pPr>
      <w:r w:rsidRPr="000C0E87">
        <w:t>Kasvi- ja eläinjalostus</w:t>
      </w:r>
    </w:p>
    <w:p w:rsidR="00F653EF" w:rsidRPr="000C0E87" w:rsidRDefault="00F653EF" w:rsidP="000273A6">
      <w:pPr>
        <w:keepNext/>
        <w:widowControl/>
        <w:adjustRightInd/>
        <w:spacing w:line="240" w:lineRule="auto"/>
        <w:ind w:left="1276"/>
        <w:textAlignment w:val="auto"/>
      </w:pPr>
    </w:p>
    <w:p w:rsidR="00504389" w:rsidRPr="000C0E87" w:rsidRDefault="00504389" w:rsidP="000273A6">
      <w:pPr>
        <w:keepNext/>
        <w:widowControl/>
        <w:adjustRightInd/>
        <w:spacing w:line="240" w:lineRule="auto"/>
        <w:ind w:left="1276"/>
        <w:textAlignment w:val="auto"/>
      </w:pPr>
      <w:r w:rsidRPr="000C0E87">
        <w:t>Biologian sovellusalaan liittyvä koe tai tutkimus</w:t>
      </w:r>
    </w:p>
    <w:p w:rsidR="00543F97" w:rsidRPr="000C0E87" w:rsidRDefault="00543F97" w:rsidP="000273A6">
      <w:pPr>
        <w:keepNext/>
        <w:widowControl/>
        <w:adjustRightInd/>
        <w:spacing w:line="240" w:lineRule="auto"/>
        <w:ind w:left="1276"/>
        <w:textAlignment w:val="auto"/>
      </w:pPr>
    </w:p>
    <w:p w:rsidR="00FD08F6" w:rsidRPr="000C0E87" w:rsidRDefault="00FD08F6" w:rsidP="000273A6">
      <w:pPr>
        <w:keepNext/>
        <w:widowControl/>
        <w:adjustRightInd/>
        <w:spacing w:line="240" w:lineRule="auto"/>
        <w:ind w:left="1276"/>
        <w:textAlignment w:val="auto"/>
      </w:pPr>
    </w:p>
    <w:p w:rsidR="00E53995" w:rsidRDefault="00E53995">
      <w:pPr>
        <w:widowControl/>
        <w:adjustRightInd/>
        <w:spacing w:line="240" w:lineRule="auto"/>
        <w:textAlignment w:val="auto"/>
        <w:rPr>
          <w:b/>
          <w:color w:val="C00000"/>
        </w:rPr>
      </w:pPr>
      <w:r>
        <w:rPr>
          <w:b/>
          <w:color w:val="C00000"/>
        </w:rPr>
        <w:br w:type="page"/>
      </w:r>
    </w:p>
    <w:p w:rsidR="00FD773D" w:rsidRPr="00EA01F4" w:rsidRDefault="00FD773D" w:rsidP="000273A6">
      <w:pPr>
        <w:keepNext/>
        <w:widowControl/>
        <w:adjustRightInd/>
        <w:spacing w:line="240" w:lineRule="auto"/>
        <w:ind w:left="1276"/>
        <w:textAlignment w:val="auto"/>
        <w:rPr>
          <w:b/>
          <w:color w:val="C00000"/>
        </w:rPr>
      </w:pPr>
      <w:r w:rsidRPr="00EA01F4">
        <w:rPr>
          <w:b/>
          <w:color w:val="C00000"/>
        </w:rPr>
        <w:t>Koulukohtaiset soveltavat kurssit</w:t>
      </w:r>
    </w:p>
    <w:p w:rsidR="00FD773D" w:rsidRPr="00EA01F4" w:rsidRDefault="00FD773D" w:rsidP="000273A6">
      <w:pPr>
        <w:keepNext/>
        <w:widowControl/>
        <w:adjustRightInd/>
        <w:spacing w:line="240" w:lineRule="auto"/>
        <w:ind w:left="1276"/>
        <w:textAlignment w:val="auto"/>
        <w:rPr>
          <w:b/>
          <w:color w:val="C00000"/>
        </w:rPr>
      </w:pPr>
    </w:p>
    <w:p w:rsidR="00543F97" w:rsidRPr="00EA01F4" w:rsidRDefault="00543F97" w:rsidP="000273A6">
      <w:pPr>
        <w:keepNext/>
        <w:widowControl/>
        <w:adjustRightInd/>
        <w:spacing w:line="240" w:lineRule="auto"/>
        <w:ind w:left="1276"/>
        <w:textAlignment w:val="auto"/>
        <w:rPr>
          <w:b/>
          <w:color w:val="C00000"/>
        </w:rPr>
      </w:pPr>
      <w:r w:rsidRPr="00EA01F4">
        <w:rPr>
          <w:b/>
          <w:color w:val="C00000"/>
        </w:rPr>
        <w:t>6. Biologian kertauskurssi (BI6)</w:t>
      </w:r>
    </w:p>
    <w:p w:rsidR="00543F97" w:rsidRPr="00EA01F4" w:rsidRDefault="00543F97" w:rsidP="000273A6">
      <w:pPr>
        <w:keepNext/>
        <w:widowControl/>
        <w:adjustRightInd/>
        <w:spacing w:line="240" w:lineRule="auto"/>
        <w:ind w:left="1276"/>
        <w:textAlignment w:val="auto"/>
        <w:rPr>
          <w:color w:val="C00000"/>
        </w:rPr>
      </w:pPr>
    </w:p>
    <w:p w:rsidR="00543F97" w:rsidRPr="00EA01F4" w:rsidRDefault="00543F97" w:rsidP="000273A6">
      <w:pPr>
        <w:keepNext/>
        <w:widowControl/>
        <w:adjustRightInd/>
        <w:spacing w:line="240" w:lineRule="auto"/>
        <w:ind w:left="1276"/>
        <w:textAlignment w:val="auto"/>
        <w:rPr>
          <w:i/>
          <w:color w:val="C00000"/>
        </w:rPr>
      </w:pPr>
      <w:r w:rsidRPr="00EA01F4">
        <w:rPr>
          <w:i/>
          <w:color w:val="C00000"/>
        </w:rPr>
        <w:t>Tavoitteet</w:t>
      </w:r>
    </w:p>
    <w:p w:rsidR="00543F97" w:rsidRPr="00EA01F4" w:rsidRDefault="00543F97" w:rsidP="000273A6">
      <w:pPr>
        <w:keepNext/>
        <w:widowControl/>
        <w:adjustRightInd/>
        <w:spacing w:line="240" w:lineRule="auto"/>
        <w:ind w:left="1276"/>
        <w:textAlignment w:val="auto"/>
        <w:rPr>
          <w:color w:val="C00000"/>
        </w:rPr>
      </w:pPr>
      <w:r w:rsidRPr="00EA01F4">
        <w:rPr>
          <w:color w:val="C00000"/>
        </w:rPr>
        <w:t>Kurssin tavoitteena on, että opiskelija saa valmiudet menestyä ylioppilaskokeessa.</w:t>
      </w:r>
    </w:p>
    <w:p w:rsidR="00543F97" w:rsidRPr="00EA01F4" w:rsidRDefault="00543F97" w:rsidP="000273A6">
      <w:pPr>
        <w:keepNext/>
        <w:widowControl/>
        <w:adjustRightInd/>
        <w:spacing w:line="240" w:lineRule="auto"/>
        <w:ind w:left="1276"/>
        <w:textAlignment w:val="auto"/>
        <w:rPr>
          <w:color w:val="C00000"/>
        </w:rPr>
      </w:pPr>
    </w:p>
    <w:p w:rsidR="00543F97" w:rsidRPr="00EA01F4" w:rsidRDefault="00543F97" w:rsidP="000273A6">
      <w:pPr>
        <w:keepNext/>
        <w:widowControl/>
        <w:adjustRightInd/>
        <w:spacing w:line="240" w:lineRule="auto"/>
        <w:ind w:left="1276"/>
        <w:textAlignment w:val="auto"/>
        <w:rPr>
          <w:i/>
          <w:color w:val="C00000"/>
        </w:rPr>
      </w:pPr>
      <w:r w:rsidRPr="00EA01F4">
        <w:rPr>
          <w:i/>
          <w:color w:val="C00000"/>
        </w:rPr>
        <w:t>Keskeiset sisällöt</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kerrataan biologian kurssien sisällöt</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utustutaan ylioppilaskokeen tehtäviin ja harjoitellaan niihin vastaamista</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arkastellaan aihekokonaisuuksia opiskelijoiden toiveiden mukaisesti</w:t>
      </w:r>
    </w:p>
    <w:p w:rsidR="00543F97" w:rsidRPr="00EA01F4" w:rsidRDefault="00543F97" w:rsidP="000273A6">
      <w:pPr>
        <w:keepNext/>
        <w:widowControl/>
        <w:adjustRightInd/>
        <w:spacing w:line="240" w:lineRule="auto"/>
        <w:textAlignment w:val="auto"/>
        <w:rPr>
          <w:i/>
          <w:color w:val="C00000"/>
        </w:rPr>
      </w:pPr>
    </w:p>
    <w:p w:rsidR="00543F97" w:rsidRPr="00EA01F4" w:rsidRDefault="00543F97" w:rsidP="000273A6">
      <w:pPr>
        <w:keepNext/>
        <w:widowControl/>
        <w:adjustRightInd/>
        <w:spacing w:line="240" w:lineRule="auto"/>
        <w:ind w:left="1276"/>
        <w:textAlignment w:val="auto"/>
        <w:rPr>
          <w:color w:val="C00000"/>
        </w:rPr>
      </w:pPr>
      <w:r w:rsidRPr="00EA01F4">
        <w:rPr>
          <w:color w:val="C00000"/>
        </w:rPr>
        <w:t>Kurssi arvioidaan suoritusmerkinnällä.</w:t>
      </w:r>
    </w:p>
    <w:p w:rsidR="00543F97" w:rsidRPr="00EA01F4" w:rsidRDefault="00543F97" w:rsidP="000273A6">
      <w:pPr>
        <w:keepNext/>
        <w:widowControl/>
        <w:adjustRightInd/>
        <w:spacing w:line="240" w:lineRule="auto"/>
        <w:ind w:left="1276"/>
        <w:textAlignment w:val="auto"/>
        <w:rPr>
          <w:color w:val="C00000"/>
        </w:rPr>
      </w:pPr>
    </w:p>
    <w:p w:rsidR="00FD773D" w:rsidRPr="00EA01F4" w:rsidRDefault="00FD773D" w:rsidP="000273A6">
      <w:pPr>
        <w:keepNext/>
        <w:widowControl/>
        <w:adjustRightInd/>
        <w:spacing w:line="240" w:lineRule="auto"/>
        <w:ind w:firstLine="1276"/>
        <w:textAlignment w:val="auto"/>
        <w:rPr>
          <w:color w:val="C00000"/>
        </w:rPr>
      </w:pPr>
    </w:p>
    <w:p w:rsidR="00543F97" w:rsidRPr="00EA01F4" w:rsidRDefault="00543F97" w:rsidP="000273A6">
      <w:pPr>
        <w:keepNext/>
        <w:widowControl/>
        <w:adjustRightInd/>
        <w:spacing w:line="240" w:lineRule="auto"/>
        <w:ind w:firstLine="1276"/>
        <w:textAlignment w:val="auto"/>
        <w:rPr>
          <w:b/>
          <w:color w:val="C00000"/>
        </w:rPr>
      </w:pPr>
      <w:r w:rsidRPr="00EA01F4">
        <w:rPr>
          <w:b/>
          <w:color w:val="C00000"/>
        </w:rPr>
        <w:t>7. Kasvikokoelman laatiminen (BI7)</w:t>
      </w:r>
    </w:p>
    <w:p w:rsidR="00504389" w:rsidRPr="00EA01F4" w:rsidRDefault="00504389" w:rsidP="000273A6">
      <w:pPr>
        <w:keepNext/>
        <w:widowControl/>
        <w:adjustRightInd/>
        <w:spacing w:line="276" w:lineRule="auto"/>
        <w:textAlignment w:val="auto"/>
        <w:rPr>
          <w:b/>
          <w:color w:val="C00000"/>
        </w:rPr>
      </w:pPr>
    </w:p>
    <w:p w:rsidR="00543F97" w:rsidRPr="00EA01F4" w:rsidRDefault="00543F97" w:rsidP="000273A6">
      <w:pPr>
        <w:keepNext/>
        <w:widowControl/>
        <w:adjustRightInd/>
        <w:spacing w:line="276" w:lineRule="auto"/>
        <w:textAlignment w:val="auto"/>
        <w:rPr>
          <w:i/>
          <w:color w:val="C00000"/>
        </w:rPr>
      </w:pPr>
      <w:r w:rsidRPr="00EA01F4">
        <w:rPr>
          <w:color w:val="C00000"/>
        </w:rPr>
        <w:tab/>
      </w:r>
      <w:r w:rsidRPr="00EA01F4">
        <w:rPr>
          <w:i/>
          <w:color w:val="C00000"/>
        </w:rPr>
        <w:t>Tavoitteet</w:t>
      </w:r>
    </w:p>
    <w:p w:rsidR="00543F97" w:rsidRPr="00EA01F4" w:rsidRDefault="00543F97" w:rsidP="000273A6">
      <w:pPr>
        <w:keepNext/>
        <w:widowControl/>
        <w:adjustRightInd/>
        <w:spacing w:line="276" w:lineRule="auto"/>
        <w:textAlignment w:val="auto"/>
        <w:rPr>
          <w:color w:val="C00000"/>
        </w:rPr>
      </w:pPr>
      <w:r w:rsidRPr="00EA01F4">
        <w:rPr>
          <w:i/>
          <w:color w:val="C00000"/>
        </w:rPr>
        <w:tab/>
      </w:r>
      <w:r w:rsidRPr="00EA01F4">
        <w:rPr>
          <w:color w:val="C00000"/>
        </w:rPr>
        <w:t>Kurssin tavoitteena on, että opiskelija</w:t>
      </w:r>
    </w:p>
    <w:p w:rsidR="00543F97" w:rsidRPr="00EA01F4" w:rsidRDefault="00543F97" w:rsidP="00A76A48">
      <w:pPr>
        <w:pStyle w:val="Luettelokappale"/>
        <w:keepNext/>
        <w:widowControl/>
        <w:numPr>
          <w:ilvl w:val="0"/>
          <w:numId w:val="482"/>
        </w:numPr>
        <w:adjustRightInd/>
        <w:spacing w:line="276" w:lineRule="auto"/>
        <w:ind w:left="1701"/>
        <w:textAlignment w:val="auto"/>
        <w:rPr>
          <w:color w:val="C00000"/>
        </w:rPr>
      </w:pPr>
      <w:r w:rsidRPr="00EA01F4">
        <w:rPr>
          <w:color w:val="C00000"/>
        </w:rPr>
        <w:t>syventää kasvilajituntemustaan</w:t>
      </w:r>
    </w:p>
    <w:p w:rsidR="00543F97" w:rsidRPr="00EA01F4" w:rsidRDefault="00543F97" w:rsidP="00A76A48">
      <w:pPr>
        <w:pStyle w:val="Luettelokappale"/>
        <w:keepNext/>
        <w:widowControl/>
        <w:numPr>
          <w:ilvl w:val="0"/>
          <w:numId w:val="482"/>
        </w:numPr>
        <w:adjustRightInd/>
        <w:spacing w:line="276" w:lineRule="auto"/>
        <w:ind w:left="1701"/>
        <w:textAlignment w:val="auto"/>
        <w:rPr>
          <w:color w:val="C00000"/>
        </w:rPr>
      </w:pPr>
      <w:r w:rsidRPr="00EA01F4">
        <w:rPr>
          <w:color w:val="C00000"/>
        </w:rPr>
        <w:t>vahvistaa biologista harrastuneisuuttaan</w:t>
      </w:r>
      <w:r w:rsidR="00FD773D" w:rsidRPr="00EA01F4">
        <w:rPr>
          <w:color w:val="C00000"/>
        </w:rPr>
        <w:t>.</w:t>
      </w:r>
    </w:p>
    <w:p w:rsidR="00543F97" w:rsidRPr="00EA01F4" w:rsidRDefault="00543F97" w:rsidP="000273A6">
      <w:pPr>
        <w:keepNext/>
        <w:widowControl/>
        <w:adjustRightInd/>
        <w:spacing w:line="276" w:lineRule="auto"/>
        <w:textAlignment w:val="auto"/>
        <w:rPr>
          <w:color w:val="C00000"/>
        </w:rPr>
      </w:pPr>
    </w:p>
    <w:p w:rsidR="00543F97" w:rsidRPr="00EA01F4" w:rsidRDefault="00543F97" w:rsidP="000273A6">
      <w:pPr>
        <w:keepNext/>
        <w:widowControl/>
        <w:adjustRightInd/>
        <w:spacing w:line="276" w:lineRule="auto"/>
        <w:ind w:left="1304"/>
        <w:textAlignment w:val="auto"/>
        <w:rPr>
          <w:i/>
          <w:color w:val="C00000"/>
        </w:rPr>
      </w:pPr>
      <w:r w:rsidRPr="00EA01F4">
        <w:rPr>
          <w:i/>
          <w:color w:val="C00000"/>
        </w:rPr>
        <w:t>Keszkeiset sisällöt</w:t>
      </w:r>
    </w:p>
    <w:p w:rsidR="00543F97" w:rsidRPr="00EA01F4" w:rsidRDefault="00543F97" w:rsidP="000273A6">
      <w:pPr>
        <w:keepNext/>
        <w:widowControl/>
        <w:adjustRightInd/>
        <w:spacing w:line="276" w:lineRule="auto"/>
        <w:ind w:left="1304"/>
        <w:textAlignment w:val="auto"/>
        <w:rPr>
          <w:color w:val="C00000"/>
        </w:rPr>
      </w:pPr>
      <w:r w:rsidRPr="00EA01F4">
        <w:rPr>
          <w:i/>
          <w:color w:val="C00000"/>
        </w:rPr>
        <w:t>O</w:t>
      </w:r>
      <w:r w:rsidRPr="00EA01F4">
        <w:rPr>
          <w:color w:val="C00000"/>
        </w:rPr>
        <w:t>piskelija kerää itsenäisesti kesäaikana 70 eri kasvilajia opettajan antamien ohjeiden mukaisesti. Kasvilajin suomenkielisen nimen lisäksi kasvista on ilmoitettava tieteellinen nimi, heimo, keräyspaikan koordinaatit ja kasvupaikka.</w:t>
      </w:r>
    </w:p>
    <w:p w:rsidR="00543F97" w:rsidRPr="00EA01F4" w:rsidRDefault="00543F97" w:rsidP="000273A6">
      <w:pPr>
        <w:keepNext/>
        <w:widowControl/>
        <w:adjustRightInd/>
        <w:spacing w:line="276" w:lineRule="auto"/>
        <w:ind w:left="1304"/>
        <w:textAlignment w:val="auto"/>
        <w:rPr>
          <w:color w:val="C00000"/>
        </w:rPr>
      </w:pPr>
    </w:p>
    <w:p w:rsidR="00543F97" w:rsidRDefault="00543F97" w:rsidP="000273A6">
      <w:pPr>
        <w:keepNext/>
        <w:widowControl/>
        <w:adjustRightInd/>
        <w:spacing w:line="276" w:lineRule="auto"/>
        <w:ind w:left="1304"/>
        <w:textAlignment w:val="auto"/>
        <w:rPr>
          <w:color w:val="C00000"/>
        </w:rPr>
      </w:pPr>
      <w:r w:rsidRPr="00EA01F4">
        <w:rPr>
          <w:color w:val="C00000"/>
        </w:rPr>
        <w:t>Kurssi arvioidaan suoritusmerkinnällä.</w:t>
      </w:r>
    </w:p>
    <w:p w:rsidR="00E422E1" w:rsidRDefault="00E422E1" w:rsidP="000273A6">
      <w:pPr>
        <w:keepNext/>
        <w:widowControl/>
        <w:adjustRightInd/>
        <w:spacing w:line="276" w:lineRule="auto"/>
        <w:ind w:left="1304"/>
        <w:textAlignment w:val="auto"/>
        <w:rPr>
          <w:color w:val="C00000"/>
        </w:rPr>
      </w:pPr>
    </w:p>
    <w:p w:rsidR="00E422E1" w:rsidRPr="00EA01F4" w:rsidRDefault="00E422E1" w:rsidP="000273A6">
      <w:pPr>
        <w:keepNext/>
        <w:widowControl/>
        <w:adjustRightInd/>
        <w:spacing w:line="276" w:lineRule="auto"/>
        <w:ind w:left="1304"/>
        <w:textAlignment w:val="auto"/>
        <w:rPr>
          <w:color w:val="C00000"/>
        </w:rPr>
      </w:pPr>
    </w:p>
    <w:p w:rsidR="00504389" w:rsidRPr="000C0E87" w:rsidRDefault="00504389" w:rsidP="000273A6">
      <w:pPr>
        <w:pStyle w:val="Otsikko2"/>
        <w:widowControl/>
      </w:pPr>
      <w:bookmarkStart w:id="197" w:name="_Toc415582305"/>
      <w:bookmarkStart w:id="198" w:name="_Toc423589969"/>
      <w:bookmarkStart w:id="199" w:name="_Toc452996934"/>
      <w:r w:rsidRPr="000C0E87">
        <w:t>5.</w:t>
      </w:r>
      <w:bookmarkEnd w:id="197"/>
      <w:r w:rsidRPr="000C0E87">
        <w:t>8</w:t>
      </w:r>
      <w:r w:rsidR="0049419E">
        <w:tab/>
      </w:r>
      <w:r w:rsidRPr="000C0E87">
        <w:t>Maantiede</w:t>
      </w:r>
      <w:bookmarkEnd w:id="198"/>
      <w:bookmarkEnd w:id="199"/>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rFonts w:eastAsia="Calibri"/>
        </w:rPr>
      </w:pPr>
      <w:r w:rsidRPr="000C0E87">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0C0E87">
        <w:rPr>
          <w:rFonts w:eastAsia="Calibri"/>
        </w:rPr>
        <w:t>petus harjaannuttaa opiskelijan osallistumis- ja vaikuttamistaitoja sekä tukee opiskelijaa kestävän tulevaisuuden rakentamisessa.</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autoSpaceDE w:val="0"/>
        <w:autoSpaceDN w:val="0"/>
        <w:adjustRightInd/>
        <w:spacing w:line="240" w:lineRule="auto"/>
        <w:ind w:left="1304"/>
        <w:textAlignment w:val="auto"/>
      </w:pPr>
      <w:r w:rsidRPr="000C0E87">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0C0E87" w:rsidRDefault="00D14545" w:rsidP="000273A6">
      <w:pPr>
        <w:keepNext/>
        <w:widowControl/>
        <w:autoSpaceDE w:val="0"/>
        <w:autoSpaceDN w:val="0"/>
        <w:adjustRightInd/>
        <w:spacing w:line="240" w:lineRule="auto"/>
        <w:ind w:left="1304"/>
        <w:textAlignment w:val="auto"/>
        <w:rPr>
          <w:rFonts w:eastAsia="Calibri"/>
        </w:rPr>
      </w:pPr>
    </w:p>
    <w:p w:rsidR="00504389" w:rsidRPr="000C0E87" w:rsidRDefault="00504389" w:rsidP="000273A6">
      <w:pPr>
        <w:keepNext/>
        <w:widowControl/>
        <w:autoSpaceDE w:val="0"/>
        <w:autoSpaceDN w:val="0"/>
        <w:adjustRightInd/>
        <w:spacing w:line="240" w:lineRule="auto"/>
        <w:ind w:left="1304"/>
        <w:textAlignment w:val="auto"/>
      </w:pPr>
      <w:r w:rsidRPr="000C0E87">
        <w:t>Nuorten elämismaailma sekä opiskelijan arkiset kokemukset ja havainnot ovat maantieteen opetuksen lähtökohta. Tutkiva lähestymistapa auttaa opiskelijaa syventämään maantieteellistä ajattelua sekä ymmärtämään arkiympäristössä, paikallisella, alueellisella ja globaalilla tasolla tapahtuvia muutoksia. Geomedian monipuolinen käyttö tukee opiskelijaa maantieteellisen tiedon hankinnassa, analysoinnissa, tulkinnassa ja visuaalisessa esittämisessä. Geomedialla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 hyödynnetään myös koulun ulkop</w:t>
      </w:r>
      <w:r w:rsidR="00B036F6" w:rsidRPr="000C0E87">
        <w:t>uolisia opiskelu</w:t>
      </w:r>
      <w:r w:rsidRPr="000C0E87">
        <w:t>ympäristöjä sekä verkkoympäristöjä.</w:t>
      </w:r>
    </w:p>
    <w:p w:rsidR="00504389" w:rsidRPr="000C0E87" w:rsidRDefault="00504389" w:rsidP="000273A6">
      <w:pPr>
        <w:keepNext/>
        <w:widowControl/>
        <w:spacing w:line="240" w:lineRule="auto"/>
        <w:ind w:left="1304"/>
        <w:textAlignment w:val="auto"/>
      </w:pPr>
    </w:p>
    <w:p w:rsidR="00D14545" w:rsidRPr="000C0E87" w:rsidRDefault="00D14545"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Opetuksen tavoittee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n opetuksen tavoitteena on, että opiskelija</w:t>
      </w:r>
    </w:p>
    <w:p w:rsidR="00504389" w:rsidRPr="000C0E87" w:rsidRDefault="00504389" w:rsidP="00A76A48">
      <w:pPr>
        <w:keepNext/>
        <w:widowControl/>
        <w:numPr>
          <w:ilvl w:val="0"/>
          <w:numId w:val="47"/>
        </w:numPr>
        <w:adjustRightInd/>
        <w:spacing w:line="240" w:lineRule="auto"/>
        <w:textAlignment w:val="auto"/>
      </w:pPr>
      <w:r w:rsidRPr="000C0E87">
        <w:t>ymmärtää, mikä on ominaista maantieteelle tieteenalana</w:t>
      </w:r>
    </w:p>
    <w:p w:rsidR="00504389" w:rsidRPr="000C0E87" w:rsidRDefault="00504389" w:rsidP="00A76A48">
      <w:pPr>
        <w:keepNext/>
        <w:widowControl/>
        <w:numPr>
          <w:ilvl w:val="0"/>
          <w:numId w:val="47"/>
        </w:numPr>
        <w:adjustRightInd/>
        <w:spacing w:line="240" w:lineRule="auto"/>
        <w:textAlignment w:val="auto"/>
      </w:pPr>
      <w:r w:rsidRPr="000C0E87">
        <w:t>kehittää maantieteellistä ajattelutaitoaan sekä hahmottaa maailmaa ja sen monimuotoisuutta</w:t>
      </w:r>
    </w:p>
    <w:p w:rsidR="00504389" w:rsidRPr="000C0E87" w:rsidRDefault="00504389" w:rsidP="00A76A48">
      <w:pPr>
        <w:keepNext/>
        <w:widowControl/>
        <w:numPr>
          <w:ilvl w:val="0"/>
          <w:numId w:val="47"/>
        </w:numPr>
        <w:adjustRightInd/>
        <w:spacing w:line="240" w:lineRule="auto"/>
        <w:textAlignment w:val="auto"/>
      </w:pPr>
      <w:r w:rsidRPr="000C0E87">
        <w:t>ymmärtää, tulkitsee, soveltaa ja arvioi maantieteellistä tietoa sekä hyödyntää monipuolisesti geomediaa tiedon hankinnassa, analysoinnissa ja esittämisessä</w:t>
      </w:r>
    </w:p>
    <w:p w:rsidR="00504389" w:rsidRPr="000C0E87" w:rsidRDefault="00504389" w:rsidP="00A76A48">
      <w:pPr>
        <w:keepNext/>
        <w:widowControl/>
        <w:numPr>
          <w:ilvl w:val="0"/>
          <w:numId w:val="47"/>
        </w:numPr>
        <w:adjustRightInd/>
        <w:spacing w:line="240" w:lineRule="auto"/>
        <w:textAlignment w:val="auto"/>
      </w:pPr>
      <w:r w:rsidRPr="000C0E87">
        <w:t>osaa havainnoida arkiympäristöjä sekä kuvata luonnon ja ihmistoiminnan alueellisia ilmiöitä, rakenteita ja vuorovaikutussuhteita</w:t>
      </w:r>
    </w:p>
    <w:p w:rsidR="00504389" w:rsidRPr="000C0E87" w:rsidRDefault="00504389" w:rsidP="00A76A48">
      <w:pPr>
        <w:keepNext/>
        <w:widowControl/>
        <w:numPr>
          <w:ilvl w:val="0"/>
          <w:numId w:val="47"/>
        </w:numPr>
        <w:adjustRightInd/>
        <w:spacing w:line="240" w:lineRule="auto"/>
        <w:textAlignment w:val="auto"/>
      </w:pPr>
      <w:r w:rsidRPr="000C0E87">
        <w:t>osaa kriittisesti pohtia ajankohtaisia maailman tapahtumia ja niihin vaikuttavia tekijöitä</w:t>
      </w:r>
    </w:p>
    <w:p w:rsidR="00504389" w:rsidRPr="000C0E87" w:rsidRDefault="00504389" w:rsidP="00A76A48">
      <w:pPr>
        <w:keepNext/>
        <w:widowControl/>
        <w:numPr>
          <w:ilvl w:val="0"/>
          <w:numId w:val="47"/>
        </w:numPr>
        <w:adjustRightInd/>
        <w:spacing w:line="240" w:lineRule="auto"/>
        <w:textAlignment w:val="auto"/>
      </w:pPr>
      <w:r w:rsidRPr="000C0E87">
        <w:t>osaa havainnoida ja arvioida luonnonympäristön ja rakennetun ympäristön tilaa, niissä tapahtuvia muutoksia sekä ihmisten hyvinvointia paikallisesti, alueellisesti ja maailmanlaajuisesti</w:t>
      </w:r>
    </w:p>
    <w:p w:rsidR="00504389" w:rsidRPr="000C0E87" w:rsidRDefault="00504389" w:rsidP="00A76A48">
      <w:pPr>
        <w:keepNext/>
        <w:widowControl/>
        <w:numPr>
          <w:ilvl w:val="0"/>
          <w:numId w:val="47"/>
        </w:numPr>
        <w:adjustRightInd/>
        <w:spacing w:line="240" w:lineRule="auto"/>
        <w:textAlignment w:val="auto"/>
      </w:pPr>
      <w:r w:rsidRPr="000C0E87">
        <w:t>ymmärtää, mitä alueellinen kehittyneisyys merkitsee, ja osaa pohtia mahdollisia ratkaisuja eriarvoisuusongelmiin</w:t>
      </w:r>
    </w:p>
    <w:p w:rsidR="00504389" w:rsidRPr="000C0E87" w:rsidRDefault="00504389" w:rsidP="00A76A48">
      <w:pPr>
        <w:keepNext/>
        <w:widowControl/>
        <w:numPr>
          <w:ilvl w:val="0"/>
          <w:numId w:val="47"/>
        </w:numPr>
        <w:adjustRightInd/>
        <w:spacing w:line="240" w:lineRule="auto"/>
        <w:textAlignment w:val="auto"/>
      </w:pPr>
      <w:r w:rsidRPr="000C0E87">
        <w:t>ymmärtää, mitä ihmisoikeudet tarkoittavat, ja arvostaa kulttuurien moninaisuutta</w:t>
      </w:r>
    </w:p>
    <w:p w:rsidR="00504389" w:rsidRPr="000C0E87" w:rsidRDefault="00504389" w:rsidP="00A76A48">
      <w:pPr>
        <w:keepNext/>
        <w:widowControl/>
        <w:numPr>
          <w:ilvl w:val="0"/>
          <w:numId w:val="47"/>
        </w:numPr>
        <w:adjustRightInd/>
        <w:spacing w:line="240" w:lineRule="auto"/>
        <w:textAlignment w:val="auto"/>
      </w:pPr>
      <w:r w:rsidRPr="000C0E87">
        <w:t>tuntee aluesuunnittelun keinoja sekä osaa osallistua ja vaikuttaa oman lähiympäristönsä kehittämiseen</w:t>
      </w:r>
    </w:p>
    <w:p w:rsidR="00504389" w:rsidRPr="000C0E87" w:rsidRDefault="00504389" w:rsidP="00A76A48">
      <w:pPr>
        <w:keepNext/>
        <w:widowControl/>
        <w:numPr>
          <w:ilvl w:val="0"/>
          <w:numId w:val="47"/>
        </w:numPr>
        <w:adjustRightInd/>
        <w:spacing w:line="240" w:lineRule="auto"/>
        <w:textAlignment w:val="auto"/>
      </w:pPr>
      <w:r w:rsidRPr="000C0E87">
        <w:t>kiinnostuu maantieteellisestä tiedosta ja motivoituu seuraamaan ajankohtaisia tapahtumia eri puolilla maailmaa</w:t>
      </w:r>
    </w:p>
    <w:p w:rsidR="00504389" w:rsidRPr="000C0E87" w:rsidRDefault="00504389" w:rsidP="00A76A48">
      <w:pPr>
        <w:keepNext/>
        <w:widowControl/>
        <w:numPr>
          <w:ilvl w:val="0"/>
          <w:numId w:val="47"/>
        </w:numPr>
        <w:adjustRightInd/>
        <w:spacing w:line="240" w:lineRule="auto"/>
        <w:textAlignment w:val="auto"/>
      </w:pPr>
      <w:r w:rsidRPr="000C0E87">
        <w:t>osaa käyttää maantieteellisiä tietoja ja taitoja arkielämässä</w:t>
      </w:r>
    </w:p>
    <w:p w:rsidR="00504389" w:rsidRPr="000C0E87" w:rsidRDefault="00504389" w:rsidP="00A76A48">
      <w:pPr>
        <w:keepNext/>
        <w:widowControl/>
        <w:numPr>
          <w:ilvl w:val="0"/>
          <w:numId w:val="47"/>
        </w:numPr>
        <w:adjustRightInd/>
        <w:spacing w:line="240" w:lineRule="auto"/>
        <w:textAlignment w:val="auto"/>
      </w:pPr>
      <w:r w:rsidRPr="000C0E87">
        <w:t>tietää, millaisissa ammateissa ja työtehtävissä maantieteellistä osaamista tarvitaan</w:t>
      </w:r>
    </w:p>
    <w:p w:rsidR="00504389" w:rsidRPr="000C0E87" w:rsidRDefault="00504389" w:rsidP="00A76A48">
      <w:pPr>
        <w:keepNext/>
        <w:widowControl/>
        <w:numPr>
          <w:ilvl w:val="0"/>
          <w:numId w:val="47"/>
        </w:numPr>
        <w:adjustRightInd/>
        <w:spacing w:line="240" w:lineRule="auto"/>
        <w:textAlignment w:val="auto"/>
      </w:pPr>
      <w:r w:rsidRPr="000C0E87">
        <w:t>toimii paikallisiin, alueellisiin ja globaaleihin kysymyksiin kantaaottavana ja kestävää kehitystä edistävänä aktiivisena maailmankansalaisena.</w:t>
      </w:r>
    </w:p>
    <w:p w:rsidR="00504389" w:rsidRPr="000C0E87" w:rsidRDefault="00504389" w:rsidP="000273A6">
      <w:pPr>
        <w:keepNext/>
        <w:widowControl/>
        <w:spacing w:line="240" w:lineRule="auto"/>
        <w:ind w:left="1664"/>
        <w:textAlignment w:val="auto"/>
      </w:pPr>
    </w:p>
    <w:p w:rsidR="00D14545" w:rsidRPr="000C0E87" w:rsidRDefault="00D14545" w:rsidP="000273A6">
      <w:pPr>
        <w:keepNext/>
        <w:widowControl/>
        <w:spacing w:line="240" w:lineRule="auto"/>
        <w:ind w:left="1664"/>
        <w:textAlignment w:val="auto"/>
      </w:pPr>
    </w:p>
    <w:p w:rsidR="00504389" w:rsidRPr="000C0E87" w:rsidRDefault="00504389" w:rsidP="000273A6">
      <w:pPr>
        <w:keepNext/>
        <w:widowControl/>
        <w:spacing w:line="240" w:lineRule="auto"/>
        <w:ind w:left="1304"/>
        <w:textAlignment w:val="auto"/>
        <w:rPr>
          <w:b/>
        </w:rPr>
      </w:pPr>
      <w:r w:rsidRPr="000C0E87">
        <w:rPr>
          <w:b/>
        </w:rPr>
        <w:t>Arvioin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geomediataido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0C0E87">
        <w:rPr>
          <w:bCs/>
        </w:rPr>
        <w:t>Arvioinnissa voidaan ottaa huomioon myös opiskelijan osoittamat tiedot ja taidot koulussa toteutetussa osallistumis- ja vaikuttamisprojektissa.</w:t>
      </w:r>
    </w:p>
    <w:p w:rsidR="009807FF" w:rsidRDefault="009807FF"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b/>
        </w:rPr>
      </w:pPr>
      <w:r w:rsidRPr="000C0E87">
        <w:rPr>
          <w:b/>
        </w:rPr>
        <w:t>Pakollinen kurssi</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b/>
        </w:rPr>
      </w:pPr>
      <w:r w:rsidRPr="000C0E87">
        <w:rPr>
          <w:b/>
        </w:rPr>
        <w:t>1.  Maailma muutoksessa (GE1)</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48"/>
        </w:numPr>
        <w:adjustRightInd/>
        <w:spacing w:line="240" w:lineRule="auto"/>
        <w:textAlignment w:val="auto"/>
      </w:pPr>
      <w:r w:rsidRPr="000C0E87">
        <w:t>saa elämyksiä ja kokemuksia, jotka syventävät hänen kiinnostustaan maantieteeseen ja maantieteen tapaan hahmottaa ja tutkia maailmaa</w:t>
      </w:r>
    </w:p>
    <w:p w:rsidR="00504389" w:rsidRPr="000C0E87" w:rsidRDefault="00504389" w:rsidP="00A76A48">
      <w:pPr>
        <w:keepNext/>
        <w:widowControl/>
        <w:numPr>
          <w:ilvl w:val="0"/>
          <w:numId w:val="48"/>
        </w:numPr>
        <w:adjustRightInd/>
        <w:spacing w:line="240" w:lineRule="auto"/>
        <w:textAlignment w:val="auto"/>
      </w:pPr>
      <w:r w:rsidRPr="000C0E87">
        <w:t>tunnistaa luonnon toimintaan, ihmisen toimintaan sekä ihmisen ja luonnon vuorovaikutukseen liittyviä riskialueita maapallolla</w:t>
      </w:r>
    </w:p>
    <w:p w:rsidR="00504389" w:rsidRPr="000C0E87" w:rsidRDefault="00504389" w:rsidP="00A76A48">
      <w:pPr>
        <w:keepNext/>
        <w:widowControl/>
        <w:numPr>
          <w:ilvl w:val="0"/>
          <w:numId w:val="48"/>
        </w:numPr>
        <w:adjustRightInd/>
        <w:spacing w:line="240" w:lineRule="auto"/>
        <w:textAlignment w:val="auto"/>
      </w:pPr>
      <w:r w:rsidRPr="000C0E87">
        <w:t xml:space="preserve">ymmärtää, millaisia riskejä maapallon eri alueilla ilmenee ja mitkä tekijät vaikuttavat niihin </w:t>
      </w:r>
    </w:p>
    <w:p w:rsidR="00504389" w:rsidRPr="000C0E87" w:rsidRDefault="00504389" w:rsidP="00A76A48">
      <w:pPr>
        <w:keepNext/>
        <w:widowControl/>
        <w:numPr>
          <w:ilvl w:val="0"/>
          <w:numId w:val="48"/>
        </w:numPr>
        <w:adjustRightInd/>
        <w:spacing w:line="240" w:lineRule="auto"/>
        <w:textAlignment w:val="auto"/>
      </w:pPr>
      <w:r w:rsidRPr="000C0E87">
        <w:t>osaa vertailla ja arvioida alueiden riskiherkkyyttä ja riskien vaikuttavuutta alueiden luonnonvarojen ja kehittyneisyyden näkökulmasta</w:t>
      </w:r>
    </w:p>
    <w:p w:rsidR="00504389" w:rsidRPr="000C0E87" w:rsidRDefault="00504389" w:rsidP="00A76A48">
      <w:pPr>
        <w:keepNext/>
        <w:widowControl/>
        <w:numPr>
          <w:ilvl w:val="0"/>
          <w:numId w:val="48"/>
        </w:numPr>
        <w:adjustRightInd/>
        <w:spacing w:line="240" w:lineRule="auto"/>
        <w:textAlignment w:val="auto"/>
      </w:pPr>
      <w:r w:rsidRPr="000C0E87">
        <w:t>tietää, millaisten ratkaisujen avulla riskejä voidaan hillitä tai niiden vaikutuksia lieventää, sekä tuntee mahdollisuudet ennakoida ja varautua riskeihin sekä toimia kestävän kehityksen mukaisesti</w:t>
      </w:r>
    </w:p>
    <w:p w:rsidR="00504389" w:rsidRPr="000C0E87" w:rsidRDefault="00504389" w:rsidP="00A76A48">
      <w:pPr>
        <w:keepNext/>
        <w:widowControl/>
        <w:numPr>
          <w:ilvl w:val="0"/>
          <w:numId w:val="48"/>
        </w:numPr>
        <w:adjustRightInd/>
        <w:spacing w:line="240" w:lineRule="auto"/>
        <w:textAlignment w:val="auto"/>
      </w:pPr>
      <w:r w:rsidRPr="000C0E87">
        <w:t>osaa analysoida maailman eri alueiden myönteistä kehitystä ja siihen vaikuttavia tekijöitä</w:t>
      </w:r>
    </w:p>
    <w:p w:rsidR="00504389" w:rsidRPr="000C0E87" w:rsidRDefault="00504389" w:rsidP="00A76A48">
      <w:pPr>
        <w:keepNext/>
        <w:widowControl/>
        <w:numPr>
          <w:ilvl w:val="0"/>
          <w:numId w:val="48"/>
        </w:numPr>
        <w:adjustRightInd/>
        <w:spacing w:line="240" w:lineRule="auto"/>
        <w:textAlignment w:val="auto"/>
      </w:pPr>
      <w:r w:rsidRPr="000C0E87">
        <w:t>ymmärtää, että ihminen vaikuttaa omalla toiminnallaan maapallon elinkelpoisuuteen sekä ihmisten hyvinvointiin</w:t>
      </w:r>
    </w:p>
    <w:p w:rsidR="00504389" w:rsidRPr="000C0E87" w:rsidRDefault="00504389" w:rsidP="00A76A48">
      <w:pPr>
        <w:keepNext/>
        <w:widowControl/>
        <w:numPr>
          <w:ilvl w:val="0"/>
          <w:numId w:val="48"/>
        </w:numPr>
        <w:adjustRightInd/>
        <w:spacing w:line="240" w:lineRule="auto"/>
        <w:textAlignment w:val="auto"/>
      </w:pPr>
      <w:r w:rsidRPr="000C0E87">
        <w:t xml:space="preserve">osaa käyttää tieto- ja viestintäteknologiaa globaaleja kysymyksiä koskevan tiedon hankinnassa, analysoinnissa ja esittämisessä sekä osaa seurata ja kriittisesti arvioida ajankohtaisia alueellisia uutisia eri medioissa. </w:t>
      </w:r>
    </w:p>
    <w:p w:rsidR="00162017" w:rsidRPr="000C0E87" w:rsidRDefault="00162017" w:rsidP="000273A6">
      <w:pPr>
        <w:keepNext/>
        <w:widowControl/>
        <w:adjustRightInd/>
        <w:spacing w:line="240" w:lineRule="auto"/>
        <w:textAlignment w:val="auto"/>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504389" w:rsidRPr="000C0E87" w:rsidRDefault="00504389" w:rsidP="000273A6">
      <w:pPr>
        <w:keepNext/>
        <w:widowControl/>
        <w:adjustRightInd/>
        <w:spacing w:line="240" w:lineRule="auto"/>
        <w:ind w:firstLine="1304"/>
        <w:textAlignment w:val="auto"/>
      </w:pPr>
      <w:r w:rsidRPr="000C0E87">
        <w:rPr>
          <w:i/>
        </w:rPr>
        <w:t>Keskeiset sisällöt</w:t>
      </w:r>
      <w:r w:rsidRPr="000C0E87">
        <w:rPr>
          <w:i/>
        </w:rPr>
        <w:br/>
      </w:r>
    </w:p>
    <w:p w:rsidR="00504389" w:rsidRPr="000C0E87" w:rsidRDefault="00504389" w:rsidP="000273A6">
      <w:pPr>
        <w:keepNext/>
        <w:widowControl/>
        <w:adjustRightInd/>
        <w:spacing w:line="240" w:lineRule="auto"/>
        <w:ind w:firstLine="1304"/>
        <w:textAlignment w:val="auto"/>
      </w:pPr>
      <w:r w:rsidRPr="000C0E87">
        <w:t>Maantiede tieteenalana</w:t>
      </w:r>
    </w:p>
    <w:p w:rsidR="00504389" w:rsidRPr="000C0E87" w:rsidRDefault="00504389" w:rsidP="00A76A48">
      <w:pPr>
        <w:keepNext/>
        <w:widowControl/>
        <w:numPr>
          <w:ilvl w:val="0"/>
          <w:numId w:val="49"/>
        </w:numPr>
        <w:adjustRightInd/>
        <w:spacing w:line="240" w:lineRule="auto"/>
        <w:contextualSpacing/>
        <w:textAlignment w:val="auto"/>
      </w:pPr>
      <w:r w:rsidRPr="000C0E87">
        <w:t>miten maantieteessä tarkastellaan ympäristöä ja maailmaa</w:t>
      </w:r>
    </w:p>
    <w:p w:rsidR="00504389" w:rsidRPr="000C0E87" w:rsidRDefault="00504389" w:rsidP="00A76A48">
      <w:pPr>
        <w:keepNext/>
        <w:widowControl/>
        <w:numPr>
          <w:ilvl w:val="0"/>
          <w:numId w:val="49"/>
        </w:numPr>
        <w:adjustRightInd/>
        <w:spacing w:line="240" w:lineRule="auto"/>
        <w:contextualSpacing/>
        <w:textAlignment w:val="auto"/>
      </w:pPr>
      <w:r w:rsidRPr="000C0E87">
        <w:t>opiskelijan arkiset kokemukset ja havainnot omasta lähiympäristöstä ja muuttuvasta maailmasta</w:t>
      </w:r>
    </w:p>
    <w:p w:rsidR="00504389" w:rsidRPr="000C0E87" w:rsidRDefault="00504389" w:rsidP="00A76A48">
      <w:pPr>
        <w:keepNext/>
        <w:widowControl/>
        <w:numPr>
          <w:ilvl w:val="0"/>
          <w:numId w:val="49"/>
        </w:numPr>
        <w:adjustRightInd/>
        <w:spacing w:line="240" w:lineRule="auto"/>
        <w:contextualSpacing/>
        <w:textAlignment w:val="auto"/>
      </w:pPr>
      <w:r w:rsidRPr="000C0E87">
        <w:t xml:space="preserve">maantieteelliset tutkimustaidot ja geomedia </w:t>
      </w:r>
    </w:p>
    <w:p w:rsidR="00504389" w:rsidRPr="000C0E87" w:rsidRDefault="00504389" w:rsidP="00A76A48">
      <w:pPr>
        <w:keepNext/>
        <w:widowControl/>
        <w:numPr>
          <w:ilvl w:val="0"/>
          <w:numId w:val="49"/>
        </w:numPr>
        <w:adjustRightInd/>
        <w:spacing w:line="240" w:lineRule="auto"/>
        <w:contextualSpacing/>
        <w:textAlignment w:val="auto"/>
      </w:pPr>
      <w:r w:rsidRPr="000C0E87">
        <w:t>miten maantiedettä hyödynnetään työelämässä ja arjessa</w:t>
      </w:r>
    </w:p>
    <w:p w:rsidR="00504389" w:rsidRPr="000C0E87" w:rsidRDefault="00504389" w:rsidP="00A76A48">
      <w:pPr>
        <w:keepNext/>
        <w:widowControl/>
        <w:numPr>
          <w:ilvl w:val="0"/>
          <w:numId w:val="49"/>
        </w:numPr>
        <w:adjustRightInd/>
        <w:spacing w:line="240" w:lineRule="auto"/>
        <w:contextualSpacing/>
        <w:textAlignment w:val="auto"/>
      </w:pPr>
      <w:r w:rsidRPr="000C0E87">
        <w:t>alueellisia riskejä, myönteistä kehitystä ja innovaatioita koskevat ajankohtaiset uutiset maapallon eri alueilla</w:t>
      </w:r>
    </w:p>
    <w:p w:rsidR="00504389" w:rsidRPr="000C0E87" w:rsidRDefault="00504389" w:rsidP="00A76A48">
      <w:pPr>
        <w:keepNext/>
        <w:widowControl/>
        <w:numPr>
          <w:ilvl w:val="0"/>
          <w:numId w:val="49"/>
        </w:numPr>
        <w:adjustRightInd/>
        <w:spacing w:line="240" w:lineRule="auto"/>
        <w:contextualSpacing/>
        <w:textAlignment w:val="auto"/>
      </w:pPr>
      <w:r w:rsidRPr="000C0E87">
        <w:t>maailman karttakuvan ja paikannimistön syventäminen</w:t>
      </w:r>
    </w:p>
    <w:p w:rsidR="00504389" w:rsidRPr="000C0E87" w:rsidRDefault="00504389" w:rsidP="000273A6">
      <w:pPr>
        <w:keepNext/>
        <w:widowControl/>
        <w:spacing w:line="240" w:lineRule="auto"/>
        <w:ind w:left="2248"/>
        <w:contextualSpacing/>
        <w:textAlignment w:val="auto"/>
      </w:pPr>
    </w:p>
    <w:p w:rsidR="00504389" w:rsidRPr="000C0E87" w:rsidRDefault="00504389" w:rsidP="000273A6">
      <w:pPr>
        <w:keepNext/>
        <w:widowControl/>
        <w:adjustRightInd/>
        <w:spacing w:line="240" w:lineRule="auto"/>
        <w:ind w:left="1304"/>
        <w:textAlignment w:val="auto"/>
      </w:pPr>
      <w:r w:rsidRPr="000C0E87">
        <w:t>Luonnon järjestelmään liittyvät keskeiset globaalit riskialueet, riskien ennakointi ja niihin varautuminen</w:t>
      </w:r>
    </w:p>
    <w:p w:rsidR="00D14545" w:rsidRPr="000C0E87" w:rsidRDefault="00D14545" w:rsidP="000273A6">
      <w:pPr>
        <w:keepNext/>
        <w:widowControl/>
        <w:adjustRightInd/>
        <w:spacing w:line="240" w:lineRule="auto"/>
        <w:ind w:left="1304"/>
        <w:textAlignment w:val="auto"/>
      </w:pPr>
    </w:p>
    <w:p w:rsidR="00504389" w:rsidRPr="000C0E87" w:rsidRDefault="00504389" w:rsidP="000273A6">
      <w:pPr>
        <w:keepNext/>
        <w:widowControl/>
        <w:spacing w:line="240" w:lineRule="auto"/>
        <w:ind w:left="1304" w:firstLine="16"/>
      </w:pPr>
      <w:r w:rsidRPr="000C0E87">
        <w:t>Luonnonvaroihin ja ympäristöön liittyvät keskeiset globaalit riskialueet, riskien hillintä, niihin varautuminen ja sopeutuminen</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ilmastonmuutos ja muut globaalit ympäristöriskit</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resurssien viisas käyttö sekä kierto- ja biotalous</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maapallon eri alueiden mahdollisuudet ja vahvuudet</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Ihmiskunnan globaalit riskialueet ja keskeiset kehityskysymykset</w:t>
      </w:r>
    </w:p>
    <w:p w:rsidR="00504389" w:rsidRPr="000C0E87" w:rsidRDefault="00504389" w:rsidP="00A76A48">
      <w:pPr>
        <w:keepNext/>
        <w:widowControl/>
        <w:numPr>
          <w:ilvl w:val="0"/>
          <w:numId w:val="51"/>
        </w:numPr>
        <w:adjustRightInd/>
        <w:spacing w:line="240" w:lineRule="auto"/>
        <w:ind w:left="1664"/>
        <w:contextualSpacing/>
        <w:textAlignment w:val="auto"/>
      </w:pPr>
      <w:r w:rsidRPr="000C0E87">
        <w:t>inhimillisen kehityksen globaalit ongelmat, hyvinvoinnin jakautuminen, eriarvoisuus, haavoittuvuus, nälkä ja pakolaisuus</w:t>
      </w:r>
    </w:p>
    <w:p w:rsidR="00504389" w:rsidRPr="000C0E87" w:rsidRDefault="00504389" w:rsidP="000273A6">
      <w:pPr>
        <w:keepNext/>
        <w:widowControl/>
        <w:spacing w:line="240" w:lineRule="auto"/>
        <w:ind w:left="2160"/>
        <w:contextualSpacing/>
        <w:textAlignment w:val="auto"/>
      </w:pP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rPr>
          <w:b/>
        </w:rPr>
        <w:t>Valtakunnalliset syventävät kurssit</w:t>
      </w:r>
    </w:p>
    <w:p w:rsidR="001113E8" w:rsidRPr="000C0E87" w:rsidRDefault="001113E8"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2.  Sininen planeetta (GE2)</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geomediaa hyväksi käyttäen tulkitsemaan luonnonmaisemia ja niiden syntyä. Kurssi perehdyttää luonnonmaantieteellisen tiedon käyttöön yhteiskunnassa ja arki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35"/>
        </w:numPr>
        <w:adjustRightInd/>
        <w:spacing w:line="240" w:lineRule="auto"/>
        <w:textAlignment w:val="auto"/>
      </w:pPr>
      <w:r w:rsidRPr="000C0E87">
        <w:t>osaa käyttää luonnonmaantieteen peruskäsitteitä</w:t>
      </w:r>
    </w:p>
    <w:p w:rsidR="00504389" w:rsidRPr="000C0E87" w:rsidRDefault="00504389" w:rsidP="00A76A48">
      <w:pPr>
        <w:keepNext/>
        <w:widowControl/>
        <w:numPr>
          <w:ilvl w:val="0"/>
          <w:numId w:val="35"/>
        </w:numPr>
        <w:adjustRightInd/>
        <w:spacing w:line="240" w:lineRule="auto"/>
        <w:textAlignment w:val="auto"/>
      </w:pPr>
      <w:r w:rsidRPr="000C0E87">
        <w:t>osaa hankkia, analysoida, tulkita, arvioida ja esittää luonnonmaantieteellistä tietoa geomediaa hyväksi käyttäen</w:t>
      </w:r>
    </w:p>
    <w:p w:rsidR="00504389" w:rsidRPr="000C0E87" w:rsidRDefault="00504389" w:rsidP="00A76A48">
      <w:pPr>
        <w:keepNext/>
        <w:widowControl/>
        <w:numPr>
          <w:ilvl w:val="0"/>
          <w:numId w:val="52"/>
        </w:numPr>
        <w:adjustRightInd/>
        <w:spacing w:line="240" w:lineRule="auto"/>
        <w:textAlignment w:val="auto"/>
      </w:pPr>
      <w:r w:rsidRPr="000C0E87">
        <w:t>ymmärtää maapallon planetaarisuudesta johtuvia ilmiöitä</w:t>
      </w:r>
    </w:p>
    <w:p w:rsidR="00504389" w:rsidRPr="000C0E87" w:rsidRDefault="00504389" w:rsidP="00A76A48">
      <w:pPr>
        <w:keepNext/>
        <w:widowControl/>
        <w:numPr>
          <w:ilvl w:val="0"/>
          <w:numId w:val="35"/>
        </w:numPr>
        <w:adjustRightInd/>
        <w:spacing w:line="240" w:lineRule="auto"/>
        <w:textAlignment w:val="auto"/>
      </w:pPr>
      <w:r w:rsidRPr="000C0E87">
        <w:t>ymmärtää elottoman ja elollisen luonnon vyöhykkeisyyden maapallolla</w:t>
      </w:r>
    </w:p>
    <w:p w:rsidR="00504389" w:rsidRPr="000C0E87" w:rsidRDefault="00504389" w:rsidP="00A76A48">
      <w:pPr>
        <w:keepNext/>
        <w:widowControl/>
        <w:numPr>
          <w:ilvl w:val="0"/>
          <w:numId w:val="35"/>
        </w:numPr>
        <w:adjustRightInd/>
        <w:spacing w:line="240" w:lineRule="auto"/>
        <w:textAlignment w:val="auto"/>
      </w:pPr>
      <w:r w:rsidRPr="000C0E87">
        <w:t>ymmärtää, miten ja miksi luonnonmaisemat muuttuvat, ja osaa tulkita kuvista ja kartoilta luonnonmaisemien rakennetta, syntyä ja kehitystä</w:t>
      </w:r>
    </w:p>
    <w:p w:rsidR="00504389" w:rsidRPr="000C0E87" w:rsidRDefault="00504389" w:rsidP="00A76A48">
      <w:pPr>
        <w:keepNext/>
        <w:widowControl/>
        <w:numPr>
          <w:ilvl w:val="0"/>
          <w:numId w:val="35"/>
        </w:numPr>
        <w:adjustRightInd/>
        <w:spacing w:line="240" w:lineRule="auto"/>
        <w:textAlignment w:val="auto"/>
      </w:pPr>
      <w:r w:rsidRPr="000C0E87">
        <w:t xml:space="preserve">ymmärtää luonnonmaantieteellisen tiedon merkityksen yhteiskunnassa ja ihmisten arkielämässä. </w:t>
      </w:r>
    </w:p>
    <w:p w:rsidR="00D14545" w:rsidRPr="000C0E87" w:rsidRDefault="00D14545"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rPr>
          <w:i/>
        </w:rPr>
        <w:t>Keskeiset sisällö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llinen ajattelu</w:t>
      </w:r>
    </w:p>
    <w:p w:rsidR="00504389" w:rsidRPr="000C0E87" w:rsidRDefault="00504389" w:rsidP="00A76A48">
      <w:pPr>
        <w:keepNext/>
        <w:widowControl/>
        <w:numPr>
          <w:ilvl w:val="0"/>
          <w:numId w:val="52"/>
        </w:numPr>
        <w:adjustRightInd/>
        <w:spacing w:line="240" w:lineRule="auto"/>
        <w:textAlignment w:val="auto"/>
      </w:pPr>
      <w:r w:rsidRPr="000C0E87">
        <w:t>luonnonmaantieteellisten kysymysten asettaminen, tiedon hankinta, analysointi, arviointi ja esittäminen</w:t>
      </w:r>
    </w:p>
    <w:p w:rsidR="00504389" w:rsidRPr="000C0E87" w:rsidRDefault="00504389" w:rsidP="00A76A48">
      <w:pPr>
        <w:keepNext/>
        <w:widowControl/>
        <w:numPr>
          <w:ilvl w:val="0"/>
          <w:numId w:val="35"/>
        </w:numPr>
        <w:adjustRightInd/>
        <w:spacing w:line="240" w:lineRule="auto"/>
        <w:textAlignment w:val="auto"/>
      </w:pPr>
      <w:r w:rsidRPr="000C0E87">
        <w:t>geomedia ja muut luonnonmaantieteen tietolähteet ja niiden käyttö sekä luonnonmaantieteen tutkimusmenetelmä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 planetaariset liikkeet ja niistä johtuvat ilmiö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Ilmakehä ja vesikehä liikkeessä sekä vyöhykkeisyys</w:t>
      </w:r>
    </w:p>
    <w:p w:rsidR="00504389" w:rsidRPr="000C0E87" w:rsidRDefault="00504389" w:rsidP="00A76A48">
      <w:pPr>
        <w:keepNext/>
        <w:widowControl/>
        <w:numPr>
          <w:ilvl w:val="0"/>
          <w:numId w:val="35"/>
        </w:numPr>
        <w:adjustRightInd/>
        <w:spacing w:line="240" w:lineRule="auto"/>
        <w:textAlignment w:val="auto"/>
      </w:pPr>
      <w:r w:rsidRPr="000C0E87">
        <w:t xml:space="preserve">ilmakehän rakenne ja tuulet </w:t>
      </w:r>
    </w:p>
    <w:p w:rsidR="00504389" w:rsidRPr="000C0E87" w:rsidRDefault="00504389" w:rsidP="00A76A48">
      <w:pPr>
        <w:keepNext/>
        <w:widowControl/>
        <w:numPr>
          <w:ilvl w:val="0"/>
          <w:numId w:val="35"/>
        </w:numPr>
        <w:adjustRightInd/>
        <w:spacing w:line="240" w:lineRule="auto"/>
        <w:textAlignment w:val="auto"/>
      </w:pPr>
      <w:r w:rsidRPr="000C0E87">
        <w:t xml:space="preserve">sateet </w:t>
      </w:r>
    </w:p>
    <w:p w:rsidR="00504389" w:rsidRPr="000C0E87" w:rsidRDefault="00504389" w:rsidP="00A76A48">
      <w:pPr>
        <w:keepNext/>
        <w:widowControl/>
        <w:numPr>
          <w:ilvl w:val="0"/>
          <w:numId w:val="35"/>
        </w:numPr>
        <w:adjustRightInd/>
        <w:spacing w:line="240" w:lineRule="auto"/>
        <w:textAlignment w:val="auto"/>
      </w:pPr>
      <w:r w:rsidRPr="000C0E87">
        <w:t>meriveden liikkeet</w:t>
      </w:r>
    </w:p>
    <w:p w:rsidR="00504389" w:rsidRPr="000C0E87" w:rsidRDefault="00504389" w:rsidP="00A76A48">
      <w:pPr>
        <w:keepNext/>
        <w:widowControl/>
        <w:numPr>
          <w:ilvl w:val="0"/>
          <w:numId w:val="35"/>
        </w:numPr>
        <w:adjustRightInd/>
        <w:spacing w:line="240" w:lineRule="auto"/>
        <w:textAlignment w:val="auto"/>
      </w:pPr>
      <w:r w:rsidRPr="000C0E87">
        <w:t>sää ja sen ennustaminen</w:t>
      </w:r>
    </w:p>
    <w:p w:rsidR="00504389" w:rsidRPr="000C0E87" w:rsidRDefault="00504389" w:rsidP="00A76A48">
      <w:pPr>
        <w:keepNext/>
        <w:widowControl/>
        <w:numPr>
          <w:ilvl w:val="0"/>
          <w:numId w:val="35"/>
        </w:numPr>
        <w:adjustRightInd/>
        <w:spacing w:line="240" w:lineRule="auto"/>
        <w:textAlignment w:val="auto"/>
      </w:pPr>
      <w:r w:rsidRPr="000C0E87">
        <w:t>ilmasto- ja kasvillisuusvyöhykkee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pallon rakenne ja muuttuvat pinnanmuodot</w:t>
      </w:r>
    </w:p>
    <w:p w:rsidR="00504389" w:rsidRPr="000C0E87" w:rsidRDefault="00504389" w:rsidP="00A76A48">
      <w:pPr>
        <w:keepNext/>
        <w:widowControl/>
        <w:numPr>
          <w:ilvl w:val="0"/>
          <w:numId w:val="35"/>
        </w:numPr>
        <w:adjustRightInd/>
        <w:spacing w:line="240" w:lineRule="auto"/>
        <w:textAlignment w:val="auto"/>
      </w:pPr>
      <w:r w:rsidRPr="000C0E87">
        <w:t>endogeeniset ja eksogeeniset tapahtumat maanpinnan muokkaajina</w:t>
      </w:r>
    </w:p>
    <w:p w:rsidR="00504389" w:rsidRPr="000C0E87" w:rsidRDefault="00504389" w:rsidP="00A76A48">
      <w:pPr>
        <w:keepNext/>
        <w:widowControl/>
        <w:numPr>
          <w:ilvl w:val="0"/>
          <w:numId w:val="53"/>
        </w:numPr>
        <w:adjustRightInd/>
        <w:spacing w:line="240" w:lineRule="auto"/>
        <w:textAlignment w:val="auto"/>
      </w:pPr>
      <w:r w:rsidRPr="000C0E87">
        <w:t>luonnonmaisemien tulkinta karttojen ja kuvien avulla</w:t>
      </w:r>
    </w:p>
    <w:p w:rsidR="00504389" w:rsidRPr="000C0E87" w:rsidRDefault="00504389" w:rsidP="00A76A48">
      <w:pPr>
        <w:keepNext/>
        <w:widowControl/>
        <w:numPr>
          <w:ilvl w:val="0"/>
          <w:numId w:val="53"/>
        </w:numPr>
        <w:adjustRightInd/>
        <w:spacing w:line="240" w:lineRule="auto"/>
        <w:textAlignment w:val="auto"/>
      </w:pPr>
      <w:r w:rsidRPr="000C0E87">
        <w:t>arvokkaat luonnonmaisema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Luonnonmaantieteellisen tiedon käyttö yhteiskunnassa ja arkielämässä</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textAlignment w:val="auto"/>
        <w:rPr>
          <w:b/>
        </w:rPr>
      </w:pPr>
    </w:p>
    <w:p w:rsidR="00504389" w:rsidRPr="000C0E87" w:rsidRDefault="00504389" w:rsidP="000273A6">
      <w:pPr>
        <w:keepNext/>
        <w:widowControl/>
        <w:spacing w:line="240" w:lineRule="auto"/>
        <w:ind w:left="1304"/>
        <w:textAlignment w:val="auto"/>
        <w:rPr>
          <w:b/>
        </w:rPr>
      </w:pPr>
      <w:r w:rsidRPr="000C0E87">
        <w:rPr>
          <w:b/>
        </w:rPr>
        <w:t>3.  Yhteinen maailma (GE3)</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geomediaa hyväksi käyttäen tulkitsemaan ihmistoiminnan jäsentymistä maapallolla. Kurssi perehdyttää ihmismaantieteellisen tiedon käyttöön yhteiskunnassa ja arki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35"/>
        </w:numPr>
        <w:adjustRightInd/>
        <w:spacing w:line="240" w:lineRule="auto"/>
        <w:textAlignment w:val="auto"/>
      </w:pPr>
      <w:r w:rsidRPr="000C0E87">
        <w:t>osaa käyttää ihmismaantieteen peruskäsitteitä</w:t>
      </w:r>
    </w:p>
    <w:p w:rsidR="00504389" w:rsidRPr="000C0E87" w:rsidRDefault="00504389" w:rsidP="00A76A48">
      <w:pPr>
        <w:keepNext/>
        <w:widowControl/>
        <w:numPr>
          <w:ilvl w:val="0"/>
          <w:numId w:val="35"/>
        </w:numPr>
        <w:adjustRightInd/>
        <w:spacing w:line="240" w:lineRule="auto"/>
        <w:textAlignment w:val="auto"/>
      </w:pPr>
      <w:r w:rsidRPr="000C0E87">
        <w:t>osaa hankkia, analysoida, tulkita, arvioida ja esittää ihmismaantieteellistä tietoa geomediaa hyväksi käyttäen</w:t>
      </w:r>
    </w:p>
    <w:p w:rsidR="00504389" w:rsidRPr="000C0E87" w:rsidRDefault="00504389" w:rsidP="00A76A48">
      <w:pPr>
        <w:keepNext/>
        <w:widowControl/>
        <w:numPr>
          <w:ilvl w:val="0"/>
          <w:numId w:val="35"/>
        </w:numPr>
        <w:adjustRightInd/>
        <w:spacing w:line="240" w:lineRule="auto"/>
        <w:textAlignment w:val="auto"/>
      </w:pPr>
      <w:r w:rsidRPr="000C0E87">
        <w:t>osaa analysoida ihmistoiminnan alueellisia piirteitä ja arvioida luonnonvarojen ja ympäristön tarjoamien mahdollisuuksien vaikutusta niihin</w:t>
      </w:r>
    </w:p>
    <w:p w:rsidR="00504389" w:rsidRPr="000C0E87" w:rsidRDefault="00504389" w:rsidP="00A76A48">
      <w:pPr>
        <w:keepNext/>
        <w:widowControl/>
        <w:numPr>
          <w:ilvl w:val="0"/>
          <w:numId w:val="35"/>
        </w:numPr>
        <w:adjustRightInd/>
        <w:spacing w:line="240" w:lineRule="auto"/>
        <w:textAlignment w:val="auto"/>
      </w:pPr>
      <w:r w:rsidRPr="000C0E87">
        <w:t>tuntee eri kulttuureja ja arvostaa niiden moninaisuutta sekä kunnioittaa ihmisoikeuksia</w:t>
      </w:r>
    </w:p>
    <w:p w:rsidR="00504389" w:rsidRPr="000C0E87" w:rsidRDefault="00504389" w:rsidP="00A76A48">
      <w:pPr>
        <w:keepNext/>
        <w:widowControl/>
        <w:numPr>
          <w:ilvl w:val="0"/>
          <w:numId w:val="35"/>
        </w:numPr>
        <w:adjustRightInd/>
        <w:spacing w:line="240" w:lineRule="auto"/>
        <w:textAlignment w:val="auto"/>
      </w:pPr>
      <w:r w:rsidRPr="000C0E87">
        <w:t>osaa arvioida ihmisten hyvinvointia ja ympäristön tilaa maapallon eri alueilla</w:t>
      </w:r>
    </w:p>
    <w:p w:rsidR="00504389" w:rsidRPr="000C0E87" w:rsidRDefault="00504389" w:rsidP="00A76A48">
      <w:pPr>
        <w:keepNext/>
        <w:widowControl/>
        <w:numPr>
          <w:ilvl w:val="0"/>
          <w:numId w:val="35"/>
        </w:numPr>
        <w:adjustRightInd/>
        <w:spacing w:line="240" w:lineRule="auto"/>
        <w:textAlignment w:val="auto"/>
      </w:pPr>
      <w:r w:rsidRPr="000C0E87">
        <w:t>ymmärtää ekologisesti, taloudellisesti, kulttuurisesti ja sosiaalisesti kestävän kehityksen merkityksen maailman tulevaisuudelle</w:t>
      </w:r>
    </w:p>
    <w:p w:rsidR="00504389" w:rsidRPr="000C0E87" w:rsidRDefault="00504389" w:rsidP="00A76A48">
      <w:pPr>
        <w:keepNext/>
        <w:widowControl/>
        <w:numPr>
          <w:ilvl w:val="0"/>
          <w:numId w:val="35"/>
        </w:numPr>
        <w:adjustRightInd/>
        <w:spacing w:line="240" w:lineRule="auto"/>
        <w:textAlignment w:val="auto"/>
      </w:pPr>
      <w:r w:rsidRPr="000C0E87">
        <w:t xml:space="preserve">ymmärtää ihmismaantieteellisen tiedon merkityksen yhteiskunnassa ja ihmisten arkielämässä.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Keskeiset sisällöt</w:t>
      </w:r>
    </w:p>
    <w:p w:rsidR="00504389" w:rsidRPr="000C0E87" w:rsidRDefault="00504389" w:rsidP="000273A6">
      <w:pPr>
        <w:keepNext/>
        <w:widowControl/>
        <w:spacing w:line="240" w:lineRule="auto"/>
        <w:ind w:left="1304"/>
        <w:textAlignment w:val="auto"/>
        <w:rPr>
          <w:i/>
        </w:rPr>
      </w:pPr>
    </w:p>
    <w:p w:rsidR="00504389" w:rsidRPr="000C0E87" w:rsidRDefault="00504389" w:rsidP="000273A6">
      <w:pPr>
        <w:keepNext/>
        <w:widowControl/>
        <w:tabs>
          <w:tab w:val="left" w:pos="5619"/>
        </w:tabs>
        <w:spacing w:line="240" w:lineRule="auto"/>
        <w:ind w:left="1304"/>
        <w:textAlignment w:val="auto"/>
      </w:pPr>
      <w:r w:rsidRPr="000C0E87">
        <w:t>Maantieteellinen ajattelu</w:t>
      </w:r>
    </w:p>
    <w:p w:rsidR="00504389" w:rsidRPr="000C0E87" w:rsidRDefault="00504389" w:rsidP="00A76A48">
      <w:pPr>
        <w:keepNext/>
        <w:widowControl/>
        <w:numPr>
          <w:ilvl w:val="0"/>
          <w:numId w:val="35"/>
        </w:numPr>
        <w:adjustRightInd/>
        <w:spacing w:line="240" w:lineRule="auto"/>
        <w:textAlignment w:val="auto"/>
      </w:pPr>
      <w:r w:rsidRPr="000C0E87">
        <w:t>ihmismaantieteellisten kysymysten asettaminen, tiedon hankinta, analysointi, arviointi ja esittäminen</w:t>
      </w:r>
    </w:p>
    <w:p w:rsidR="00504389" w:rsidRPr="000C0E87" w:rsidRDefault="00504389" w:rsidP="00A76A48">
      <w:pPr>
        <w:keepNext/>
        <w:widowControl/>
        <w:numPr>
          <w:ilvl w:val="0"/>
          <w:numId w:val="35"/>
        </w:numPr>
        <w:tabs>
          <w:tab w:val="left" w:pos="5619"/>
        </w:tabs>
        <w:adjustRightInd/>
        <w:spacing w:line="240" w:lineRule="auto"/>
        <w:textAlignment w:val="auto"/>
      </w:pPr>
      <w:r w:rsidRPr="000C0E87">
        <w:t>ihmismaantieteen peruskäsitteet</w:t>
      </w:r>
    </w:p>
    <w:p w:rsidR="00504389" w:rsidRPr="000C0E87" w:rsidRDefault="00504389" w:rsidP="00A76A48">
      <w:pPr>
        <w:keepNext/>
        <w:widowControl/>
        <w:numPr>
          <w:ilvl w:val="0"/>
          <w:numId w:val="35"/>
        </w:numPr>
        <w:adjustRightInd/>
        <w:spacing w:line="240" w:lineRule="auto"/>
        <w:textAlignment w:val="auto"/>
      </w:pPr>
      <w:r w:rsidRPr="000C0E87">
        <w:t>geomedia ja muut ihmismaantieteen tietolähteet sekä tutkimusmenetelmät</w:t>
      </w:r>
    </w:p>
    <w:p w:rsidR="00504389" w:rsidRPr="000C0E87" w:rsidRDefault="00504389" w:rsidP="00A76A48">
      <w:pPr>
        <w:keepNext/>
        <w:widowControl/>
        <w:numPr>
          <w:ilvl w:val="0"/>
          <w:numId w:val="35"/>
        </w:numPr>
        <w:tabs>
          <w:tab w:val="left" w:pos="5619"/>
        </w:tabs>
        <w:adjustRightInd/>
        <w:spacing w:line="240" w:lineRule="auto"/>
        <w:textAlignment w:val="auto"/>
      </w:pPr>
      <w:r w:rsidRPr="000C0E87">
        <w:t>miellekartat, paikkojen kokeminen ja alueellinen identiteet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Väestö ja asutus</w:t>
      </w:r>
    </w:p>
    <w:p w:rsidR="00504389" w:rsidRPr="000C0E87" w:rsidRDefault="00504389" w:rsidP="00A76A48">
      <w:pPr>
        <w:keepNext/>
        <w:widowControl/>
        <w:numPr>
          <w:ilvl w:val="0"/>
          <w:numId w:val="35"/>
        </w:numPr>
        <w:adjustRightInd/>
        <w:spacing w:line="240" w:lineRule="auto"/>
        <w:textAlignment w:val="auto"/>
      </w:pPr>
      <w:r w:rsidRPr="000C0E87">
        <w:t xml:space="preserve">väestönkasvu, asutus, muuttoliikkeet, kaupungistuminen </w:t>
      </w:r>
    </w:p>
    <w:p w:rsidR="00504389" w:rsidRPr="000C0E87" w:rsidRDefault="00504389" w:rsidP="00A76A48">
      <w:pPr>
        <w:keepNext/>
        <w:widowControl/>
        <w:numPr>
          <w:ilvl w:val="0"/>
          <w:numId w:val="35"/>
        </w:numPr>
        <w:adjustRightInd/>
        <w:spacing w:line="240" w:lineRule="auto"/>
        <w:textAlignment w:val="auto"/>
      </w:pPr>
      <w:r w:rsidRPr="000C0E87">
        <w:t>kulttuurien moninaisuus ja ihmisoikeuksien toteutuminen</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Alkutuotanto ja ympäristö</w:t>
      </w:r>
    </w:p>
    <w:p w:rsidR="00504389" w:rsidRPr="000C0E87" w:rsidRDefault="00504389" w:rsidP="00A76A48">
      <w:pPr>
        <w:keepNext/>
        <w:widowControl/>
        <w:numPr>
          <w:ilvl w:val="0"/>
          <w:numId w:val="35"/>
        </w:numPr>
        <w:adjustRightInd/>
        <w:spacing w:line="240" w:lineRule="auto"/>
        <w:textAlignment w:val="auto"/>
      </w:pPr>
      <w:r w:rsidRPr="000C0E87">
        <w:t>kestävä maa-, kala- ja metsätalous</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Teollisuus ja energia</w:t>
      </w:r>
    </w:p>
    <w:p w:rsidR="00504389" w:rsidRPr="000C0E87" w:rsidRDefault="00504389" w:rsidP="00A76A48">
      <w:pPr>
        <w:keepNext/>
        <w:widowControl/>
        <w:numPr>
          <w:ilvl w:val="0"/>
          <w:numId w:val="35"/>
        </w:numPr>
        <w:adjustRightInd/>
        <w:spacing w:line="240" w:lineRule="auto"/>
        <w:textAlignment w:val="auto"/>
      </w:pPr>
      <w:r w:rsidRPr="000C0E87">
        <w:t>raaka-aineet, energialähteet, biotalous ja teollisuuden sijain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Palvelut, liikkuminen ja vuorovaikutus</w:t>
      </w:r>
    </w:p>
    <w:p w:rsidR="00504389" w:rsidRPr="000C0E87" w:rsidRDefault="00504389" w:rsidP="00A76A48">
      <w:pPr>
        <w:keepNext/>
        <w:widowControl/>
        <w:numPr>
          <w:ilvl w:val="0"/>
          <w:numId w:val="35"/>
        </w:numPr>
        <w:adjustRightInd/>
        <w:spacing w:line="240" w:lineRule="auto"/>
        <w:textAlignment w:val="auto"/>
      </w:pPr>
      <w:r w:rsidRPr="000C0E87">
        <w:t>liikenne, matkailu, globaali talous ja informaatioteknologian kehitys</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Ihmistoiminnan alueellinen rakenne</w:t>
      </w:r>
    </w:p>
    <w:p w:rsidR="00504389" w:rsidRPr="000C0E87" w:rsidRDefault="00504389" w:rsidP="00A76A48">
      <w:pPr>
        <w:keepNext/>
        <w:widowControl/>
        <w:numPr>
          <w:ilvl w:val="0"/>
          <w:numId w:val="35"/>
        </w:numPr>
        <w:adjustRightInd/>
        <w:spacing w:line="240" w:lineRule="auto"/>
        <w:textAlignment w:val="auto"/>
      </w:pPr>
      <w:r w:rsidRPr="000C0E87">
        <w:t>maankäyttö, keskukset ja periferiat</w:t>
      </w:r>
    </w:p>
    <w:p w:rsidR="00504389" w:rsidRPr="000C0E87" w:rsidRDefault="00504389" w:rsidP="00A76A48">
      <w:pPr>
        <w:keepNext/>
        <w:widowControl/>
        <w:numPr>
          <w:ilvl w:val="0"/>
          <w:numId w:val="35"/>
        </w:numPr>
        <w:adjustRightInd/>
        <w:spacing w:line="240" w:lineRule="auto"/>
        <w:textAlignment w:val="auto"/>
      </w:pPr>
      <w:r w:rsidRPr="000C0E87">
        <w:t>kulttuurimaisemien tulkinta karttojen, kuvien ja muun geomedian avulla</w:t>
      </w:r>
    </w:p>
    <w:p w:rsidR="00504389" w:rsidRPr="000C0E87" w:rsidRDefault="00504389" w:rsidP="000273A6">
      <w:pPr>
        <w:keepNext/>
        <w:widowControl/>
        <w:spacing w:line="240" w:lineRule="auto"/>
        <w:ind w:left="1664"/>
        <w:textAlignment w:val="auto"/>
      </w:pPr>
    </w:p>
    <w:p w:rsidR="00504389" w:rsidRPr="000C0E87" w:rsidRDefault="00504389" w:rsidP="000273A6">
      <w:pPr>
        <w:keepNext/>
        <w:widowControl/>
        <w:spacing w:line="240" w:lineRule="auto"/>
        <w:ind w:left="1304"/>
        <w:textAlignment w:val="auto"/>
      </w:pPr>
      <w:r w:rsidRPr="000C0E87">
        <w:t>Ihmismaantieteellisen tiedon käyttö yhteiskunnassa ja arkielämässä</w:t>
      </w:r>
    </w:p>
    <w:p w:rsidR="00F653EF" w:rsidRPr="000C0E87" w:rsidRDefault="00F653EF" w:rsidP="000273A6">
      <w:pPr>
        <w:keepNext/>
        <w:widowControl/>
        <w:adjustRightInd/>
        <w:spacing w:line="240" w:lineRule="auto"/>
        <w:ind w:firstLine="1304"/>
        <w:textAlignment w:val="auto"/>
        <w:rPr>
          <w:b/>
        </w:rPr>
      </w:pPr>
    </w:p>
    <w:p w:rsidR="00F653EF" w:rsidRPr="000C0E87" w:rsidRDefault="00F653EF" w:rsidP="000273A6">
      <w:pPr>
        <w:keepNext/>
        <w:widowControl/>
        <w:adjustRightInd/>
        <w:spacing w:line="240" w:lineRule="auto"/>
        <w:ind w:firstLine="1304"/>
        <w:textAlignment w:val="auto"/>
        <w:rPr>
          <w:b/>
        </w:rPr>
      </w:pPr>
    </w:p>
    <w:p w:rsidR="00504389" w:rsidRPr="000C0E87" w:rsidRDefault="00504389" w:rsidP="000273A6">
      <w:pPr>
        <w:keepNext/>
        <w:widowControl/>
        <w:adjustRightInd/>
        <w:spacing w:line="240" w:lineRule="auto"/>
        <w:ind w:firstLine="1304"/>
        <w:textAlignment w:val="auto"/>
        <w:rPr>
          <w:b/>
        </w:rPr>
      </w:pPr>
      <w:r w:rsidRPr="000C0E87">
        <w:rPr>
          <w:b/>
        </w:rPr>
        <w:t>4. Geomedia – tutki, osallistu ja vaikuta (GE4)</w:t>
      </w:r>
    </w:p>
    <w:p w:rsidR="00F653EF" w:rsidRPr="000C0E87" w:rsidRDefault="00F653EF"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geomedian käyttö tutkimuksessa ja vaikuttamisessa.</w:t>
      </w:r>
    </w:p>
    <w:p w:rsidR="00D14545" w:rsidRPr="000C0E87" w:rsidRDefault="00D14545"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firstLine="1304"/>
        <w:textAlignment w:val="auto"/>
        <w:rPr>
          <w:i/>
        </w:rPr>
      </w:pPr>
      <w:r w:rsidRPr="000C0E87">
        <w:rPr>
          <w:i/>
        </w:rPr>
        <w:t>Tavoitteet</w:t>
      </w:r>
    </w:p>
    <w:p w:rsidR="00504389" w:rsidRPr="000C0E87" w:rsidRDefault="00504389" w:rsidP="000273A6">
      <w:pPr>
        <w:keepNext/>
        <w:widowControl/>
        <w:adjustRightInd/>
        <w:spacing w:line="240" w:lineRule="auto"/>
        <w:ind w:firstLine="1304"/>
        <w:textAlignment w:val="auto"/>
      </w:pPr>
      <w:r w:rsidRPr="000C0E87">
        <w:t>Kurssin tavoitteena on, että opiskelija</w:t>
      </w:r>
    </w:p>
    <w:p w:rsidR="00504389" w:rsidRPr="000C0E87" w:rsidRDefault="00504389" w:rsidP="00A76A48">
      <w:pPr>
        <w:keepNext/>
        <w:widowControl/>
        <w:numPr>
          <w:ilvl w:val="0"/>
          <w:numId w:val="54"/>
        </w:numPr>
        <w:adjustRightInd/>
        <w:spacing w:line="240" w:lineRule="auto"/>
        <w:contextualSpacing/>
        <w:textAlignment w:val="auto"/>
      </w:pPr>
      <w:r w:rsidRPr="000C0E87">
        <w:t>osaa asettaa maantieteellisiä kysymyksiä ja käyttää geomediaa maantieteellisten ongelmien ratkaisemisessa</w:t>
      </w:r>
    </w:p>
    <w:p w:rsidR="00504389" w:rsidRPr="000C0E87" w:rsidRDefault="00504389" w:rsidP="00A76A48">
      <w:pPr>
        <w:keepNext/>
        <w:widowControl/>
        <w:numPr>
          <w:ilvl w:val="0"/>
          <w:numId w:val="54"/>
        </w:numPr>
        <w:adjustRightInd/>
        <w:spacing w:line="240" w:lineRule="auto"/>
        <w:contextualSpacing/>
        <w:textAlignment w:val="auto"/>
      </w:pPr>
      <w:r w:rsidRPr="000C0E87">
        <w:t>kehittää taitojaan hankkia, käsitellä, analysoida, tulkita, arvioida ja esittää maantieteellistä tietoa</w:t>
      </w:r>
    </w:p>
    <w:p w:rsidR="00504389" w:rsidRPr="000C0E87" w:rsidRDefault="00504389" w:rsidP="00A76A48">
      <w:pPr>
        <w:keepNext/>
        <w:widowControl/>
        <w:numPr>
          <w:ilvl w:val="0"/>
          <w:numId w:val="54"/>
        </w:numPr>
        <w:adjustRightInd/>
        <w:spacing w:line="240" w:lineRule="auto"/>
        <w:contextualSpacing/>
        <w:textAlignment w:val="auto"/>
      </w:pPr>
      <w:r w:rsidRPr="000C0E87">
        <w:t>osaa käyttää paikkatietosovelluksia</w:t>
      </w:r>
    </w:p>
    <w:p w:rsidR="00504389" w:rsidRPr="000C0E87" w:rsidRDefault="00504389" w:rsidP="00A76A48">
      <w:pPr>
        <w:keepNext/>
        <w:widowControl/>
        <w:numPr>
          <w:ilvl w:val="0"/>
          <w:numId w:val="54"/>
        </w:numPr>
        <w:adjustRightInd/>
        <w:spacing w:line="240" w:lineRule="auto"/>
        <w:contextualSpacing/>
        <w:textAlignment w:val="auto"/>
      </w:pPr>
      <w:r w:rsidRPr="000C0E87">
        <w:t>ymmärtää geomedian merkityksen omassa arjessa ja yhteiskunnan eri aloilla</w:t>
      </w:r>
    </w:p>
    <w:p w:rsidR="00504389" w:rsidRPr="000C0E87" w:rsidRDefault="00504389" w:rsidP="00A76A48">
      <w:pPr>
        <w:keepNext/>
        <w:widowControl/>
        <w:numPr>
          <w:ilvl w:val="0"/>
          <w:numId w:val="54"/>
        </w:numPr>
        <w:adjustRightInd/>
        <w:spacing w:line="240" w:lineRule="auto"/>
        <w:contextualSpacing/>
        <w:textAlignment w:val="auto"/>
      </w:pPr>
      <w:r w:rsidRPr="000C0E87">
        <w:t>tuntee maailmanlaajuisia kehitystrendejä ja Suomen kehitysyhteistyön tavoitteet</w:t>
      </w:r>
    </w:p>
    <w:p w:rsidR="00504389" w:rsidRPr="000C0E87" w:rsidRDefault="00504389" w:rsidP="00A76A48">
      <w:pPr>
        <w:keepNext/>
        <w:widowControl/>
        <w:numPr>
          <w:ilvl w:val="0"/>
          <w:numId w:val="54"/>
        </w:numPr>
        <w:adjustRightInd/>
        <w:spacing w:line="240" w:lineRule="auto"/>
        <w:contextualSpacing/>
        <w:textAlignment w:val="auto"/>
      </w:pPr>
      <w:r w:rsidRPr="000C0E87">
        <w:t>ymmärtää kestävän kehityksen merkityksen aluesuunnittelun lähtökohtana ja tuntee kansalaisten mahdollisuudet vaikuttaa oman ympäristönsä suunnitteluun ja kehittämiseen</w:t>
      </w:r>
    </w:p>
    <w:p w:rsidR="00504389" w:rsidRPr="000C0E87" w:rsidRDefault="00504389" w:rsidP="00A76A48">
      <w:pPr>
        <w:keepNext/>
        <w:widowControl/>
        <w:numPr>
          <w:ilvl w:val="0"/>
          <w:numId w:val="54"/>
        </w:numPr>
        <w:adjustRightInd/>
        <w:spacing w:line="240" w:lineRule="auto"/>
        <w:contextualSpacing/>
        <w:textAlignment w:val="auto"/>
      </w:pPr>
      <w:r w:rsidRPr="000C0E87">
        <w:t xml:space="preserve">osaa käyttää geomediaa maantieteellisen tutkielman laatimisessa tai osallistumis- ja vaikuttamisprojektissa, jossa on paikallinen, alueellinen tai globaali ulottuvuus. </w:t>
      </w:r>
    </w:p>
    <w:p w:rsidR="00D14545" w:rsidRPr="000C0E87" w:rsidRDefault="00D14545" w:rsidP="000273A6">
      <w:pPr>
        <w:keepNext/>
        <w:widowControl/>
        <w:adjustRightInd/>
        <w:spacing w:line="240" w:lineRule="auto"/>
        <w:textAlignment w:val="auto"/>
      </w:pPr>
    </w:p>
    <w:p w:rsidR="00542774" w:rsidRPr="000C0E87" w:rsidRDefault="00542774" w:rsidP="000273A6">
      <w:pPr>
        <w:keepNext/>
        <w:widowControl/>
        <w:adjustRightInd/>
        <w:spacing w:line="240" w:lineRule="auto"/>
        <w:textAlignment w:val="auto"/>
      </w:pPr>
    </w:p>
    <w:p w:rsidR="00504389" w:rsidRPr="000C0E87" w:rsidRDefault="00504389" w:rsidP="000273A6">
      <w:pPr>
        <w:keepNext/>
        <w:widowControl/>
        <w:adjustRightInd/>
        <w:spacing w:line="240" w:lineRule="auto"/>
        <w:ind w:firstLine="1304"/>
        <w:textAlignment w:val="auto"/>
        <w:rPr>
          <w:i/>
        </w:rPr>
      </w:pPr>
      <w:r w:rsidRPr="000C0E87">
        <w:rPr>
          <w:i/>
        </w:rPr>
        <w:t>Keskeiset sisällöt</w:t>
      </w:r>
    </w:p>
    <w:p w:rsidR="00F653EF" w:rsidRPr="000C0E87" w:rsidRDefault="00F653EF" w:rsidP="000273A6">
      <w:pPr>
        <w:keepNext/>
        <w:widowControl/>
        <w:adjustRightInd/>
        <w:spacing w:line="240" w:lineRule="auto"/>
        <w:ind w:firstLine="1304"/>
        <w:textAlignment w:val="auto"/>
        <w:rPr>
          <w:i/>
        </w:rPr>
      </w:pPr>
    </w:p>
    <w:p w:rsidR="00504389" w:rsidRPr="000C0E87" w:rsidRDefault="00504389" w:rsidP="000273A6">
      <w:pPr>
        <w:keepNext/>
        <w:widowControl/>
        <w:adjustRightInd/>
        <w:spacing w:line="240" w:lineRule="auto"/>
        <w:ind w:firstLine="1304"/>
        <w:textAlignment w:val="auto"/>
      </w:pPr>
      <w:r w:rsidRPr="000C0E87">
        <w:t>Geomedian käyttö arjessa, työelämässä ja kestävän kehityksen edistämisessä</w:t>
      </w:r>
    </w:p>
    <w:p w:rsidR="00D14545" w:rsidRPr="000C0E87" w:rsidRDefault="00D14545" w:rsidP="000273A6">
      <w:pPr>
        <w:keepNext/>
        <w:widowControl/>
        <w:adjustRightInd/>
        <w:spacing w:line="240" w:lineRule="auto"/>
        <w:ind w:firstLine="1304"/>
        <w:textAlignment w:val="auto"/>
      </w:pPr>
    </w:p>
    <w:p w:rsidR="00504389" w:rsidRPr="000C0E87" w:rsidRDefault="00504389" w:rsidP="000273A6">
      <w:pPr>
        <w:keepNext/>
        <w:widowControl/>
        <w:spacing w:line="240" w:lineRule="auto"/>
        <w:ind w:firstLine="1304"/>
      </w:pPr>
      <w:r w:rsidRPr="000C0E87">
        <w:t>Geomedia ja maantieteelliset tutkimustaidot</w:t>
      </w:r>
    </w:p>
    <w:p w:rsidR="00504389" w:rsidRPr="000C0E87" w:rsidRDefault="00504389" w:rsidP="00A76A48">
      <w:pPr>
        <w:keepNext/>
        <w:widowControl/>
        <w:numPr>
          <w:ilvl w:val="0"/>
          <w:numId w:val="55"/>
        </w:numPr>
        <w:adjustRightInd/>
        <w:spacing w:line="240" w:lineRule="auto"/>
        <w:contextualSpacing/>
        <w:textAlignment w:val="auto"/>
      </w:pPr>
      <w:r w:rsidRPr="000C0E87">
        <w:t>kartografian ja paikkatiedon perusteet sekä muu geomedian käyttö maantieteen tutkimuksissa</w:t>
      </w:r>
    </w:p>
    <w:p w:rsidR="00504389" w:rsidRPr="000C0E87" w:rsidRDefault="00504389" w:rsidP="00A76A48">
      <w:pPr>
        <w:keepNext/>
        <w:widowControl/>
        <w:numPr>
          <w:ilvl w:val="0"/>
          <w:numId w:val="55"/>
        </w:numPr>
        <w:adjustRightInd/>
        <w:spacing w:line="240" w:lineRule="auto"/>
        <w:contextualSpacing/>
        <w:textAlignment w:val="auto"/>
      </w:pPr>
      <w:r w:rsidRPr="000C0E87">
        <w:t>ongelmien asettaminen, tutkimusaineiston hankinta, käsittely, analysointi, tulkinta, arviointi, havainnollistaminen ja esittäminen</w:t>
      </w:r>
    </w:p>
    <w:p w:rsidR="00504389" w:rsidRPr="000C0E87" w:rsidRDefault="00504389" w:rsidP="000273A6">
      <w:pPr>
        <w:keepNext/>
        <w:widowControl/>
        <w:spacing w:line="240" w:lineRule="auto"/>
        <w:ind w:left="1440"/>
        <w:contextualSpacing/>
        <w:textAlignment w:val="auto"/>
      </w:pPr>
    </w:p>
    <w:p w:rsidR="00504389" w:rsidRPr="000C0E87" w:rsidRDefault="00504389" w:rsidP="000273A6">
      <w:pPr>
        <w:keepNext/>
        <w:widowControl/>
        <w:spacing w:line="240" w:lineRule="auto"/>
        <w:ind w:firstLine="1304"/>
        <w:textAlignment w:val="auto"/>
      </w:pPr>
      <w:r w:rsidRPr="000C0E87">
        <w:t>Kehityksen ohjailu ja kestävä kehitys</w:t>
      </w:r>
    </w:p>
    <w:p w:rsidR="00504389" w:rsidRPr="000C0E87" w:rsidRDefault="00504389" w:rsidP="00A76A48">
      <w:pPr>
        <w:keepNext/>
        <w:widowControl/>
        <w:numPr>
          <w:ilvl w:val="0"/>
          <w:numId w:val="55"/>
        </w:numPr>
        <w:adjustRightInd/>
        <w:spacing w:line="240" w:lineRule="auto"/>
        <w:contextualSpacing/>
        <w:textAlignment w:val="auto"/>
      </w:pPr>
      <w:r w:rsidRPr="000C0E87">
        <w:t>aluesuunnittelu ja osallistuvan suunnittelun periaatteet</w:t>
      </w:r>
    </w:p>
    <w:p w:rsidR="00504389" w:rsidRPr="000C0E87" w:rsidRDefault="00504389" w:rsidP="00A76A48">
      <w:pPr>
        <w:keepNext/>
        <w:widowControl/>
        <w:numPr>
          <w:ilvl w:val="0"/>
          <w:numId w:val="55"/>
        </w:numPr>
        <w:adjustRightInd/>
        <w:spacing w:line="240" w:lineRule="auto"/>
        <w:contextualSpacing/>
        <w:textAlignment w:val="auto"/>
      </w:pPr>
      <w:r w:rsidRPr="000C0E87">
        <w:t>kehittyneisyyserot eri aluetasoilla sekä kansainvälinen yhteistyö, maailmanlaajuiset kehitystrendit ja kestävän kehityksen sitoumukset</w:t>
      </w:r>
    </w:p>
    <w:p w:rsidR="00504389" w:rsidRPr="000C0E87" w:rsidRDefault="00504389" w:rsidP="000273A6">
      <w:pPr>
        <w:keepNext/>
        <w:widowControl/>
        <w:adjustRightInd/>
        <w:spacing w:line="240" w:lineRule="auto"/>
        <w:ind w:left="1664"/>
        <w:contextualSpacing/>
        <w:textAlignment w:val="auto"/>
      </w:pPr>
    </w:p>
    <w:p w:rsidR="00504389" w:rsidRPr="000C0E87" w:rsidRDefault="00504389" w:rsidP="000273A6">
      <w:pPr>
        <w:keepNext/>
        <w:widowControl/>
        <w:adjustRightInd/>
        <w:spacing w:line="240" w:lineRule="auto"/>
        <w:ind w:left="1304"/>
        <w:textAlignment w:val="auto"/>
      </w:pPr>
      <w:r w:rsidRPr="000C0E87">
        <w:t>Maantieteellinen tutkielma tai osallistumis- ja vaikuttamisprojekti</w:t>
      </w:r>
    </w:p>
    <w:p w:rsidR="00504389" w:rsidRPr="000C0E87" w:rsidRDefault="00504389" w:rsidP="00A76A48">
      <w:pPr>
        <w:keepNext/>
        <w:widowControl/>
        <w:numPr>
          <w:ilvl w:val="0"/>
          <w:numId w:val="55"/>
        </w:numPr>
        <w:adjustRightInd/>
        <w:spacing w:line="240" w:lineRule="auto"/>
        <w:contextualSpacing/>
        <w:textAlignment w:val="auto"/>
      </w:pPr>
      <w:r w:rsidRPr="000C0E87">
        <w:t>maantieteellisen pienimuotoisen tutkielman laatiminen geomediaa hyväksi käyttäen tai paikallisen, alueellisen tai globaalin tason osallistumis- ja vaikuttamisprojektin toteuttaminen itsenäisesti tai yhteistyössä muiden kanssa geomediaa hyväksi käyttäen</w:t>
      </w:r>
    </w:p>
    <w:p w:rsidR="00FD08F6" w:rsidRPr="000C0E87" w:rsidRDefault="00FD08F6" w:rsidP="000273A6">
      <w:pPr>
        <w:keepNext/>
        <w:widowControl/>
        <w:adjustRightInd/>
        <w:spacing w:line="240" w:lineRule="auto"/>
        <w:contextualSpacing/>
        <w:textAlignment w:val="auto"/>
      </w:pPr>
    </w:p>
    <w:p w:rsidR="00B140C2" w:rsidRPr="000C0E87" w:rsidRDefault="00B140C2" w:rsidP="000273A6">
      <w:pPr>
        <w:keepNext/>
        <w:widowControl/>
        <w:adjustRightInd/>
        <w:spacing w:line="240" w:lineRule="auto"/>
        <w:ind w:left="1304"/>
        <w:contextualSpacing/>
        <w:textAlignment w:val="auto"/>
        <w:rPr>
          <w:b/>
          <w:color w:val="FF0000"/>
        </w:rPr>
      </w:pPr>
    </w:p>
    <w:p w:rsidR="00FD773D" w:rsidRPr="00EA01F4" w:rsidRDefault="00F02ABA" w:rsidP="000273A6">
      <w:pPr>
        <w:keepNext/>
        <w:widowControl/>
        <w:adjustRightInd/>
        <w:spacing w:line="240" w:lineRule="auto"/>
        <w:ind w:firstLine="1304"/>
        <w:contextualSpacing/>
        <w:textAlignment w:val="auto"/>
        <w:rPr>
          <w:b/>
          <w:color w:val="C00000"/>
        </w:rPr>
      </w:pPr>
      <w:r w:rsidRPr="00EA01F4">
        <w:rPr>
          <w:b/>
          <w:color w:val="C00000"/>
        </w:rPr>
        <w:t>Koulukohtainen soveltava kurssi</w:t>
      </w:r>
    </w:p>
    <w:p w:rsidR="00FD773D" w:rsidRPr="00EA01F4" w:rsidRDefault="00FD773D" w:rsidP="000273A6">
      <w:pPr>
        <w:keepNext/>
        <w:widowControl/>
        <w:adjustRightInd/>
        <w:spacing w:line="240" w:lineRule="auto"/>
        <w:ind w:left="1304"/>
        <w:contextualSpacing/>
        <w:textAlignment w:val="auto"/>
        <w:rPr>
          <w:b/>
          <w:color w:val="C00000"/>
        </w:rPr>
      </w:pPr>
    </w:p>
    <w:p w:rsidR="00E639D2" w:rsidRPr="00EA01F4" w:rsidRDefault="00644FE3" w:rsidP="000273A6">
      <w:pPr>
        <w:keepNext/>
        <w:widowControl/>
        <w:adjustRightInd/>
        <w:spacing w:line="240" w:lineRule="auto"/>
        <w:ind w:left="1304"/>
        <w:contextualSpacing/>
        <w:textAlignment w:val="auto"/>
        <w:rPr>
          <w:b/>
          <w:color w:val="C00000"/>
        </w:rPr>
      </w:pPr>
      <w:r w:rsidRPr="00EA01F4">
        <w:rPr>
          <w:b/>
          <w:color w:val="C00000"/>
        </w:rPr>
        <w:t>5. Kertauskurssi (GE5)</w:t>
      </w:r>
    </w:p>
    <w:p w:rsidR="00644FE3" w:rsidRPr="00EA01F4" w:rsidRDefault="00644FE3" w:rsidP="000273A6">
      <w:pPr>
        <w:pStyle w:val="Otsikko2"/>
        <w:widowControl/>
        <w:rPr>
          <w:b w:val="0"/>
          <w:i/>
          <w:color w:val="C00000"/>
        </w:rPr>
      </w:pPr>
      <w:bookmarkStart w:id="200" w:name="_Toc415582306"/>
    </w:p>
    <w:p w:rsidR="00644FE3" w:rsidRPr="00EA01F4" w:rsidRDefault="00644FE3" w:rsidP="000273A6">
      <w:pPr>
        <w:keepNext/>
        <w:widowControl/>
        <w:adjustRightInd/>
        <w:spacing w:line="240" w:lineRule="auto"/>
        <w:ind w:left="1276"/>
        <w:textAlignment w:val="auto"/>
        <w:rPr>
          <w:i/>
          <w:color w:val="C00000"/>
        </w:rPr>
      </w:pPr>
      <w:r w:rsidRPr="00EA01F4">
        <w:rPr>
          <w:i/>
          <w:color w:val="C00000"/>
        </w:rPr>
        <w:t>Tavoitteet</w:t>
      </w:r>
    </w:p>
    <w:p w:rsidR="00644FE3" w:rsidRPr="00EA01F4" w:rsidRDefault="00644FE3" w:rsidP="000273A6">
      <w:pPr>
        <w:keepNext/>
        <w:widowControl/>
        <w:adjustRightInd/>
        <w:spacing w:line="240" w:lineRule="auto"/>
        <w:ind w:left="1276"/>
        <w:textAlignment w:val="auto"/>
        <w:rPr>
          <w:color w:val="C00000"/>
        </w:rPr>
      </w:pPr>
      <w:r w:rsidRPr="00EA01F4">
        <w:rPr>
          <w:color w:val="C00000"/>
        </w:rPr>
        <w:t>Kurssin tavoitteena on, että opiskelija saa valmiudet menestyä ylioppilaskokeessa.</w:t>
      </w:r>
    </w:p>
    <w:p w:rsidR="00644FE3" w:rsidRPr="00EA01F4" w:rsidRDefault="00644FE3" w:rsidP="000273A6">
      <w:pPr>
        <w:keepNext/>
        <w:widowControl/>
        <w:adjustRightInd/>
        <w:spacing w:line="240" w:lineRule="auto"/>
        <w:ind w:left="1276"/>
        <w:textAlignment w:val="auto"/>
        <w:rPr>
          <w:color w:val="C00000"/>
        </w:rPr>
      </w:pPr>
    </w:p>
    <w:p w:rsidR="00644FE3" w:rsidRPr="00EA01F4" w:rsidRDefault="00644FE3" w:rsidP="000273A6">
      <w:pPr>
        <w:keepNext/>
        <w:widowControl/>
        <w:adjustRightInd/>
        <w:spacing w:line="240" w:lineRule="auto"/>
        <w:ind w:left="1276"/>
        <w:textAlignment w:val="auto"/>
        <w:rPr>
          <w:i/>
          <w:color w:val="C00000"/>
        </w:rPr>
      </w:pPr>
      <w:r w:rsidRPr="00EA01F4">
        <w:rPr>
          <w:i/>
          <w:color w:val="C00000"/>
        </w:rPr>
        <w:t>Keskeiset sisällöt</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kerrataan maantieteen kurssien sisällöt</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utustutaan ylioppilaskokeen tehtäviin ja harjoitellaan niihin vastaamista</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arkastellaan aihekokonaisuuksia opiskelijoiden toiveiden mukaisesti</w:t>
      </w:r>
    </w:p>
    <w:p w:rsidR="00644FE3" w:rsidRPr="00EA01F4" w:rsidRDefault="00644FE3" w:rsidP="000273A6">
      <w:pPr>
        <w:keepNext/>
        <w:widowControl/>
        <w:adjustRightInd/>
        <w:spacing w:line="240" w:lineRule="auto"/>
        <w:textAlignment w:val="auto"/>
        <w:rPr>
          <w:i/>
          <w:color w:val="C00000"/>
        </w:rPr>
      </w:pPr>
    </w:p>
    <w:p w:rsidR="00644FE3" w:rsidRDefault="00644FE3" w:rsidP="000273A6">
      <w:pPr>
        <w:keepNext/>
        <w:widowControl/>
        <w:adjustRightInd/>
        <w:spacing w:line="240" w:lineRule="auto"/>
        <w:ind w:left="1276"/>
        <w:textAlignment w:val="auto"/>
        <w:rPr>
          <w:color w:val="C00000"/>
        </w:rPr>
      </w:pPr>
      <w:r w:rsidRPr="00EA01F4">
        <w:rPr>
          <w:color w:val="C00000"/>
        </w:rPr>
        <w:t>Kurssi arvioidaan suoritusmerkinnällä.</w:t>
      </w:r>
    </w:p>
    <w:p w:rsidR="00E422E1" w:rsidRPr="00EA01F4" w:rsidRDefault="00E422E1" w:rsidP="000273A6">
      <w:pPr>
        <w:keepNext/>
        <w:widowControl/>
        <w:adjustRightInd/>
        <w:spacing w:line="240" w:lineRule="auto"/>
        <w:ind w:left="1276"/>
        <w:textAlignment w:val="auto"/>
        <w:rPr>
          <w:color w:val="C00000"/>
        </w:rPr>
      </w:pPr>
    </w:p>
    <w:p w:rsidR="00644FE3" w:rsidRPr="00EA01F4" w:rsidRDefault="00644FE3" w:rsidP="000273A6">
      <w:pPr>
        <w:keepNext/>
        <w:widowControl/>
        <w:rPr>
          <w:color w:val="C00000"/>
        </w:rPr>
      </w:pPr>
    </w:p>
    <w:p w:rsidR="00E639D2" w:rsidRPr="000C0E87" w:rsidRDefault="0049419E" w:rsidP="000273A6">
      <w:pPr>
        <w:pStyle w:val="Otsikko2"/>
        <w:widowControl/>
      </w:pPr>
      <w:bookmarkStart w:id="201" w:name="_Toc423589970"/>
      <w:bookmarkStart w:id="202" w:name="_Toc452996935"/>
      <w:r>
        <w:t>5.9</w:t>
      </w:r>
      <w:r>
        <w:tab/>
      </w:r>
      <w:r w:rsidR="00E639D2" w:rsidRPr="000C0E87">
        <w:t>Fysiikka</w:t>
      </w:r>
      <w:bookmarkEnd w:id="200"/>
      <w:bookmarkEnd w:id="201"/>
      <w:bookmarkEnd w:id="202"/>
    </w:p>
    <w:p w:rsidR="00E639D2" w:rsidRPr="000C0E87" w:rsidRDefault="00E639D2" w:rsidP="000273A6">
      <w:pPr>
        <w:keepNext/>
        <w:widowControl/>
        <w:spacing w:line="240" w:lineRule="auto"/>
        <w:rPr>
          <w:sz w:val="28"/>
          <w:szCs w:val="20"/>
        </w:rPr>
      </w:pPr>
    </w:p>
    <w:p w:rsidR="00E639D2" w:rsidRPr="000C0E87" w:rsidRDefault="00E639D2" w:rsidP="000273A6">
      <w:pPr>
        <w:keepNext/>
        <w:widowControl/>
        <w:spacing w:line="240" w:lineRule="auto"/>
        <w:ind w:left="1304"/>
      </w:pPr>
      <w:r w:rsidRPr="000C0E87">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r w:rsidRPr="000C0E87">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0C0E87">
        <w:rPr>
          <w:szCs w:val="20"/>
        </w:rPr>
        <w:t xml:space="preserve">Tieto- ja viestintäteknologiaa käytetään muun muassa </w:t>
      </w:r>
      <w:r w:rsidRPr="000C0E87">
        <w:t>mallintamisen välineenä, tutkimusten tekemisessä ja tuotosten laatimisessa.</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szCs w:val="20"/>
        </w:rPr>
        <w:t xml:space="preserve">Fysiikan opetuksen lähtökohtana ovat ympäristöstä tehdyt havainnot. Kokeellisuus eri muodoissaan tukee käsitteiden omaksumista ja ymmärtämistä, tutkimisen taitojen oppimista ja luonnontieteiden luonteen hahmottamista. Opiskelijoiden oma kokeellinen työskentely kehittää työskentelyn ja yhteistyön taitoja, luovaa ja kriittistä ajattelua sekä innostaa opiskelijoita fysiikan opiskeluun. </w:t>
      </w:r>
      <w:r w:rsidRPr="000C0E87">
        <w:t xml:space="preserve">Opiskelun edetessä tutkimisen taidot kehittyvät sekä kokonaisvaltaisesti että kunkin kurssin keskeisten sisältöjen osalta. </w:t>
      </w:r>
      <w:r w:rsidRPr="000C0E87">
        <w:rPr>
          <w:szCs w:val="20"/>
        </w:rPr>
        <w:t xml:space="preserve">Kokeellisessa työskentelyssä toimitaan työturvallisuuslainsäädännön mukaisesti.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Opetuksen tavoitteet</w:t>
      </w:r>
      <w:r w:rsidRPr="000C0E87">
        <w:rPr>
          <w:b/>
          <w:szCs w:val="20"/>
        </w:rPr>
        <w:tab/>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rPr>
          <w:szCs w:val="20"/>
        </w:rPr>
      </w:pPr>
      <w:r w:rsidRPr="000C0E87">
        <w:rPr>
          <w:szCs w:val="20"/>
        </w:rPr>
        <w:tab/>
        <w:t>Fysiikan opetuksen tavoitteena on, että opiskelija</w:t>
      </w:r>
    </w:p>
    <w:p w:rsidR="00E639D2" w:rsidRPr="000C0E87" w:rsidRDefault="00E639D2" w:rsidP="00A76A48">
      <w:pPr>
        <w:keepNext/>
        <w:widowControl/>
        <w:numPr>
          <w:ilvl w:val="0"/>
          <w:numId w:val="101"/>
        </w:numPr>
        <w:spacing w:line="240" w:lineRule="auto"/>
        <w:ind w:left="1664"/>
        <w:rPr>
          <w:szCs w:val="20"/>
        </w:rPr>
      </w:pPr>
      <w:r w:rsidRPr="000C0E87">
        <w:rPr>
          <w:szCs w:val="20"/>
        </w:rPr>
        <w:t>saa ohjausta fysiikan osaamisensa tunnistamisessa, omien tavoitteiden asettamisessa, oppimishaasteiden kohtaamisessa ja fysiikan opiskelustrategioiden soveltamisessa</w:t>
      </w:r>
    </w:p>
    <w:p w:rsidR="00E639D2" w:rsidRPr="000C0E87" w:rsidRDefault="00E639D2" w:rsidP="00A76A48">
      <w:pPr>
        <w:keepNext/>
        <w:widowControl/>
        <w:numPr>
          <w:ilvl w:val="0"/>
          <w:numId w:val="101"/>
        </w:numPr>
        <w:spacing w:line="240" w:lineRule="auto"/>
        <w:ind w:left="1664"/>
        <w:rPr>
          <w:szCs w:val="20"/>
        </w:rPr>
      </w:pPr>
      <w:r w:rsidRPr="000C0E87">
        <w:rPr>
          <w:szCs w:val="20"/>
        </w:rPr>
        <w:t>saa mahdollisuuksia perehtyä fysiikan soveltamiseen monipuolisissa tilanteissa, kuten luonnossa, elinkeinoelämässä, järjestöissä tai tiedeyhteisöissä</w:t>
      </w:r>
    </w:p>
    <w:p w:rsidR="00E639D2" w:rsidRPr="000C0E87" w:rsidRDefault="00E639D2" w:rsidP="00A76A48">
      <w:pPr>
        <w:keepNext/>
        <w:widowControl/>
        <w:numPr>
          <w:ilvl w:val="0"/>
          <w:numId w:val="101"/>
        </w:numPr>
        <w:spacing w:line="240" w:lineRule="auto"/>
        <w:ind w:left="1664"/>
        <w:rPr>
          <w:szCs w:val="20"/>
        </w:rPr>
      </w:pPr>
      <w:r w:rsidRPr="000C0E87">
        <w:rPr>
          <w:szCs w:val="20"/>
        </w:rPr>
        <w:t xml:space="preserve">osaa muodostaa kysymyksiä tarkasteltavista ilmiöistä ja kehittää kysymyksiä edelleen tutkimusten, ongelmanratkaisun tai muun toiminnan lähtökohdiksi </w:t>
      </w:r>
    </w:p>
    <w:p w:rsidR="00E639D2" w:rsidRPr="000C0E87" w:rsidRDefault="00E639D2" w:rsidP="00A76A48">
      <w:pPr>
        <w:keepNext/>
        <w:widowControl/>
        <w:numPr>
          <w:ilvl w:val="0"/>
          <w:numId w:val="101"/>
        </w:numPr>
        <w:spacing w:line="240" w:lineRule="auto"/>
        <w:ind w:left="1664"/>
        <w:rPr>
          <w:szCs w:val="20"/>
        </w:rPr>
      </w:pPr>
      <w:r w:rsidRPr="000C0E87">
        <w:rPr>
          <w:szCs w:val="20"/>
        </w:rPr>
        <w:t>osaa suunnitella ja toteuttaa kokeellisia tutkimuksia yhteistyössä muiden kanssa</w:t>
      </w:r>
    </w:p>
    <w:p w:rsidR="00E639D2" w:rsidRPr="000C0E87" w:rsidRDefault="00E639D2" w:rsidP="00A76A48">
      <w:pPr>
        <w:keepNext/>
        <w:widowControl/>
        <w:numPr>
          <w:ilvl w:val="0"/>
          <w:numId w:val="101"/>
        </w:numPr>
        <w:spacing w:line="240" w:lineRule="auto"/>
        <w:ind w:left="1664"/>
        <w:rPr>
          <w:szCs w:val="20"/>
        </w:rPr>
      </w:pPr>
      <w:r w:rsidRPr="000C0E87">
        <w:rPr>
          <w:szCs w:val="20"/>
        </w:rPr>
        <w:t xml:space="preserve">osaa käsitellä, tulkita ja esittää tutkimusten tuloksia sekä arvioida niitä ja koko tutkimusprosessia </w:t>
      </w:r>
    </w:p>
    <w:p w:rsidR="00E639D2" w:rsidRPr="000C0E87" w:rsidRDefault="00E639D2" w:rsidP="00A76A48">
      <w:pPr>
        <w:keepNext/>
        <w:widowControl/>
        <w:numPr>
          <w:ilvl w:val="0"/>
          <w:numId w:val="100"/>
        </w:numPr>
        <w:spacing w:line="240" w:lineRule="auto"/>
        <w:rPr>
          <w:szCs w:val="20"/>
        </w:rPr>
      </w:pPr>
      <w:r w:rsidRPr="000C0E87">
        <w:rPr>
          <w:szCs w:val="20"/>
        </w:rPr>
        <w:t>osaa muodostaa, tulkita ja arvioida erilaisia malleja sekä käyttää niitä ilmiöiden kuvaamiseen ja ennusteiden tekemiseen</w:t>
      </w:r>
    </w:p>
    <w:p w:rsidR="00E639D2" w:rsidRPr="000C0E87" w:rsidRDefault="00E639D2" w:rsidP="00A76A48">
      <w:pPr>
        <w:keepNext/>
        <w:widowControl/>
        <w:numPr>
          <w:ilvl w:val="0"/>
          <w:numId w:val="100"/>
        </w:numPr>
        <w:spacing w:line="240" w:lineRule="auto"/>
        <w:rPr>
          <w:szCs w:val="20"/>
        </w:rPr>
      </w:pPr>
      <w:r w:rsidRPr="000C0E87">
        <w:rPr>
          <w:szCs w:val="20"/>
        </w:rPr>
        <w:t>osaa käyttää monipuolisia tietolähteitä ja arvioida niitä kriittisesti fysiikan tietojensa avulla</w:t>
      </w:r>
    </w:p>
    <w:p w:rsidR="00E639D2" w:rsidRPr="000C0E87" w:rsidRDefault="00E639D2" w:rsidP="00A76A48">
      <w:pPr>
        <w:keepNext/>
        <w:widowControl/>
        <w:numPr>
          <w:ilvl w:val="0"/>
          <w:numId w:val="100"/>
        </w:numPr>
        <w:spacing w:line="240" w:lineRule="auto"/>
        <w:rPr>
          <w:szCs w:val="20"/>
        </w:rPr>
      </w:pPr>
      <w:r w:rsidRPr="000C0E87">
        <w:rPr>
          <w:szCs w:val="20"/>
        </w:rPr>
        <w:t xml:space="preserve">osaa ilmaista johtopäätöksiä ja näkökulmia fysiikalle ominaisilla tavoilla </w:t>
      </w:r>
    </w:p>
    <w:p w:rsidR="00E639D2" w:rsidRPr="000C0E87" w:rsidRDefault="00E639D2" w:rsidP="00A76A48">
      <w:pPr>
        <w:keepNext/>
        <w:widowControl/>
        <w:numPr>
          <w:ilvl w:val="0"/>
          <w:numId w:val="100"/>
        </w:numPr>
        <w:spacing w:line="240" w:lineRule="auto"/>
        <w:rPr>
          <w:szCs w:val="20"/>
        </w:rPr>
      </w:pPr>
      <w:r w:rsidRPr="000C0E87">
        <w:rPr>
          <w:szCs w:val="20"/>
        </w:rPr>
        <w:t>jäsentää käsitystään luonnon rakenteista ja ilmiöistä fysiikan käsitteiden ja periaatteiden avulla</w:t>
      </w:r>
    </w:p>
    <w:p w:rsidR="00E639D2" w:rsidRPr="000C0E87" w:rsidRDefault="00E639D2" w:rsidP="00A76A48">
      <w:pPr>
        <w:keepNext/>
        <w:widowControl/>
        <w:numPr>
          <w:ilvl w:val="0"/>
          <w:numId w:val="100"/>
        </w:numPr>
        <w:spacing w:line="240" w:lineRule="auto"/>
        <w:rPr>
          <w:szCs w:val="20"/>
        </w:rPr>
      </w:pPr>
      <w:r w:rsidRPr="000C0E87">
        <w:rPr>
          <w:szCs w:val="20"/>
        </w:rPr>
        <w:t>ymmärtää luonnontieteellisen tiedon luonnetta ja kehittymistä sekä tieteellisiä tapoja tuottaa tietoa</w:t>
      </w:r>
    </w:p>
    <w:p w:rsidR="00E639D2" w:rsidRPr="000C0E87" w:rsidRDefault="00E639D2" w:rsidP="00A76A48">
      <w:pPr>
        <w:keepNext/>
        <w:widowControl/>
        <w:numPr>
          <w:ilvl w:val="0"/>
          <w:numId w:val="100"/>
        </w:numPr>
        <w:spacing w:line="240" w:lineRule="auto"/>
        <w:rPr>
          <w:szCs w:val="20"/>
        </w:rPr>
      </w:pPr>
      <w:r w:rsidRPr="000C0E87">
        <w:rPr>
          <w:szCs w:val="20"/>
        </w:rPr>
        <w:t xml:space="preserve">osaa arvioida fysiikan ja teknologian merkitystä yksilön ja yhteiskunnan kannalta. </w:t>
      </w:r>
    </w:p>
    <w:p w:rsidR="00E639D2" w:rsidRPr="000C0E87" w:rsidRDefault="00E639D2" w:rsidP="000273A6">
      <w:pPr>
        <w:keepNext/>
        <w:widowControl/>
        <w:spacing w:line="240" w:lineRule="auto"/>
        <w:ind w:left="1664"/>
        <w:rPr>
          <w:szCs w:val="20"/>
        </w:rPr>
      </w:pPr>
    </w:p>
    <w:p w:rsidR="00E639D2" w:rsidRPr="000C0E87" w:rsidRDefault="00E639D2" w:rsidP="000273A6">
      <w:pPr>
        <w:keepNext/>
        <w:widowControl/>
        <w:spacing w:line="240" w:lineRule="auto"/>
        <w:ind w:left="1304"/>
        <w:rPr>
          <w:szCs w:val="20"/>
        </w:rPr>
      </w:pPr>
    </w:p>
    <w:p w:rsidR="001620F1" w:rsidRDefault="001620F1"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r w:rsidRPr="000C0E87">
        <w:rPr>
          <w:b/>
          <w:szCs w:val="20"/>
        </w:rPr>
        <w:t>Arviointi</w:t>
      </w:r>
      <w:r w:rsidRPr="000C0E87">
        <w:rPr>
          <w:b/>
          <w:szCs w:val="20"/>
        </w:rPr>
        <w:tab/>
      </w:r>
    </w:p>
    <w:p w:rsidR="00E639D2" w:rsidRPr="000C0E87" w:rsidRDefault="00E639D2" w:rsidP="000273A6">
      <w:pPr>
        <w:keepNext/>
        <w:widowControl/>
        <w:spacing w:line="240" w:lineRule="auto"/>
        <w:rPr>
          <w:szCs w:val="20"/>
        </w:rPr>
      </w:pPr>
    </w:p>
    <w:p w:rsidR="00E639D2" w:rsidRPr="000C0E87" w:rsidRDefault="00E639D2" w:rsidP="000273A6">
      <w:pPr>
        <w:keepNext/>
        <w:widowControl/>
        <w:spacing w:line="240" w:lineRule="auto"/>
        <w:ind w:left="1304"/>
      </w:pPr>
      <w:r w:rsidRPr="000C0E87">
        <w:t>Arviointi kohdistuu fysiikan yleisten tavoitteiden saavuttamiseen</w:t>
      </w:r>
      <w:r w:rsidRPr="000C0E87">
        <w:rPr>
          <w:szCs w:val="20"/>
        </w:rPr>
        <w:t xml:space="preserve"> kurssikohtaisia tavoitteita ja keskeisiä sisältöjä painottaen</w:t>
      </w:r>
      <w:r w:rsidRPr="000C0E87">
        <w:t xml:space="preserve">. </w:t>
      </w:r>
      <w:r w:rsidRPr="000C0E87">
        <w:rPr>
          <w:szCs w:val="20"/>
        </w:rPr>
        <w:t xml:space="preserve">Oppimisprosessin aikana annettu arviointi ja palaute tukevat opiskelijaa </w:t>
      </w:r>
      <w:r w:rsidRPr="000C0E87">
        <w:t xml:space="preserve">kehittämään ja tiedostamaan fysiikan osaamistaan. Kurssin arvosanan antaminen perustuu monipuoliseen näyttöön ja opiskelijan käsitteellisten ja menetelmällisten tietojen ja taitojen havainnointiin. Fysiikan tietoja </w:t>
      </w:r>
      <w:r w:rsidRPr="000C0E87">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0C0E87">
        <w:rPr>
          <w:sz w:val="20"/>
          <w:szCs w:val="20"/>
        </w:rPr>
        <w:t xml:space="preserve"> </w:t>
      </w:r>
      <w:r w:rsidRPr="000C0E87">
        <w:t xml:space="preserve">Arvioinnissa otetaan huomioon kokeellisen työskentelyn taidot sekä tiedon hankinnan ja käsittelyn taidot. </w:t>
      </w:r>
    </w:p>
    <w:p w:rsidR="00E639D2" w:rsidRPr="000C0E87" w:rsidRDefault="00E639D2"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r w:rsidRPr="000C0E87">
        <w:rPr>
          <w:b/>
          <w:szCs w:val="20"/>
        </w:rPr>
        <w:t xml:space="preserve">Pakollinen kurssi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1.  Fysiikka luonnontieteenä (FY1)</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rPr>
          <w:szCs w:val="20"/>
        </w:rPr>
        <w:t>saa kokemuksia, jotka herättävät ja syventävät kiinnostusta fysiikkaa ja sen opiskelua kohtaan</w:t>
      </w:r>
    </w:p>
    <w:p w:rsidR="00E639D2" w:rsidRPr="000C0E87" w:rsidRDefault="00E639D2" w:rsidP="00A76A48">
      <w:pPr>
        <w:keepNext/>
        <w:widowControl/>
        <w:numPr>
          <w:ilvl w:val="0"/>
          <w:numId w:val="99"/>
        </w:numPr>
        <w:spacing w:line="240" w:lineRule="auto"/>
        <w:rPr>
          <w:szCs w:val="20"/>
        </w:rPr>
      </w:pPr>
      <w:r w:rsidRPr="000C0E87">
        <w:rPr>
          <w:szCs w:val="20"/>
        </w:rPr>
        <w:t>ymmärtää, kuinka luonnontieteellinen tieto rakentuu kokeellisen toiminnan ja siihen kytkeytyvän mallintamisen kautta</w:t>
      </w:r>
    </w:p>
    <w:p w:rsidR="00E639D2" w:rsidRPr="000C0E87" w:rsidRDefault="00E639D2" w:rsidP="00A76A48">
      <w:pPr>
        <w:keepNext/>
        <w:widowControl/>
        <w:numPr>
          <w:ilvl w:val="0"/>
          <w:numId w:val="99"/>
        </w:numPr>
        <w:spacing w:line="240" w:lineRule="auto"/>
        <w:rPr>
          <w:szCs w:val="20"/>
        </w:rPr>
      </w:pPr>
      <w:r w:rsidRPr="000C0E87">
        <w:rPr>
          <w:szCs w:val="20"/>
        </w:rPr>
        <w:t>osaa suunnitella ja toteuttaa yksinkertaisia luonnontieteellisiä kokeita</w:t>
      </w:r>
    </w:p>
    <w:p w:rsidR="00E639D2" w:rsidRPr="000C0E87" w:rsidRDefault="00E639D2" w:rsidP="00A76A48">
      <w:pPr>
        <w:keepNext/>
        <w:widowControl/>
        <w:numPr>
          <w:ilvl w:val="0"/>
          <w:numId w:val="99"/>
        </w:numPr>
        <w:spacing w:line="240" w:lineRule="auto"/>
        <w:rPr>
          <w:szCs w:val="20"/>
        </w:rPr>
      </w:pPr>
      <w:r w:rsidRPr="000C0E87">
        <w:rPr>
          <w:szCs w:val="20"/>
        </w:rPr>
        <w:t>tutustuu aineen ja maailmankaikkeuden rakenteeseen liittyviin peruskäsitteisiin ja jäsentää käsitystään luonnon perusrakenteist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liikeilmiöiden käsitteitä jokapäiväisen elämän ilmiöissä </w:t>
      </w:r>
    </w:p>
    <w:p w:rsidR="00E639D2" w:rsidRPr="000C0E87" w:rsidRDefault="00E639D2" w:rsidP="00A76A48">
      <w:pPr>
        <w:keepNext/>
        <w:widowControl/>
        <w:numPr>
          <w:ilvl w:val="0"/>
          <w:numId w:val="99"/>
        </w:numPr>
        <w:spacing w:line="240" w:lineRule="auto"/>
        <w:rPr>
          <w:szCs w:val="20"/>
        </w:rPr>
      </w:pPr>
      <w:r w:rsidRPr="000C0E87">
        <w:rPr>
          <w:szCs w:val="20"/>
        </w:rPr>
        <w:t xml:space="preserve">osaa käyttää tieto- ja viestintäteknologiaa opiskelun tukena.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nykyaikana, jatko-opinnoissa ja työelämässä</w:t>
      </w:r>
    </w:p>
    <w:p w:rsidR="00E639D2" w:rsidRPr="000C0E87" w:rsidRDefault="00E639D2" w:rsidP="00A76A48">
      <w:pPr>
        <w:keepNext/>
        <w:widowControl/>
        <w:numPr>
          <w:ilvl w:val="0"/>
          <w:numId w:val="99"/>
        </w:numPr>
        <w:spacing w:line="240" w:lineRule="auto"/>
        <w:rPr>
          <w:szCs w:val="20"/>
        </w:rPr>
      </w:pPr>
      <w:r w:rsidRPr="000C0E87">
        <w:rPr>
          <w:szCs w:val="20"/>
        </w:rPr>
        <w:t>tutustuminen perusvuorovaikutuksiin, maailmankaikkeuden rakenteisiin ja syntyyn sekä aineen rakenteeseen</w:t>
      </w:r>
    </w:p>
    <w:p w:rsidR="00E639D2" w:rsidRPr="000C0E87" w:rsidRDefault="00E639D2" w:rsidP="00A76A48">
      <w:pPr>
        <w:keepNext/>
        <w:widowControl/>
        <w:numPr>
          <w:ilvl w:val="0"/>
          <w:numId w:val="99"/>
        </w:numPr>
        <w:spacing w:line="240" w:lineRule="auto"/>
        <w:rPr>
          <w:szCs w:val="20"/>
        </w:rPr>
      </w:pPr>
      <w:r w:rsidRPr="000C0E87">
        <w:rPr>
          <w:szCs w:val="20"/>
        </w:rPr>
        <w:t>voima liikkeen muutoksen aiheuttajana ja liikeilmiöt</w:t>
      </w:r>
    </w:p>
    <w:p w:rsidR="00E639D2" w:rsidRPr="000C0E87" w:rsidRDefault="00E639D2" w:rsidP="00A76A48">
      <w:pPr>
        <w:keepNext/>
        <w:widowControl/>
        <w:numPr>
          <w:ilvl w:val="0"/>
          <w:numId w:val="99"/>
        </w:numPr>
        <w:spacing w:line="240" w:lineRule="auto"/>
        <w:rPr>
          <w:szCs w:val="20"/>
        </w:rPr>
      </w:pPr>
      <w:r w:rsidRPr="000C0E87">
        <w:rPr>
          <w:szCs w:val="20"/>
        </w:rPr>
        <w:t>tutkimukset ja mallintaminen fysikaalisen tiedon rakentumisessa</w:t>
      </w:r>
    </w:p>
    <w:p w:rsidR="00E639D2" w:rsidRDefault="00E639D2" w:rsidP="00A76A48">
      <w:pPr>
        <w:keepNext/>
        <w:widowControl/>
        <w:numPr>
          <w:ilvl w:val="0"/>
          <w:numId w:val="99"/>
        </w:numPr>
        <w:spacing w:line="240" w:lineRule="auto"/>
        <w:rPr>
          <w:szCs w:val="20"/>
        </w:rPr>
      </w:pPr>
      <w:r w:rsidRPr="000C0E87">
        <w:rPr>
          <w:szCs w:val="20"/>
        </w:rPr>
        <w:t>tulosten kerääminen, esittäminen graafisesti ja luotettavuuden arviointi</w:t>
      </w:r>
    </w:p>
    <w:p w:rsidR="00E422E1" w:rsidRPr="000C0E87" w:rsidRDefault="00E422E1" w:rsidP="000273A6">
      <w:pPr>
        <w:keepNext/>
        <w:widowControl/>
        <w:spacing w:line="240" w:lineRule="auto"/>
        <w:ind w:left="1664"/>
        <w:rPr>
          <w:szCs w:val="20"/>
        </w:rPr>
      </w:pPr>
    </w:p>
    <w:p w:rsidR="007B1DEE" w:rsidRPr="000C0E87" w:rsidRDefault="007B1DEE" w:rsidP="000273A6">
      <w:pPr>
        <w:keepNext/>
        <w:widowControl/>
        <w:adjustRightInd/>
        <w:spacing w:line="240" w:lineRule="auto"/>
        <w:textAlignment w:val="auto"/>
        <w:rPr>
          <w:b/>
          <w:szCs w:val="20"/>
        </w:rPr>
      </w:pPr>
    </w:p>
    <w:p w:rsidR="00E639D2" w:rsidRPr="000C0E87" w:rsidRDefault="00E639D2" w:rsidP="000273A6">
      <w:pPr>
        <w:keepNext/>
        <w:widowControl/>
        <w:spacing w:line="240" w:lineRule="auto"/>
        <w:ind w:left="1304"/>
        <w:rPr>
          <w:b/>
          <w:szCs w:val="20"/>
        </w:rPr>
      </w:pPr>
      <w:r w:rsidRPr="000C0E87">
        <w:rPr>
          <w:b/>
          <w:szCs w:val="20"/>
        </w:rPr>
        <w:t>Valtakunnalliset syventävät kurssit</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 xml:space="preserve">2.  Lämpö (FY2)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lämpöilmiöiden käsitteitä jokapäiväisen elämän, ympä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osaa tutkia aineen termodynaamiseen tilaan ja olomuodon muutoksiin liittyviä ilmiöitä</w:t>
      </w:r>
    </w:p>
    <w:p w:rsidR="00E639D2" w:rsidRPr="000C0E87" w:rsidRDefault="00E639D2" w:rsidP="00A76A48">
      <w:pPr>
        <w:keepNext/>
        <w:widowControl/>
        <w:numPr>
          <w:ilvl w:val="0"/>
          <w:numId w:val="99"/>
        </w:numPr>
        <w:spacing w:line="240" w:lineRule="auto"/>
        <w:contextualSpacing/>
        <w:rPr>
          <w:szCs w:val="20"/>
        </w:rPr>
      </w:pPr>
      <w:r w:rsidRPr="000C0E87">
        <w:rPr>
          <w:szCs w:val="20"/>
        </w:rPr>
        <w:t xml:space="preserve">syventää ymmärrystään energiasta fysiikan keskeisenä käsitteenä </w:t>
      </w:r>
    </w:p>
    <w:p w:rsidR="00E639D2" w:rsidRPr="000C0E87" w:rsidRDefault="00E639D2" w:rsidP="00A76A48">
      <w:pPr>
        <w:keepNext/>
        <w:widowControl/>
        <w:numPr>
          <w:ilvl w:val="0"/>
          <w:numId w:val="99"/>
        </w:numPr>
        <w:spacing w:line="240" w:lineRule="auto"/>
        <w:contextualSpacing/>
        <w:rPr>
          <w:szCs w:val="20"/>
        </w:rPr>
      </w:pPr>
      <w:r w:rsidRPr="000C0E87">
        <w:rPr>
          <w:szCs w:val="20"/>
        </w:rPr>
        <w:t>kehittää valmiuksia osallistua ympäristöä ja teknologiaa koskevaan päätöksentekoon.</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energiantuotannon ratkaisuissa ja kestävän tulevaisuuden rakentamisessa</w:t>
      </w:r>
    </w:p>
    <w:p w:rsidR="00E639D2" w:rsidRPr="000C0E87" w:rsidRDefault="00E639D2" w:rsidP="00A76A48">
      <w:pPr>
        <w:keepNext/>
        <w:widowControl/>
        <w:numPr>
          <w:ilvl w:val="0"/>
          <w:numId w:val="99"/>
        </w:numPr>
        <w:spacing w:line="240" w:lineRule="auto"/>
        <w:rPr>
          <w:szCs w:val="20"/>
        </w:rPr>
      </w:pPr>
      <w:r w:rsidRPr="000C0E87">
        <w:rPr>
          <w:szCs w:val="20"/>
        </w:rPr>
        <w:t>lämpö ja lämpötila</w:t>
      </w:r>
    </w:p>
    <w:p w:rsidR="00E639D2" w:rsidRPr="000C0E87" w:rsidRDefault="00E639D2" w:rsidP="00A76A48">
      <w:pPr>
        <w:keepNext/>
        <w:widowControl/>
        <w:numPr>
          <w:ilvl w:val="0"/>
          <w:numId w:val="99"/>
        </w:numPr>
        <w:spacing w:line="240" w:lineRule="auto"/>
        <w:rPr>
          <w:szCs w:val="20"/>
        </w:rPr>
      </w:pPr>
      <w:r w:rsidRPr="000C0E87">
        <w:rPr>
          <w:szCs w:val="20"/>
        </w:rPr>
        <w:t xml:space="preserve">kaasujen tilanmuutokset, lämpölaajeneminen ja paine </w:t>
      </w:r>
    </w:p>
    <w:p w:rsidR="00E639D2" w:rsidRPr="000C0E87" w:rsidRDefault="00E639D2" w:rsidP="00A76A48">
      <w:pPr>
        <w:keepNext/>
        <w:widowControl/>
        <w:numPr>
          <w:ilvl w:val="0"/>
          <w:numId w:val="99"/>
        </w:numPr>
        <w:spacing w:line="240" w:lineRule="auto"/>
        <w:rPr>
          <w:szCs w:val="20"/>
        </w:rPr>
      </w:pPr>
      <w:r w:rsidRPr="000C0E87">
        <w:rPr>
          <w:szCs w:val="20"/>
        </w:rPr>
        <w:t>kappaleiden lämpeneminen, jäähtyminen, olomuodon muutokset ja lämpöenergia</w:t>
      </w:r>
    </w:p>
    <w:p w:rsidR="00E639D2" w:rsidRPr="000C0E87" w:rsidRDefault="00E639D2" w:rsidP="00A76A48">
      <w:pPr>
        <w:keepNext/>
        <w:widowControl/>
        <w:numPr>
          <w:ilvl w:val="0"/>
          <w:numId w:val="99"/>
        </w:numPr>
        <w:spacing w:line="240" w:lineRule="auto"/>
        <w:rPr>
          <w:szCs w:val="20"/>
        </w:rPr>
      </w:pPr>
      <w:r w:rsidRPr="000C0E87">
        <w:rPr>
          <w:szCs w:val="20"/>
        </w:rPr>
        <w:t xml:space="preserve">mekaaninen työ, teho ja hyötysuhde </w:t>
      </w:r>
    </w:p>
    <w:p w:rsidR="00E639D2" w:rsidRPr="000C0E87" w:rsidRDefault="00E639D2" w:rsidP="00A76A48">
      <w:pPr>
        <w:keepNext/>
        <w:widowControl/>
        <w:numPr>
          <w:ilvl w:val="0"/>
          <w:numId w:val="99"/>
        </w:numPr>
        <w:spacing w:line="240" w:lineRule="auto"/>
        <w:rPr>
          <w:szCs w:val="20"/>
        </w:rPr>
      </w:pPr>
      <w:r w:rsidRPr="000C0E87">
        <w:rPr>
          <w:szCs w:val="20"/>
        </w:rPr>
        <w:t>energian säilyminen lämpöopissa ja lämmön siirtymissuunta</w:t>
      </w:r>
    </w:p>
    <w:p w:rsidR="00E639D2" w:rsidRPr="000C0E87" w:rsidRDefault="00E639D2" w:rsidP="00A76A48">
      <w:pPr>
        <w:keepNext/>
        <w:widowControl/>
        <w:numPr>
          <w:ilvl w:val="0"/>
          <w:numId w:val="99"/>
        </w:numPr>
        <w:spacing w:line="240" w:lineRule="auto"/>
        <w:rPr>
          <w:szCs w:val="20"/>
        </w:rPr>
      </w:pPr>
      <w:r w:rsidRPr="000C0E87">
        <w:rPr>
          <w:szCs w:val="20"/>
        </w:rPr>
        <w:t>tutkimuksen tai ongelmanratkaisun ideointia ja suunnittelua</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3.  Sähkö (FY3)</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sähköön liittyviä käsitteitä jokapäiväisen elämän, ympä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harjaantuu matemaattisessa mallintamisessa ja suureyhtälöiden käyttämisessä</w:t>
      </w:r>
    </w:p>
    <w:p w:rsidR="00E639D2" w:rsidRPr="000C0E87" w:rsidRDefault="00E639D2" w:rsidP="00A76A48">
      <w:pPr>
        <w:keepNext/>
        <w:widowControl/>
        <w:numPr>
          <w:ilvl w:val="0"/>
          <w:numId w:val="99"/>
        </w:numPr>
        <w:spacing w:line="240" w:lineRule="auto"/>
        <w:rPr>
          <w:szCs w:val="20"/>
        </w:rPr>
      </w:pPr>
      <w:r w:rsidRPr="000C0E87">
        <w:rPr>
          <w:szCs w:val="20"/>
        </w:rPr>
        <w:t>osaa tutkia kokeellisesti sähköön liittyviä ilmiöitä ja osaa tehdä sähköopin perusmittauksia</w:t>
      </w:r>
    </w:p>
    <w:p w:rsidR="00E639D2" w:rsidRPr="000C0E87" w:rsidRDefault="00E639D2" w:rsidP="00A76A48">
      <w:pPr>
        <w:keepNext/>
        <w:widowControl/>
        <w:numPr>
          <w:ilvl w:val="0"/>
          <w:numId w:val="99"/>
        </w:numPr>
        <w:spacing w:line="240" w:lineRule="auto"/>
        <w:rPr>
          <w:szCs w:val="20"/>
        </w:rPr>
      </w:pPr>
      <w:r w:rsidRPr="000C0E87">
        <w:t>osaa käyttää tieto- ja viestintäteknologiaa tutkimusten tekemisessä.</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ja teknologian merkitys jokapäiväisessä elämässä ja yhteiskunnassa</w:t>
      </w:r>
    </w:p>
    <w:p w:rsidR="00E639D2" w:rsidRPr="000C0E87" w:rsidRDefault="00E639D2" w:rsidP="00A76A48">
      <w:pPr>
        <w:keepNext/>
        <w:widowControl/>
        <w:numPr>
          <w:ilvl w:val="0"/>
          <w:numId w:val="99"/>
        </w:numPr>
        <w:spacing w:line="240" w:lineRule="auto"/>
        <w:rPr>
          <w:szCs w:val="20"/>
        </w:rPr>
      </w:pPr>
      <w:r w:rsidRPr="000C0E87">
        <w:rPr>
          <w:szCs w:val="20"/>
        </w:rPr>
        <w:t xml:space="preserve">sähkövirta ja jännite sekä resistanssi ja Ohmin laki </w:t>
      </w:r>
    </w:p>
    <w:p w:rsidR="00E639D2" w:rsidRPr="000C0E87" w:rsidRDefault="00E639D2" w:rsidP="00A76A48">
      <w:pPr>
        <w:keepNext/>
        <w:widowControl/>
        <w:numPr>
          <w:ilvl w:val="0"/>
          <w:numId w:val="99"/>
        </w:numPr>
        <w:spacing w:line="240" w:lineRule="auto"/>
        <w:rPr>
          <w:szCs w:val="20"/>
        </w:rPr>
      </w:pPr>
      <w:r w:rsidRPr="000C0E87">
        <w:rPr>
          <w:szCs w:val="20"/>
        </w:rPr>
        <w:t>yksinkertaiset tasavirtapiirit ja Kirchhoffin lait</w:t>
      </w:r>
    </w:p>
    <w:p w:rsidR="00E639D2" w:rsidRPr="000C0E87" w:rsidRDefault="00E639D2" w:rsidP="00A76A48">
      <w:pPr>
        <w:keepNext/>
        <w:widowControl/>
        <w:numPr>
          <w:ilvl w:val="0"/>
          <w:numId w:val="99"/>
        </w:numPr>
        <w:spacing w:line="240" w:lineRule="auto"/>
        <w:rPr>
          <w:szCs w:val="20"/>
        </w:rPr>
      </w:pPr>
      <w:r w:rsidRPr="000C0E87">
        <w:rPr>
          <w:szCs w:val="20"/>
        </w:rPr>
        <w:t xml:space="preserve">sähköteho ja Joulen laki </w:t>
      </w:r>
    </w:p>
    <w:p w:rsidR="00E639D2" w:rsidRPr="000C0E87" w:rsidRDefault="00E639D2" w:rsidP="00A76A48">
      <w:pPr>
        <w:keepNext/>
        <w:widowControl/>
        <w:numPr>
          <w:ilvl w:val="0"/>
          <w:numId w:val="99"/>
        </w:numPr>
        <w:spacing w:line="240" w:lineRule="auto"/>
        <w:rPr>
          <w:szCs w:val="20"/>
        </w:rPr>
      </w:pPr>
      <w:r w:rsidRPr="000C0E87">
        <w:rPr>
          <w:szCs w:val="20"/>
        </w:rPr>
        <w:t>kondensaattori, diodi ja LED komponentteina</w:t>
      </w:r>
    </w:p>
    <w:p w:rsidR="00E639D2" w:rsidRPr="000C0E87" w:rsidRDefault="00E639D2" w:rsidP="00A76A48">
      <w:pPr>
        <w:keepNext/>
        <w:widowControl/>
        <w:numPr>
          <w:ilvl w:val="0"/>
          <w:numId w:val="99"/>
        </w:numPr>
        <w:spacing w:line="240" w:lineRule="auto"/>
        <w:rPr>
          <w:szCs w:val="20"/>
        </w:rPr>
      </w:pPr>
      <w:r w:rsidRPr="000C0E87">
        <w:rPr>
          <w:szCs w:val="20"/>
        </w:rPr>
        <w:t>sähköstaattinen vuorovaikutus, Coulombin laki ja sähkökenttä</w:t>
      </w:r>
    </w:p>
    <w:p w:rsidR="00E639D2" w:rsidRPr="000C0E87" w:rsidRDefault="00E639D2" w:rsidP="00A76A48">
      <w:pPr>
        <w:keepNext/>
        <w:widowControl/>
        <w:numPr>
          <w:ilvl w:val="0"/>
          <w:numId w:val="99"/>
        </w:numPr>
        <w:spacing w:line="240" w:lineRule="auto"/>
        <w:rPr>
          <w:szCs w:val="20"/>
        </w:rPr>
      </w:pPr>
      <w:r w:rsidRPr="000C0E87">
        <w:rPr>
          <w:szCs w:val="20"/>
        </w:rPr>
        <w:t>sähköturvallisuus, kytkentöjen tekeminen ja virtapiirien tutkiminen</w:t>
      </w:r>
    </w:p>
    <w:p w:rsidR="007B1DEE" w:rsidRDefault="007B1DEE" w:rsidP="000273A6">
      <w:pPr>
        <w:keepNext/>
        <w:widowControl/>
        <w:adjustRightInd/>
        <w:spacing w:line="240" w:lineRule="auto"/>
        <w:textAlignment w:val="auto"/>
        <w:rPr>
          <w:b/>
          <w:szCs w:val="20"/>
        </w:rPr>
      </w:pPr>
    </w:p>
    <w:p w:rsidR="00E422E1" w:rsidRPr="000C0E87" w:rsidRDefault="00E422E1" w:rsidP="000273A6">
      <w:pPr>
        <w:keepNext/>
        <w:widowControl/>
        <w:adjustRightInd/>
        <w:spacing w:line="240" w:lineRule="auto"/>
        <w:textAlignment w:val="auto"/>
        <w:rPr>
          <w:b/>
          <w:szCs w:val="20"/>
        </w:rPr>
      </w:pPr>
    </w:p>
    <w:p w:rsidR="00E639D2" w:rsidRPr="000C0E87" w:rsidRDefault="00E639D2" w:rsidP="000273A6">
      <w:pPr>
        <w:keepNext/>
        <w:widowControl/>
        <w:spacing w:line="240" w:lineRule="auto"/>
        <w:ind w:left="1304"/>
        <w:rPr>
          <w:b/>
          <w:szCs w:val="20"/>
        </w:rPr>
      </w:pPr>
      <w:r w:rsidRPr="000C0E87">
        <w:rPr>
          <w:b/>
          <w:szCs w:val="20"/>
        </w:rPr>
        <w:t>4.  Voima ja liike (FY4)</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voiman ja liikkeen käsitteitä jokapäiväisen elämän, ympäristön, yhteiskunnan ja teknologian ilmiöissä </w:t>
      </w:r>
    </w:p>
    <w:p w:rsidR="00E639D2" w:rsidRPr="000C0E87" w:rsidRDefault="00E639D2" w:rsidP="00A76A48">
      <w:pPr>
        <w:keepNext/>
        <w:widowControl/>
        <w:numPr>
          <w:ilvl w:val="0"/>
          <w:numId w:val="99"/>
        </w:numPr>
        <w:spacing w:line="240" w:lineRule="auto"/>
        <w:rPr>
          <w:szCs w:val="20"/>
        </w:rPr>
      </w:pPr>
      <w:r w:rsidRPr="000C0E87">
        <w:rPr>
          <w:szCs w:val="20"/>
        </w:rPr>
        <w:t>ymmärtää säilymislakien merkityksen fysiikassa</w:t>
      </w:r>
    </w:p>
    <w:p w:rsidR="00E639D2" w:rsidRPr="000C0E87" w:rsidRDefault="00E639D2" w:rsidP="00A76A48">
      <w:pPr>
        <w:keepNext/>
        <w:widowControl/>
        <w:numPr>
          <w:ilvl w:val="0"/>
          <w:numId w:val="99"/>
        </w:numPr>
        <w:spacing w:line="240" w:lineRule="auto"/>
        <w:rPr>
          <w:szCs w:val="20"/>
        </w:rPr>
      </w:pPr>
      <w:r w:rsidRPr="000C0E87">
        <w:rPr>
          <w:szCs w:val="20"/>
        </w:rPr>
        <w:t>osaa tutkia kokeellisesti voimaan ja liikkeeseen liittyviä ilmiöitä</w:t>
      </w:r>
    </w:p>
    <w:p w:rsidR="00E639D2" w:rsidRPr="000C0E87" w:rsidRDefault="00E639D2" w:rsidP="00A76A48">
      <w:pPr>
        <w:keepNext/>
        <w:widowControl/>
        <w:numPr>
          <w:ilvl w:val="0"/>
          <w:numId w:val="99"/>
        </w:numPr>
        <w:spacing w:line="240" w:lineRule="auto"/>
        <w:rPr>
          <w:szCs w:val="20"/>
        </w:rPr>
      </w:pPr>
      <w:r w:rsidRPr="000C0E87">
        <w:rPr>
          <w:szCs w:val="20"/>
        </w:rPr>
        <w:t>harjaantuu graafisten esitysten käyttämisessä ja tuottamise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szCs w:val="20"/>
        </w:rPr>
      </w:pPr>
      <w:r w:rsidRPr="000C0E87">
        <w:rPr>
          <w:i/>
          <w:szCs w:val="20"/>
        </w:rPr>
        <w:t xml:space="preserve">Keskeiset sisällöt </w:t>
      </w:r>
    </w:p>
    <w:p w:rsidR="00E639D2" w:rsidRPr="000C0E87" w:rsidRDefault="00E639D2" w:rsidP="00A76A48">
      <w:pPr>
        <w:keepNext/>
        <w:widowControl/>
        <w:numPr>
          <w:ilvl w:val="0"/>
          <w:numId w:val="99"/>
        </w:numPr>
        <w:spacing w:line="240" w:lineRule="auto"/>
        <w:rPr>
          <w:szCs w:val="20"/>
        </w:rPr>
      </w:pPr>
      <w:r w:rsidRPr="000C0E87">
        <w:rPr>
          <w:szCs w:val="20"/>
        </w:rPr>
        <w:t>fysiikan merkitys yksilön ja yhteiskunnan turvallisuudelle</w:t>
      </w:r>
    </w:p>
    <w:p w:rsidR="00E639D2" w:rsidRPr="000C0E87" w:rsidRDefault="00E639D2" w:rsidP="00A76A48">
      <w:pPr>
        <w:keepNext/>
        <w:widowControl/>
        <w:numPr>
          <w:ilvl w:val="0"/>
          <w:numId w:val="99"/>
        </w:numPr>
        <w:spacing w:line="240" w:lineRule="auto"/>
        <w:rPr>
          <w:szCs w:val="20"/>
        </w:rPr>
      </w:pPr>
      <w:r w:rsidRPr="000C0E87">
        <w:rPr>
          <w:szCs w:val="20"/>
        </w:rPr>
        <w:t>vuorovaikutus liikkeen muutoksen syynä, tasainen ja tasaisesti kiihtyvä suoraviivainen liike</w:t>
      </w:r>
    </w:p>
    <w:p w:rsidR="00E639D2" w:rsidRPr="000C0E87" w:rsidRDefault="00E639D2" w:rsidP="00A76A48">
      <w:pPr>
        <w:keepNext/>
        <w:widowControl/>
        <w:numPr>
          <w:ilvl w:val="0"/>
          <w:numId w:val="99"/>
        </w:numPr>
        <w:spacing w:line="240" w:lineRule="auto"/>
        <w:rPr>
          <w:szCs w:val="20"/>
        </w:rPr>
      </w:pPr>
      <w:r w:rsidRPr="000C0E87">
        <w:rPr>
          <w:szCs w:val="20"/>
        </w:rPr>
        <w:t>Newtonin lait, voimakuvio ja voimien yhteisvaikutus</w:t>
      </w:r>
    </w:p>
    <w:p w:rsidR="00E639D2" w:rsidRPr="000C0E87" w:rsidRDefault="00E639D2" w:rsidP="00A76A48">
      <w:pPr>
        <w:keepNext/>
        <w:widowControl/>
        <w:numPr>
          <w:ilvl w:val="0"/>
          <w:numId w:val="99"/>
        </w:numPr>
        <w:spacing w:line="240" w:lineRule="auto"/>
        <w:rPr>
          <w:szCs w:val="20"/>
        </w:rPr>
      </w:pPr>
      <w:r w:rsidRPr="000C0E87">
        <w:rPr>
          <w:szCs w:val="20"/>
        </w:rPr>
        <w:t>etä- ja kosketusvoimia: paino, kitka, noste ja kvalitatiivisesti väliaineen vastus</w:t>
      </w:r>
    </w:p>
    <w:p w:rsidR="00E639D2" w:rsidRPr="000C0E87" w:rsidRDefault="00E639D2" w:rsidP="00A76A48">
      <w:pPr>
        <w:keepNext/>
        <w:widowControl/>
        <w:numPr>
          <w:ilvl w:val="0"/>
          <w:numId w:val="99"/>
        </w:numPr>
        <w:spacing w:line="240" w:lineRule="auto"/>
        <w:rPr>
          <w:szCs w:val="20"/>
        </w:rPr>
      </w:pPr>
      <w:r w:rsidRPr="000C0E87">
        <w:rPr>
          <w:szCs w:val="20"/>
        </w:rPr>
        <w:t>liikeyhtälö</w:t>
      </w:r>
    </w:p>
    <w:p w:rsidR="00E639D2" w:rsidRPr="000C0E87" w:rsidRDefault="00E639D2" w:rsidP="00A76A48">
      <w:pPr>
        <w:keepNext/>
        <w:widowControl/>
        <w:numPr>
          <w:ilvl w:val="0"/>
          <w:numId w:val="99"/>
        </w:numPr>
        <w:spacing w:line="240" w:lineRule="auto"/>
        <w:rPr>
          <w:szCs w:val="20"/>
        </w:rPr>
      </w:pPr>
      <w:r w:rsidRPr="000C0E87">
        <w:rPr>
          <w:szCs w:val="20"/>
        </w:rPr>
        <w:t>momentti ja tasapaino pyörimisen suhteen yksinkertaisissa tilanteissa</w:t>
      </w:r>
    </w:p>
    <w:p w:rsidR="00E639D2" w:rsidRPr="000C0E87" w:rsidRDefault="00E639D2" w:rsidP="00A76A48">
      <w:pPr>
        <w:keepNext/>
        <w:widowControl/>
        <w:numPr>
          <w:ilvl w:val="0"/>
          <w:numId w:val="99"/>
        </w:numPr>
        <w:spacing w:line="240" w:lineRule="auto"/>
        <w:rPr>
          <w:szCs w:val="20"/>
        </w:rPr>
      </w:pPr>
      <w:r w:rsidRPr="000C0E87">
        <w:rPr>
          <w:szCs w:val="20"/>
        </w:rPr>
        <w:t xml:space="preserve">liikemäärän säilymislaki, impulssiperiaate ja yksiulotteiset törmäykset </w:t>
      </w:r>
    </w:p>
    <w:p w:rsidR="00E639D2" w:rsidRPr="000C0E87" w:rsidRDefault="00E639D2" w:rsidP="00A76A48">
      <w:pPr>
        <w:keepNext/>
        <w:widowControl/>
        <w:numPr>
          <w:ilvl w:val="0"/>
          <w:numId w:val="99"/>
        </w:numPr>
        <w:spacing w:line="240" w:lineRule="auto"/>
        <w:rPr>
          <w:szCs w:val="20"/>
        </w:rPr>
      </w:pPr>
      <w:r w:rsidRPr="000C0E87">
        <w:rPr>
          <w:szCs w:val="20"/>
        </w:rPr>
        <w:t>liike- ja potentiaalienergia sekä mekaanisen energian säilymislaki</w:t>
      </w:r>
    </w:p>
    <w:p w:rsidR="00E639D2" w:rsidRPr="000C0E87" w:rsidRDefault="00E639D2" w:rsidP="00A76A48">
      <w:pPr>
        <w:keepNext/>
        <w:widowControl/>
        <w:numPr>
          <w:ilvl w:val="0"/>
          <w:numId w:val="99"/>
        </w:numPr>
        <w:spacing w:line="240" w:lineRule="auto"/>
        <w:rPr>
          <w:szCs w:val="20"/>
        </w:rPr>
      </w:pPr>
      <w:r w:rsidRPr="000C0E87">
        <w:rPr>
          <w:szCs w:val="20"/>
        </w:rPr>
        <w:t>mallien käyttäminen ja muodostaminen sekä niiden rajoitukset ja puutteet</w:t>
      </w:r>
    </w:p>
    <w:p w:rsidR="00E639D2" w:rsidRPr="000C0E87" w:rsidRDefault="00E639D2" w:rsidP="000273A6">
      <w:pPr>
        <w:keepNext/>
        <w:widowControl/>
        <w:spacing w:line="240" w:lineRule="auto"/>
        <w:rPr>
          <w:szCs w:val="20"/>
        </w:rPr>
      </w:pPr>
    </w:p>
    <w:p w:rsidR="00D14545" w:rsidRPr="000C0E87" w:rsidRDefault="00D14545" w:rsidP="000273A6">
      <w:pPr>
        <w:keepNext/>
        <w:widowControl/>
        <w:spacing w:line="240" w:lineRule="auto"/>
        <w:rPr>
          <w:szCs w:val="20"/>
        </w:rPr>
      </w:pPr>
    </w:p>
    <w:p w:rsidR="00E639D2" w:rsidRPr="000C0E87" w:rsidRDefault="00E639D2" w:rsidP="000273A6">
      <w:pPr>
        <w:keepNext/>
        <w:widowControl/>
        <w:spacing w:line="240" w:lineRule="auto"/>
        <w:ind w:left="1304"/>
        <w:rPr>
          <w:b/>
          <w:szCs w:val="20"/>
        </w:rPr>
      </w:pPr>
      <w:r w:rsidRPr="000C0E87">
        <w:rPr>
          <w:b/>
          <w:szCs w:val="20"/>
        </w:rPr>
        <w:t xml:space="preserve">5.  Jaksollinen liike ja aallot (FY5)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jaksollisen liikkeen ja aaltojen käsitteitä jokapäiväisen elämän, ympäristön, yhteiskunnan ja teknologian ilmiöissä </w:t>
      </w:r>
    </w:p>
    <w:p w:rsidR="00E639D2" w:rsidRPr="000C0E87" w:rsidRDefault="00E639D2" w:rsidP="00A76A48">
      <w:pPr>
        <w:keepNext/>
        <w:widowControl/>
        <w:numPr>
          <w:ilvl w:val="0"/>
          <w:numId w:val="99"/>
        </w:numPr>
        <w:spacing w:line="240" w:lineRule="auto"/>
        <w:jc w:val="both"/>
        <w:rPr>
          <w:szCs w:val="20"/>
        </w:rPr>
      </w:pPr>
      <w:r w:rsidRPr="000C0E87">
        <w:rPr>
          <w:szCs w:val="20"/>
        </w:rPr>
        <w:t>perehtyy värähdys- ja aaltoliikkeen perusteisiin tutkimalla mekaanista värähtelyä ja ääntä</w:t>
      </w:r>
    </w:p>
    <w:p w:rsidR="00E639D2" w:rsidRPr="000C0E87" w:rsidRDefault="00E639D2" w:rsidP="00A76A48">
      <w:pPr>
        <w:keepNext/>
        <w:widowControl/>
        <w:numPr>
          <w:ilvl w:val="0"/>
          <w:numId w:val="99"/>
        </w:numPr>
        <w:spacing w:line="240" w:lineRule="auto"/>
        <w:rPr>
          <w:szCs w:val="20"/>
        </w:rPr>
      </w:pPr>
      <w:r w:rsidRPr="000C0E87">
        <w:t>osaa käyttää tieto- ja viestintäteknologiaa mallintamisen välineenä.</w:t>
      </w:r>
    </w:p>
    <w:p w:rsidR="00E639D2" w:rsidRPr="000C0E87" w:rsidRDefault="00E639D2" w:rsidP="000273A6">
      <w:pPr>
        <w:keepNext/>
        <w:widowControl/>
        <w:spacing w:line="240" w:lineRule="auto"/>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lääketieteessä ja musiikissa</w:t>
      </w:r>
    </w:p>
    <w:p w:rsidR="00E639D2" w:rsidRPr="000C0E87" w:rsidRDefault="00E639D2" w:rsidP="00A76A48">
      <w:pPr>
        <w:keepNext/>
        <w:widowControl/>
        <w:numPr>
          <w:ilvl w:val="0"/>
          <w:numId w:val="99"/>
        </w:numPr>
        <w:spacing w:line="240" w:lineRule="auto"/>
        <w:rPr>
          <w:szCs w:val="20"/>
        </w:rPr>
      </w:pPr>
      <w:r w:rsidRPr="000C0E87">
        <w:rPr>
          <w:szCs w:val="20"/>
        </w:rPr>
        <w:t>tasainen ympyräliike</w:t>
      </w:r>
    </w:p>
    <w:p w:rsidR="00E639D2" w:rsidRPr="000C0E87" w:rsidRDefault="00E639D2" w:rsidP="00A76A48">
      <w:pPr>
        <w:keepNext/>
        <w:widowControl/>
        <w:numPr>
          <w:ilvl w:val="0"/>
          <w:numId w:val="99"/>
        </w:numPr>
        <w:spacing w:line="240" w:lineRule="auto"/>
        <w:rPr>
          <w:szCs w:val="20"/>
        </w:rPr>
      </w:pPr>
      <w:r w:rsidRPr="000C0E87">
        <w:rPr>
          <w:szCs w:val="20"/>
        </w:rPr>
        <w:t>gravitaatiovuorovaikutus</w:t>
      </w:r>
    </w:p>
    <w:p w:rsidR="00E639D2" w:rsidRPr="000C0E87" w:rsidRDefault="00E639D2" w:rsidP="00A76A48">
      <w:pPr>
        <w:keepNext/>
        <w:widowControl/>
        <w:numPr>
          <w:ilvl w:val="0"/>
          <w:numId w:val="99"/>
        </w:numPr>
        <w:spacing w:line="240" w:lineRule="auto"/>
        <w:rPr>
          <w:szCs w:val="20"/>
        </w:rPr>
      </w:pPr>
      <w:r w:rsidRPr="000C0E87">
        <w:rPr>
          <w:szCs w:val="20"/>
        </w:rPr>
        <w:t>harmoninen voima ja värähdysliike</w:t>
      </w:r>
    </w:p>
    <w:p w:rsidR="00E639D2" w:rsidRPr="000C0E87" w:rsidRDefault="00E639D2" w:rsidP="00A76A48">
      <w:pPr>
        <w:keepNext/>
        <w:widowControl/>
        <w:numPr>
          <w:ilvl w:val="0"/>
          <w:numId w:val="99"/>
        </w:numPr>
        <w:spacing w:line="240" w:lineRule="auto"/>
        <w:rPr>
          <w:szCs w:val="20"/>
        </w:rPr>
      </w:pPr>
      <w:r w:rsidRPr="000C0E87">
        <w:rPr>
          <w:szCs w:val="20"/>
        </w:rPr>
        <w:t>aaltoliikkeen synty ja aaltojen eteneminen</w:t>
      </w:r>
    </w:p>
    <w:p w:rsidR="00E639D2" w:rsidRPr="000C0E87" w:rsidRDefault="00E639D2" w:rsidP="00A76A48">
      <w:pPr>
        <w:keepNext/>
        <w:widowControl/>
        <w:numPr>
          <w:ilvl w:val="0"/>
          <w:numId w:val="99"/>
        </w:numPr>
        <w:spacing w:line="240" w:lineRule="auto"/>
        <w:rPr>
          <w:szCs w:val="20"/>
        </w:rPr>
      </w:pPr>
      <w:r w:rsidRPr="000C0E87">
        <w:rPr>
          <w:szCs w:val="20"/>
        </w:rPr>
        <w:t>aaltoliikkeen heijastuminen, taittuminen, diffraktio, interferenssi ja seisovat aallot</w:t>
      </w:r>
    </w:p>
    <w:p w:rsidR="00E639D2" w:rsidRPr="000C0E87" w:rsidRDefault="00E639D2" w:rsidP="00A76A48">
      <w:pPr>
        <w:keepNext/>
        <w:widowControl/>
        <w:numPr>
          <w:ilvl w:val="0"/>
          <w:numId w:val="99"/>
        </w:numPr>
        <w:spacing w:line="240" w:lineRule="auto"/>
        <w:rPr>
          <w:szCs w:val="20"/>
        </w:rPr>
      </w:pPr>
      <w:r w:rsidRPr="000C0E87">
        <w:rPr>
          <w:szCs w:val="20"/>
        </w:rPr>
        <w:t>ääni aaltoliikeilmiönä</w:t>
      </w:r>
    </w:p>
    <w:p w:rsidR="00E639D2" w:rsidRPr="000C0E87" w:rsidRDefault="00E639D2" w:rsidP="00A76A48">
      <w:pPr>
        <w:keepNext/>
        <w:widowControl/>
        <w:numPr>
          <w:ilvl w:val="0"/>
          <w:numId w:val="99"/>
        </w:numPr>
        <w:spacing w:line="240" w:lineRule="auto"/>
        <w:rPr>
          <w:szCs w:val="20"/>
        </w:rPr>
      </w:pPr>
      <w:r w:rsidRPr="000C0E87">
        <w:rPr>
          <w:szCs w:val="20"/>
        </w:rPr>
        <w:t>mallien ja simulaatioiden suhde todellisuuteen</w:t>
      </w:r>
    </w:p>
    <w:p w:rsidR="00E639D2" w:rsidRPr="000C0E87" w:rsidRDefault="00E639D2" w:rsidP="000273A6">
      <w:pPr>
        <w:keepNext/>
        <w:widowControl/>
        <w:spacing w:line="240" w:lineRule="auto"/>
        <w:ind w:left="1304"/>
        <w:rPr>
          <w:szCs w:val="20"/>
        </w:rPr>
      </w:pPr>
    </w:p>
    <w:p w:rsidR="00162017" w:rsidRPr="000C0E87" w:rsidRDefault="00162017" w:rsidP="000273A6">
      <w:pPr>
        <w:keepNext/>
        <w:widowControl/>
        <w:spacing w:line="240" w:lineRule="auto"/>
        <w:ind w:left="1304"/>
        <w:rPr>
          <w:szCs w:val="20"/>
        </w:rPr>
      </w:pPr>
    </w:p>
    <w:p w:rsidR="00E639D2" w:rsidRPr="000C0E87" w:rsidRDefault="00E639D2" w:rsidP="000273A6">
      <w:pPr>
        <w:keepNext/>
        <w:widowControl/>
        <w:spacing w:line="240" w:lineRule="auto"/>
        <w:ind w:firstLine="1304"/>
        <w:rPr>
          <w:b/>
          <w:szCs w:val="20"/>
        </w:rPr>
      </w:pPr>
      <w:r w:rsidRPr="000C0E87">
        <w:rPr>
          <w:b/>
          <w:szCs w:val="20"/>
        </w:rPr>
        <w:t>6.  Sähkömagnetismi (FY6)</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sähkömagnetismiin ja valoon liittyviä käsitteitä jokapäiväisen elämän, ympäristön, yhteiskunnan ja teknologian ilmiöissä </w:t>
      </w:r>
    </w:p>
    <w:p w:rsidR="00E639D2" w:rsidRPr="000C0E87" w:rsidRDefault="00E639D2" w:rsidP="00A76A48">
      <w:pPr>
        <w:keepNext/>
        <w:widowControl/>
        <w:numPr>
          <w:ilvl w:val="0"/>
          <w:numId w:val="99"/>
        </w:numPr>
        <w:spacing w:line="240" w:lineRule="auto"/>
        <w:rPr>
          <w:szCs w:val="20"/>
        </w:rPr>
      </w:pPr>
      <w:r w:rsidRPr="000C0E87">
        <w:t>osaa käyttää tieto- ja viestintäteknologiaa tuotosten muodostamisessa</w:t>
      </w:r>
    </w:p>
    <w:p w:rsidR="00E639D2" w:rsidRPr="000C0E87" w:rsidRDefault="00E639D2" w:rsidP="00A76A48">
      <w:pPr>
        <w:keepNext/>
        <w:widowControl/>
        <w:numPr>
          <w:ilvl w:val="0"/>
          <w:numId w:val="99"/>
        </w:numPr>
        <w:spacing w:line="240" w:lineRule="auto"/>
        <w:rPr>
          <w:szCs w:val="20"/>
        </w:rPr>
      </w:pPr>
      <w:r w:rsidRPr="000C0E87">
        <w:rPr>
          <w:szCs w:val="20"/>
        </w:rPr>
        <w:t xml:space="preserve">harjaantuu ilmaisemaan itseään fysiikalle ominaisilla tavoilla ja analysoimaan eri tietolähteiden argumentointi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energia- ja viestintäteknologiassa</w:t>
      </w:r>
    </w:p>
    <w:p w:rsidR="00E639D2" w:rsidRPr="000C0E87" w:rsidRDefault="00E639D2" w:rsidP="00A76A48">
      <w:pPr>
        <w:keepNext/>
        <w:widowControl/>
        <w:numPr>
          <w:ilvl w:val="0"/>
          <w:numId w:val="99"/>
        </w:numPr>
        <w:spacing w:line="240" w:lineRule="auto"/>
        <w:rPr>
          <w:szCs w:val="20"/>
        </w:rPr>
      </w:pPr>
      <w:r w:rsidRPr="000C0E87">
        <w:rPr>
          <w:szCs w:val="20"/>
        </w:rPr>
        <w:t xml:space="preserve">magnetismi, magneettinen vuorovaikutus ja magneettikenttä </w:t>
      </w:r>
    </w:p>
    <w:p w:rsidR="00E639D2" w:rsidRPr="000C0E87" w:rsidRDefault="00E639D2" w:rsidP="00A76A48">
      <w:pPr>
        <w:keepNext/>
        <w:widowControl/>
        <w:numPr>
          <w:ilvl w:val="0"/>
          <w:numId w:val="99"/>
        </w:numPr>
        <w:spacing w:line="240" w:lineRule="auto"/>
        <w:rPr>
          <w:szCs w:val="20"/>
        </w:rPr>
      </w:pPr>
      <w:r w:rsidRPr="000C0E87">
        <w:rPr>
          <w:szCs w:val="20"/>
        </w:rPr>
        <w:t>varatun hiukkasen liike sähkö- ja magneettikentässä</w:t>
      </w:r>
    </w:p>
    <w:p w:rsidR="00E639D2" w:rsidRPr="000C0E87" w:rsidRDefault="00E639D2" w:rsidP="00A76A48">
      <w:pPr>
        <w:keepNext/>
        <w:widowControl/>
        <w:numPr>
          <w:ilvl w:val="0"/>
          <w:numId w:val="99"/>
        </w:numPr>
        <w:spacing w:line="240" w:lineRule="auto"/>
        <w:rPr>
          <w:szCs w:val="20"/>
        </w:rPr>
      </w:pPr>
      <w:r w:rsidRPr="000C0E87">
        <w:rPr>
          <w:szCs w:val="20"/>
        </w:rPr>
        <w:t xml:space="preserve">sähkömagneettinen induktio, magneettivuo, induktiolaki ja Lenzin laki </w:t>
      </w:r>
    </w:p>
    <w:p w:rsidR="00E639D2" w:rsidRPr="000C0E87" w:rsidRDefault="00E639D2" w:rsidP="00A76A48">
      <w:pPr>
        <w:keepNext/>
        <w:widowControl/>
        <w:numPr>
          <w:ilvl w:val="0"/>
          <w:numId w:val="99"/>
        </w:numPr>
        <w:spacing w:line="240" w:lineRule="auto"/>
        <w:rPr>
          <w:szCs w:val="20"/>
        </w:rPr>
      </w:pPr>
      <w:r w:rsidRPr="000C0E87">
        <w:rPr>
          <w:szCs w:val="20"/>
        </w:rPr>
        <w:t xml:space="preserve">generaattori, muuntaja, vaihtovirran synty ja energian siirto sähkövirran avulla </w:t>
      </w:r>
    </w:p>
    <w:p w:rsidR="00E639D2" w:rsidRPr="000C0E87" w:rsidRDefault="00E639D2" w:rsidP="00A76A48">
      <w:pPr>
        <w:keepNext/>
        <w:widowControl/>
        <w:numPr>
          <w:ilvl w:val="0"/>
          <w:numId w:val="99"/>
        </w:numPr>
        <w:spacing w:line="240" w:lineRule="auto"/>
        <w:rPr>
          <w:szCs w:val="20"/>
        </w:rPr>
      </w:pPr>
      <w:r w:rsidRPr="000C0E87">
        <w:rPr>
          <w:szCs w:val="20"/>
        </w:rPr>
        <w:t>sähkömagneettisen säteilyn spektri, valon heijastuminen, taittuminen, interferenssi ja diffraktio</w:t>
      </w:r>
    </w:p>
    <w:p w:rsidR="00E639D2" w:rsidRPr="000C0E87" w:rsidRDefault="00E639D2" w:rsidP="00A76A48">
      <w:pPr>
        <w:keepNext/>
        <w:widowControl/>
        <w:numPr>
          <w:ilvl w:val="0"/>
          <w:numId w:val="99"/>
        </w:numPr>
        <w:spacing w:line="240" w:lineRule="auto"/>
        <w:rPr>
          <w:szCs w:val="20"/>
        </w:rPr>
      </w:pPr>
      <w:r w:rsidRPr="000C0E87">
        <w:rPr>
          <w:szCs w:val="20"/>
        </w:rPr>
        <w:t>tutkimuksen tai ongelmanratkaisuprosessin jäsennetty kuvaaminen</w:t>
      </w:r>
    </w:p>
    <w:p w:rsidR="00E639D2" w:rsidRPr="000C0E87" w:rsidRDefault="00E639D2" w:rsidP="000273A6">
      <w:pPr>
        <w:keepNext/>
        <w:widowControl/>
        <w:spacing w:line="240" w:lineRule="auto"/>
        <w:ind w:left="166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7.  Aine ja säteily (FY7)</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aineen ja säteilyn käsitteitä jokapäiväisen elämän, ympä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syventää kokonaiskuvaa fysiikasta aineen ja maailmankaikkeuden rakennetta selittävänä tieteenä.</w:t>
      </w:r>
    </w:p>
    <w:p w:rsidR="00E639D2" w:rsidRPr="000C0E87" w:rsidRDefault="00E639D2" w:rsidP="000273A6">
      <w:pPr>
        <w:keepNext/>
        <w:widowControl/>
        <w:tabs>
          <w:tab w:val="left" w:pos="4253"/>
        </w:tabs>
        <w:spacing w:line="240" w:lineRule="auto"/>
        <w:rPr>
          <w:szCs w:val="20"/>
        </w:rPr>
      </w:pPr>
      <w:r w:rsidRPr="000C0E87">
        <w:rPr>
          <w:szCs w:val="20"/>
        </w:rPr>
        <w:tab/>
      </w: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 xml:space="preserve">näkökulmia fysiikan ja kosmologian kehittymiseen </w:t>
      </w:r>
    </w:p>
    <w:p w:rsidR="00E639D2" w:rsidRPr="000C0E87" w:rsidRDefault="00E639D2" w:rsidP="00A76A48">
      <w:pPr>
        <w:keepNext/>
        <w:widowControl/>
        <w:numPr>
          <w:ilvl w:val="0"/>
          <w:numId w:val="99"/>
        </w:numPr>
        <w:spacing w:line="240" w:lineRule="auto"/>
        <w:rPr>
          <w:szCs w:val="20"/>
        </w:rPr>
      </w:pPr>
      <w:r w:rsidRPr="000C0E87">
        <w:rPr>
          <w:szCs w:val="20"/>
        </w:rPr>
        <w:t>energian kvantittuminen</w:t>
      </w:r>
    </w:p>
    <w:p w:rsidR="00E639D2" w:rsidRPr="000C0E87" w:rsidRDefault="00E639D2" w:rsidP="00A76A48">
      <w:pPr>
        <w:keepNext/>
        <w:widowControl/>
        <w:numPr>
          <w:ilvl w:val="0"/>
          <w:numId w:val="99"/>
        </w:numPr>
        <w:spacing w:line="240" w:lineRule="auto"/>
        <w:rPr>
          <w:szCs w:val="20"/>
        </w:rPr>
      </w:pPr>
      <w:r w:rsidRPr="000C0E87">
        <w:rPr>
          <w:szCs w:val="20"/>
        </w:rPr>
        <w:t>sähkömagneettisen säteilyn kvantittuminen ja fotonit</w:t>
      </w:r>
    </w:p>
    <w:p w:rsidR="00E639D2" w:rsidRPr="000C0E87" w:rsidRDefault="00E639D2" w:rsidP="00A76A48">
      <w:pPr>
        <w:keepNext/>
        <w:widowControl/>
        <w:numPr>
          <w:ilvl w:val="0"/>
          <w:numId w:val="99"/>
        </w:numPr>
        <w:spacing w:line="240" w:lineRule="auto"/>
        <w:rPr>
          <w:szCs w:val="20"/>
        </w:rPr>
      </w:pPr>
      <w:r w:rsidRPr="000C0E87">
        <w:rPr>
          <w:szCs w:val="20"/>
        </w:rPr>
        <w:t>aaltohiukkasdualismi</w:t>
      </w:r>
    </w:p>
    <w:p w:rsidR="00E639D2" w:rsidRPr="000C0E87" w:rsidRDefault="00E639D2" w:rsidP="00A76A48">
      <w:pPr>
        <w:keepNext/>
        <w:widowControl/>
        <w:numPr>
          <w:ilvl w:val="0"/>
          <w:numId w:val="99"/>
        </w:numPr>
        <w:spacing w:line="240" w:lineRule="auto"/>
        <w:rPr>
          <w:szCs w:val="20"/>
        </w:rPr>
      </w:pPr>
      <w:r w:rsidRPr="000C0E87">
        <w:rPr>
          <w:szCs w:val="20"/>
        </w:rPr>
        <w:t>atomiytimen rakenne</w:t>
      </w:r>
    </w:p>
    <w:p w:rsidR="00E639D2" w:rsidRPr="000C0E87" w:rsidRDefault="00E639D2" w:rsidP="00A76A48">
      <w:pPr>
        <w:keepNext/>
        <w:widowControl/>
        <w:numPr>
          <w:ilvl w:val="0"/>
          <w:numId w:val="99"/>
        </w:numPr>
        <w:spacing w:line="240" w:lineRule="auto"/>
        <w:rPr>
          <w:szCs w:val="20"/>
        </w:rPr>
      </w:pPr>
      <w:r w:rsidRPr="000C0E87">
        <w:rPr>
          <w:szCs w:val="20"/>
        </w:rPr>
        <w:t>ydinreaktiot, ydinenergia, ytimen sidosenergia sekä energian ja massan ekvivalenssi</w:t>
      </w:r>
    </w:p>
    <w:p w:rsidR="00E639D2" w:rsidRPr="000C0E87" w:rsidRDefault="00E639D2" w:rsidP="00A76A48">
      <w:pPr>
        <w:keepNext/>
        <w:widowControl/>
        <w:numPr>
          <w:ilvl w:val="0"/>
          <w:numId w:val="99"/>
        </w:numPr>
        <w:spacing w:line="240" w:lineRule="auto"/>
        <w:rPr>
          <w:szCs w:val="20"/>
        </w:rPr>
      </w:pPr>
      <w:r w:rsidRPr="000C0E87">
        <w:rPr>
          <w:szCs w:val="20"/>
        </w:rPr>
        <w:t>radioaktiivisuus ja hajoamislaki</w:t>
      </w:r>
    </w:p>
    <w:p w:rsidR="00E639D2" w:rsidRPr="000C0E87" w:rsidRDefault="00E639D2" w:rsidP="00A76A48">
      <w:pPr>
        <w:keepNext/>
        <w:widowControl/>
        <w:numPr>
          <w:ilvl w:val="0"/>
          <w:numId w:val="99"/>
        </w:numPr>
        <w:spacing w:line="240" w:lineRule="auto"/>
        <w:rPr>
          <w:szCs w:val="20"/>
        </w:rPr>
      </w:pPr>
      <w:r w:rsidRPr="000C0E87">
        <w:rPr>
          <w:szCs w:val="20"/>
        </w:rPr>
        <w:t>säteilyturvallisuus ja säteilyn hyötykäyttötiedonhankinta, esittäminen ja arviointi</w:t>
      </w:r>
      <w:bookmarkStart w:id="203" w:name="_Toc415582307"/>
    </w:p>
    <w:p w:rsidR="00E639D2" w:rsidRPr="000C0E87" w:rsidRDefault="00E639D2" w:rsidP="000273A6">
      <w:pPr>
        <w:keepNext/>
        <w:widowControl/>
        <w:spacing w:line="240" w:lineRule="auto"/>
        <w:rPr>
          <w:szCs w:val="20"/>
        </w:rPr>
      </w:pPr>
    </w:p>
    <w:p w:rsidR="00FD08F6" w:rsidRPr="000C0E87" w:rsidRDefault="00FD08F6" w:rsidP="000273A6">
      <w:pPr>
        <w:keepNext/>
        <w:widowControl/>
        <w:spacing w:line="240" w:lineRule="auto"/>
        <w:ind w:left="1304"/>
        <w:rPr>
          <w:color w:val="FF0000"/>
          <w:szCs w:val="20"/>
        </w:rPr>
      </w:pPr>
    </w:p>
    <w:p w:rsidR="003D6A4C" w:rsidRPr="00EA01F4" w:rsidRDefault="003D6A4C" w:rsidP="000273A6">
      <w:pPr>
        <w:pStyle w:val="Luettelokappale"/>
        <w:keepNext/>
        <w:widowControl/>
        <w:spacing w:line="240" w:lineRule="auto"/>
        <w:ind w:firstLine="584"/>
        <w:rPr>
          <w:b/>
          <w:color w:val="C00000"/>
        </w:rPr>
      </w:pPr>
      <w:r w:rsidRPr="00EA01F4">
        <w:rPr>
          <w:b/>
          <w:color w:val="C00000"/>
        </w:rPr>
        <w:t>Koulukohtaiset soveltavat kurssit</w:t>
      </w:r>
    </w:p>
    <w:p w:rsidR="003D6A4C" w:rsidRPr="00EA01F4" w:rsidRDefault="003D6A4C" w:rsidP="000273A6">
      <w:pPr>
        <w:pStyle w:val="Luettelokappale"/>
        <w:keepNext/>
        <w:widowControl/>
        <w:spacing w:line="240" w:lineRule="auto"/>
        <w:ind w:firstLine="584"/>
        <w:rPr>
          <w:b/>
          <w:color w:val="C00000"/>
        </w:rPr>
      </w:pPr>
    </w:p>
    <w:p w:rsidR="00FD08F6" w:rsidRPr="00EA01F4" w:rsidRDefault="00FD08F6" w:rsidP="000273A6">
      <w:pPr>
        <w:pStyle w:val="Luettelokappale"/>
        <w:keepNext/>
        <w:widowControl/>
        <w:spacing w:line="240" w:lineRule="auto"/>
        <w:ind w:firstLine="584"/>
        <w:rPr>
          <w:b/>
          <w:color w:val="C00000"/>
        </w:rPr>
      </w:pPr>
      <w:r w:rsidRPr="00EA01F4">
        <w:rPr>
          <w:b/>
          <w:color w:val="C00000"/>
        </w:rPr>
        <w:t>8. Työkurssi (FY8)</w:t>
      </w:r>
    </w:p>
    <w:p w:rsidR="004329A4" w:rsidRPr="00EA01F4" w:rsidRDefault="004329A4" w:rsidP="000273A6">
      <w:pPr>
        <w:pStyle w:val="Luettelokappale"/>
        <w:keepNext/>
        <w:widowControl/>
        <w:spacing w:line="240" w:lineRule="auto"/>
        <w:ind w:firstLine="584"/>
        <w:rPr>
          <w:b/>
          <w:color w:val="C00000"/>
        </w:rPr>
      </w:pPr>
    </w:p>
    <w:p w:rsidR="00FD08F6" w:rsidRPr="00EA01F4" w:rsidRDefault="004329A4" w:rsidP="000273A6">
      <w:pPr>
        <w:pStyle w:val="Luettelokappale"/>
        <w:keepNext/>
        <w:widowControl/>
        <w:spacing w:line="240" w:lineRule="auto"/>
        <w:ind w:left="0" w:firstLine="1304"/>
        <w:jc w:val="both"/>
        <w:rPr>
          <w:i/>
          <w:color w:val="C00000"/>
        </w:rPr>
      </w:pPr>
      <w:r w:rsidRPr="00EA01F4">
        <w:rPr>
          <w:i/>
          <w:color w:val="C00000"/>
        </w:rPr>
        <w:t>Tavoitteet</w:t>
      </w:r>
    </w:p>
    <w:p w:rsidR="004329A4" w:rsidRPr="00EA01F4" w:rsidRDefault="004329A4" w:rsidP="000273A6">
      <w:pPr>
        <w:pStyle w:val="Luettelokappale"/>
        <w:keepNext/>
        <w:widowControl/>
        <w:spacing w:line="240" w:lineRule="auto"/>
        <w:ind w:left="0" w:firstLine="1304"/>
        <w:rPr>
          <w:color w:val="C00000"/>
        </w:rPr>
      </w:pPr>
      <w:r w:rsidRPr="00EA01F4">
        <w:rPr>
          <w:color w:val="C00000"/>
        </w:rPr>
        <w:t>Kurssin tavoitteena on, että opiskelija</w:t>
      </w:r>
    </w:p>
    <w:p w:rsidR="00365AD9" w:rsidRPr="00EA01F4" w:rsidRDefault="004329A4" w:rsidP="00A76A48">
      <w:pPr>
        <w:pStyle w:val="Luettelokappale"/>
        <w:keepNext/>
        <w:widowControl/>
        <w:numPr>
          <w:ilvl w:val="0"/>
          <w:numId w:val="471"/>
        </w:numPr>
        <w:spacing w:line="240" w:lineRule="auto"/>
        <w:ind w:left="1701"/>
        <w:rPr>
          <w:color w:val="C00000"/>
        </w:rPr>
      </w:pPr>
      <w:r w:rsidRPr="00EA01F4">
        <w:rPr>
          <w:color w:val="C00000"/>
        </w:rPr>
        <w:t>tutustuu välineisiin</w:t>
      </w:r>
    </w:p>
    <w:p w:rsidR="00FD08F6" w:rsidRPr="00EA01F4" w:rsidRDefault="00FD08F6" w:rsidP="00A76A48">
      <w:pPr>
        <w:pStyle w:val="Luettelokappale"/>
        <w:keepNext/>
        <w:widowControl/>
        <w:numPr>
          <w:ilvl w:val="0"/>
          <w:numId w:val="471"/>
        </w:numPr>
        <w:spacing w:line="240" w:lineRule="auto"/>
        <w:ind w:left="1701"/>
        <w:rPr>
          <w:color w:val="C00000"/>
        </w:rPr>
      </w:pPr>
      <w:r w:rsidRPr="00EA01F4">
        <w:rPr>
          <w:color w:val="C00000"/>
        </w:rPr>
        <w:t>harjaantuu suunnittelemaan ja suorittamaan erilaisia fysiikan kokeita ja mittauksia.</w:t>
      </w:r>
    </w:p>
    <w:p w:rsidR="004329A4" w:rsidRPr="00EA01F4" w:rsidRDefault="004329A4" w:rsidP="000273A6">
      <w:pPr>
        <w:pStyle w:val="Luettelokappale"/>
        <w:keepNext/>
        <w:widowControl/>
        <w:spacing w:line="240" w:lineRule="auto"/>
        <w:rPr>
          <w:i/>
          <w:color w:val="C00000"/>
        </w:rPr>
      </w:pPr>
    </w:p>
    <w:p w:rsidR="00FD08F6" w:rsidRPr="00EA01F4" w:rsidRDefault="004329A4" w:rsidP="000273A6">
      <w:pPr>
        <w:pStyle w:val="Luettelokappale"/>
        <w:keepNext/>
        <w:widowControl/>
        <w:spacing w:line="240" w:lineRule="auto"/>
        <w:ind w:firstLine="584"/>
        <w:rPr>
          <w:i/>
          <w:color w:val="C00000"/>
        </w:rPr>
      </w:pPr>
      <w:r w:rsidRPr="00EA01F4">
        <w:rPr>
          <w:i/>
          <w:color w:val="C00000"/>
        </w:rPr>
        <w:t>Keskeiset sisällöt</w:t>
      </w:r>
    </w:p>
    <w:p w:rsidR="00FD08F6" w:rsidRPr="00EA01F4" w:rsidRDefault="00FD08F6" w:rsidP="000273A6">
      <w:pPr>
        <w:pStyle w:val="Luettelokappale"/>
        <w:keepNext/>
        <w:widowControl/>
        <w:spacing w:line="240" w:lineRule="auto"/>
        <w:ind w:left="1304"/>
        <w:rPr>
          <w:color w:val="C00000"/>
        </w:rPr>
      </w:pPr>
      <w:r w:rsidRPr="00EA01F4">
        <w:rPr>
          <w:color w:val="C00000"/>
        </w:rPr>
        <w:t xml:space="preserve">Kurssilla tehdään ohjattuja ja omakohtaisia fysikaalisiin ilmiöihin </w:t>
      </w:r>
      <w:r w:rsidR="00365AD9" w:rsidRPr="00EA01F4">
        <w:rPr>
          <w:color w:val="C00000"/>
        </w:rPr>
        <w:t>liittyviä kokeita. Näiden avulla harjoitellaan mittalaitteiden käyttämistä. Kurssilla</w:t>
      </w:r>
      <w:r w:rsidRPr="00EA01F4">
        <w:rPr>
          <w:color w:val="C00000"/>
        </w:rPr>
        <w:t xml:space="preserve"> harjoitellaan</w:t>
      </w:r>
      <w:r w:rsidR="00365AD9" w:rsidRPr="00EA01F4">
        <w:rPr>
          <w:color w:val="C00000"/>
        </w:rPr>
        <w:t xml:space="preserve"> myös</w:t>
      </w:r>
      <w:r w:rsidRPr="00EA01F4">
        <w:rPr>
          <w:color w:val="C00000"/>
        </w:rPr>
        <w:t xml:space="preserve"> työselostuksen tekoa.</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FD08F6" w:rsidRPr="00EA01F4" w:rsidRDefault="00FD08F6" w:rsidP="000273A6">
      <w:pPr>
        <w:pStyle w:val="Luettelokappale"/>
        <w:keepNext/>
        <w:widowControl/>
        <w:spacing w:line="240" w:lineRule="auto"/>
        <w:rPr>
          <w:color w:val="C00000"/>
        </w:rPr>
      </w:pPr>
    </w:p>
    <w:p w:rsidR="00FD08F6" w:rsidRPr="00EA01F4" w:rsidRDefault="00FD08F6" w:rsidP="000273A6">
      <w:pPr>
        <w:pStyle w:val="Luettelokappale"/>
        <w:keepNext/>
        <w:widowControl/>
        <w:spacing w:line="240" w:lineRule="auto"/>
        <w:ind w:firstLine="584"/>
        <w:rPr>
          <w:b/>
          <w:color w:val="C00000"/>
        </w:rPr>
      </w:pPr>
      <w:r w:rsidRPr="00EA01F4">
        <w:rPr>
          <w:b/>
          <w:color w:val="C00000"/>
        </w:rPr>
        <w:t>9</w:t>
      </w:r>
      <w:r w:rsidR="00F02ABA" w:rsidRPr="00EA01F4">
        <w:rPr>
          <w:b/>
          <w:color w:val="C00000"/>
        </w:rPr>
        <w:t>.</w:t>
      </w:r>
      <w:r w:rsidRPr="00EA01F4">
        <w:rPr>
          <w:b/>
          <w:color w:val="C00000"/>
        </w:rPr>
        <w:t xml:space="preserve"> Kertauskurssi</w:t>
      </w:r>
      <w:r w:rsidR="00365AD9" w:rsidRPr="00EA01F4">
        <w:rPr>
          <w:b/>
          <w:color w:val="C00000"/>
        </w:rPr>
        <w:t xml:space="preserve"> (FY9)</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i/>
          <w:color w:val="C00000"/>
        </w:rPr>
      </w:pPr>
      <w:r w:rsidRPr="00EA01F4">
        <w:rPr>
          <w:i/>
          <w:color w:val="C00000"/>
        </w:rPr>
        <w:t>Tavoitteet</w:t>
      </w:r>
    </w:p>
    <w:p w:rsidR="00FD773D" w:rsidRPr="00EA01F4" w:rsidRDefault="00365AD9" w:rsidP="000273A6">
      <w:pPr>
        <w:pStyle w:val="Luettelokappale"/>
        <w:keepNext/>
        <w:widowControl/>
        <w:spacing w:line="240" w:lineRule="auto"/>
        <w:ind w:firstLine="584"/>
        <w:rPr>
          <w:color w:val="C00000"/>
        </w:rPr>
      </w:pPr>
      <w:r w:rsidRPr="00EA01F4">
        <w:rPr>
          <w:color w:val="C00000"/>
        </w:rPr>
        <w:t>Kurssin tavoitteena on, että opiskelija</w:t>
      </w:r>
    </w:p>
    <w:p w:rsidR="00FD773D" w:rsidRPr="00EA01F4" w:rsidRDefault="00FD08F6" w:rsidP="00A76A48">
      <w:pPr>
        <w:pStyle w:val="Luettelokappale"/>
        <w:keepNext/>
        <w:widowControl/>
        <w:numPr>
          <w:ilvl w:val="0"/>
          <w:numId w:val="488"/>
        </w:numPr>
        <w:spacing w:line="240" w:lineRule="auto"/>
        <w:rPr>
          <w:color w:val="C00000"/>
        </w:rPr>
      </w:pPr>
      <w:r w:rsidRPr="00EA01F4">
        <w:rPr>
          <w:color w:val="C00000"/>
        </w:rPr>
        <w:t>saa kok</w:t>
      </w:r>
      <w:r w:rsidR="00365AD9" w:rsidRPr="00EA01F4">
        <w:rPr>
          <w:color w:val="C00000"/>
        </w:rPr>
        <w:t>onaiskuvan lukion fysiikasta</w:t>
      </w:r>
    </w:p>
    <w:p w:rsidR="00FD08F6" w:rsidRPr="00EA01F4" w:rsidRDefault="00FD08F6" w:rsidP="00A76A48">
      <w:pPr>
        <w:pStyle w:val="Luettelokappale"/>
        <w:keepNext/>
        <w:widowControl/>
        <w:numPr>
          <w:ilvl w:val="0"/>
          <w:numId w:val="488"/>
        </w:numPr>
        <w:spacing w:line="240" w:lineRule="auto"/>
        <w:rPr>
          <w:color w:val="C00000"/>
        </w:rPr>
      </w:pPr>
      <w:r w:rsidRPr="00EA01F4">
        <w:rPr>
          <w:color w:val="C00000"/>
        </w:rPr>
        <w:t>os</w:t>
      </w:r>
      <w:r w:rsidR="00365AD9" w:rsidRPr="00EA01F4">
        <w:rPr>
          <w:color w:val="C00000"/>
        </w:rPr>
        <w:t>aa sujuvasti ratkaista ylioppilaskokeen</w:t>
      </w:r>
      <w:r w:rsidR="0004783B" w:rsidRPr="00EA01F4">
        <w:rPr>
          <w:color w:val="C00000"/>
        </w:rPr>
        <w:t xml:space="preserve"> tasoisia tehtäviä</w:t>
      </w:r>
      <w:r w:rsidR="00FD773D" w:rsidRPr="00EA01F4">
        <w:rPr>
          <w:color w:val="C00000"/>
        </w:rPr>
        <w:t>.</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FD08F6" w:rsidRPr="00EA01F4" w:rsidRDefault="00FD08F6" w:rsidP="000273A6">
      <w:pPr>
        <w:pStyle w:val="Luettelokappale"/>
        <w:keepNext/>
        <w:widowControl/>
        <w:spacing w:line="240" w:lineRule="auto"/>
        <w:ind w:left="1304"/>
        <w:rPr>
          <w:color w:val="C00000"/>
        </w:rPr>
      </w:pPr>
      <w:r w:rsidRPr="00EA01F4">
        <w:rPr>
          <w:color w:val="C00000"/>
        </w:rPr>
        <w:t>Kurssilla kerrataan lu</w:t>
      </w:r>
      <w:r w:rsidR="00365AD9" w:rsidRPr="00EA01F4">
        <w:rPr>
          <w:color w:val="C00000"/>
        </w:rPr>
        <w:t>kion fysiikan oppimäärä. Tarkastellaan ylioppilas</w:t>
      </w:r>
      <w:r w:rsidRPr="00EA01F4">
        <w:rPr>
          <w:color w:val="C00000"/>
        </w:rPr>
        <w:t>koetehtäviä ja fysiikan pääsykoetehtäviä.</w:t>
      </w:r>
    </w:p>
    <w:p w:rsidR="00365AD9" w:rsidRPr="00EA01F4" w:rsidRDefault="00365AD9" w:rsidP="000273A6">
      <w:pPr>
        <w:pStyle w:val="Luettelokappale"/>
        <w:keepNext/>
        <w:widowControl/>
        <w:spacing w:line="240" w:lineRule="auto"/>
        <w:rPr>
          <w:i/>
          <w:color w:val="C00000"/>
        </w:rPr>
      </w:pPr>
    </w:p>
    <w:p w:rsidR="00FD08F6" w:rsidRDefault="00365AD9" w:rsidP="000273A6">
      <w:pPr>
        <w:pStyle w:val="Luettelokappale"/>
        <w:keepNext/>
        <w:widowControl/>
        <w:spacing w:line="240" w:lineRule="auto"/>
        <w:ind w:firstLine="584"/>
        <w:rPr>
          <w:color w:val="C00000"/>
        </w:rPr>
      </w:pPr>
      <w:r w:rsidRPr="00EA01F4">
        <w:rPr>
          <w:color w:val="C00000"/>
        </w:rPr>
        <w:t>Kurssi arvioidaan numerolla.</w:t>
      </w:r>
    </w:p>
    <w:p w:rsidR="001620F1" w:rsidRDefault="001620F1" w:rsidP="000273A6">
      <w:pPr>
        <w:pStyle w:val="Luettelokappale"/>
        <w:keepNext/>
        <w:widowControl/>
        <w:spacing w:line="240" w:lineRule="auto"/>
        <w:ind w:firstLine="584"/>
        <w:rPr>
          <w:color w:val="C00000"/>
        </w:rPr>
      </w:pPr>
    </w:p>
    <w:p w:rsidR="001620F1" w:rsidRPr="00EA01F4" w:rsidRDefault="001620F1" w:rsidP="000273A6">
      <w:pPr>
        <w:pStyle w:val="Luettelokappale"/>
        <w:keepNext/>
        <w:widowControl/>
        <w:spacing w:line="240" w:lineRule="auto"/>
        <w:ind w:firstLine="584"/>
        <w:rPr>
          <w:color w:val="C00000"/>
        </w:rPr>
      </w:pPr>
    </w:p>
    <w:p w:rsidR="00895483" w:rsidRDefault="00C47505" w:rsidP="000273A6">
      <w:pPr>
        <w:pStyle w:val="Otsikko2"/>
        <w:widowControl/>
      </w:pPr>
      <w:bookmarkStart w:id="204" w:name="_Toc423589971"/>
      <w:bookmarkStart w:id="205" w:name="_Toc452996936"/>
      <w:bookmarkStart w:id="206" w:name="_Toc415582308"/>
      <w:bookmarkEnd w:id="203"/>
      <w:r w:rsidRPr="009E56A2">
        <w:t>5.10</w:t>
      </w:r>
      <w:r w:rsidR="0049419E">
        <w:tab/>
      </w:r>
      <w:r w:rsidRPr="009E56A2">
        <w:t>Kemia</w:t>
      </w:r>
      <w:bookmarkEnd w:id="204"/>
      <w:bookmarkEnd w:id="205"/>
    </w:p>
    <w:p w:rsidR="001620F1" w:rsidRDefault="001620F1" w:rsidP="000273A6">
      <w:pPr>
        <w:keepNext/>
        <w:widowControl/>
        <w:tabs>
          <w:tab w:val="left" w:pos="1276"/>
          <w:tab w:val="left" w:pos="1985"/>
          <w:tab w:val="right" w:pos="8789"/>
        </w:tabs>
        <w:spacing w:line="240" w:lineRule="auto"/>
        <w:ind w:left="1304"/>
      </w:pPr>
    </w:p>
    <w:p w:rsidR="001620F1" w:rsidRDefault="001620F1" w:rsidP="000273A6">
      <w:pPr>
        <w:keepNext/>
        <w:widowControl/>
        <w:tabs>
          <w:tab w:val="left" w:pos="1276"/>
          <w:tab w:val="left" w:pos="1985"/>
          <w:tab w:val="right" w:pos="8789"/>
        </w:tabs>
        <w:spacing w:line="240" w:lineRule="auto"/>
        <w:ind w:left="1304"/>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0C0E87">
        <w:rPr>
          <w:szCs w:val="20"/>
        </w:rPr>
        <w:t xml:space="preserve">Tieto- ja viestintäteknologiaa käytetään muun muassa </w:t>
      </w:r>
      <w:r w:rsidRPr="000C0E87">
        <w:t>mallintamisen välineenä, tutkimusten tekemisessä ja tuotosten laatimisessa.</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ksen lähtökohtana on elinympäristöön liittyvien aineiden ja ilmiöiden havainnointi ja tutkiminen. </w:t>
      </w:r>
      <w:r w:rsidRPr="000C0E87">
        <w:rPr>
          <w:szCs w:val="20"/>
        </w:rPr>
        <w:t>Kokeellisuus eri muodoissaan tukee käsitteiden omaksumista ja ymmärtämistä, tutkimisen taitojen oppimista ja luonnontieteiden luonteen hahmottamista. Opiskelijoiden oma kokeellinen työskentely</w:t>
      </w:r>
      <w:r w:rsidRPr="000C0E87">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ksen tavoitteena on, että opiskelija </w:t>
      </w:r>
    </w:p>
    <w:p w:rsidR="00C47505" w:rsidRPr="000C0E87" w:rsidRDefault="00C47505" w:rsidP="00A76A48">
      <w:pPr>
        <w:keepNext/>
        <w:widowControl/>
        <w:numPr>
          <w:ilvl w:val="0"/>
          <w:numId w:val="104"/>
        </w:numPr>
        <w:spacing w:line="240" w:lineRule="auto"/>
        <w:ind w:left="1664"/>
      </w:pPr>
      <w:r w:rsidRPr="000C0E87">
        <w:t>saa ohjausta kemian osaamisensa tunnistamisessa, omien tavoitteiden asettamisessa, oppimishaasteiden kohtaamisessa ja kemian opiskelustrategioiden soveltamisessa</w:t>
      </w:r>
    </w:p>
    <w:p w:rsidR="00C47505" w:rsidRPr="000C0E87" w:rsidRDefault="00C47505" w:rsidP="00A76A48">
      <w:pPr>
        <w:keepNext/>
        <w:widowControl/>
        <w:numPr>
          <w:ilvl w:val="0"/>
          <w:numId w:val="104"/>
        </w:numPr>
        <w:spacing w:line="240" w:lineRule="auto"/>
        <w:ind w:left="1664"/>
      </w:pPr>
      <w:r w:rsidRPr="000C0E87">
        <w:t xml:space="preserve">saa mahdollisuuksia perehtyä kemian soveltamiseen monipuolisissa tilanteissa, kuten luonnossa, elinkeinoelämässä, järjestöissä tai tiedeyhteisöissä </w:t>
      </w:r>
    </w:p>
    <w:p w:rsidR="00C47505" w:rsidRPr="000C0E87" w:rsidRDefault="00C47505" w:rsidP="00A76A48">
      <w:pPr>
        <w:keepNext/>
        <w:widowControl/>
        <w:numPr>
          <w:ilvl w:val="0"/>
          <w:numId w:val="104"/>
        </w:numPr>
        <w:spacing w:line="240" w:lineRule="auto"/>
        <w:ind w:left="1664"/>
      </w:pPr>
      <w:r w:rsidRPr="000C0E87">
        <w:t xml:space="preserve">osaa muodostaa kysymyksiä tarkasteltavista ilmiöistä ja kehittää kysymyksiä edelleen tutkimusten, ongelmanratkaisun tai muun toiminnan lähtökohdiksi </w:t>
      </w:r>
    </w:p>
    <w:p w:rsidR="00C47505" w:rsidRPr="000C0E87" w:rsidRDefault="00C47505" w:rsidP="00A76A48">
      <w:pPr>
        <w:keepNext/>
        <w:widowControl/>
        <w:numPr>
          <w:ilvl w:val="0"/>
          <w:numId w:val="104"/>
        </w:numPr>
        <w:spacing w:line="240" w:lineRule="auto"/>
        <w:ind w:left="1664"/>
      </w:pPr>
      <w:r w:rsidRPr="000C0E87">
        <w:t>osaa suunnitella ja toteuttaa kokeellisia tutkimuksia turvallisesti ja yhteistyössä muiden kanssa</w:t>
      </w:r>
    </w:p>
    <w:p w:rsidR="00C47505" w:rsidRPr="000C0E87" w:rsidRDefault="00C47505" w:rsidP="00A76A48">
      <w:pPr>
        <w:keepNext/>
        <w:widowControl/>
        <w:numPr>
          <w:ilvl w:val="0"/>
          <w:numId w:val="104"/>
        </w:numPr>
        <w:spacing w:line="240" w:lineRule="auto"/>
        <w:ind w:left="1664"/>
      </w:pPr>
      <w:r w:rsidRPr="000C0E87">
        <w:t xml:space="preserve">osaa käsitellä, tulkita ja esittää tutkimusten tuloksia sekä arvioida niitä ja koko tutkimusprosessia </w:t>
      </w:r>
    </w:p>
    <w:p w:rsidR="00C47505" w:rsidRPr="000C0E87" w:rsidRDefault="00C47505" w:rsidP="00A76A48">
      <w:pPr>
        <w:keepNext/>
        <w:widowControl/>
        <w:numPr>
          <w:ilvl w:val="0"/>
          <w:numId w:val="104"/>
        </w:numPr>
        <w:spacing w:line="240" w:lineRule="auto"/>
        <w:ind w:left="1664"/>
      </w:pPr>
      <w:r w:rsidRPr="000C0E87">
        <w:t>osaa käyttää erilaisia malleja ilmiöiden kuvaamisessa ja selittämisessä sekä ennusteiden tekemisessä</w:t>
      </w:r>
    </w:p>
    <w:p w:rsidR="00C47505" w:rsidRPr="000C0E87" w:rsidRDefault="00C47505" w:rsidP="00A76A48">
      <w:pPr>
        <w:keepNext/>
        <w:widowControl/>
        <w:numPr>
          <w:ilvl w:val="0"/>
          <w:numId w:val="104"/>
        </w:numPr>
        <w:spacing w:line="240" w:lineRule="auto"/>
      </w:pPr>
      <w:r w:rsidRPr="000C0E87">
        <w:t>osaa käyttää monipuolisia tietolähteitä ja arvioida niitä kriittisesti kemian tietojensa avulla</w:t>
      </w:r>
    </w:p>
    <w:p w:rsidR="00C47505" w:rsidRPr="000C0E87" w:rsidRDefault="00C47505" w:rsidP="00A76A48">
      <w:pPr>
        <w:keepNext/>
        <w:widowControl/>
        <w:numPr>
          <w:ilvl w:val="0"/>
          <w:numId w:val="104"/>
        </w:numPr>
        <w:spacing w:line="240" w:lineRule="auto"/>
      </w:pPr>
      <w:r w:rsidRPr="000C0E87">
        <w:t>osaa ilmaista johtopäätöksiä ja näkökulmia kemialle ominaisilla tavoilla</w:t>
      </w:r>
    </w:p>
    <w:p w:rsidR="00C47505" w:rsidRPr="000C0E87" w:rsidRDefault="00C47505" w:rsidP="00A76A48">
      <w:pPr>
        <w:keepNext/>
        <w:widowControl/>
        <w:numPr>
          <w:ilvl w:val="0"/>
          <w:numId w:val="104"/>
        </w:numPr>
        <w:spacing w:line="240" w:lineRule="auto"/>
      </w:pPr>
      <w:r w:rsidRPr="000C0E87">
        <w:t>jäsentää käsitystään jokapäiväisen elämän, ympäristön, yhteiskunnan ja teknologian ilmiöistä kemian käsitteiden avulla</w:t>
      </w:r>
    </w:p>
    <w:p w:rsidR="00C47505" w:rsidRPr="000C0E87" w:rsidRDefault="00C47505" w:rsidP="00A76A48">
      <w:pPr>
        <w:keepNext/>
        <w:widowControl/>
        <w:numPr>
          <w:ilvl w:val="0"/>
          <w:numId w:val="104"/>
        </w:numPr>
        <w:spacing w:line="240" w:lineRule="auto"/>
      </w:pPr>
      <w:r w:rsidRPr="000C0E87">
        <w:t xml:space="preserve">ymmärtää luonnontieteellisen tiedon luonnetta ja kehittymistä sekä tieteellisiä tapoja tuottaa tietoa </w:t>
      </w:r>
    </w:p>
    <w:p w:rsidR="00C47505" w:rsidRPr="000C0E87" w:rsidRDefault="00C47505" w:rsidP="00A76A48">
      <w:pPr>
        <w:keepNext/>
        <w:widowControl/>
        <w:numPr>
          <w:ilvl w:val="0"/>
          <w:numId w:val="104"/>
        </w:numPr>
        <w:spacing w:line="240" w:lineRule="auto"/>
      </w:pPr>
      <w:r w:rsidRPr="000C0E87">
        <w:t>osaa arvioida kemian ja siihen liittyvän teknologian merkitystä yksilön ja yhteiskunnan kannalt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bCs/>
        </w:rPr>
        <w:t>Arviointi</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spacing w:line="240" w:lineRule="auto"/>
        <w:ind w:left="1304"/>
      </w:pPr>
      <w:r w:rsidRPr="000C0E87">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 xml:space="preserve">Pakollinen kurssi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1.  Kemiaa kaikkialla (KE1)</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saa kokemuksia, jotka herättävät ja syventävät kiinnostusta kemiaa ja sen opiskelua kohtaan </w:t>
      </w:r>
    </w:p>
    <w:p w:rsidR="00C47505" w:rsidRPr="000C0E87" w:rsidRDefault="00C47505" w:rsidP="00A76A48">
      <w:pPr>
        <w:keepNext/>
        <w:widowControl/>
        <w:numPr>
          <w:ilvl w:val="0"/>
          <w:numId w:val="103"/>
        </w:numPr>
        <w:spacing w:line="240" w:lineRule="auto"/>
        <w:contextualSpacing/>
        <w:rPr>
          <w:szCs w:val="20"/>
        </w:rPr>
      </w:pPr>
      <w:r w:rsidRPr="000C0E87">
        <w:rPr>
          <w:szCs w:val="20"/>
        </w:rPr>
        <w:t>kehittää valmiuksia osallistua kemiaan liittyvään yhteiskunnalliseen keskusteluu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tietoa aineiden ominaisuuksista jokapäiväisen elämän ja ympäristön ilmiöissä </w:t>
      </w:r>
    </w:p>
    <w:p w:rsidR="00C47505" w:rsidRPr="000C0E87" w:rsidRDefault="00C47505" w:rsidP="00A76A48">
      <w:pPr>
        <w:keepNext/>
        <w:widowControl/>
        <w:numPr>
          <w:ilvl w:val="0"/>
          <w:numId w:val="103"/>
        </w:numPr>
        <w:spacing w:line="240" w:lineRule="auto"/>
        <w:rPr>
          <w:szCs w:val="20"/>
        </w:rPr>
      </w:pPr>
      <w:r w:rsidRPr="000C0E87">
        <w:t>osaa tutkia kokeellisesti ja erilaisia malleja käyttäen erilaisia kemian ilmiöitä sekä ottaa huomioon työturvallisuusnäkökohda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aineen ominaisuuksien päättelyssä aineen rakenteen malleja, jaksollista järjestelmää ja tietolähteitä.</w:t>
      </w:r>
    </w:p>
    <w:p w:rsidR="00C47505" w:rsidRPr="000C0E87" w:rsidRDefault="00C47505" w:rsidP="000273A6">
      <w:pPr>
        <w:keepNext/>
        <w:widowControl/>
        <w:tabs>
          <w:tab w:val="left" w:pos="1276"/>
          <w:tab w:val="left" w:pos="1985"/>
          <w:tab w:val="right" w:pos="8789"/>
        </w:tabs>
        <w:spacing w:line="240" w:lineRule="auto"/>
        <w:ind w:left="1664"/>
      </w:pPr>
    </w:p>
    <w:p w:rsidR="001620F1" w:rsidRDefault="001620F1" w:rsidP="000273A6">
      <w:pPr>
        <w:keepNext/>
        <w:widowControl/>
        <w:tabs>
          <w:tab w:val="left" w:pos="1276"/>
          <w:tab w:val="left" w:pos="1985"/>
          <w:tab w:val="right" w:pos="8789"/>
        </w:tabs>
        <w:spacing w:line="240" w:lineRule="auto"/>
        <w:ind w:left="1276"/>
        <w:rPr>
          <w:i/>
        </w:rPr>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nykyaikana, jatko-opinnoissa ja työelämäss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tomin rakenne ja jaksollinen järjestelmä pääpiirteissää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lkuaineiden ja yhdisteiden ominaisuuks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iden ominaisuuksien selittäminen aineen rakenteen, kemiallisten sidosten ja poolisuuden avu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kysymykset tiedonhankinnan lähtökohtana </w:t>
      </w:r>
    </w:p>
    <w:p w:rsidR="007B1DEE" w:rsidRPr="000C0E87" w:rsidRDefault="00C47505" w:rsidP="00A76A48">
      <w:pPr>
        <w:keepNext/>
        <w:widowControl/>
        <w:numPr>
          <w:ilvl w:val="0"/>
          <w:numId w:val="103"/>
        </w:numPr>
        <w:tabs>
          <w:tab w:val="left" w:pos="1276"/>
          <w:tab w:val="left" w:pos="1985"/>
          <w:tab w:val="right" w:pos="8789"/>
        </w:tabs>
        <w:spacing w:line="240" w:lineRule="auto"/>
      </w:pPr>
      <w:r w:rsidRPr="000C0E87">
        <w:t>turvallinen työskentely, aineen erotusmenetelmät, aineiden ominaisuuksien tutkiminen</w:t>
      </w:r>
      <w:r w:rsidR="009D7908" w:rsidRPr="000C0E87">
        <w:t>,</w:t>
      </w:r>
      <w:r w:rsidRPr="000C0E87">
        <w:t xml:space="preserve"> havainnointi ja johtopäätösten tekeminen</w:t>
      </w:r>
    </w:p>
    <w:p w:rsidR="00BB2A9E" w:rsidRDefault="00BB2A9E" w:rsidP="000273A6">
      <w:pPr>
        <w:keepNext/>
        <w:widowControl/>
        <w:adjustRightInd/>
        <w:spacing w:line="240" w:lineRule="auto"/>
        <w:textAlignment w:val="auto"/>
      </w:pPr>
    </w:p>
    <w:p w:rsidR="00BB2A9E" w:rsidRDefault="00BB2A9E" w:rsidP="000273A6">
      <w:pPr>
        <w:keepNext/>
        <w:widowControl/>
        <w:adjustRightInd/>
        <w:spacing w:line="240" w:lineRule="auto"/>
        <w:textAlignment w:val="auto"/>
      </w:pPr>
    </w:p>
    <w:p w:rsidR="00C47505" w:rsidRPr="000C0E87" w:rsidRDefault="00C47505" w:rsidP="000273A6">
      <w:pPr>
        <w:keepNext/>
        <w:widowControl/>
        <w:adjustRightInd/>
        <w:spacing w:line="240" w:lineRule="auto"/>
        <w:ind w:firstLine="1276"/>
        <w:textAlignment w:val="auto"/>
      </w:pPr>
      <w:r w:rsidRPr="000C0E87">
        <w:rPr>
          <w:b/>
        </w:rPr>
        <w:t xml:space="preserve">Valtakunnalliset syventävät kurssit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 xml:space="preserve">2.  Ihmisen ja elinympäristön kemiaa (KE2)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orgaanisiin yhdisteisiin ja ainemäärään liittyviä käsitteitä jokapäiväisen elämän, ympäristön, yhteiskunnan ja teknologian ilmiöissä </w:t>
      </w:r>
    </w:p>
    <w:p w:rsidR="00C47505" w:rsidRPr="000C0E87" w:rsidRDefault="00C47505" w:rsidP="00A76A48">
      <w:pPr>
        <w:keepNext/>
        <w:widowControl/>
        <w:numPr>
          <w:ilvl w:val="0"/>
          <w:numId w:val="103"/>
        </w:numPr>
        <w:spacing w:line="240" w:lineRule="auto"/>
        <w:rPr>
          <w:szCs w:val="20"/>
        </w:rPr>
      </w:pPr>
      <w:r w:rsidRPr="000C0E87">
        <w:t>osaa tutkia kokeellisesti ja erilaisia malleja käyttäen orgaanisiin yhdisteisiin, ainemäärään ja pitoisuuteen liittyviä ilmiöitä</w:t>
      </w:r>
    </w:p>
    <w:p w:rsidR="00C47505" w:rsidRPr="000C0E87" w:rsidRDefault="00C47505" w:rsidP="00A76A48">
      <w:pPr>
        <w:keepNext/>
        <w:widowControl/>
        <w:numPr>
          <w:ilvl w:val="0"/>
          <w:numId w:val="103"/>
        </w:numPr>
        <w:spacing w:line="240" w:lineRule="auto"/>
        <w:rPr>
          <w:szCs w:val="20"/>
        </w:rPr>
      </w:pPr>
      <w:r w:rsidRPr="000C0E87">
        <w:rPr>
          <w:szCs w:val="20"/>
        </w:rPr>
        <w:t>ymmärtää, kuinka kemiallinen tieto rakentuu kokeellisen toiminnan ja siihen kytkeytyvän mallintamisen kaut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tieto- ja viestintäteknologiaa mallintamisen välineenä.</w:t>
      </w:r>
    </w:p>
    <w:p w:rsidR="00C47505" w:rsidRPr="000C0E87" w:rsidRDefault="00C47505" w:rsidP="000273A6">
      <w:pPr>
        <w:keepNext/>
        <w:widowControl/>
        <w:tabs>
          <w:tab w:val="left" w:pos="1276"/>
          <w:tab w:val="left" w:pos="1985"/>
          <w:tab w:val="right" w:pos="8789"/>
        </w:tabs>
        <w:spacing w:line="240" w:lineRule="auto"/>
        <w:rPr>
          <w:i/>
        </w:rPr>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hyvinvoinnin ja terveyden kannal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rgaanisten yhdisteiden, kuten hiilivetyjen, happi- ja typpiyhdisteiden, rakenteiden mallintaminen ja kuvaaminen erilaisilla mallei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varuusrakenne ja isomer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rgaanisten yhdisteiden ominaisuuksien selittäminen rakenteen avu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määrä ja pitoisuus</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yövälineiden ja reagenssien käyttö sekä liuosten valmistus</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aineen rakenteen analyysimenetelmät, kuten spektroskopia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3.  Reaktiot ja energia (KE3)</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reaktioihin liittyviä käsitteitä jokapäiväisen elämän, ympäristön, yhteiskunnan ja teknologian ilmiöissä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tutkia kokeellisesti ja erilaisia malleja käyttäen reaktioihin liittyviä ilmiöitä</w:t>
      </w:r>
    </w:p>
    <w:p w:rsidR="00C47505" w:rsidRPr="000C0E87" w:rsidRDefault="00C47505" w:rsidP="00A76A48">
      <w:pPr>
        <w:keepNext/>
        <w:widowControl/>
        <w:numPr>
          <w:ilvl w:val="0"/>
          <w:numId w:val="103"/>
        </w:numPr>
        <w:spacing w:line="240" w:lineRule="auto"/>
        <w:rPr>
          <w:szCs w:val="20"/>
        </w:rPr>
      </w:pPr>
      <w:r w:rsidRPr="000C0E87">
        <w:rPr>
          <w:szCs w:val="20"/>
        </w:rPr>
        <w:t>ymmärtää aineen ja energian häviämättömyyden merkityksen kemiass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energiaratkaisujen ja ympäristön kannal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en reaktion symbolinen ilmaisu ja tasapainottamine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epäorgaanisten ja orgaanisten yhdisteiden reaktioita sekä niiden sovelluks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en häviämättömyys kemiallisessa reaktiossa ja sen yksinkertainen laskennallinen käsittely</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energian häviämättömyys kemiallisessa reaktiossa, sidosenergia ja Hessin laki</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kaasujen ominaisuudet ja yleinen tilanyhtälö  </w:t>
      </w:r>
    </w:p>
    <w:p w:rsidR="007B1DEE" w:rsidRPr="000C0E87" w:rsidRDefault="00C47505" w:rsidP="00A76A48">
      <w:pPr>
        <w:keepNext/>
        <w:widowControl/>
        <w:numPr>
          <w:ilvl w:val="0"/>
          <w:numId w:val="103"/>
        </w:numPr>
        <w:tabs>
          <w:tab w:val="left" w:pos="1276"/>
          <w:tab w:val="left" w:pos="1985"/>
          <w:tab w:val="right" w:pos="8789"/>
        </w:tabs>
        <w:spacing w:line="240" w:lineRule="auto"/>
      </w:pPr>
      <w:r w:rsidRPr="000C0E87">
        <w:t>reaktioiden tutkiminen kokeellisesti, titraus analyysimenetelmänä, tutkimustulosten käsitteleminen, tulkitseminen ja esittäminen</w:t>
      </w:r>
    </w:p>
    <w:p w:rsidR="007B1DEE" w:rsidRPr="000C0E87" w:rsidRDefault="007B1DEE" w:rsidP="000273A6">
      <w:pPr>
        <w:keepNext/>
        <w:widowControl/>
        <w:adjustRightInd/>
        <w:spacing w:line="240" w:lineRule="auto"/>
        <w:textAlignment w:val="auto"/>
        <w:rPr>
          <w:b/>
        </w:rPr>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4.  Materiaalit ja teknologia (KE4)</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ja soveltaa materiaaleihin ja teknologiaan liittyviä kemian käsitteitä jokapäiväisen elämän, ympäristön ja yhteiskunnan ilmiöissä</w:t>
      </w:r>
    </w:p>
    <w:p w:rsidR="00C47505" w:rsidRPr="000C0E87" w:rsidRDefault="00C47505" w:rsidP="00A76A48">
      <w:pPr>
        <w:keepNext/>
        <w:widowControl/>
        <w:numPr>
          <w:ilvl w:val="0"/>
          <w:numId w:val="103"/>
        </w:numPr>
        <w:spacing w:line="240" w:lineRule="auto"/>
        <w:rPr>
          <w:szCs w:val="20"/>
        </w:rPr>
      </w:pPr>
      <w:r w:rsidRPr="000C0E87">
        <w:rPr>
          <w:szCs w:val="20"/>
        </w:rPr>
        <w:t>osaa tutkia kokeellisesti ja malleja käyttäen materiaaleihin ja sähkökemiaan liittyviä ilmiöitä</w:t>
      </w:r>
    </w:p>
    <w:p w:rsidR="00C47505" w:rsidRPr="000C0E87" w:rsidRDefault="00C47505" w:rsidP="00A76A48">
      <w:pPr>
        <w:keepNext/>
        <w:widowControl/>
        <w:numPr>
          <w:ilvl w:val="0"/>
          <w:numId w:val="103"/>
        </w:numPr>
        <w:spacing w:line="240" w:lineRule="auto"/>
        <w:rPr>
          <w:szCs w:val="20"/>
        </w:rPr>
      </w:pPr>
      <w:r w:rsidRPr="000C0E87">
        <w:rPr>
          <w:szCs w:val="20"/>
        </w:rPr>
        <w:t xml:space="preserve">harjaantuu ilmaisemaan itseään kemialle ominaisilla tavoilla ja analysoimaan eri tietolähteiden argumentointia </w:t>
      </w:r>
    </w:p>
    <w:p w:rsidR="00C47505" w:rsidRPr="000C0E87" w:rsidRDefault="00C47505" w:rsidP="00A76A48">
      <w:pPr>
        <w:keepNext/>
        <w:widowControl/>
        <w:numPr>
          <w:ilvl w:val="0"/>
          <w:numId w:val="103"/>
        </w:numPr>
        <w:spacing w:line="240" w:lineRule="auto"/>
      </w:pPr>
      <w:r w:rsidRPr="000C0E87">
        <w:t>osaa käyttää tieto- ja viestintäteknologiaa tuotosten muodostamisess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i/>
        </w:rPr>
      </w:pPr>
      <w:r w:rsidRPr="000C0E87">
        <w:rPr>
          <w:i/>
        </w:rPr>
        <w:t>Keskeiset sisällö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teknologiassa ja yhteiskunnass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metallien ja polymeerien ominaisuudet, käyttö ja elinkaari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tomin ulkoelektronirakenne ja jaksollinen järjestelmä alkuaineiden jaksollisten ominaisuuksien selittäjän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hapetusluvut ja hapetus-pelkistysreaktio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sähkökemian keskeiset periaatteet: jännitesarja, normaalipotentiaali, kemiallinen pari ja elektrolyysi</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ten reaktioiden laskennallinen soveltamine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utkimuksen tai ongelmanratkaisun ideointi ja suunnittelu</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yhteistyön rooli kemiallisen tiedon tuottamisessa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5.  Reaktiot ja tasapaino (KE5)</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2"/>
        </w:numPr>
        <w:spacing w:line="240" w:lineRule="auto"/>
      </w:pPr>
      <w:r w:rsidRPr="000C0E87">
        <w:t>osaa käyttää ja soveltaa reaktioiden ja kemiallisen tasapainon käsitteitä jokapäiväisen elämän, ympäristön, yhteiskunnan ja teknologian ilmiöissä</w:t>
      </w:r>
    </w:p>
    <w:p w:rsidR="00C47505" w:rsidRPr="000C0E87" w:rsidRDefault="00C47505" w:rsidP="00A76A48">
      <w:pPr>
        <w:keepNext/>
        <w:widowControl/>
        <w:numPr>
          <w:ilvl w:val="0"/>
          <w:numId w:val="102"/>
        </w:numPr>
        <w:spacing w:line="240" w:lineRule="auto"/>
        <w:rPr>
          <w:szCs w:val="20"/>
        </w:rPr>
      </w:pPr>
      <w:r w:rsidRPr="000C0E87">
        <w:rPr>
          <w:szCs w:val="20"/>
        </w:rPr>
        <w:t>osaa tutkia kokeellisesti ja malleja käyttäen reaktioihin ja kemialliseen tasapainoon liittyviä ilmiöitä</w:t>
      </w:r>
    </w:p>
    <w:p w:rsidR="00C47505" w:rsidRPr="000C0E87" w:rsidRDefault="00C47505" w:rsidP="00A76A48">
      <w:pPr>
        <w:keepNext/>
        <w:widowControl/>
        <w:numPr>
          <w:ilvl w:val="0"/>
          <w:numId w:val="102"/>
        </w:numPr>
        <w:spacing w:line="240" w:lineRule="auto"/>
      </w:pPr>
      <w:r w:rsidRPr="000C0E87">
        <w:t xml:space="preserve">osaa käyttää laskennallisia ja graafisia malleja reaktionopeuden ja kemiallisen tasapainon kuvaamisessa, selittämisessä ja ennusteiden tekemisessä.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kestävän tulevaisuuden rakentamisess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en reaktion nopeus ja siihen vaikuttavia tekijöit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omogeeninen ja heterogeeninen tasapaino sekä tasapainotilaan vaikuttaminen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appo-emästasapaino, vahvat ja heikot protolyytit ja puskuriliuokse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asapainoon liittyvät graafiset esitykse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omogeenisen ja happo-emästasapainon laskennallinen käsittely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tutkimustulosten ja -prosessin arviointi </w:t>
      </w:r>
    </w:p>
    <w:p w:rsidR="00C47505" w:rsidRPr="000C0E87" w:rsidRDefault="00C47505" w:rsidP="000273A6">
      <w:pPr>
        <w:keepNext/>
        <w:widowControl/>
        <w:spacing w:line="240" w:lineRule="auto"/>
        <w:rPr>
          <w:b/>
          <w:color w:val="FF0000"/>
        </w:rPr>
      </w:pPr>
    </w:p>
    <w:p w:rsidR="00365AD9" w:rsidRPr="000C0E87" w:rsidRDefault="00365AD9" w:rsidP="000273A6">
      <w:pPr>
        <w:pStyle w:val="Luettelokappale"/>
        <w:keepNext/>
        <w:widowControl/>
        <w:spacing w:line="240" w:lineRule="auto"/>
        <w:ind w:firstLine="584"/>
        <w:rPr>
          <w:b/>
          <w:color w:val="FF0000"/>
        </w:rPr>
      </w:pPr>
    </w:p>
    <w:p w:rsidR="003D6A4C" w:rsidRPr="00BB2A9E" w:rsidRDefault="003D6A4C" w:rsidP="001620F1">
      <w:pPr>
        <w:keepNext/>
        <w:widowControl/>
        <w:spacing w:line="240" w:lineRule="auto"/>
        <w:ind w:left="720" w:firstLine="556"/>
        <w:rPr>
          <w:b/>
          <w:color w:val="C00000"/>
        </w:rPr>
      </w:pPr>
      <w:r w:rsidRPr="00BB2A9E">
        <w:rPr>
          <w:b/>
          <w:color w:val="C00000"/>
        </w:rPr>
        <w:t>Koulukohtaiset soveltavat kurssit</w:t>
      </w:r>
    </w:p>
    <w:p w:rsidR="003D6A4C" w:rsidRPr="00EA01F4" w:rsidRDefault="003D6A4C" w:rsidP="000273A6">
      <w:pPr>
        <w:pStyle w:val="Luettelokappale"/>
        <w:keepNext/>
        <w:widowControl/>
        <w:spacing w:line="240" w:lineRule="auto"/>
        <w:ind w:firstLine="584"/>
        <w:rPr>
          <w:b/>
          <w:color w:val="C00000"/>
        </w:rPr>
      </w:pPr>
    </w:p>
    <w:p w:rsidR="00365AD9" w:rsidRPr="00EA01F4" w:rsidRDefault="00365AD9" w:rsidP="000273A6">
      <w:pPr>
        <w:pStyle w:val="Luettelokappale"/>
        <w:keepNext/>
        <w:widowControl/>
        <w:spacing w:line="240" w:lineRule="auto"/>
        <w:ind w:firstLine="584"/>
        <w:rPr>
          <w:b/>
          <w:color w:val="C00000"/>
        </w:rPr>
      </w:pPr>
      <w:r w:rsidRPr="00EA01F4">
        <w:rPr>
          <w:b/>
          <w:color w:val="C00000"/>
        </w:rPr>
        <w:t>6. Työkurssi (KE6)</w:t>
      </w:r>
    </w:p>
    <w:p w:rsidR="00365AD9" w:rsidRPr="00EA01F4" w:rsidRDefault="00365AD9" w:rsidP="000273A6">
      <w:pPr>
        <w:pStyle w:val="Luettelokappale"/>
        <w:keepNext/>
        <w:widowControl/>
        <w:tabs>
          <w:tab w:val="left" w:pos="6237"/>
        </w:tabs>
        <w:spacing w:line="240" w:lineRule="auto"/>
        <w:rPr>
          <w:i/>
          <w:color w:val="C00000"/>
        </w:rPr>
      </w:pPr>
    </w:p>
    <w:p w:rsidR="00365AD9" w:rsidRPr="00EA01F4" w:rsidRDefault="00365AD9" w:rsidP="000273A6">
      <w:pPr>
        <w:pStyle w:val="Luettelokappale"/>
        <w:keepNext/>
        <w:widowControl/>
        <w:tabs>
          <w:tab w:val="left" w:pos="6237"/>
        </w:tabs>
        <w:spacing w:line="240" w:lineRule="auto"/>
        <w:ind w:left="1276"/>
        <w:rPr>
          <w:i/>
          <w:color w:val="C00000"/>
        </w:rPr>
      </w:pPr>
      <w:r w:rsidRPr="00EA01F4">
        <w:rPr>
          <w:i/>
          <w:color w:val="C00000"/>
        </w:rPr>
        <w:t>Tavoitteet</w:t>
      </w:r>
    </w:p>
    <w:p w:rsidR="003D6A4C" w:rsidRPr="00EA01F4" w:rsidRDefault="00365AD9" w:rsidP="000273A6">
      <w:pPr>
        <w:pStyle w:val="Luettelokappale"/>
        <w:keepNext/>
        <w:widowControl/>
        <w:spacing w:line="240" w:lineRule="auto"/>
        <w:ind w:firstLine="556"/>
        <w:rPr>
          <w:color w:val="C00000"/>
        </w:rPr>
      </w:pPr>
      <w:r w:rsidRPr="00EA01F4">
        <w:rPr>
          <w:color w:val="C00000"/>
        </w:rPr>
        <w:t>Kurssin tavoitteena on, että opiskelija</w:t>
      </w:r>
    </w:p>
    <w:p w:rsidR="001620F1" w:rsidRDefault="00365AD9" w:rsidP="00A76A48">
      <w:pPr>
        <w:pStyle w:val="Luettelokappale"/>
        <w:keepNext/>
        <w:widowControl/>
        <w:numPr>
          <w:ilvl w:val="0"/>
          <w:numId w:val="489"/>
        </w:numPr>
        <w:spacing w:line="240" w:lineRule="auto"/>
        <w:ind w:left="1701" w:hanging="425"/>
        <w:rPr>
          <w:color w:val="C00000"/>
        </w:rPr>
      </w:pPr>
      <w:r w:rsidRPr="00EA01F4">
        <w:rPr>
          <w:color w:val="C00000"/>
        </w:rPr>
        <w:t>tutustuu välineisiin</w:t>
      </w:r>
    </w:p>
    <w:p w:rsidR="00365AD9" w:rsidRPr="001620F1" w:rsidRDefault="00365AD9" w:rsidP="00A76A48">
      <w:pPr>
        <w:pStyle w:val="Luettelokappale"/>
        <w:keepNext/>
        <w:widowControl/>
        <w:numPr>
          <w:ilvl w:val="0"/>
          <w:numId w:val="489"/>
        </w:numPr>
        <w:spacing w:line="240" w:lineRule="auto"/>
        <w:ind w:left="1701" w:hanging="425"/>
        <w:rPr>
          <w:color w:val="C00000"/>
        </w:rPr>
      </w:pPr>
      <w:r w:rsidRPr="001620F1">
        <w:rPr>
          <w:color w:val="C00000"/>
        </w:rPr>
        <w:t>harjaantuu suunnittelemaan ja suorittamaan erilaisia kemian kokeita ja mittauksia.</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365AD9" w:rsidRPr="00EA01F4" w:rsidRDefault="00365AD9" w:rsidP="000273A6">
      <w:pPr>
        <w:pStyle w:val="Luettelokappale"/>
        <w:keepNext/>
        <w:widowControl/>
        <w:spacing w:line="240" w:lineRule="auto"/>
        <w:ind w:left="1304"/>
        <w:rPr>
          <w:color w:val="C00000"/>
        </w:rPr>
      </w:pPr>
      <w:r w:rsidRPr="00EA01F4">
        <w:rPr>
          <w:color w:val="C00000"/>
        </w:rPr>
        <w:t>Kurssilla tehdään ohjattuja ja omakohtaisia kemian ilmiöihin liittyviä kokeita. Näiden avulla harjoitellaan mittalaitteiden käyttämistä. Kurssilla harjoitellaan myös työselostuksen tekoa.</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365AD9" w:rsidRPr="00EA01F4" w:rsidRDefault="00365AD9" w:rsidP="000273A6">
      <w:pPr>
        <w:pStyle w:val="Luettelokappale"/>
        <w:keepNext/>
        <w:widowControl/>
        <w:spacing w:line="240" w:lineRule="auto"/>
        <w:rPr>
          <w:b/>
          <w:color w:val="C00000"/>
        </w:rPr>
      </w:pPr>
    </w:p>
    <w:p w:rsidR="003263F0" w:rsidRDefault="003263F0" w:rsidP="000273A6">
      <w:pPr>
        <w:pStyle w:val="Luettelokappale"/>
        <w:keepNext/>
        <w:widowControl/>
        <w:spacing w:line="240" w:lineRule="auto"/>
        <w:ind w:firstLine="584"/>
        <w:rPr>
          <w:b/>
          <w:color w:val="C00000"/>
        </w:rPr>
      </w:pPr>
    </w:p>
    <w:p w:rsidR="00365AD9" w:rsidRPr="00EA01F4" w:rsidRDefault="00365AD9" w:rsidP="000273A6">
      <w:pPr>
        <w:pStyle w:val="Luettelokappale"/>
        <w:keepNext/>
        <w:widowControl/>
        <w:spacing w:line="240" w:lineRule="auto"/>
        <w:ind w:firstLine="584"/>
        <w:rPr>
          <w:b/>
          <w:color w:val="C00000"/>
        </w:rPr>
      </w:pPr>
      <w:r w:rsidRPr="00EA01F4">
        <w:rPr>
          <w:b/>
          <w:color w:val="C00000"/>
        </w:rPr>
        <w:t>7. Kertauskurssi (KE7)</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Tavoitteet</w:t>
      </w:r>
    </w:p>
    <w:p w:rsidR="003D6A4C" w:rsidRPr="00EA01F4" w:rsidRDefault="00365AD9" w:rsidP="000273A6">
      <w:pPr>
        <w:pStyle w:val="Luettelokappale"/>
        <w:keepNext/>
        <w:widowControl/>
        <w:spacing w:line="240" w:lineRule="auto"/>
        <w:ind w:firstLine="584"/>
        <w:rPr>
          <w:color w:val="C00000"/>
        </w:rPr>
      </w:pPr>
      <w:r w:rsidRPr="00EA01F4">
        <w:rPr>
          <w:color w:val="C00000"/>
        </w:rPr>
        <w:t>Kurssin tavoitteena on, että opiskelija</w:t>
      </w:r>
    </w:p>
    <w:p w:rsidR="001620F1" w:rsidRDefault="00365AD9" w:rsidP="00A76A48">
      <w:pPr>
        <w:pStyle w:val="Luettelokappale"/>
        <w:keepNext/>
        <w:widowControl/>
        <w:numPr>
          <w:ilvl w:val="0"/>
          <w:numId w:val="490"/>
        </w:numPr>
        <w:spacing w:line="240" w:lineRule="auto"/>
        <w:ind w:left="1701" w:hanging="425"/>
        <w:rPr>
          <w:color w:val="C00000"/>
        </w:rPr>
      </w:pPr>
      <w:r w:rsidRPr="00EA01F4">
        <w:rPr>
          <w:color w:val="C00000"/>
        </w:rPr>
        <w:t>s</w:t>
      </w:r>
      <w:r w:rsidR="001620F1">
        <w:rPr>
          <w:color w:val="C00000"/>
        </w:rPr>
        <w:t>aa kokonaiskuvan lukion kemiasta</w:t>
      </w:r>
    </w:p>
    <w:p w:rsidR="00365AD9" w:rsidRPr="001620F1" w:rsidRDefault="00365AD9" w:rsidP="00A76A48">
      <w:pPr>
        <w:pStyle w:val="Luettelokappale"/>
        <w:keepNext/>
        <w:widowControl/>
        <w:numPr>
          <w:ilvl w:val="0"/>
          <w:numId w:val="490"/>
        </w:numPr>
        <w:spacing w:line="240" w:lineRule="auto"/>
        <w:ind w:left="1701" w:hanging="425"/>
        <w:rPr>
          <w:color w:val="C00000"/>
        </w:rPr>
      </w:pPr>
      <w:r w:rsidRPr="001620F1">
        <w:rPr>
          <w:color w:val="C00000"/>
        </w:rPr>
        <w:t>osaa sujuvasti ratkaista ylioppilaskokeen tasoisia tehtäviä.</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365AD9" w:rsidRPr="00EA01F4" w:rsidRDefault="00365AD9" w:rsidP="000273A6">
      <w:pPr>
        <w:pStyle w:val="Luettelokappale"/>
        <w:keepNext/>
        <w:widowControl/>
        <w:spacing w:line="240" w:lineRule="auto"/>
        <w:ind w:left="1304"/>
        <w:rPr>
          <w:color w:val="C00000"/>
        </w:rPr>
      </w:pPr>
      <w:r w:rsidRPr="00EA01F4">
        <w:rPr>
          <w:color w:val="C00000"/>
        </w:rPr>
        <w:t>Kurssilla kerrataan lukion kemian oppimäärä. Tarkastellaan ylioppilaskoetehtäviä ja kemian pääsykoetehtäviä.</w:t>
      </w:r>
    </w:p>
    <w:p w:rsidR="00365AD9" w:rsidRPr="00EA01F4" w:rsidRDefault="00365AD9" w:rsidP="000273A6">
      <w:pPr>
        <w:pStyle w:val="Luettelokappale"/>
        <w:keepNext/>
        <w:widowControl/>
        <w:spacing w:line="240" w:lineRule="auto"/>
        <w:rPr>
          <w:color w:val="C00000"/>
        </w:rPr>
      </w:pPr>
    </w:p>
    <w:p w:rsidR="00365AD9"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F0619F" w:rsidRDefault="00F0619F" w:rsidP="000273A6">
      <w:pPr>
        <w:pStyle w:val="Otsikko2"/>
        <w:widowControl/>
      </w:pPr>
    </w:p>
    <w:p w:rsidR="00F0619F" w:rsidRDefault="00F0619F" w:rsidP="000273A6">
      <w:pPr>
        <w:pStyle w:val="Otsikko2"/>
        <w:widowControl/>
      </w:pPr>
    </w:p>
    <w:p w:rsidR="00F0619F" w:rsidRDefault="0049419E" w:rsidP="000273A6">
      <w:pPr>
        <w:pStyle w:val="Otsikko2"/>
        <w:widowControl/>
      </w:pPr>
      <w:bookmarkStart w:id="207" w:name="_Toc452996937"/>
      <w:r>
        <w:t>5.11</w:t>
      </w:r>
      <w:r>
        <w:tab/>
      </w:r>
      <w:r w:rsidR="00F0619F" w:rsidRPr="00F0619F">
        <w:t>Tietotekniikka</w:t>
      </w:r>
      <w:bookmarkEnd w:id="207"/>
    </w:p>
    <w:p w:rsidR="003263F0" w:rsidRDefault="003263F0" w:rsidP="000273A6">
      <w:pPr>
        <w:keepNext/>
        <w:widowControl/>
        <w:autoSpaceDE w:val="0"/>
        <w:autoSpaceDN w:val="0"/>
        <w:rPr>
          <w:szCs w:val="20"/>
        </w:rPr>
      </w:pPr>
    </w:p>
    <w:p w:rsidR="003263F0" w:rsidRPr="003263F0" w:rsidRDefault="003263F0" w:rsidP="001620F1">
      <w:pPr>
        <w:pStyle w:val="Sisennettyleipteksti"/>
        <w:keepNext/>
        <w:widowControl/>
        <w:spacing w:line="240" w:lineRule="auto"/>
        <w:ind w:left="1304"/>
        <w:rPr>
          <w:color w:val="C00000"/>
        </w:rPr>
      </w:pPr>
      <w:r w:rsidRPr="003263F0">
        <w:rPr>
          <w:color w:val="C00000"/>
        </w:rPr>
        <w:t xml:space="preserve">Tietotekniikalla on merkittävä osa yhteiskunnassa. Erityisesti tiedon käsittelyssä, havainnollistamisessa kuvin ja videoin sekä tiedon tallennuksessa tietokone on tehokas. Tietoverkot tarjoavat erityisen hyvät mahdollisuudet tiedon hankintaan. </w:t>
      </w:r>
    </w:p>
    <w:p w:rsidR="003263F0" w:rsidRPr="003263F0" w:rsidRDefault="003263F0" w:rsidP="000273A6">
      <w:pPr>
        <w:keepNext/>
        <w:widowControl/>
        <w:autoSpaceDE w:val="0"/>
        <w:autoSpaceDN w:val="0"/>
        <w:spacing w:line="240" w:lineRule="auto"/>
        <w:rPr>
          <w:color w:val="C00000"/>
          <w:szCs w:val="20"/>
        </w:rPr>
      </w:pPr>
    </w:p>
    <w:p w:rsidR="003263F0" w:rsidRPr="003263F0" w:rsidRDefault="003263F0" w:rsidP="000273A6">
      <w:pPr>
        <w:pStyle w:val="Otsikko6"/>
        <w:widowControl/>
        <w:ind w:firstLine="1304"/>
        <w:rPr>
          <w:color w:val="C00000"/>
        </w:rPr>
      </w:pPr>
      <w:r w:rsidRPr="003263F0">
        <w:rPr>
          <w:color w:val="C00000"/>
        </w:rPr>
        <w:t>Tavoitteet</w:t>
      </w:r>
    </w:p>
    <w:p w:rsidR="003263F0" w:rsidRPr="003263F0" w:rsidRDefault="003263F0" w:rsidP="000273A6">
      <w:pPr>
        <w:pStyle w:val="Sisennettyleipteksti"/>
        <w:keepNext/>
        <w:widowControl/>
        <w:spacing w:line="240" w:lineRule="auto"/>
        <w:ind w:firstLine="1304"/>
        <w:rPr>
          <w:color w:val="C00000"/>
        </w:rPr>
      </w:pPr>
      <w:r w:rsidRPr="003263F0">
        <w:rPr>
          <w:color w:val="C00000"/>
        </w:rPr>
        <w:t>Oppiaineen tavoitteena on, että opiskelij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saa myönteisiä tiedollisia ja taidollisia kokemuksi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 xml:space="preserve">näkee tietotekniikan osana yhteiskunnan kehitystä </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 xml:space="preserve">saa valmiuksia tietokoneen ja työvälineohjelmistojen käyttöön </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ymmärtää tietojärjestelmien toimintaperiaatteita ja niiden hyväksikäytön mahdollisuuksi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ymmärtää tietotekniikan mahdollisuuksia ja vaaroja maailmanlaajuisten ongelmien ratkaisuiss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pystyy hyödyntämään tietokonetta eri oppiaineiden opinnoiss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perehtyy monipuolisesti työvälineohjelmien käyttöön j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oppii oma-aloitteiseen työskentelyyn ja tiedonhankintaan.</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Työtavat</w:t>
      </w:r>
    </w:p>
    <w:p w:rsidR="003263F0" w:rsidRPr="003263F0" w:rsidRDefault="003263F0" w:rsidP="001620F1">
      <w:pPr>
        <w:pStyle w:val="Otsikko6"/>
        <w:widowControl/>
        <w:spacing w:before="0" w:line="240" w:lineRule="auto"/>
        <w:ind w:left="1304"/>
        <w:rPr>
          <w:i w:val="0"/>
          <w:color w:val="C00000"/>
        </w:rPr>
      </w:pPr>
      <w:r w:rsidRPr="003263F0">
        <w:rPr>
          <w:i w:val="0"/>
          <w:color w:val="C00000"/>
        </w:rPr>
        <w:t>Pääpaino tietotekniikan opiskelussa on opiskelijoiden tekemillä ohjatuilla harjoituksilla.</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Suoritusjärjestys</w:t>
      </w:r>
    </w:p>
    <w:p w:rsidR="003263F0" w:rsidRPr="003263F0" w:rsidRDefault="003263F0" w:rsidP="001620F1">
      <w:pPr>
        <w:pStyle w:val="Otsikko6"/>
        <w:widowControl/>
        <w:spacing w:before="0" w:line="240" w:lineRule="auto"/>
        <w:ind w:left="1304"/>
        <w:rPr>
          <w:i w:val="0"/>
          <w:color w:val="C00000"/>
        </w:rPr>
      </w:pPr>
      <w:r w:rsidRPr="003263F0">
        <w:rPr>
          <w:i w:val="0"/>
          <w:color w:val="C00000"/>
        </w:rPr>
        <w:t>Kurssit voidaan suorittaa missä järjestyksessä tahansa. Perusvalmiuskurssi AT1 suositellaan suoritettavaksi ensimmäisenä.</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Arviointi</w:t>
      </w:r>
    </w:p>
    <w:p w:rsidR="003263F0" w:rsidRPr="003263F0" w:rsidRDefault="003263F0" w:rsidP="001620F1">
      <w:pPr>
        <w:pStyle w:val="Otsikko6"/>
        <w:widowControl/>
        <w:spacing w:before="0" w:line="240" w:lineRule="auto"/>
        <w:ind w:left="1304"/>
        <w:rPr>
          <w:i w:val="0"/>
          <w:color w:val="C00000"/>
        </w:rPr>
      </w:pPr>
      <w:r w:rsidRPr="003263F0">
        <w:rPr>
          <w:i w:val="0"/>
          <w:color w:val="C00000"/>
        </w:rPr>
        <w:t>Kurssit ovat soveltavia kursseja. Kurssit arvostellaan numeroin. Kurssit kuuluvat tietotekniikan oppimäärään opiskelijan opinto-ohjelman mukaisesti ja ovat mukana oppiaineen arvosanaa laskettaessa. Kurssiarvosana määräytyy kurssikokeen, harjoitustehtävien ja yleisen aktiivisuuden perusteella tai erikseen sovittavien töiden ja/tai kurssikokeen perusteella.</w:t>
      </w:r>
    </w:p>
    <w:p w:rsidR="003263F0" w:rsidRPr="003263F0" w:rsidRDefault="003263F0" w:rsidP="001620F1">
      <w:pPr>
        <w:keepNext/>
        <w:widowControl/>
        <w:spacing w:line="240" w:lineRule="auto"/>
        <w:rPr>
          <w:color w:val="C00000"/>
        </w:rPr>
      </w:pPr>
    </w:p>
    <w:p w:rsidR="003263F0" w:rsidRPr="003263F0" w:rsidRDefault="003263F0" w:rsidP="001620F1">
      <w:pPr>
        <w:keepNext/>
        <w:widowControl/>
        <w:spacing w:line="240" w:lineRule="auto"/>
      </w:pPr>
    </w:p>
    <w:p w:rsidR="00F0619F" w:rsidRPr="00EA01F4" w:rsidRDefault="00F0619F" w:rsidP="001620F1">
      <w:pPr>
        <w:keepNext/>
        <w:widowControl/>
        <w:spacing w:line="240" w:lineRule="auto"/>
        <w:ind w:firstLine="1304"/>
        <w:rPr>
          <w:b/>
          <w:color w:val="C00000"/>
        </w:rPr>
      </w:pPr>
      <w:r w:rsidRPr="00EA01F4">
        <w:rPr>
          <w:b/>
          <w:color w:val="C00000"/>
        </w:rPr>
        <w:t>Koulukohtaiset soveltavat kurssit</w:t>
      </w:r>
    </w:p>
    <w:p w:rsidR="00F0619F" w:rsidRPr="00EA01F4" w:rsidRDefault="00F0619F" w:rsidP="001620F1">
      <w:pPr>
        <w:keepNext/>
        <w:widowControl/>
        <w:spacing w:line="240" w:lineRule="auto"/>
        <w:ind w:left="720"/>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1. Peruskurssi (AT1)</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e</w:t>
      </w:r>
    </w:p>
    <w:p w:rsidR="00F0619F" w:rsidRPr="00EA01F4" w:rsidRDefault="00F0619F" w:rsidP="001620F1">
      <w:pPr>
        <w:pStyle w:val="Luettelokappale"/>
        <w:keepNext/>
        <w:widowControl/>
        <w:spacing w:line="240" w:lineRule="auto"/>
        <w:ind w:firstLine="584"/>
        <w:rPr>
          <w:color w:val="C00000"/>
        </w:rPr>
      </w:pPr>
      <w:r w:rsidRPr="00EA01F4">
        <w:rPr>
          <w:color w:val="C00000"/>
        </w:rPr>
        <w:t>Opiskelija saa valmiudet hyödyntää tietokonetta opiskelun apuvälineenä.</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 xml:space="preserve">Kurssilla varmennetaan tietokoneen peruskäyttötaitoja sekä erilaisten työvälineohjelmien hallintaa. Kurssin aikana tutustutaan sähköisten kokeiden tekemisessä käytettävään Digabi-ympäristöön ja siellä oleviin ohjelmiin. </w:t>
      </w:r>
    </w:p>
    <w:p w:rsidR="00F0619F" w:rsidRPr="00EA01F4" w:rsidRDefault="00F0619F" w:rsidP="001620F1">
      <w:pPr>
        <w:pStyle w:val="Luettelokappale"/>
        <w:keepNext/>
        <w:widowControl/>
        <w:spacing w:line="240" w:lineRule="auto"/>
        <w:rPr>
          <w:color w:val="C00000"/>
        </w:rPr>
      </w:pPr>
    </w:p>
    <w:p w:rsidR="00F0619F" w:rsidRPr="00EA01F4" w:rsidRDefault="00F0619F" w:rsidP="001620F1">
      <w:pPr>
        <w:pStyle w:val="Luettelokappale"/>
        <w:keepNext/>
        <w:widowControl/>
        <w:spacing w:line="240" w:lineRule="auto"/>
        <w:ind w:left="1304"/>
        <w:rPr>
          <w:color w:val="C00000"/>
        </w:rPr>
      </w:pPr>
      <w:r w:rsidRPr="00EA01F4">
        <w:rPr>
          <w:color w:val="C00000"/>
        </w:rPr>
        <w:t>Kurssi suoritetaan kahdessa osassa, puolet ensimmäisenä ja puolet toisena lukiovuotena. Kurssi antaa valmiudet nykylukion sähköisissä oppimis- ja koeympäristöissä toimimiseen.</w:t>
      </w:r>
    </w:p>
    <w:p w:rsidR="00F0619F" w:rsidRPr="00EA01F4" w:rsidRDefault="00F0619F" w:rsidP="001620F1">
      <w:pPr>
        <w:keepNext/>
        <w:widowControl/>
        <w:spacing w:line="240" w:lineRule="auto"/>
        <w:rPr>
          <w:i/>
          <w:color w:val="C00000"/>
        </w:rPr>
      </w:pPr>
    </w:p>
    <w:p w:rsidR="00F0619F" w:rsidRPr="00EA01F4" w:rsidRDefault="00F0619F" w:rsidP="001620F1">
      <w:pPr>
        <w:keepNext/>
        <w:widowControl/>
        <w:spacing w:line="240" w:lineRule="auto"/>
        <w:ind w:left="1304"/>
        <w:rPr>
          <w:color w:val="C00000"/>
        </w:rPr>
      </w:pPr>
      <w:r w:rsidRPr="00EA01F4">
        <w:rPr>
          <w:color w:val="C00000"/>
        </w:rPr>
        <w:t>Ensimmäisen vuoden puolikas arvioidaan arvosanalla T (täydennettävä), ja kurssin arvosana täydentyy toisen vuoden puolikkaan suorittamisen jälkeen arvosanaksi S.</w:t>
      </w:r>
    </w:p>
    <w:p w:rsidR="00F0619F" w:rsidRPr="00EA01F4" w:rsidRDefault="00F0619F" w:rsidP="001620F1">
      <w:pPr>
        <w:keepNext/>
        <w:widowControl/>
        <w:spacing w:line="240" w:lineRule="auto"/>
        <w:rPr>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2. Multimedia (AT2)</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left="1304"/>
        <w:rPr>
          <w:color w:val="C00000"/>
        </w:rPr>
      </w:pPr>
      <w:r w:rsidRPr="00EA01F4">
        <w:rPr>
          <w:color w:val="C00000"/>
        </w:rPr>
        <w:t>Kurssin tavoitteena on, että opiskelija ymmärtää multimedian käsitteen sekä osaa tuottaa erilaisia multimedian elementtejä.</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tutustutaan multimedian perusteisiin sekä opetellaan multimedian tuotannossa tarvittavien laitteiden ja ohjelmistojen käyttöä. Käsiteltäviä osa-alueita ovat esim. digitaalinen kuva, ääni ja video.</w:t>
      </w:r>
    </w:p>
    <w:p w:rsidR="00F0619F" w:rsidRPr="00EA01F4" w:rsidRDefault="00F0619F" w:rsidP="001620F1">
      <w:pPr>
        <w:keepNext/>
        <w:widowControl/>
        <w:spacing w:line="240" w:lineRule="auto"/>
        <w:rPr>
          <w:color w:val="C00000"/>
        </w:rPr>
      </w:pPr>
    </w:p>
    <w:p w:rsidR="00F0619F" w:rsidRPr="00EA01F4" w:rsidRDefault="00F0619F" w:rsidP="001620F1">
      <w:pPr>
        <w:keepNext/>
        <w:widowControl/>
        <w:spacing w:line="240" w:lineRule="auto"/>
        <w:ind w:left="709" w:firstLine="595"/>
        <w:rPr>
          <w:color w:val="C00000"/>
        </w:rPr>
      </w:pPr>
      <w:r w:rsidRPr="00EA01F4">
        <w:rPr>
          <w:color w:val="C00000"/>
        </w:rPr>
        <w:t>Kurssi arvioidaan numerolla.</w:t>
      </w:r>
    </w:p>
    <w:p w:rsidR="00F0619F" w:rsidRPr="00EA01F4" w:rsidRDefault="00F0619F" w:rsidP="001620F1">
      <w:pPr>
        <w:keepNext/>
        <w:widowControl/>
        <w:spacing w:line="240" w:lineRule="auto"/>
        <w:rPr>
          <w:color w:val="C00000"/>
        </w:rPr>
      </w:pPr>
    </w:p>
    <w:p w:rsidR="00F53216" w:rsidRPr="00EA01F4" w:rsidRDefault="00F53216" w:rsidP="001620F1">
      <w:pPr>
        <w:keepNext/>
        <w:widowControl/>
        <w:spacing w:line="240" w:lineRule="auto"/>
        <w:ind w:left="720"/>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3. Ohjelmoinnin peruskurssi (AT3)</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left="1304"/>
        <w:rPr>
          <w:color w:val="C00000"/>
        </w:rPr>
      </w:pPr>
      <w:r w:rsidRPr="00EA01F4">
        <w:rPr>
          <w:color w:val="C00000"/>
        </w:rPr>
        <w:t xml:space="preserve">Kurssin tavoitteena on, että opiskelija ymmärtää algoritmisen ajattelun ja ohjelmoinnin perusasiat. </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perehdytään ohjelmoinnin perusteisiin sekä tutustutaan johonkin ohjelmointikieleen.</w:t>
      </w:r>
    </w:p>
    <w:p w:rsidR="00F0619F" w:rsidRPr="00EA01F4" w:rsidRDefault="00F0619F" w:rsidP="001620F1">
      <w:pPr>
        <w:pStyle w:val="Luettelokappale"/>
        <w:keepNext/>
        <w:widowControl/>
        <w:spacing w:line="240" w:lineRule="auto"/>
        <w:rPr>
          <w:color w:val="C00000"/>
        </w:rPr>
      </w:pPr>
    </w:p>
    <w:p w:rsidR="00F0619F" w:rsidRPr="00EA01F4" w:rsidRDefault="00F0619F" w:rsidP="001620F1">
      <w:pPr>
        <w:keepNext/>
        <w:widowControl/>
        <w:spacing w:line="240" w:lineRule="auto"/>
        <w:ind w:left="709" w:firstLine="595"/>
        <w:rPr>
          <w:color w:val="C00000"/>
        </w:rPr>
      </w:pPr>
      <w:r w:rsidRPr="00EA01F4">
        <w:rPr>
          <w:color w:val="C00000"/>
        </w:rPr>
        <w:t>Kurssi arvioidaan numerolla.</w:t>
      </w:r>
    </w:p>
    <w:p w:rsidR="00F0619F" w:rsidRPr="00EA01F4" w:rsidRDefault="00F0619F" w:rsidP="001620F1">
      <w:pPr>
        <w:keepNext/>
        <w:widowControl/>
        <w:spacing w:line="240" w:lineRule="auto"/>
        <w:ind w:left="709"/>
        <w:rPr>
          <w:color w:val="C00000"/>
        </w:rPr>
      </w:pPr>
    </w:p>
    <w:p w:rsidR="00F53216" w:rsidRPr="00EA01F4" w:rsidRDefault="00F53216" w:rsidP="001620F1">
      <w:pPr>
        <w:pStyle w:val="Luettelokappale"/>
        <w:keepNext/>
        <w:widowControl/>
        <w:spacing w:line="240" w:lineRule="auto"/>
        <w:rPr>
          <w:b/>
          <w:color w:val="C00000"/>
        </w:rPr>
      </w:pPr>
    </w:p>
    <w:p w:rsidR="00F0619F" w:rsidRPr="00EA01F4" w:rsidRDefault="00F0619F" w:rsidP="001620F1">
      <w:pPr>
        <w:pStyle w:val="Luettelokappale"/>
        <w:keepNext/>
        <w:widowControl/>
        <w:spacing w:line="240" w:lineRule="auto"/>
        <w:ind w:firstLine="584"/>
        <w:rPr>
          <w:b/>
          <w:color w:val="C00000"/>
        </w:rPr>
      </w:pPr>
      <w:r w:rsidRPr="00EA01F4">
        <w:rPr>
          <w:b/>
          <w:color w:val="C00000"/>
        </w:rPr>
        <w:t>4. Ohjelmoinnin jatkokurssi (AT4)</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firstLine="584"/>
        <w:rPr>
          <w:color w:val="C00000"/>
        </w:rPr>
      </w:pPr>
      <w:r w:rsidRPr="00EA01F4">
        <w:rPr>
          <w:color w:val="C00000"/>
        </w:rPr>
        <w:t>Kurssin tavoitteena on syventää ohjelmointitaitoja.</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n aikana tutustutaan erilaisiin ohjelmointiympäristöihin, mm. peliohjelmointin ja www-ohjelmointiin.</w:t>
      </w:r>
    </w:p>
    <w:p w:rsidR="00F0619F" w:rsidRPr="00EA01F4" w:rsidRDefault="00F0619F" w:rsidP="001620F1">
      <w:pPr>
        <w:pStyle w:val="Luettelokappale"/>
        <w:keepNext/>
        <w:widowControl/>
        <w:spacing w:line="240" w:lineRule="auto"/>
        <w:rPr>
          <w:color w:val="C00000"/>
        </w:rPr>
      </w:pPr>
    </w:p>
    <w:p w:rsidR="00F0619F" w:rsidRDefault="00F0619F" w:rsidP="001620F1">
      <w:pPr>
        <w:pStyle w:val="Luettelokappale"/>
        <w:keepNext/>
        <w:widowControl/>
        <w:spacing w:line="240" w:lineRule="auto"/>
        <w:ind w:firstLine="584"/>
        <w:rPr>
          <w:color w:val="C00000"/>
        </w:rPr>
      </w:pPr>
      <w:r w:rsidRPr="00EA01F4">
        <w:rPr>
          <w:color w:val="C00000"/>
        </w:rPr>
        <w:t>Kurssi arvioidaan numerolla.</w:t>
      </w:r>
    </w:p>
    <w:p w:rsidR="009807FF" w:rsidRDefault="009807FF" w:rsidP="000273A6">
      <w:pPr>
        <w:pStyle w:val="Otsikko2"/>
        <w:widowControl/>
      </w:pPr>
      <w:bookmarkStart w:id="208" w:name="_Toc423589972"/>
    </w:p>
    <w:p w:rsidR="009807FF" w:rsidRDefault="009807FF" w:rsidP="000273A6">
      <w:pPr>
        <w:pStyle w:val="Otsikko2"/>
        <w:widowControl/>
      </w:pPr>
    </w:p>
    <w:p w:rsidR="00C02739" w:rsidRPr="000C0E87" w:rsidRDefault="00F0619F" w:rsidP="000273A6">
      <w:pPr>
        <w:pStyle w:val="Otsikko2"/>
        <w:widowControl/>
      </w:pPr>
      <w:bookmarkStart w:id="209" w:name="_Toc452996938"/>
      <w:r>
        <w:t>5.12</w:t>
      </w:r>
      <w:r w:rsidR="0049419E">
        <w:tab/>
      </w:r>
      <w:r w:rsidR="00C02739" w:rsidRPr="000C0E87">
        <w:t>Filosofia</w:t>
      </w:r>
      <w:bookmarkEnd w:id="206"/>
      <w:bookmarkEnd w:id="208"/>
      <w:bookmarkEnd w:id="209"/>
    </w:p>
    <w:p w:rsidR="00C02739" w:rsidRPr="000C0E87" w:rsidRDefault="00C02739" w:rsidP="000273A6">
      <w:pPr>
        <w:keepNext/>
        <w:widowControl/>
        <w:tabs>
          <w:tab w:val="left" w:pos="1276"/>
          <w:tab w:val="left" w:pos="1985"/>
          <w:tab w:val="right" w:pos="8789"/>
        </w:tabs>
        <w:spacing w:line="240" w:lineRule="auto"/>
        <w:ind w:left="1304"/>
        <w:textAlignment w:val="auto"/>
      </w:pPr>
    </w:p>
    <w:p w:rsidR="00C02739" w:rsidRPr="000C0E87" w:rsidRDefault="00C02739" w:rsidP="000273A6">
      <w:pPr>
        <w:keepNext/>
        <w:widowControl/>
        <w:spacing w:line="240" w:lineRule="auto"/>
        <w:ind w:left="1304"/>
        <w:contextualSpacing/>
        <w:textAlignment w:val="auto"/>
      </w:pPr>
      <w:r w:rsidRPr="000C0E87">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w:t>
      </w:r>
      <w:r w:rsidR="005F5997" w:rsidRPr="000C0E87">
        <w:t>n opiskelu</w:t>
      </w:r>
      <w:r w:rsidRPr="000C0E87">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rPr>
          <w:b/>
        </w:rPr>
      </w:pPr>
      <w:r w:rsidRPr="000C0E87">
        <w:rPr>
          <w:b/>
        </w:rPr>
        <w:t>Opetuksen tavoitteet</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n opetuksen tavoitteena on, että opiskelija</w:t>
      </w:r>
    </w:p>
    <w:p w:rsidR="00C02739" w:rsidRPr="000C0E87" w:rsidRDefault="00C02739" w:rsidP="00A76A48">
      <w:pPr>
        <w:keepNext/>
        <w:widowControl/>
        <w:numPr>
          <w:ilvl w:val="0"/>
          <w:numId w:val="109"/>
        </w:numPr>
        <w:spacing w:line="240" w:lineRule="auto"/>
        <w:textAlignment w:val="auto"/>
      </w:pPr>
      <w:r w:rsidRPr="000C0E87">
        <w:t>osaa hahmottaa filosofisia ongelmia ja niiden erilaisia mahdollisia ratkaisuja filosofian perinteessä ja ajankohtaisiin kysymyksiin sovellettuina</w:t>
      </w:r>
    </w:p>
    <w:p w:rsidR="00C02739" w:rsidRPr="000C0E87" w:rsidRDefault="00C02739" w:rsidP="00A76A48">
      <w:pPr>
        <w:keepNext/>
        <w:widowControl/>
        <w:numPr>
          <w:ilvl w:val="0"/>
          <w:numId w:val="109"/>
        </w:numPr>
        <w:spacing w:line="240" w:lineRule="auto"/>
        <w:textAlignment w:val="auto"/>
      </w:pPr>
      <w:r w:rsidRPr="000C0E87">
        <w:t>osaa käsitteellisesti eritellä, jäsentää ja arvioida informaatiota, erityisesti erilaisia väitteitä, niiden merkityksiä ja perusteluja</w:t>
      </w:r>
    </w:p>
    <w:p w:rsidR="00C02739" w:rsidRPr="000C0E87" w:rsidRDefault="00C02739" w:rsidP="00A76A48">
      <w:pPr>
        <w:keepNext/>
        <w:widowControl/>
        <w:numPr>
          <w:ilvl w:val="0"/>
          <w:numId w:val="109"/>
        </w:numPr>
        <w:autoSpaceDE w:val="0"/>
        <w:autoSpaceDN w:val="0"/>
        <w:spacing w:line="240" w:lineRule="auto"/>
        <w:contextualSpacing/>
        <w:textAlignment w:val="auto"/>
      </w:pPr>
      <w:r w:rsidRPr="000C0E87">
        <w:t>hallitsee johdonmukaisen argumentaation perustaidot ja oppii sitä kautta luottamaan omaan ajatteluunsa sekä arvioimaan sitä kriittisesti ja pohtimaan sen rajoja eri tieteenaloilla ja arkielämässä</w:t>
      </w:r>
    </w:p>
    <w:p w:rsidR="00C02739" w:rsidRPr="000C0E87" w:rsidRDefault="00C02739" w:rsidP="00A76A48">
      <w:pPr>
        <w:keepNext/>
        <w:widowControl/>
        <w:numPr>
          <w:ilvl w:val="0"/>
          <w:numId w:val="109"/>
        </w:numPr>
        <w:autoSpaceDE w:val="0"/>
        <w:autoSpaceDN w:val="0"/>
        <w:spacing w:line="240" w:lineRule="auto"/>
        <w:contextualSpacing/>
        <w:textAlignment w:val="auto"/>
      </w:pPr>
      <w:r w:rsidRPr="000C0E87">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adjustRightInd/>
        <w:spacing w:line="240" w:lineRule="auto"/>
        <w:textAlignment w:val="auto"/>
        <w:rPr>
          <w:b/>
        </w:rPr>
      </w:pPr>
    </w:p>
    <w:p w:rsidR="00C02739" w:rsidRPr="000C0E87" w:rsidRDefault="00C02739" w:rsidP="000273A6">
      <w:pPr>
        <w:keepNext/>
        <w:widowControl/>
        <w:spacing w:line="240" w:lineRule="auto"/>
        <w:ind w:left="1304"/>
        <w:textAlignment w:val="auto"/>
        <w:rPr>
          <w:b/>
        </w:rPr>
      </w:pPr>
      <w:r w:rsidRPr="000C0E87">
        <w:rPr>
          <w:b/>
        </w:rPr>
        <w:t xml:space="preserve">Arviointi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ssa arviointi kohdistuu ajattelun taitojen ja keskeisten käsitteiden hallintaan sekä kykyyn ilmaista filosofista ajattelua. Tämä tarkoittaa kykyä kriittisesti eritellä ja problematisoida informaatiota, hahmottaa ja täsmentää sen käsitteellistä rakennetta 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0003D2" w:rsidRPr="000C0E87">
        <w:t>,</w:t>
      </w:r>
      <w:r w:rsidRPr="000C0E87">
        <w:t xml:space="preserve"> ja filosofian yleisten tavoitteiden saavuttamista arvioidaan</w:t>
      </w:r>
      <w:r w:rsidRPr="000C0E87">
        <w:rPr>
          <w:szCs w:val="20"/>
        </w:rPr>
        <w:t xml:space="preserve"> kurssikohtaisten tavoitteiden ja keskeisten sisältöjen kautta</w:t>
      </w:r>
      <w:r w:rsidRPr="000C0E87">
        <w:t>.</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pPr>
      <w:r w:rsidRPr="000C0E87">
        <w:rPr>
          <w:b/>
        </w:rPr>
        <w:t>Pakolliset kurssit</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Johdatus filosofiseen ajatteluun (FI1)</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Tavoitteet</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muodostaa perustellun käsityksen filosofian luonteesta ja menetelmistä tutustumalla filosofisiin ongelmiin ja niiden mahdollisiin ratkaisuihin</w:t>
      </w:r>
    </w:p>
    <w:p w:rsidR="00C02739" w:rsidRPr="000C0E87" w:rsidRDefault="00C02739" w:rsidP="00A76A48">
      <w:pPr>
        <w:keepNext/>
        <w:widowControl/>
        <w:numPr>
          <w:ilvl w:val="0"/>
          <w:numId w:val="110"/>
        </w:numPr>
        <w:spacing w:line="240" w:lineRule="auto"/>
        <w:textAlignment w:val="auto"/>
      </w:pPr>
      <w:r w:rsidRPr="000C0E87">
        <w:t>oppii arvioimaan väitteiden totuutta sekä harjaantuu esittämään ja vaatimaan erilaisille mielipiteille ja väitteille perusteluja sekä hahmottamaan esitettyjen perustelujen rakennetta ja arvioimaan niiden pätevyyttä</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perehtyy joihinkin keskeisiin filosofisiin kysymyksiin ja niihin liittyviin käsitteellisiin erotteluihin</w:t>
      </w:r>
    </w:p>
    <w:p w:rsidR="00C02739" w:rsidRPr="000C0E87" w:rsidRDefault="00C02739" w:rsidP="00A76A48">
      <w:pPr>
        <w:keepNext/>
        <w:widowControl/>
        <w:numPr>
          <w:ilvl w:val="0"/>
          <w:numId w:val="110"/>
        </w:numPr>
        <w:spacing w:line="240" w:lineRule="auto"/>
        <w:textAlignment w:val="auto"/>
      </w:pPr>
      <w:r w:rsidRPr="000C0E87">
        <w:t xml:space="preserve">tuntee perustavia tieto-opillisia erotteluja, osaa eritellä ja arvioida kriittisesti erilaisia tiedollisia uskomuksia ja tutustuu tietämiseen joissain lukion oppiaineiss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 xml:space="preserve">Keskeiset sisällöt </w:t>
      </w:r>
    </w:p>
    <w:p w:rsidR="00C02739" w:rsidRPr="000C0E87" w:rsidRDefault="00C02739" w:rsidP="00A76A48">
      <w:pPr>
        <w:keepNext/>
        <w:widowControl/>
        <w:numPr>
          <w:ilvl w:val="0"/>
          <w:numId w:val="111"/>
        </w:numPr>
        <w:spacing w:line="240" w:lineRule="auto"/>
        <w:textAlignment w:val="auto"/>
      </w:pPr>
      <w:r w:rsidRPr="000C0E87">
        <w:t>mitä filosofia on, filosofisten kysymysten ja filosofisen ajattelun luonne filosofian perinteessä ja ajankohtaisiin ongelmiin sovellettuna</w:t>
      </w:r>
    </w:p>
    <w:p w:rsidR="00C02739" w:rsidRPr="000C0E87" w:rsidRDefault="00C02739" w:rsidP="00A76A48">
      <w:pPr>
        <w:keepNext/>
        <w:widowControl/>
        <w:numPr>
          <w:ilvl w:val="0"/>
          <w:numId w:val="111"/>
        </w:numPr>
        <w:spacing w:line="240" w:lineRule="auto"/>
        <w:textAlignment w:val="auto"/>
      </w:pPr>
      <w:r w:rsidRPr="000C0E87">
        <w:t>johdonmukaisen argumentaation ja pätevän päättelyn perusteet ja niiden harjoitteleminen suullisesti ja kirjallisesti</w:t>
      </w:r>
    </w:p>
    <w:p w:rsidR="00C02739" w:rsidRPr="000C0E87" w:rsidRDefault="00C02739" w:rsidP="00A76A48">
      <w:pPr>
        <w:keepNext/>
        <w:widowControl/>
        <w:numPr>
          <w:ilvl w:val="0"/>
          <w:numId w:val="111"/>
        </w:numPr>
        <w:spacing w:line="240" w:lineRule="auto"/>
        <w:textAlignment w:val="auto"/>
      </w:pPr>
      <w:r w:rsidRPr="000C0E87">
        <w:t>keskeisiä filosofisia peruskysymyksiä ja -erotteluja: henki ja aine, vapaus ja välttämättömyys, käsitteellinen ja empiirinen, objektiivinen ja subjektiivinen</w:t>
      </w:r>
    </w:p>
    <w:p w:rsidR="00C02739" w:rsidRPr="000C0E87" w:rsidRDefault="00C02739" w:rsidP="00A76A48">
      <w:pPr>
        <w:keepNext/>
        <w:widowControl/>
        <w:numPr>
          <w:ilvl w:val="0"/>
          <w:numId w:val="111"/>
        </w:numPr>
        <w:spacing w:line="240" w:lineRule="auto"/>
        <w:ind w:left="1661" w:hanging="357"/>
        <w:textAlignment w:val="auto"/>
      </w:pPr>
      <w:r w:rsidRPr="000C0E87">
        <w:t>tiedon ja informaation, arkitiedon ja tieteellisen tiedon sekä tieteen ja pseudotieteen ero</w:t>
      </w:r>
    </w:p>
    <w:p w:rsidR="00C02739" w:rsidRPr="000C0E87" w:rsidRDefault="00C02739" w:rsidP="00A76A48">
      <w:pPr>
        <w:keepNext/>
        <w:widowControl/>
        <w:numPr>
          <w:ilvl w:val="0"/>
          <w:numId w:val="111"/>
        </w:numPr>
        <w:spacing w:line="240" w:lineRule="auto"/>
        <w:textAlignment w:val="auto"/>
      </w:pPr>
      <w:r w:rsidRPr="000C0E87">
        <w:t>tiedon ja argumentaation luonne eri tiedonaloilla: miten väitteitä muodostetaan, koetellaan ja perustellaan joissain lukion oppiaineissa</w:t>
      </w:r>
    </w:p>
    <w:p w:rsidR="00C02739" w:rsidRPr="000C0E87" w:rsidRDefault="00C02739" w:rsidP="000273A6">
      <w:pPr>
        <w:keepNext/>
        <w:widowControl/>
        <w:adjustRightInd/>
        <w:spacing w:line="240" w:lineRule="auto"/>
        <w:ind w:firstLine="1304"/>
        <w:textAlignment w:val="auto"/>
        <w:rPr>
          <w:b/>
        </w:rPr>
      </w:pPr>
    </w:p>
    <w:p w:rsidR="00C02739" w:rsidRPr="000C0E87" w:rsidRDefault="00C02739" w:rsidP="000273A6">
      <w:pPr>
        <w:keepNext/>
        <w:widowControl/>
        <w:adjustRightInd/>
        <w:spacing w:line="240" w:lineRule="auto"/>
        <w:ind w:firstLine="1304"/>
        <w:textAlignment w:val="auto"/>
        <w:rPr>
          <w:b/>
        </w:rPr>
      </w:pPr>
    </w:p>
    <w:p w:rsidR="00C02739" w:rsidRPr="000C0E87" w:rsidRDefault="00C02739" w:rsidP="000273A6">
      <w:pPr>
        <w:keepNext/>
        <w:widowControl/>
        <w:adjustRightInd/>
        <w:spacing w:line="240" w:lineRule="auto"/>
        <w:ind w:firstLine="1304"/>
        <w:textAlignment w:val="auto"/>
        <w:rPr>
          <w:b/>
        </w:rPr>
      </w:pPr>
      <w:r w:rsidRPr="000C0E87">
        <w:rPr>
          <w:b/>
        </w:rPr>
        <w:t xml:space="preserve">2.  Etiikka (FI2) </w:t>
      </w:r>
    </w:p>
    <w:p w:rsidR="00C02739" w:rsidRPr="000C0E87" w:rsidRDefault="00C02739" w:rsidP="000273A6">
      <w:pPr>
        <w:keepNext/>
        <w:widowControl/>
        <w:spacing w:line="240" w:lineRule="auto"/>
        <w:textAlignment w:val="auto"/>
        <w:rPr>
          <w:i/>
        </w:rPr>
      </w:pPr>
    </w:p>
    <w:p w:rsidR="00C02739" w:rsidRPr="000C0E87" w:rsidRDefault="00C02739" w:rsidP="000273A6">
      <w:pPr>
        <w:keepNext/>
        <w:widowControl/>
        <w:spacing w:line="240" w:lineRule="auto"/>
        <w:ind w:left="1304"/>
        <w:textAlignment w:val="auto"/>
        <w:rPr>
          <w:i/>
        </w:rPr>
      </w:pPr>
      <w:r w:rsidRPr="000C0E87">
        <w:rPr>
          <w:i/>
        </w:rPr>
        <w:t xml:space="preserve">Tavoitteet </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2"/>
        </w:numPr>
        <w:tabs>
          <w:tab w:val="num" w:pos="786"/>
        </w:tabs>
        <w:spacing w:line="240" w:lineRule="auto"/>
        <w:textAlignment w:val="auto"/>
      </w:pPr>
      <w:r w:rsidRPr="000C0E87">
        <w:t>perehtyy filosofisen etiikan keskeisiin käsitteisiin, kysymyksiin ja teorioihin sekä ympäristöfilosofian perusteisiin</w:t>
      </w:r>
    </w:p>
    <w:p w:rsidR="00C02739" w:rsidRPr="000C0E87" w:rsidRDefault="00C02739" w:rsidP="00A76A48">
      <w:pPr>
        <w:keepNext/>
        <w:widowControl/>
        <w:numPr>
          <w:ilvl w:val="0"/>
          <w:numId w:val="112"/>
        </w:numPr>
        <w:tabs>
          <w:tab w:val="num" w:pos="-92"/>
        </w:tabs>
        <w:spacing w:line="240" w:lineRule="auto"/>
        <w:textAlignment w:val="auto"/>
      </w:pPr>
      <w:r w:rsidRPr="000C0E87">
        <w:t>hahmottaa normatiivisten väitteiden luonteen ja suhteen kuvaileviin väitteisiin sekä osaa perustella käsityksiä hyvästä ja oikeasta</w:t>
      </w:r>
    </w:p>
    <w:p w:rsidR="00C02739" w:rsidRPr="000C0E87" w:rsidRDefault="00C02739" w:rsidP="00A76A48">
      <w:pPr>
        <w:keepNext/>
        <w:widowControl/>
        <w:numPr>
          <w:ilvl w:val="0"/>
          <w:numId w:val="112"/>
        </w:numPr>
        <w:tabs>
          <w:tab w:val="num" w:pos="-92"/>
        </w:tabs>
        <w:spacing w:line="240" w:lineRule="auto"/>
        <w:textAlignment w:val="auto"/>
      </w:pPr>
      <w:r w:rsidRPr="000C0E87">
        <w:t>osaa jäsentää oman elämänsä merkityksellisyyttä ja elämänvalintojaan filosofisen käsitteistön avulla</w:t>
      </w:r>
    </w:p>
    <w:p w:rsidR="00C02739" w:rsidRPr="000C0E87" w:rsidRDefault="00C02739" w:rsidP="00A76A48">
      <w:pPr>
        <w:keepNext/>
        <w:widowControl/>
        <w:numPr>
          <w:ilvl w:val="0"/>
          <w:numId w:val="112"/>
        </w:numPr>
        <w:tabs>
          <w:tab w:val="num" w:pos="-92"/>
        </w:tabs>
        <w:spacing w:line="240" w:lineRule="auto"/>
        <w:textAlignment w:val="auto"/>
      </w:pPr>
      <w:r w:rsidRPr="000C0E87">
        <w:t>osaa perustella moraalin velvoittavuuden ja soveltaa moraaliin filosofisia käsite-erotteluja ja johdonmukaista argumentaatiota</w:t>
      </w:r>
    </w:p>
    <w:p w:rsidR="00C02739" w:rsidRPr="000C0E87" w:rsidRDefault="00C02739" w:rsidP="00A76A48">
      <w:pPr>
        <w:keepNext/>
        <w:widowControl/>
        <w:numPr>
          <w:ilvl w:val="0"/>
          <w:numId w:val="112"/>
        </w:numPr>
        <w:tabs>
          <w:tab w:val="num" w:pos="-92"/>
        </w:tabs>
        <w:spacing w:line="240" w:lineRule="auto"/>
        <w:textAlignment w:val="auto"/>
      </w:pPr>
      <w:r w:rsidRPr="000C0E87">
        <w:t xml:space="preserve">osaa eritellä ja arvioida toimintaa eettisesti sekä kykenee jäsentämään omia moraalisia ratkaisujaan ja arvioitaan filosofisen etiikan välinein. </w:t>
      </w:r>
    </w:p>
    <w:p w:rsidR="00C02739" w:rsidRPr="000C0E87" w:rsidRDefault="00C02739" w:rsidP="000273A6">
      <w:pPr>
        <w:keepNext/>
        <w:widowControl/>
        <w:spacing w:line="240" w:lineRule="auto"/>
        <w:textAlignment w:val="auto"/>
      </w:pPr>
    </w:p>
    <w:p w:rsidR="001620F1" w:rsidRDefault="001620F1" w:rsidP="000273A6">
      <w:pPr>
        <w:keepNext/>
        <w:widowControl/>
        <w:spacing w:line="240" w:lineRule="auto"/>
        <w:ind w:left="1304"/>
        <w:textAlignment w:val="auto"/>
        <w:rPr>
          <w:i/>
        </w:rPr>
      </w:pPr>
    </w:p>
    <w:p w:rsidR="001620F1" w:rsidRDefault="001620F1" w:rsidP="000273A6">
      <w:pPr>
        <w:keepNext/>
        <w:widowControl/>
        <w:spacing w:line="240" w:lineRule="auto"/>
        <w:ind w:left="1304"/>
        <w:textAlignment w:val="auto"/>
        <w:rPr>
          <w:i/>
        </w:rPr>
      </w:pPr>
    </w:p>
    <w:p w:rsidR="00C02739" w:rsidRPr="000C0E87" w:rsidRDefault="00C02739" w:rsidP="000273A6">
      <w:pPr>
        <w:keepNext/>
        <w:widowControl/>
        <w:spacing w:line="240" w:lineRule="auto"/>
        <w:ind w:left="1304"/>
        <w:textAlignment w:val="auto"/>
      </w:pPr>
      <w:r w:rsidRPr="000C0E87">
        <w:rPr>
          <w:i/>
        </w:rPr>
        <w:t xml:space="preserve">Keskeiset sisällöt </w:t>
      </w:r>
      <w:r w:rsidRPr="000C0E87">
        <w:t xml:space="preserve"> </w:t>
      </w:r>
    </w:p>
    <w:p w:rsidR="00C02739" w:rsidRPr="000C0E87" w:rsidRDefault="00C02739" w:rsidP="00A76A48">
      <w:pPr>
        <w:keepNext/>
        <w:widowControl/>
        <w:numPr>
          <w:ilvl w:val="0"/>
          <w:numId w:val="113"/>
        </w:numPr>
        <w:tabs>
          <w:tab w:val="num" w:pos="1212"/>
        </w:tabs>
        <w:spacing w:line="240" w:lineRule="auto"/>
        <w:textAlignment w:val="auto"/>
      </w:pPr>
      <w:r w:rsidRPr="000C0E87">
        <w:t>moraali ja sitä pohtiva normatiivinen ja soveltava etiikka; hyve-, seuraus-, sopimus-, oikeus- ja velvollisuusetiikan perusteet</w:t>
      </w:r>
    </w:p>
    <w:p w:rsidR="00C02739" w:rsidRPr="000C0E87" w:rsidRDefault="00C02739" w:rsidP="00A76A48">
      <w:pPr>
        <w:keepNext/>
        <w:widowControl/>
        <w:numPr>
          <w:ilvl w:val="0"/>
          <w:numId w:val="113"/>
        </w:numPr>
        <w:tabs>
          <w:tab w:val="num" w:pos="-970"/>
        </w:tabs>
        <w:spacing w:line="240" w:lineRule="auto"/>
        <w:textAlignment w:val="auto"/>
      </w:pPr>
      <w:r w:rsidRPr="000C0E87">
        <w:t>moraalin luonne normijärjestelmänä ja sen ero juridisiin ja tapanormeihin perustuviin järjestelmiin, moraalinen relativismi</w:t>
      </w:r>
    </w:p>
    <w:p w:rsidR="00C02739" w:rsidRPr="000C0E87" w:rsidRDefault="00C02739" w:rsidP="00A76A48">
      <w:pPr>
        <w:keepNext/>
        <w:widowControl/>
        <w:numPr>
          <w:ilvl w:val="0"/>
          <w:numId w:val="113"/>
        </w:numPr>
        <w:tabs>
          <w:tab w:val="num" w:pos="-92"/>
        </w:tabs>
        <w:spacing w:line="240" w:lineRule="auto"/>
        <w:textAlignment w:val="auto"/>
      </w:pPr>
      <w:r w:rsidRPr="000C0E87">
        <w:t>filosofisia teorioita elämän hyvyydestä ja merkityksellisyydestä sekä hyvästä elämäntavasta</w:t>
      </w:r>
    </w:p>
    <w:p w:rsidR="00C02739" w:rsidRPr="000C0E87" w:rsidRDefault="00C02739" w:rsidP="00A76A48">
      <w:pPr>
        <w:keepNext/>
        <w:widowControl/>
        <w:numPr>
          <w:ilvl w:val="0"/>
          <w:numId w:val="113"/>
        </w:numPr>
        <w:tabs>
          <w:tab w:val="num" w:pos="-92"/>
        </w:tabs>
        <w:spacing w:line="240" w:lineRule="auto"/>
        <w:textAlignment w:val="auto"/>
      </w:pPr>
      <w:r w:rsidRPr="000C0E87">
        <w:t>etiikka ja yksilön moraaliset ratkaisut: ihmissuhteet ja elämänvalinnat</w:t>
      </w:r>
    </w:p>
    <w:p w:rsidR="00C02739" w:rsidRPr="000C0E87" w:rsidRDefault="00C02739" w:rsidP="00A76A48">
      <w:pPr>
        <w:keepNext/>
        <w:widowControl/>
        <w:numPr>
          <w:ilvl w:val="0"/>
          <w:numId w:val="113"/>
        </w:numPr>
        <w:tabs>
          <w:tab w:val="num" w:pos="-518"/>
        </w:tabs>
        <w:spacing w:line="240" w:lineRule="auto"/>
        <w:textAlignment w:val="auto"/>
      </w:pPr>
      <w:r w:rsidRPr="000C0E87">
        <w:t>eläimiä ja ympäristöä koskevia eettisiä kysymyksiä</w:t>
      </w:r>
    </w:p>
    <w:p w:rsidR="00C02739" w:rsidRPr="000C0E87" w:rsidRDefault="00C02739" w:rsidP="000273A6">
      <w:pPr>
        <w:keepNext/>
        <w:widowControl/>
        <w:spacing w:line="240" w:lineRule="auto"/>
        <w:textAlignment w:val="auto"/>
      </w:pPr>
    </w:p>
    <w:p w:rsidR="00C02739" w:rsidRPr="000C0E87" w:rsidRDefault="00C02739" w:rsidP="000273A6">
      <w:pPr>
        <w:keepNext/>
        <w:widowControl/>
        <w:spacing w:line="240" w:lineRule="auto"/>
        <w:textAlignment w:val="auto"/>
      </w:pPr>
    </w:p>
    <w:p w:rsidR="000A175F" w:rsidRPr="000C0E87" w:rsidRDefault="000A175F" w:rsidP="000273A6">
      <w:pPr>
        <w:keepNext/>
        <w:widowControl/>
        <w:spacing w:line="240" w:lineRule="auto"/>
        <w:textAlignment w:val="auto"/>
      </w:pPr>
    </w:p>
    <w:p w:rsidR="00C02739" w:rsidRPr="000C0E87" w:rsidRDefault="00C02739" w:rsidP="000273A6">
      <w:pPr>
        <w:keepNext/>
        <w:widowControl/>
        <w:spacing w:line="240" w:lineRule="auto"/>
        <w:ind w:left="1304"/>
        <w:textAlignment w:val="auto"/>
        <w:rPr>
          <w:b/>
        </w:rPr>
      </w:pPr>
      <w:r w:rsidRPr="000C0E87">
        <w:rPr>
          <w:b/>
        </w:rPr>
        <w:t xml:space="preserve">Valtakunnalliset syventävät kurssit </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3.  Yhteiskuntafilosofia (FI3)</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i/>
        </w:rPr>
      </w:pPr>
      <w:r w:rsidRPr="000C0E87">
        <w:rPr>
          <w:i/>
        </w:rPr>
        <w:t xml:space="preserve">Tavoitteet </w:t>
      </w:r>
    </w:p>
    <w:p w:rsidR="00C02739" w:rsidRPr="000C0E87" w:rsidRDefault="00C02739" w:rsidP="000273A6">
      <w:pPr>
        <w:keepNext/>
        <w:widowControl/>
        <w:spacing w:line="240" w:lineRule="auto"/>
        <w:ind w:left="1304"/>
        <w:textAlignment w:val="auto"/>
      </w:pPr>
      <w:r w:rsidRPr="000C0E87">
        <w:t>Kurssin tavoitteena on, että opiskelija</w:t>
      </w:r>
    </w:p>
    <w:p w:rsidR="00C02739" w:rsidRPr="000C0E87" w:rsidRDefault="00C02739" w:rsidP="00A76A48">
      <w:pPr>
        <w:keepNext/>
        <w:widowControl/>
        <w:numPr>
          <w:ilvl w:val="0"/>
          <w:numId w:val="114"/>
        </w:numPr>
        <w:tabs>
          <w:tab w:val="num" w:pos="1664"/>
        </w:tabs>
        <w:spacing w:line="240" w:lineRule="auto"/>
        <w:ind w:left="1664"/>
        <w:textAlignment w:val="auto"/>
      </w:pPr>
      <w:r w:rsidRPr="000C0E87">
        <w:t>perehtyy yhteiskuntafilosofian keskeisiin käsitteisiin ja suuntauksiin sekä perusnäkemyksiin yksilön suhteesta yhteisöihin, yhteiskuntaan ja valtioon</w:t>
      </w:r>
    </w:p>
    <w:p w:rsidR="00C02739" w:rsidRPr="000C0E87" w:rsidRDefault="00C02739" w:rsidP="00A76A48">
      <w:pPr>
        <w:keepNext/>
        <w:widowControl/>
        <w:numPr>
          <w:ilvl w:val="0"/>
          <w:numId w:val="114"/>
        </w:numPr>
        <w:spacing w:line="240" w:lineRule="auto"/>
        <w:ind w:left="1664"/>
        <w:textAlignment w:val="auto"/>
      </w:pPr>
      <w:r w:rsidRPr="000C0E87">
        <w:t>oppii käyttämään keskeisiä filosofisia käsitteitä yhteiskunnallisen ja poliittisen toiminnan jäsentämiseen sekä omien yhteiskunnallisten ratkaisujensa perustelemiseen</w:t>
      </w:r>
    </w:p>
    <w:p w:rsidR="00C02739" w:rsidRPr="000C0E87" w:rsidRDefault="00C02739" w:rsidP="00A76A48">
      <w:pPr>
        <w:keepNext/>
        <w:widowControl/>
        <w:numPr>
          <w:ilvl w:val="0"/>
          <w:numId w:val="114"/>
        </w:numPr>
        <w:spacing w:line="240" w:lineRule="auto"/>
        <w:ind w:left="1664"/>
        <w:textAlignment w:val="auto"/>
      </w:pPr>
      <w:r w:rsidRPr="000C0E87">
        <w:t>oppii erittelemään oikeudenmukaisuutta, vallankäyttöä ja työnjakoa yksilöiden, yhteisöjen ja instituutioiden toiminnassa</w:t>
      </w:r>
    </w:p>
    <w:p w:rsidR="00C02739" w:rsidRPr="000C0E87" w:rsidRDefault="00C02739" w:rsidP="00A76A48">
      <w:pPr>
        <w:keepNext/>
        <w:widowControl/>
        <w:numPr>
          <w:ilvl w:val="0"/>
          <w:numId w:val="114"/>
        </w:numPr>
        <w:spacing w:line="240" w:lineRule="auto"/>
        <w:ind w:left="1664"/>
        <w:textAlignment w:val="auto"/>
      </w:pPr>
      <w:r w:rsidRPr="000C0E87">
        <w:t xml:space="preserve">oppii arvioimaan käsitteellisesti yhteiskunnallisen järjestyksen rakentumista, perustelemista ja oikeutusta </w:t>
      </w:r>
    </w:p>
    <w:p w:rsidR="00C02739" w:rsidRPr="000C0E87" w:rsidRDefault="00C02739" w:rsidP="00A76A48">
      <w:pPr>
        <w:keepNext/>
        <w:widowControl/>
        <w:numPr>
          <w:ilvl w:val="0"/>
          <w:numId w:val="114"/>
        </w:numPr>
        <w:spacing w:line="240" w:lineRule="auto"/>
        <w:ind w:left="1664"/>
        <w:textAlignment w:val="auto"/>
      </w:pPr>
      <w:r w:rsidRPr="000C0E87">
        <w:t xml:space="preserve">osaa soveltaa oppimaansa ajankohtaisiin yhteiskunnallisiin kysymyksiin.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adjustRightInd/>
        <w:spacing w:line="240" w:lineRule="auto"/>
        <w:ind w:firstLine="1304"/>
        <w:textAlignment w:val="auto"/>
      </w:pPr>
      <w:r w:rsidRPr="000C0E87">
        <w:rPr>
          <w:i/>
        </w:rPr>
        <w:t>Keskeiset sisällöt</w:t>
      </w:r>
    </w:p>
    <w:p w:rsidR="00C02739" w:rsidRPr="000C0E87" w:rsidRDefault="00C02739" w:rsidP="00A76A48">
      <w:pPr>
        <w:keepNext/>
        <w:widowControl/>
        <w:numPr>
          <w:ilvl w:val="0"/>
          <w:numId w:val="115"/>
        </w:numPr>
        <w:spacing w:line="240" w:lineRule="auto"/>
        <w:ind w:left="1664"/>
        <w:textAlignment w:val="auto"/>
      </w:pPr>
      <w:r w:rsidRPr="000C0E87">
        <w:t xml:space="preserve">yhteiskuntajärjestyksen ja yhteiskunnallisten instituutioiden olemassaolo ja oikeuttaminen: yksilö- ja yhteisökeskeiset teoriat yhteiskunnasta, yhteiskuntasopimusteoriat </w:t>
      </w:r>
    </w:p>
    <w:p w:rsidR="00C02739" w:rsidRPr="000C0E87" w:rsidRDefault="00C02739" w:rsidP="00A76A48">
      <w:pPr>
        <w:keepNext/>
        <w:widowControl/>
        <w:numPr>
          <w:ilvl w:val="0"/>
          <w:numId w:val="115"/>
        </w:numPr>
        <w:spacing w:line="240" w:lineRule="auto"/>
        <w:ind w:left="1664"/>
        <w:textAlignment w:val="auto"/>
      </w:pPr>
      <w:r w:rsidRPr="000C0E87">
        <w:t>oikeudenmukaisuuden eri muodot, niiden perusteleminen ja soveltaminen</w:t>
      </w:r>
    </w:p>
    <w:p w:rsidR="00C02739" w:rsidRPr="000C0E87" w:rsidRDefault="00C02739" w:rsidP="00A76A48">
      <w:pPr>
        <w:keepNext/>
        <w:widowControl/>
        <w:numPr>
          <w:ilvl w:val="0"/>
          <w:numId w:val="115"/>
        </w:numPr>
        <w:spacing w:line="240" w:lineRule="auto"/>
        <w:ind w:left="1664"/>
        <w:textAlignment w:val="auto"/>
      </w:pPr>
      <w:r w:rsidRPr="000C0E87">
        <w:t>vallan käsite ja muodot, vallan oikeuttaminen, demokratian muodot ja kilpailijat, anarkismi</w:t>
      </w:r>
    </w:p>
    <w:p w:rsidR="00C02739" w:rsidRPr="000C0E87" w:rsidRDefault="00C02739" w:rsidP="00A76A48">
      <w:pPr>
        <w:keepNext/>
        <w:widowControl/>
        <w:numPr>
          <w:ilvl w:val="0"/>
          <w:numId w:val="115"/>
        </w:numPr>
        <w:spacing w:line="240" w:lineRule="auto"/>
        <w:ind w:left="1664"/>
        <w:textAlignment w:val="auto"/>
      </w:pPr>
      <w:r w:rsidRPr="000C0E87">
        <w:t>työnjako, talous ja hyvinvointi, talouden toimintaperiaatteiden ja omistamisen oikeuttaminen</w:t>
      </w:r>
    </w:p>
    <w:p w:rsidR="00C02739" w:rsidRPr="000C0E87" w:rsidRDefault="00C02739" w:rsidP="00A76A48">
      <w:pPr>
        <w:keepNext/>
        <w:widowControl/>
        <w:numPr>
          <w:ilvl w:val="0"/>
          <w:numId w:val="115"/>
        </w:numPr>
        <w:spacing w:line="240" w:lineRule="auto"/>
        <w:ind w:left="1664"/>
        <w:textAlignment w:val="auto"/>
      </w:pPr>
      <w:r w:rsidRPr="000C0E87">
        <w:t>poliittiset ihanteet ja niiden toteuttaminen: vapaus, tasa-arvo ja solidaarisuus; konservatismi, liberalismi ja sosialismi; kansallisvaltiot ja globaali näkökulma</w:t>
      </w:r>
    </w:p>
    <w:p w:rsidR="00C02739" w:rsidRPr="000C0E87" w:rsidRDefault="00C02739" w:rsidP="00A76A48">
      <w:pPr>
        <w:keepNext/>
        <w:widowControl/>
        <w:numPr>
          <w:ilvl w:val="0"/>
          <w:numId w:val="115"/>
        </w:numPr>
        <w:spacing w:line="240" w:lineRule="auto"/>
        <w:ind w:left="1664"/>
        <w:textAlignment w:val="auto"/>
      </w:pPr>
      <w:r w:rsidRPr="000C0E87">
        <w:t>yhteiskunnalliset jännitteet ja ristiriidat sekä niiden ratkaiseminen: oikeusvaltio ja sen vaihtoehdot, yhteiskuntajärjestyksen luhistuminen – sodat, sisällissodat, terrori sekä holokausti ja muut kansanvainot yhteiskuntafilosofisina ongelmina</w:t>
      </w:r>
    </w:p>
    <w:p w:rsidR="00C02739" w:rsidRPr="000C0E87" w:rsidRDefault="00C02739" w:rsidP="00A76A48">
      <w:pPr>
        <w:keepNext/>
        <w:widowControl/>
        <w:numPr>
          <w:ilvl w:val="0"/>
          <w:numId w:val="115"/>
        </w:numPr>
        <w:spacing w:line="240" w:lineRule="auto"/>
        <w:ind w:left="1664"/>
        <w:textAlignment w:val="auto"/>
      </w:pPr>
      <w:r w:rsidRPr="000C0E87">
        <w:t>ajankohtaisia yhteiskuntafilosofisia kysymyksiä: sukupuolen rakentuminen</w:t>
      </w:r>
      <w:r w:rsidR="00055D20" w:rsidRPr="000C0E87">
        <w:t>,</w:t>
      </w:r>
      <w:r w:rsidRPr="000C0E87">
        <w:t xml:space="preserve"> informaatioteknologia, kulttuurien kohtaaminen, kestävän tulevaisuuden rakentaminen</w:t>
      </w:r>
    </w:p>
    <w:p w:rsidR="00C02739" w:rsidRPr="000C0E87" w:rsidRDefault="00C02739" w:rsidP="000273A6">
      <w:pPr>
        <w:keepNext/>
        <w:widowControl/>
        <w:spacing w:line="240" w:lineRule="auto"/>
        <w:textAlignment w:val="auto"/>
      </w:pPr>
    </w:p>
    <w:p w:rsidR="00C02739" w:rsidRPr="000C0E87" w:rsidRDefault="00C02739" w:rsidP="000273A6">
      <w:pPr>
        <w:keepNext/>
        <w:widowControl/>
        <w:spacing w:line="240" w:lineRule="auto"/>
        <w:textAlignment w:val="auto"/>
      </w:pPr>
    </w:p>
    <w:p w:rsidR="001620F1" w:rsidRDefault="001620F1"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4.  Tieto, tiede ja todellisuus (FI4)</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Tavoitteet</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6"/>
        </w:numPr>
        <w:adjustRightInd/>
        <w:spacing w:line="240" w:lineRule="auto"/>
        <w:ind w:left="1664"/>
        <w:contextualSpacing/>
        <w:textAlignment w:val="auto"/>
      </w:pPr>
      <w:r w:rsidRPr="000C0E87">
        <w:t xml:space="preserve">hahmottaa filosofisia, eri tieteisiin ja arkielämään perustuvia käsityksiä todellisuuden rakenteesta </w:t>
      </w:r>
    </w:p>
    <w:p w:rsidR="00C02739" w:rsidRPr="000C0E87" w:rsidRDefault="00C02739" w:rsidP="00A76A48">
      <w:pPr>
        <w:keepNext/>
        <w:widowControl/>
        <w:numPr>
          <w:ilvl w:val="0"/>
          <w:numId w:val="116"/>
        </w:numPr>
        <w:spacing w:line="240" w:lineRule="auto"/>
        <w:ind w:left="1664"/>
        <w:textAlignment w:val="auto"/>
      </w:pPr>
      <w:r w:rsidRPr="000C0E87">
        <w:t>osaa eritellä ja arvioida filosofisia teorioita todellisuudesta, totuudesta, tiedosta ja tieteestä</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osaa jäsentää ja eritellä tieteellisen tutkimuksen, päättelyn ja selittämisen luonnetta</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osaa jäsentää havainnon ja tiedon sekä tieteellisten teorioiden ja mallien suhdetta todellisuuteen</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 xml:space="preserve">oppii hahmottamaan erityistieteiden tieteenfilosofisia kysymyksiä joissain lukion oppiaineiss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2608" w:hanging="1304"/>
        <w:textAlignment w:val="auto"/>
      </w:pPr>
      <w:r w:rsidRPr="000C0E87">
        <w:rPr>
          <w:i/>
        </w:rPr>
        <w:t xml:space="preserve">Keskeiset sisällöt </w:t>
      </w:r>
    </w:p>
    <w:p w:rsidR="00C02739" w:rsidRPr="000C0E87" w:rsidRDefault="00C02739" w:rsidP="00A76A48">
      <w:pPr>
        <w:keepNext/>
        <w:widowControl/>
        <w:numPr>
          <w:ilvl w:val="0"/>
          <w:numId w:val="117"/>
        </w:numPr>
        <w:spacing w:line="240" w:lineRule="auto"/>
        <w:ind w:left="1664"/>
        <w:textAlignment w:val="auto"/>
      </w:pPr>
      <w:r w:rsidRPr="000C0E87">
        <w:t>metafysiikan keskeiset kysymykset ja käsitteet, erilaisia käsityksiä metafysiikan luonteesta ja todellisuuden perusrakenteesta</w:t>
      </w:r>
    </w:p>
    <w:p w:rsidR="00C02739" w:rsidRPr="000C0E87" w:rsidRDefault="00C02739" w:rsidP="00A76A48">
      <w:pPr>
        <w:keepNext/>
        <w:widowControl/>
        <w:numPr>
          <w:ilvl w:val="0"/>
          <w:numId w:val="117"/>
        </w:numPr>
        <w:spacing w:line="240" w:lineRule="auto"/>
        <w:ind w:left="1664"/>
        <w:textAlignment w:val="auto"/>
      </w:pPr>
      <w:r w:rsidRPr="000C0E87">
        <w:t xml:space="preserve">olemassaolon kysymyksiä: muutos ja pysyvyys, oliot ja ominaisuudet, mahdollinen ja välttämätön, reaalinen ja virtuaalinen </w:t>
      </w:r>
    </w:p>
    <w:p w:rsidR="00C02739" w:rsidRPr="000C0E87" w:rsidRDefault="00C02739" w:rsidP="00A76A48">
      <w:pPr>
        <w:keepNext/>
        <w:widowControl/>
        <w:numPr>
          <w:ilvl w:val="0"/>
          <w:numId w:val="117"/>
        </w:numPr>
        <w:spacing w:line="240" w:lineRule="auto"/>
        <w:ind w:left="1664"/>
        <w:textAlignment w:val="auto"/>
      </w:pPr>
      <w:r w:rsidRPr="000C0E87">
        <w:t xml:space="preserve">todellisuuden ilmeneminen ja hahmottaminen </w:t>
      </w:r>
    </w:p>
    <w:p w:rsidR="00C02739" w:rsidRPr="000C0E87" w:rsidRDefault="00C02739" w:rsidP="00A76A48">
      <w:pPr>
        <w:keepNext/>
        <w:widowControl/>
        <w:numPr>
          <w:ilvl w:val="0"/>
          <w:numId w:val="117"/>
        </w:numPr>
        <w:spacing w:line="240" w:lineRule="auto"/>
        <w:ind w:left="1664"/>
        <w:textAlignment w:val="auto"/>
      </w:pPr>
      <w:r w:rsidRPr="000C0E87">
        <w:t>totuuden luonne ja totuusteoriat</w:t>
      </w:r>
    </w:p>
    <w:p w:rsidR="00C02739" w:rsidRPr="000C0E87" w:rsidRDefault="00C02739" w:rsidP="00A76A48">
      <w:pPr>
        <w:keepNext/>
        <w:widowControl/>
        <w:numPr>
          <w:ilvl w:val="0"/>
          <w:numId w:val="117"/>
        </w:numPr>
        <w:spacing w:line="240" w:lineRule="auto"/>
        <w:ind w:left="1664"/>
        <w:textAlignment w:val="auto"/>
      </w:pPr>
      <w:r w:rsidRPr="000C0E87">
        <w:t>tiedon mahdollisuus ja rajat, tiedon oikeuttaminen</w:t>
      </w:r>
    </w:p>
    <w:p w:rsidR="00C02739" w:rsidRPr="000C0E87" w:rsidRDefault="00C02739" w:rsidP="00A76A48">
      <w:pPr>
        <w:keepNext/>
        <w:widowControl/>
        <w:numPr>
          <w:ilvl w:val="0"/>
          <w:numId w:val="117"/>
        </w:numPr>
        <w:adjustRightInd/>
        <w:spacing w:line="240" w:lineRule="auto"/>
        <w:ind w:left="1664"/>
        <w:contextualSpacing/>
        <w:textAlignment w:val="auto"/>
      </w:pPr>
      <w:r w:rsidRPr="000C0E87">
        <w:rPr>
          <w:lang w:eastAsia="en-US"/>
        </w:rPr>
        <w:t xml:space="preserve">tieteellisen tutkimuksen luonne ja menetelmät, </w:t>
      </w:r>
      <w:r w:rsidRPr="000C0E87">
        <w:t>tieteellinen päättely</w:t>
      </w:r>
      <w:r w:rsidRPr="000C0E87">
        <w:rPr>
          <w:lang w:eastAsia="en-US"/>
        </w:rPr>
        <w:t>; ilmiön, tutkimusaineiston, mallin ja teorian käsitteet sekä niiden keskinäinen suhde</w:t>
      </w:r>
    </w:p>
    <w:p w:rsidR="00D14545" w:rsidRDefault="00C02739" w:rsidP="00A76A48">
      <w:pPr>
        <w:keepNext/>
        <w:widowControl/>
        <w:numPr>
          <w:ilvl w:val="0"/>
          <w:numId w:val="117"/>
        </w:numPr>
        <w:adjustRightInd/>
        <w:spacing w:line="240" w:lineRule="auto"/>
        <w:ind w:left="1664"/>
        <w:contextualSpacing/>
        <w:textAlignment w:val="auto"/>
      </w:pPr>
      <w:r w:rsidRPr="000C0E87">
        <w:t>selittäminen ja tieto luonnon- ja ihmistieteissä sekä formaaleissa tieteissä: tietäminen ja ennustaminen, ymmärtäminen ja tulkinta</w:t>
      </w:r>
    </w:p>
    <w:p w:rsidR="00E422E1" w:rsidRDefault="00E422E1" w:rsidP="000273A6">
      <w:pPr>
        <w:keepNext/>
        <w:widowControl/>
        <w:adjustRightInd/>
        <w:spacing w:line="240" w:lineRule="auto"/>
        <w:contextualSpacing/>
        <w:textAlignment w:val="auto"/>
      </w:pPr>
    </w:p>
    <w:p w:rsidR="00E422E1" w:rsidRPr="000C0E87" w:rsidRDefault="00E422E1" w:rsidP="000273A6">
      <w:pPr>
        <w:keepNext/>
        <w:widowControl/>
        <w:adjustRightInd/>
        <w:spacing w:line="240" w:lineRule="auto"/>
        <w:contextualSpacing/>
        <w:textAlignment w:val="auto"/>
      </w:pPr>
    </w:p>
    <w:p w:rsidR="00FC0198" w:rsidRPr="000C0E87" w:rsidRDefault="00F0619F" w:rsidP="000273A6">
      <w:pPr>
        <w:pStyle w:val="Otsikko2"/>
        <w:widowControl/>
      </w:pPr>
      <w:bookmarkStart w:id="210" w:name="_Toc422905441"/>
      <w:bookmarkStart w:id="211" w:name="_Toc423589973"/>
      <w:bookmarkStart w:id="212" w:name="_Toc452996939"/>
      <w:r>
        <w:t>5.13</w:t>
      </w:r>
      <w:r w:rsidR="0049419E">
        <w:tab/>
      </w:r>
      <w:r w:rsidR="00FC0198" w:rsidRPr="000C0E87">
        <w:t>Psykologia</w:t>
      </w:r>
      <w:bookmarkEnd w:id="210"/>
      <w:bookmarkEnd w:id="211"/>
      <w:bookmarkEnd w:id="212"/>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0C0E87" w:rsidRDefault="00FC0198"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tabs>
          <w:tab w:val="left" w:pos="1276"/>
          <w:tab w:val="left" w:pos="1985"/>
          <w:tab w:val="right" w:pos="8789"/>
        </w:tabs>
        <w:spacing w:line="240" w:lineRule="auto"/>
        <w:ind w:left="1304"/>
      </w:pPr>
      <w:r w:rsidRPr="000C0E87">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0C0E87" w:rsidRDefault="00FC0198"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tabs>
          <w:tab w:val="left" w:pos="1276"/>
          <w:tab w:val="left" w:pos="1985"/>
          <w:tab w:val="right" w:pos="8789"/>
        </w:tabs>
        <w:spacing w:line="240" w:lineRule="auto"/>
        <w:ind w:left="1304"/>
      </w:pPr>
      <w:r w:rsidRPr="000C0E87">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0C0E87">
        <w:rPr>
          <w:bCs/>
        </w:rPr>
        <w:t>Opetuksessa tämä tutkimusperustaisuus ja aihesisällöt kytketään ihmisen jokapäiväisen toiminnan ja arjen ymmärtämiseen eli tuodaan tutkimustieto lähelle opiskelijaa.</w:t>
      </w:r>
      <w:r w:rsidRPr="000C0E87">
        <w:t xml:space="preserve"> </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Opetuksen tavoitteet</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pPr>
      <w:r w:rsidRPr="000C0E87">
        <w:t xml:space="preserve">Psykologian opetuksen tavoitteena on, että opiskelija </w:t>
      </w:r>
    </w:p>
    <w:p w:rsidR="00FC0198" w:rsidRPr="000C0E87" w:rsidRDefault="00FC0198" w:rsidP="00A76A48">
      <w:pPr>
        <w:keepNext/>
        <w:widowControl/>
        <w:numPr>
          <w:ilvl w:val="0"/>
          <w:numId w:val="281"/>
        </w:numPr>
        <w:spacing w:line="240" w:lineRule="auto"/>
        <w:ind w:left="1664"/>
      </w:pPr>
      <w:r w:rsidRPr="000C0E87">
        <w:t>hahmottaa tutkimustiedon pohjalta ihmisen toiminnan kokonaisuutena, joka perustuu psyykkisten, biologisten, sosiaalisten ja kulttuuristen tekijöiden vuorovaikutukseen</w:t>
      </w:r>
    </w:p>
    <w:p w:rsidR="00FC0198" w:rsidRPr="000C0E87" w:rsidRDefault="00FC0198" w:rsidP="00A76A48">
      <w:pPr>
        <w:keepNext/>
        <w:widowControl/>
        <w:numPr>
          <w:ilvl w:val="0"/>
          <w:numId w:val="281"/>
        </w:numPr>
        <w:spacing w:line="240" w:lineRule="auto"/>
        <w:ind w:left="1664"/>
      </w:pPr>
      <w:r w:rsidRPr="000C0E87">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0C0E87" w:rsidRDefault="00FC0198" w:rsidP="00A76A48">
      <w:pPr>
        <w:keepNext/>
        <w:widowControl/>
        <w:numPr>
          <w:ilvl w:val="0"/>
          <w:numId w:val="281"/>
        </w:numPr>
        <w:spacing w:line="240" w:lineRule="auto"/>
        <w:ind w:left="1664"/>
      </w:pPr>
      <w:r w:rsidRPr="000C0E87">
        <w:t>ymmärtää psykologiaan ja psykologiseen tutkimukseen liittyviä eettisiä kysymyksiä ja osaa soveltaa tietojaan myös psykologisten tutkimusten arviointiin</w:t>
      </w:r>
    </w:p>
    <w:p w:rsidR="00FC0198" w:rsidRPr="000C0E87" w:rsidRDefault="00FC0198" w:rsidP="00A76A48">
      <w:pPr>
        <w:keepNext/>
        <w:widowControl/>
        <w:numPr>
          <w:ilvl w:val="0"/>
          <w:numId w:val="281"/>
        </w:numPr>
        <w:spacing w:line="240" w:lineRule="auto"/>
        <w:ind w:left="1664"/>
      </w:pPr>
      <w:r w:rsidRPr="000C0E87">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0C0E87" w:rsidRDefault="00FC0198" w:rsidP="00A76A48">
      <w:pPr>
        <w:keepNext/>
        <w:widowControl/>
        <w:numPr>
          <w:ilvl w:val="0"/>
          <w:numId w:val="281"/>
        </w:numPr>
        <w:spacing w:line="240" w:lineRule="auto"/>
        <w:ind w:left="1664"/>
      </w:pPr>
      <w:r w:rsidRPr="000C0E87">
        <w:t>osaa hankkia psykologista tietoa eri tietolähteistä ja kykenee arvioimaan tiedon luotettavuutta ja pätevyyttä</w:t>
      </w:r>
    </w:p>
    <w:p w:rsidR="00FC0198" w:rsidRPr="000C0E87" w:rsidRDefault="00FC0198" w:rsidP="00A76A48">
      <w:pPr>
        <w:keepNext/>
        <w:widowControl/>
        <w:numPr>
          <w:ilvl w:val="0"/>
          <w:numId w:val="281"/>
        </w:numPr>
        <w:spacing w:line="240" w:lineRule="auto"/>
        <w:ind w:left="1664"/>
      </w:pPr>
      <w:r w:rsidRPr="000C0E87">
        <w:t>osaa hyödyntää psykologista tietoa oppiainerajat ylittävien aiheiden ja ilmiöiden erittelyyn</w:t>
      </w:r>
    </w:p>
    <w:p w:rsidR="00FC0198" w:rsidRPr="000C0E87" w:rsidRDefault="00FC0198" w:rsidP="00A76A48">
      <w:pPr>
        <w:keepNext/>
        <w:widowControl/>
        <w:numPr>
          <w:ilvl w:val="0"/>
          <w:numId w:val="281"/>
        </w:numPr>
        <w:spacing w:line="240" w:lineRule="auto"/>
        <w:ind w:left="1664"/>
      </w:pPr>
      <w:r w:rsidRPr="000C0E87">
        <w:t>osaa soveltaa psykologista tietoa tasa-arvon, yhdenvertaisuuden ja kestävän kehityksen edistämiseen.</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Arviointi   </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spacing w:line="240" w:lineRule="auto"/>
        <w:ind w:left="1304"/>
        <w:contextualSpacing/>
      </w:pPr>
      <w:r w:rsidRPr="000C0E87">
        <w:t xml:space="preserve">Arvioinnissa kiinnitetään huomiota opiskelijoiden sekä tiedolliseen osaamiseen </w:t>
      </w:r>
      <w:r w:rsidRPr="000C0E87">
        <w:rPr>
          <w:bCs/>
        </w:rPr>
        <w:t>että kykyyn soveltaa psykologista tietoa arkipäivän tilanteisiin ja elämään</w:t>
      </w:r>
      <w:r w:rsidRPr="000C0E87">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0C0E87" w:rsidRDefault="00FC0198" w:rsidP="000273A6">
      <w:pPr>
        <w:keepNext/>
        <w:widowControl/>
        <w:spacing w:line="240" w:lineRule="auto"/>
        <w:ind w:left="1276"/>
        <w:contextualSpacing/>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Pakollinen kurssi      </w:t>
      </w:r>
    </w:p>
    <w:p w:rsidR="00FC0198" w:rsidRPr="000C0E87" w:rsidRDefault="00FC0198" w:rsidP="000273A6">
      <w:pPr>
        <w:keepNext/>
        <w:widowControl/>
        <w:tabs>
          <w:tab w:val="left" w:pos="1276"/>
          <w:tab w:val="left" w:pos="1985"/>
          <w:tab w:val="right" w:pos="8789"/>
        </w:tabs>
        <w:spacing w:line="240" w:lineRule="auto"/>
        <w:ind w:left="1276"/>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1. Psyykkinen toiminta ja oppiminen (PS1) </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rPr>
          <w:i/>
        </w:rPr>
        <w:t>Tavoitteet</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2"/>
        </w:numPr>
        <w:spacing w:line="240" w:lineRule="auto"/>
        <w:ind w:left="1664"/>
      </w:pPr>
      <w:r w:rsidRPr="000C0E87">
        <w:t xml:space="preserve">ymmärtää biologisten, psyykkisten, sosiaalisten ja kulttuuristen tekijöiden merkityksen ihmisen toiminnan selittämisessä ja ymmärtämisessä </w:t>
      </w:r>
    </w:p>
    <w:p w:rsidR="00FC0198" w:rsidRPr="000C0E87" w:rsidRDefault="00FC0198" w:rsidP="00A76A48">
      <w:pPr>
        <w:keepNext/>
        <w:widowControl/>
        <w:numPr>
          <w:ilvl w:val="0"/>
          <w:numId w:val="282"/>
        </w:numPr>
        <w:spacing w:line="240" w:lineRule="auto"/>
        <w:ind w:left="1664"/>
      </w:pPr>
      <w:r w:rsidRPr="000C0E87">
        <w:t xml:space="preserve">tuntee psykologian keskeisiä aihepiirejä, kuten tunteet, motivaatio ja kognitiiviset toiminnot, sekä osaa havainnoida ja pohtia ihmisen toimintaa ja omaa psyykkistä hyvinvointiaan näitä kuvaavien käsitteiden avulla </w:t>
      </w:r>
    </w:p>
    <w:p w:rsidR="00FC0198" w:rsidRPr="000C0E87" w:rsidRDefault="00FC0198" w:rsidP="00A76A48">
      <w:pPr>
        <w:keepNext/>
        <w:widowControl/>
        <w:numPr>
          <w:ilvl w:val="0"/>
          <w:numId w:val="282"/>
        </w:numPr>
        <w:spacing w:line="240" w:lineRule="auto"/>
        <w:ind w:left="1664"/>
      </w:pPr>
      <w:r w:rsidRPr="000C0E87">
        <w:t>perehtyy oppimisen prosesseihin liittyvään psykologiseen tietoon ja osaa pohtia omaa opiskeluaan sen pohjalta</w:t>
      </w:r>
    </w:p>
    <w:p w:rsidR="00FC0198" w:rsidRPr="000C0E87" w:rsidRDefault="00FC0198" w:rsidP="00A76A48">
      <w:pPr>
        <w:keepNext/>
        <w:widowControl/>
        <w:numPr>
          <w:ilvl w:val="0"/>
          <w:numId w:val="282"/>
        </w:numPr>
        <w:spacing w:line="240" w:lineRule="auto"/>
        <w:ind w:left="1664"/>
      </w:pPr>
      <w:r w:rsidRPr="000C0E87">
        <w:t>osaa esittää esimerkkejä psykologisen tutkimuksen aihepiireistä ja niihin liittyvistä tutkimuksista sekä analysoida ja arvioida tiedon tutkimusperusteita</w:t>
      </w:r>
    </w:p>
    <w:p w:rsidR="00FC0198" w:rsidRPr="000C0E87" w:rsidRDefault="00FC0198" w:rsidP="00A76A48">
      <w:pPr>
        <w:keepNext/>
        <w:widowControl/>
        <w:numPr>
          <w:ilvl w:val="0"/>
          <w:numId w:val="282"/>
        </w:numPr>
        <w:spacing w:line="240" w:lineRule="auto"/>
        <w:ind w:left="1664"/>
      </w:pPr>
      <w:r w:rsidRPr="000C0E87">
        <w:t>ymmärtää psykologisen tiedon perustuvan tutkimukseen ja tunnistaa tieteellisen ajattelun peruspiirteitä.</w:t>
      </w:r>
    </w:p>
    <w:p w:rsidR="00FC0198" w:rsidRPr="000C0E87" w:rsidRDefault="00FC0198" w:rsidP="000273A6">
      <w:pPr>
        <w:keepNext/>
        <w:widowControl/>
        <w:tabs>
          <w:tab w:val="left" w:pos="1276"/>
          <w:tab w:val="left" w:pos="1985"/>
          <w:tab w:val="right" w:pos="8789"/>
        </w:tabs>
        <w:spacing w:line="240" w:lineRule="auto"/>
      </w:pPr>
    </w:p>
    <w:p w:rsidR="00D3553E" w:rsidRPr="000C0E87" w:rsidRDefault="00D3553E"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0273A6">
      <w:pPr>
        <w:keepNext/>
        <w:widowControl/>
        <w:spacing w:line="240" w:lineRule="auto"/>
      </w:pPr>
    </w:p>
    <w:p w:rsidR="00FC0198" w:rsidRPr="000C0E87" w:rsidRDefault="00FC0198" w:rsidP="000273A6">
      <w:pPr>
        <w:keepNext/>
        <w:widowControl/>
        <w:spacing w:line="240" w:lineRule="auto"/>
        <w:ind w:left="1304"/>
      </w:pPr>
      <w:r w:rsidRPr="000C0E87">
        <w:t>Tietoinen ja tiedostamaton psyykkinen toiminta</w:t>
      </w:r>
    </w:p>
    <w:p w:rsidR="00FC0198" w:rsidRPr="000C0E87" w:rsidRDefault="00FC0198" w:rsidP="00A76A48">
      <w:pPr>
        <w:keepNext/>
        <w:widowControl/>
        <w:numPr>
          <w:ilvl w:val="0"/>
          <w:numId w:val="283"/>
        </w:numPr>
        <w:spacing w:line="240" w:lineRule="auto"/>
        <w:contextualSpacing/>
      </w:pPr>
      <w:r w:rsidRPr="000C0E87">
        <w:t>ihmisen toimintaan vaikuttavat biologiset tekijät sekä perustieto hermoston toiminnasta</w:t>
      </w:r>
    </w:p>
    <w:p w:rsidR="00FC0198" w:rsidRPr="000C0E87" w:rsidRDefault="00FC0198" w:rsidP="00A76A48">
      <w:pPr>
        <w:keepNext/>
        <w:widowControl/>
        <w:numPr>
          <w:ilvl w:val="0"/>
          <w:numId w:val="283"/>
        </w:numPr>
        <w:spacing w:line="240" w:lineRule="auto"/>
        <w:contextualSpacing/>
      </w:pPr>
      <w:r w:rsidRPr="000C0E87">
        <w:t>perustietoa tunteista ja motivaatiosta</w:t>
      </w:r>
    </w:p>
    <w:p w:rsidR="00FC0198" w:rsidRPr="000C0E87" w:rsidRDefault="00FC0198" w:rsidP="00A76A48">
      <w:pPr>
        <w:keepNext/>
        <w:widowControl/>
        <w:numPr>
          <w:ilvl w:val="0"/>
          <w:numId w:val="283"/>
        </w:numPr>
        <w:spacing w:line="240" w:lineRule="auto"/>
      </w:pPr>
      <w:r w:rsidRPr="000C0E87">
        <w:t>kognitiivisten tulkintojen merkitys ihmisen toiminnassa</w:t>
      </w:r>
    </w:p>
    <w:p w:rsidR="00FC0198" w:rsidRPr="000C0E87" w:rsidRDefault="00FC0198" w:rsidP="000273A6">
      <w:pPr>
        <w:keepNext/>
        <w:widowControl/>
        <w:spacing w:line="240" w:lineRule="auto"/>
        <w:ind w:left="1664"/>
      </w:pPr>
    </w:p>
    <w:p w:rsidR="00FC0198" w:rsidRPr="000C0E87" w:rsidRDefault="00FC0198" w:rsidP="000273A6">
      <w:pPr>
        <w:keepNext/>
        <w:widowControl/>
        <w:spacing w:line="240" w:lineRule="auto"/>
        <w:ind w:left="1304"/>
      </w:pPr>
      <w:r w:rsidRPr="000C0E87">
        <w:t>Sosiaalisten ja kulttuuristen tekijöiden vaikutus ihmisen toimintaan</w:t>
      </w:r>
    </w:p>
    <w:p w:rsidR="00FC0198" w:rsidRPr="000C0E87" w:rsidRDefault="00FC0198" w:rsidP="00A76A48">
      <w:pPr>
        <w:keepNext/>
        <w:widowControl/>
        <w:numPr>
          <w:ilvl w:val="0"/>
          <w:numId w:val="294"/>
        </w:numPr>
        <w:spacing w:line="240" w:lineRule="auto"/>
        <w:contextualSpacing/>
      </w:pPr>
      <w:r w:rsidRPr="000C0E87">
        <w:t>perustietoa sosiaalistumisesta ja normien omaksumisesta</w:t>
      </w:r>
    </w:p>
    <w:p w:rsidR="00FC0198" w:rsidRPr="000C0E87" w:rsidRDefault="00FC0198" w:rsidP="00A76A48">
      <w:pPr>
        <w:keepNext/>
        <w:widowControl/>
        <w:numPr>
          <w:ilvl w:val="0"/>
          <w:numId w:val="294"/>
        </w:numPr>
        <w:spacing w:line="240" w:lineRule="auto"/>
        <w:contextualSpacing/>
      </w:pPr>
      <w:r w:rsidRPr="000C0E87">
        <w:t>esimerkkejä yksilön toimintaan vaikuttavista tilannetekijöistä</w:t>
      </w:r>
    </w:p>
    <w:p w:rsidR="00427E9D" w:rsidRPr="000C0E87" w:rsidRDefault="00427E9D" w:rsidP="000273A6">
      <w:pPr>
        <w:keepNext/>
        <w:widowControl/>
        <w:spacing w:line="240" w:lineRule="auto"/>
        <w:ind w:left="1664"/>
        <w:contextualSpacing/>
      </w:pPr>
    </w:p>
    <w:p w:rsidR="00FC0198" w:rsidRPr="000C0E87" w:rsidRDefault="00427E9D" w:rsidP="000273A6">
      <w:pPr>
        <w:keepNext/>
        <w:widowControl/>
        <w:spacing w:line="240" w:lineRule="auto"/>
        <w:ind w:left="1304"/>
        <w:contextualSpacing/>
      </w:pPr>
      <w:r w:rsidRPr="000C0E87">
        <w:t>P</w:t>
      </w:r>
      <w:r w:rsidR="00FC0198" w:rsidRPr="000C0E87">
        <w:t>erehtyminen johonkin valinnaiseen ilmiöön, kuten aggressiivisuus, jännittäminen, riippuvuudet, syömiskäyttäytyminen, sosiaalinen vuorovaikutus, onnellisuus tai rakkaus</w:t>
      </w:r>
    </w:p>
    <w:p w:rsidR="00FC0198" w:rsidRPr="000C0E87" w:rsidRDefault="00FC0198" w:rsidP="000273A6">
      <w:pPr>
        <w:keepNext/>
        <w:widowControl/>
        <w:spacing w:line="240" w:lineRule="auto"/>
        <w:ind w:left="1664"/>
        <w:contextualSpacing/>
      </w:pPr>
    </w:p>
    <w:p w:rsidR="00FC0198" w:rsidRPr="000C0E87" w:rsidRDefault="00FC0198" w:rsidP="000273A6">
      <w:pPr>
        <w:keepNext/>
        <w:widowControl/>
        <w:spacing w:line="240" w:lineRule="auto"/>
        <w:ind w:left="1304"/>
      </w:pPr>
      <w:r w:rsidRPr="000C0E87">
        <w:t xml:space="preserve">Opiskelu ja oppiminen psykologian näkökulmista </w:t>
      </w:r>
    </w:p>
    <w:p w:rsidR="00FC0198" w:rsidRPr="000C0E87" w:rsidRDefault="00FC0198" w:rsidP="00A76A48">
      <w:pPr>
        <w:keepNext/>
        <w:widowControl/>
        <w:numPr>
          <w:ilvl w:val="0"/>
          <w:numId w:val="283"/>
        </w:numPr>
        <w:spacing w:line="240" w:lineRule="auto"/>
      </w:pPr>
      <w:r w:rsidRPr="000C0E87">
        <w:t>oppimisen biologinen, kognitiivinen ja sosiokulttuurinen perusta</w:t>
      </w:r>
    </w:p>
    <w:p w:rsidR="00FC0198" w:rsidRPr="000C0E87" w:rsidRDefault="00FC0198" w:rsidP="00A76A48">
      <w:pPr>
        <w:keepNext/>
        <w:widowControl/>
        <w:numPr>
          <w:ilvl w:val="0"/>
          <w:numId w:val="283"/>
        </w:numPr>
        <w:spacing w:line="240" w:lineRule="auto"/>
      </w:pPr>
      <w:r w:rsidRPr="000C0E87">
        <w:t>tehokkaat opiskelumenetelmät</w:t>
      </w:r>
    </w:p>
    <w:p w:rsidR="00FC0198" w:rsidRPr="000C0E87" w:rsidRDefault="00FC0198" w:rsidP="00A76A48">
      <w:pPr>
        <w:keepNext/>
        <w:widowControl/>
        <w:numPr>
          <w:ilvl w:val="0"/>
          <w:numId w:val="283"/>
        </w:numPr>
        <w:spacing w:line="240" w:lineRule="auto"/>
      </w:pPr>
      <w:r w:rsidRPr="000C0E87">
        <w:t>motivaatio ja oppiminen</w:t>
      </w:r>
    </w:p>
    <w:p w:rsidR="00FC0198" w:rsidRPr="000C0E87" w:rsidRDefault="00FC0198" w:rsidP="000273A6">
      <w:pPr>
        <w:keepNext/>
        <w:widowControl/>
        <w:spacing w:line="240" w:lineRule="auto"/>
        <w:ind w:left="1304"/>
      </w:pPr>
    </w:p>
    <w:p w:rsidR="00FC0198" w:rsidRPr="000C0E87" w:rsidRDefault="00FC0198" w:rsidP="000273A6">
      <w:pPr>
        <w:keepNext/>
        <w:widowControl/>
        <w:spacing w:line="240" w:lineRule="auto"/>
        <w:ind w:left="1304"/>
      </w:pPr>
      <w:r w:rsidRPr="000C0E87">
        <w:t xml:space="preserve">Psykologisen tiedon muodostuminen </w:t>
      </w:r>
    </w:p>
    <w:p w:rsidR="00FC0198" w:rsidRPr="000C0E87" w:rsidRDefault="00FC0198" w:rsidP="00A76A48">
      <w:pPr>
        <w:keepNext/>
        <w:widowControl/>
        <w:numPr>
          <w:ilvl w:val="0"/>
          <w:numId w:val="283"/>
        </w:numPr>
        <w:spacing w:line="240" w:lineRule="auto"/>
      </w:pPr>
      <w:r w:rsidRPr="000C0E87">
        <w:t>psykologian tutkimuskohteet</w:t>
      </w:r>
    </w:p>
    <w:p w:rsidR="00FC0198" w:rsidRPr="000C0E87" w:rsidRDefault="00FC0198" w:rsidP="00A76A48">
      <w:pPr>
        <w:keepNext/>
        <w:widowControl/>
        <w:numPr>
          <w:ilvl w:val="0"/>
          <w:numId w:val="283"/>
        </w:numPr>
        <w:spacing w:line="240" w:lineRule="auto"/>
      </w:pPr>
      <w:r w:rsidRPr="000C0E87">
        <w:t>arkitiedon ja tieteellisen tiedon ero</w:t>
      </w:r>
    </w:p>
    <w:p w:rsidR="00FC0198" w:rsidRPr="000C0E87" w:rsidRDefault="00FC0198" w:rsidP="00A76A48">
      <w:pPr>
        <w:keepNext/>
        <w:widowControl/>
        <w:numPr>
          <w:ilvl w:val="0"/>
          <w:numId w:val="283"/>
        </w:numPr>
        <w:spacing w:line="240" w:lineRule="auto"/>
      </w:pPr>
      <w:r w:rsidRPr="000C0E87">
        <w:t>esimerkkejä psykologian tutkimusmenetelmistä</w:t>
      </w: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Valtakunnalliset syventävät kurssit</w:t>
      </w:r>
    </w:p>
    <w:p w:rsidR="00FE3E64" w:rsidRPr="000C0E87" w:rsidRDefault="00FE3E64"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2. Kehittyvä ihminen (PS2)</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tietää, miten ihmisen kehitystä tutkitaan, ja osaa arvioida tiedon perusteit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osaa eritellä ihmisen kehitykseen vaikuttavia tekijöitä ja niiden vuorovaikutust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perehtyy kehityksen osa-alueisiin ja osaa eritellä niiden keskinäistä vuorovaikutusta sekä osaa selittää kehityksen jatkuvuutta yksilön elämänkaaren aikan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perehtyy erityisesti lapsuus- ja nuoruusiän psykologiaan ja niihin liittyvään teoria- ja tutkimustietoon</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tuntee hermoston toiminnan periaatteita sekä ymmärtää niiden yhteyden yksilön psyykkiseen kehitykseen</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 xml:space="preserve">osaa arvioida kehityspsykologista tietoa ja soveltaa sitä itsensä ja muiden ihmisten ymmärtämiseen. </w:t>
      </w:r>
    </w:p>
    <w:p w:rsidR="00FC0198" w:rsidRPr="000C0E87" w:rsidRDefault="00FC0198" w:rsidP="000273A6">
      <w:pPr>
        <w:keepNext/>
        <w:widowControl/>
        <w:tabs>
          <w:tab w:val="left" w:pos="1276"/>
          <w:tab w:val="left" w:pos="1985"/>
          <w:tab w:val="right" w:pos="8789"/>
        </w:tabs>
        <w:spacing w:line="240" w:lineRule="auto"/>
        <w:ind w:left="1304"/>
      </w:pPr>
      <w:r w:rsidRPr="000C0E87">
        <w:rPr>
          <w:i/>
        </w:rPr>
        <w:t>Keskeiset sisällöt</w:t>
      </w:r>
    </w:p>
    <w:p w:rsidR="002208C9" w:rsidRPr="000C0E87" w:rsidRDefault="002208C9" w:rsidP="000273A6">
      <w:pPr>
        <w:keepNext/>
        <w:widowControl/>
        <w:tabs>
          <w:tab w:val="left" w:pos="1276"/>
          <w:tab w:val="left" w:pos="1985"/>
          <w:tab w:val="right" w:pos="8789"/>
        </w:tabs>
        <w:spacing w:line="240" w:lineRule="auto"/>
        <w:ind w:left="1304"/>
      </w:pPr>
    </w:p>
    <w:p w:rsidR="002208C9" w:rsidRPr="000C0E87" w:rsidRDefault="002208C9" w:rsidP="000273A6">
      <w:pPr>
        <w:keepNext/>
        <w:widowControl/>
        <w:tabs>
          <w:tab w:val="left" w:pos="1276"/>
          <w:tab w:val="left" w:pos="1985"/>
          <w:tab w:val="right" w:pos="8789"/>
        </w:tabs>
        <w:spacing w:line="240" w:lineRule="auto"/>
        <w:ind w:left="1304"/>
      </w:pPr>
      <w:r w:rsidRPr="000C0E87">
        <w:t xml:space="preserve">Kehityksen tutkiminen </w:t>
      </w:r>
    </w:p>
    <w:p w:rsidR="00FC0198" w:rsidRPr="000C0E87" w:rsidRDefault="00FC0198" w:rsidP="000273A6">
      <w:pPr>
        <w:keepNext/>
        <w:widowControl/>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t>Kehityksen osa-alueet ja niihin vaikuttavat tekijät lapsuudessa ja nuoruudessa</w:t>
      </w:r>
    </w:p>
    <w:p w:rsidR="00FC0198" w:rsidRPr="000C0E87" w:rsidRDefault="00FC0198" w:rsidP="00A76A48">
      <w:pPr>
        <w:keepNext/>
        <w:widowControl/>
        <w:numPr>
          <w:ilvl w:val="0"/>
          <w:numId w:val="285"/>
        </w:numPr>
        <w:spacing w:line="240" w:lineRule="auto"/>
        <w:ind w:left="1664"/>
      </w:pPr>
      <w:r w:rsidRPr="000C0E87">
        <w:t>fyysis-motorinen kehitys</w:t>
      </w:r>
    </w:p>
    <w:p w:rsidR="00FC0198" w:rsidRPr="000C0E87" w:rsidRDefault="00FC0198" w:rsidP="00A76A48">
      <w:pPr>
        <w:keepNext/>
        <w:widowControl/>
        <w:numPr>
          <w:ilvl w:val="0"/>
          <w:numId w:val="285"/>
        </w:numPr>
        <w:spacing w:line="240" w:lineRule="auto"/>
        <w:ind w:left="1664"/>
      </w:pPr>
      <w:r w:rsidRPr="000C0E87">
        <w:t>kognitiivinen kehitys</w:t>
      </w:r>
    </w:p>
    <w:p w:rsidR="00FC0198" w:rsidRPr="000C0E87" w:rsidRDefault="00FC0198" w:rsidP="00A76A48">
      <w:pPr>
        <w:keepNext/>
        <w:widowControl/>
        <w:numPr>
          <w:ilvl w:val="0"/>
          <w:numId w:val="285"/>
        </w:numPr>
        <w:spacing w:line="240" w:lineRule="auto"/>
        <w:ind w:left="1664"/>
      </w:pPr>
      <w:r w:rsidRPr="000C0E87">
        <w:t>emotionaalinen kehitys</w:t>
      </w:r>
    </w:p>
    <w:p w:rsidR="00FC0198" w:rsidRPr="000C0E87" w:rsidRDefault="00FC0198" w:rsidP="00A76A48">
      <w:pPr>
        <w:keepNext/>
        <w:widowControl/>
        <w:numPr>
          <w:ilvl w:val="0"/>
          <w:numId w:val="285"/>
        </w:numPr>
        <w:spacing w:line="240" w:lineRule="auto"/>
        <w:ind w:left="1664"/>
      </w:pPr>
      <w:r w:rsidRPr="000C0E87">
        <w:t>psykososiaalinen kehitys</w:t>
      </w:r>
    </w:p>
    <w:p w:rsidR="00FC0198" w:rsidRPr="000C0E87" w:rsidRDefault="00FC0198" w:rsidP="00A76A48">
      <w:pPr>
        <w:keepNext/>
        <w:widowControl/>
        <w:numPr>
          <w:ilvl w:val="0"/>
          <w:numId w:val="285"/>
        </w:numPr>
        <w:spacing w:line="240" w:lineRule="auto"/>
        <w:ind w:left="1664"/>
      </w:pPr>
      <w:r w:rsidRPr="000C0E87">
        <w:t>minuuden ja minäkäsityksen kehitys</w:t>
      </w:r>
    </w:p>
    <w:p w:rsidR="00FC0198" w:rsidRPr="000C0E87" w:rsidRDefault="00FC0198" w:rsidP="000273A6">
      <w:pPr>
        <w:keepNext/>
        <w:widowControl/>
        <w:spacing w:line="240" w:lineRule="auto"/>
        <w:ind w:left="1664"/>
      </w:pPr>
    </w:p>
    <w:p w:rsidR="00FC0198" w:rsidRPr="000C0E87" w:rsidRDefault="00FC0198" w:rsidP="000273A6">
      <w:pPr>
        <w:keepNext/>
        <w:widowControl/>
        <w:tabs>
          <w:tab w:val="left" w:pos="1276"/>
          <w:tab w:val="left" w:pos="1985"/>
          <w:tab w:val="right" w:pos="8789"/>
        </w:tabs>
        <w:spacing w:line="240" w:lineRule="auto"/>
        <w:ind w:left="1304"/>
      </w:pPr>
      <w:r w:rsidRPr="000C0E87">
        <w:t>Nuoruusiän psyykkinen kehitys ja sen erityiset haasteet</w:t>
      </w:r>
    </w:p>
    <w:p w:rsidR="00FC0198" w:rsidRPr="000C0E87" w:rsidRDefault="00FC0198" w:rsidP="00A76A48">
      <w:pPr>
        <w:keepNext/>
        <w:widowControl/>
        <w:numPr>
          <w:ilvl w:val="0"/>
          <w:numId w:val="286"/>
        </w:numPr>
        <w:spacing w:line="240" w:lineRule="auto"/>
        <w:ind w:left="1664"/>
      </w:pPr>
      <w:r w:rsidRPr="000C0E87">
        <w:t>ajattelun kehitys</w:t>
      </w:r>
    </w:p>
    <w:p w:rsidR="00FC0198" w:rsidRPr="000C0E87" w:rsidRDefault="00FC0198" w:rsidP="00A76A48">
      <w:pPr>
        <w:keepNext/>
        <w:widowControl/>
        <w:numPr>
          <w:ilvl w:val="0"/>
          <w:numId w:val="286"/>
        </w:numPr>
        <w:spacing w:line="240" w:lineRule="auto"/>
        <w:ind w:left="1664"/>
      </w:pPr>
      <w:r w:rsidRPr="000C0E87">
        <w:t>identiteetin kehitys: henkilökohtainen, sosiaalinen ja kulttuurinen identiteetti</w:t>
      </w:r>
    </w:p>
    <w:p w:rsidR="00FC0198" w:rsidRPr="000C0E87" w:rsidRDefault="00FC0198" w:rsidP="00A76A48">
      <w:pPr>
        <w:keepNext/>
        <w:widowControl/>
        <w:numPr>
          <w:ilvl w:val="0"/>
          <w:numId w:val="286"/>
        </w:numPr>
        <w:spacing w:line="240" w:lineRule="auto"/>
        <w:ind w:left="1664"/>
      </w:pPr>
      <w:r w:rsidRPr="000C0E87">
        <w:t>sukupuoli-identiteetti ja seksuaalisuuden kehittyminen</w:t>
      </w:r>
    </w:p>
    <w:p w:rsidR="00FC0198" w:rsidRPr="000C0E87" w:rsidRDefault="00FC0198" w:rsidP="00A76A48">
      <w:pPr>
        <w:keepNext/>
        <w:widowControl/>
        <w:numPr>
          <w:ilvl w:val="0"/>
          <w:numId w:val="286"/>
        </w:numPr>
        <w:spacing w:line="240" w:lineRule="auto"/>
        <w:ind w:left="1664"/>
      </w:pPr>
      <w:r w:rsidRPr="000C0E87">
        <w:t>toiminnanohjauksen kehitys ja sen hermostollinen tausta</w:t>
      </w:r>
    </w:p>
    <w:p w:rsidR="00FC0198" w:rsidRPr="000C0E87" w:rsidRDefault="00FC0198" w:rsidP="000273A6">
      <w:pPr>
        <w:keepNext/>
        <w:widowControl/>
        <w:spacing w:line="240" w:lineRule="auto"/>
        <w:ind w:left="916"/>
      </w:pPr>
    </w:p>
    <w:p w:rsidR="00FC0198" w:rsidRPr="000C0E87" w:rsidRDefault="00FC0198" w:rsidP="000273A6">
      <w:pPr>
        <w:keepNext/>
        <w:widowControl/>
        <w:spacing w:line="240" w:lineRule="auto"/>
        <w:ind w:left="1304"/>
      </w:pPr>
      <w:r w:rsidRPr="000C0E87">
        <w:t>Kehityksen jatkuvuus elämänkaaren aikana</w:t>
      </w:r>
    </w:p>
    <w:p w:rsidR="00FC0198" w:rsidRPr="000C0E87" w:rsidRDefault="00FC0198" w:rsidP="00A76A48">
      <w:pPr>
        <w:keepNext/>
        <w:widowControl/>
        <w:numPr>
          <w:ilvl w:val="0"/>
          <w:numId w:val="293"/>
        </w:numPr>
        <w:spacing w:line="240" w:lineRule="auto"/>
        <w:contextualSpacing/>
      </w:pPr>
      <w:r w:rsidRPr="000C0E87">
        <w:t>elämänkaaren käsite</w:t>
      </w:r>
    </w:p>
    <w:p w:rsidR="00FC0198" w:rsidRPr="000C0E87" w:rsidRDefault="00FC0198" w:rsidP="00A76A48">
      <w:pPr>
        <w:keepNext/>
        <w:widowControl/>
        <w:numPr>
          <w:ilvl w:val="0"/>
          <w:numId w:val="293"/>
        </w:numPr>
        <w:spacing w:line="240" w:lineRule="auto"/>
        <w:contextualSpacing/>
      </w:pPr>
      <w:r w:rsidRPr="000C0E87">
        <w:t>kehitykseen vaikuttavien tekijöiden vuorovaikutus</w:t>
      </w:r>
    </w:p>
    <w:p w:rsidR="00FC0198" w:rsidRPr="000C0E87" w:rsidRDefault="00FC0198" w:rsidP="00A76A48">
      <w:pPr>
        <w:keepNext/>
        <w:widowControl/>
        <w:numPr>
          <w:ilvl w:val="0"/>
          <w:numId w:val="293"/>
        </w:numPr>
        <w:spacing w:line="240" w:lineRule="auto"/>
        <w:contextualSpacing/>
      </w:pPr>
      <w:r w:rsidRPr="000C0E87">
        <w:t xml:space="preserve">jokin kehityksen jatkuvuutta selittävä teoria </w:t>
      </w:r>
    </w:p>
    <w:p w:rsidR="000D7B65" w:rsidRPr="000C0E87" w:rsidRDefault="000D7B65"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spacing w:line="240" w:lineRule="auto"/>
        <w:ind w:left="1276"/>
      </w:pPr>
      <w:r w:rsidRPr="000C0E87">
        <w:t>Kehitykseen vaikuttavat biologiset ja sosiokulttuuriset tekijät</w:t>
      </w:r>
    </w:p>
    <w:p w:rsidR="00FC0198" w:rsidRPr="000C0E87" w:rsidRDefault="00FC0198" w:rsidP="00A76A48">
      <w:pPr>
        <w:keepNext/>
        <w:widowControl/>
        <w:numPr>
          <w:ilvl w:val="0"/>
          <w:numId w:val="284"/>
        </w:numPr>
        <w:spacing w:line="240" w:lineRule="auto"/>
      </w:pPr>
      <w:r w:rsidRPr="000C0E87">
        <w:t>hermoston kypsyminen</w:t>
      </w:r>
    </w:p>
    <w:p w:rsidR="00FC0198" w:rsidRPr="000C0E87" w:rsidRDefault="00FC0198" w:rsidP="00A76A48">
      <w:pPr>
        <w:keepNext/>
        <w:widowControl/>
        <w:numPr>
          <w:ilvl w:val="0"/>
          <w:numId w:val="284"/>
        </w:numPr>
        <w:spacing w:line="240" w:lineRule="auto"/>
      </w:pPr>
      <w:r w:rsidRPr="000C0E87">
        <w:t>aivojen muovautuminen elämänkulun aikana</w:t>
      </w:r>
    </w:p>
    <w:p w:rsidR="00FC0198" w:rsidRPr="000C0E87" w:rsidRDefault="00FC0198" w:rsidP="00A76A48">
      <w:pPr>
        <w:keepNext/>
        <w:widowControl/>
        <w:numPr>
          <w:ilvl w:val="0"/>
          <w:numId w:val="284"/>
        </w:numPr>
        <w:spacing w:line="240" w:lineRule="auto"/>
      </w:pPr>
      <w:r w:rsidRPr="000C0E87">
        <w:t>perimän ja ympäristön vuorovaikutus</w:t>
      </w:r>
    </w:p>
    <w:p w:rsidR="00FC0198" w:rsidRPr="000C0E87" w:rsidRDefault="00FC0198" w:rsidP="00A76A48">
      <w:pPr>
        <w:keepNext/>
        <w:widowControl/>
        <w:numPr>
          <w:ilvl w:val="0"/>
          <w:numId w:val="284"/>
        </w:numPr>
        <w:spacing w:line="240" w:lineRule="auto"/>
      </w:pPr>
      <w:r w:rsidRPr="000C0E87">
        <w:t>varhainen vuorovaikutus ja kiintymyssuhteet</w:t>
      </w:r>
    </w:p>
    <w:p w:rsidR="00FC0198" w:rsidRPr="000C0E87" w:rsidRDefault="00FC0198" w:rsidP="00A76A48">
      <w:pPr>
        <w:keepNext/>
        <w:widowControl/>
        <w:numPr>
          <w:ilvl w:val="0"/>
          <w:numId w:val="284"/>
        </w:numPr>
        <w:spacing w:line="240" w:lineRule="auto"/>
      </w:pPr>
      <w:r w:rsidRPr="000C0E87">
        <w:t>sosialisaatio ja kulttuurierot kehityksessä</w:t>
      </w:r>
    </w:p>
    <w:p w:rsidR="00FC0198" w:rsidRPr="000C0E87" w:rsidRDefault="00FC0198" w:rsidP="000273A6">
      <w:pPr>
        <w:keepNext/>
        <w:widowControl/>
        <w:spacing w:line="240" w:lineRule="auto"/>
      </w:pPr>
    </w:p>
    <w:p w:rsidR="00FC0198" w:rsidRPr="000C0E87" w:rsidRDefault="00FC0198" w:rsidP="000273A6">
      <w:pPr>
        <w:keepNext/>
        <w:widowControl/>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3. Tietoa käsittelevä ihminen (PS3)</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pPr>
      <w:r w:rsidRPr="000C0E87">
        <w:rPr>
          <w:i/>
        </w:rPr>
        <w:t>Tavoitteet</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7"/>
        </w:numPr>
        <w:spacing w:line="240" w:lineRule="auto"/>
        <w:ind w:left="1664"/>
      </w:pPr>
      <w:r w:rsidRPr="000C0E87">
        <w:t>tunnistaa kognitiivista toimintaa ohjaavia yleisiä periaatteita ja osaa soveltaa niitä kognitiivisten ilmiöiden tarkastelemiseen</w:t>
      </w:r>
    </w:p>
    <w:p w:rsidR="00FC0198" w:rsidRPr="000C0E87" w:rsidRDefault="00FC0198" w:rsidP="00A76A48">
      <w:pPr>
        <w:keepNext/>
        <w:widowControl/>
        <w:numPr>
          <w:ilvl w:val="0"/>
          <w:numId w:val="287"/>
        </w:numPr>
        <w:spacing w:line="240" w:lineRule="auto"/>
        <w:ind w:left="1664"/>
      </w:pPr>
      <w:r w:rsidRPr="000C0E87">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0C0E87" w:rsidRDefault="00FC0198" w:rsidP="00A76A48">
      <w:pPr>
        <w:keepNext/>
        <w:widowControl/>
        <w:numPr>
          <w:ilvl w:val="0"/>
          <w:numId w:val="287"/>
        </w:numPr>
        <w:spacing w:line="240" w:lineRule="auto"/>
        <w:ind w:left="1664"/>
      </w:pPr>
      <w:r w:rsidRPr="000C0E87">
        <w:t>perehtyy kognitiivisten toimintojen tutkimukseen ja pystyy arvioimaan sitä</w:t>
      </w:r>
    </w:p>
    <w:p w:rsidR="00FC0198" w:rsidRPr="000C0E87" w:rsidRDefault="00FC0198" w:rsidP="00A76A48">
      <w:pPr>
        <w:keepNext/>
        <w:widowControl/>
        <w:numPr>
          <w:ilvl w:val="0"/>
          <w:numId w:val="287"/>
        </w:numPr>
        <w:spacing w:line="240" w:lineRule="auto"/>
        <w:ind w:left="1664"/>
      </w:pPr>
      <w:r w:rsidRPr="000C0E87">
        <w:t>ymmärtää kognitiivisen toiminnan hermostollista perustaa ja yhteyksiä psyykkisiin toimintoihin.</w:t>
      </w:r>
    </w:p>
    <w:p w:rsidR="00FC0198" w:rsidRPr="000C0E87" w:rsidRDefault="00FC0198" w:rsidP="000273A6">
      <w:pPr>
        <w:keepNext/>
        <w:widowControl/>
        <w:spacing w:line="240" w:lineRule="auto"/>
        <w:ind w:left="1664"/>
      </w:pPr>
    </w:p>
    <w:p w:rsidR="00FC0198" w:rsidRPr="000C0E87" w:rsidRDefault="00FC0198" w:rsidP="001620F1">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89"/>
        </w:numPr>
        <w:spacing w:line="240" w:lineRule="auto"/>
        <w:ind w:left="1664"/>
      </w:pPr>
      <w:r w:rsidRPr="000C0E87">
        <w:t>kognitiivisen toiminnan periaatteita, kuten sisäiset mallit ja havaintokehä</w:t>
      </w:r>
    </w:p>
    <w:p w:rsidR="00FC0198" w:rsidRPr="000C0E87" w:rsidRDefault="00FC0198" w:rsidP="00A76A48">
      <w:pPr>
        <w:keepNext/>
        <w:widowControl/>
        <w:numPr>
          <w:ilvl w:val="0"/>
          <w:numId w:val="289"/>
        </w:numPr>
        <w:spacing w:line="240" w:lineRule="auto"/>
        <w:ind w:left="1664"/>
      </w:pPr>
      <w:r w:rsidRPr="000C0E87">
        <w:t>kognitiivisten toimintojen neuropsykologinen perusta</w:t>
      </w:r>
    </w:p>
    <w:p w:rsidR="00FC0198" w:rsidRPr="000C0E87" w:rsidRDefault="00FC0198" w:rsidP="00A76A48">
      <w:pPr>
        <w:keepNext/>
        <w:widowControl/>
        <w:numPr>
          <w:ilvl w:val="0"/>
          <w:numId w:val="289"/>
        </w:numPr>
        <w:spacing w:line="240" w:lineRule="auto"/>
        <w:ind w:left="1664"/>
      </w:pPr>
      <w:r w:rsidRPr="000C0E87">
        <w:t>kognitiivisen psykologian ja aivotutkimuksen tutkimusmenetelmiä</w:t>
      </w:r>
    </w:p>
    <w:p w:rsidR="00FC0198" w:rsidRPr="000C0E87" w:rsidRDefault="00FC0198" w:rsidP="00A76A48">
      <w:pPr>
        <w:keepNext/>
        <w:widowControl/>
        <w:numPr>
          <w:ilvl w:val="0"/>
          <w:numId w:val="289"/>
        </w:numPr>
        <w:spacing w:line="240" w:lineRule="auto"/>
        <w:ind w:left="1664"/>
      </w:pPr>
      <w:r w:rsidRPr="000C0E87">
        <w:t>havaitseminen, tarkkaavaisuus ja muisti kognitiivisina perustoimintoina sekä niiden biologinen perusta</w:t>
      </w:r>
    </w:p>
    <w:p w:rsidR="00FC0198" w:rsidRPr="000C0E87" w:rsidRDefault="00FC0198" w:rsidP="00A76A48">
      <w:pPr>
        <w:keepNext/>
        <w:widowControl/>
        <w:numPr>
          <w:ilvl w:val="0"/>
          <w:numId w:val="289"/>
        </w:numPr>
        <w:spacing w:line="240" w:lineRule="auto"/>
        <w:ind w:left="1664"/>
      </w:pPr>
      <w:r w:rsidRPr="000C0E87">
        <w:t>jonkin valinnaisen korkeampitasoisen kognitiivisen toiminnon tarkasteleminen, esimerkiksi kieli, ongelmanratkaisu, p</w:t>
      </w:r>
      <w:r w:rsidR="00055D20" w:rsidRPr="000C0E87">
        <w:t>äätöksenteko tai asiantuntijuus</w:t>
      </w:r>
    </w:p>
    <w:p w:rsidR="00FC0198" w:rsidRPr="000C0E87" w:rsidRDefault="00FC0198" w:rsidP="000273A6">
      <w:pPr>
        <w:keepNext/>
        <w:widowControl/>
        <w:spacing w:line="240" w:lineRule="auto"/>
        <w:ind w:left="1636"/>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4. Tunteet, psyykkinen hyvinvointi ja mielenterveys (PS4)</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8"/>
        </w:numPr>
        <w:spacing w:line="240" w:lineRule="auto"/>
        <w:ind w:left="1664"/>
      </w:pPr>
      <w:r w:rsidRPr="000C0E87">
        <w:t>tutustuu tunteita ja mielenterveyttä koskevaan tutkimukseen ja ymmärtää, miten näitä aiheita voidaan tutkia, ja osaa arvioida tutkimuksia kriittisesti</w:t>
      </w:r>
    </w:p>
    <w:p w:rsidR="00FC0198" w:rsidRPr="000C0E87" w:rsidRDefault="00FC0198" w:rsidP="00A76A48">
      <w:pPr>
        <w:keepNext/>
        <w:widowControl/>
        <w:numPr>
          <w:ilvl w:val="0"/>
          <w:numId w:val="288"/>
        </w:numPr>
        <w:spacing w:line="240" w:lineRule="auto"/>
        <w:ind w:left="1664"/>
      </w:pPr>
      <w:r w:rsidRPr="000C0E87">
        <w:t>osaa kuvata, miten emootiot syntyvät biologisten ja kognitiivisten tekijöiden vuorovaikutuksessa, ja pohtia niiden kulttuurisidonnaisuutta</w:t>
      </w:r>
    </w:p>
    <w:p w:rsidR="00FC0198" w:rsidRPr="000C0E87" w:rsidRDefault="00FC0198" w:rsidP="00A76A48">
      <w:pPr>
        <w:keepNext/>
        <w:widowControl/>
        <w:numPr>
          <w:ilvl w:val="0"/>
          <w:numId w:val="288"/>
        </w:numPr>
        <w:spacing w:line="240" w:lineRule="auto"/>
        <w:ind w:left="1664"/>
      </w:pPr>
      <w:r w:rsidRPr="000C0E87">
        <w:t>osaa eritellä tunteiden merkitystä vuorovaikutukselle ja hyvinvoinnille</w:t>
      </w:r>
    </w:p>
    <w:p w:rsidR="00FC0198" w:rsidRPr="000C0E87" w:rsidRDefault="00FC0198" w:rsidP="00A76A48">
      <w:pPr>
        <w:keepNext/>
        <w:widowControl/>
        <w:numPr>
          <w:ilvl w:val="0"/>
          <w:numId w:val="288"/>
        </w:numPr>
        <w:spacing w:line="240" w:lineRule="auto"/>
        <w:ind w:left="1664"/>
      </w:pPr>
      <w:r w:rsidRPr="000C0E87">
        <w:t>tuntee psyykkiseen hyvinvointiin vaikuttavia tekijöitä ja psyykkisen tasapainon ylläpitämisen keinoja</w:t>
      </w:r>
    </w:p>
    <w:p w:rsidR="00FC0198" w:rsidRPr="000C0E87" w:rsidRDefault="00FC0198" w:rsidP="00A76A48">
      <w:pPr>
        <w:keepNext/>
        <w:widowControl/>
        <w:numPr>
          <w:ilvl w:val="0"/>
          <w:numId w:val="288"/>
        </w:numPr>
        <w:spacing w:line="240" w:lineRule="auto"/>
        <w:ind w:left="1664"/>
      </w:pPr>
      <w:r w:rsidRPr="000C0E87">
        <w:t>osaa tarkastella omaa psyykkistä hyvinvointiaan psykologisen tiedon valossa ja saa perusteita tehdä omaa hyvinvointiaan tukevia ratkaisuja</w:t>
      </w:r>
    </w:p>
    <w:p w:rsidR="00FC0198" w:rsidRPr="000C0E87" w:rsidRDefault="00FC0198" w:rsidP="00A76A48">
      <w:pPr>
        <w:keepNext/>
        <w:widowControl/>
        <w:numPr>
          <w:ilvl w:val="0"/>
          <w:numId w:val="288"/>
        </w:numPr>
        <w:spacing w:line="240" w:lineRule="auto"/>
        <w:ind w:left="1664"/>
      </w:pPr>
      <w:r w:rsidRPr="000C0E87">
        <w:t>ymmärtää mielenterveyteen vaikuttavia psykologisia, biologisia, sosiaalisia ja kulttuurisia tekijöitä</w:t>
      </w:r>
    </w:p>
    <w:p w:rsidR="00FC0198" w:rsidRPr="000C0E87" w:rsidRDefault="00FC0198" w:rsidP="00A76A48">
      <w:pPr>
        <w:keepNext/>
        <w:widowControl/>
        <w:numPr>
          <w:ilvl w:val="0"/>
          <w:numId w:val="288"/>
        </w:numPr>
        <w:spacing w:line="240" w:lineRule="auto"/>
        <w:ind w:left="1664"/>
      </w:pPr>
      <w:r w:rsidRPr="000C0E87">
        <w:t>tunnistaa yleisimmät mielenterveyden häiriöt ja ongelmat sekä ymmärtää mielenterveyden ja sen ongelmien määrittelyn haasteellisuuden</w:t>
      </w:r>
    </w:p>
    <w:p w:rsidR="00FC0198" w:rsidRPr="000C0E87" w:rsidRDefault="00FC0198" w:rsidP="00A76A48">
      <w:pPr>
        <w:keepNext/>
        <w:widowControl/>
        <w:numPr>
          <w:ilvl w:val="0"/>
          <w:numId w:val="288"/>
        </w:numPr>
        <w:spacing w:line="240" w:lineRule="auto"/>
        <w:ind w:left="1664"/>
      </w:pPr>
      <w:r w:rsidRPr="000C0E87">
        <w:t xml:space="preserve">syventyy vähintään yhden mielenterveyden häiriön syihin, oireisiin ja hoitoon.  </w:t>
      </w:r>
    </w:p>
    <w:p w:rsidR="00FE3E64" w:rsidRPr="000C0E87" w:rsidRDefault="00FE3E64" w:rsidP="000273A6">
      <w:pPr>
        <w:keepNext/>
        <w:widowControl/>
        <w:tabs>
          <w:tab w:val="left" w:pos="1276"/>
          <w:tab w:val="left" w:pos="1985"/>
          <w:tab w:val="right" w:pos="8789"/>
        </w:tabs>
        <w:spacing w:line="240" w:lineRule="auto"/>
      </w:pPr>
    </w:p>
    <w:p w:rsidR="00D3553E" w:rsidRPr="000C0E87" w:rsidRDefault="00D3553E"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90"/>
        </w:numPr>
        <w:spacing w:line="240" w:lineRule="auto"/>
        <w:ind w:left="1664"/>
      </w:pPr>
      <w:r w:rsidRPr="000C0E87">
        <w:t>tunteiden muodostuminen ja vähintään yhden tunteen biologinen perusta</w:t>
      </w:r>
    </w:p>
    <w:p w:rsidR="00FC0198" w:rsidRPr="000C0E87" w:rsidRDefault="00FC0198" w:rsidP="00A76A48">
      <w:pPr>
        <w:keepNext/>
        <w:widowControl/>
        <w:numPr>
          <w:ilvl w:val="0"/>
          <w:numId w:val="290"/>
        </w:numPr>
        <w:spacing w:line="240" w:lineRule="auto"/>
        <w:ind w:left="1664"/>
      </w:pPr>
      <w:r w:rsidRPr="000C0E87">
        <w:t>tunteet psykologisen tutkimuksen kohteena</w:t>
      </w:r>
    </w:p>
    <w:p w:rsidR="00FC0198" w:rsidRPr="000C0E87" w:rsidRDefault="00FC0198" w:rsidP="00A76A48">
      <w:pPr>
        <w:keepNext/>
        <w:widowControl/>
        <w:numPr>
          <w:ilvl w:val="0"/>
          <w:numId w:val="290"/>
        </w:numPr>
        <w:spacing w:line="240" w:lineRule="auto"/>
        <w:ind w:left="1664"/>
      </w:pPr>
      <w:r w:rsidRPr="000C0E87">
        <w:t>tunteiden universaalisuus ja kulttuurisidonnaisuus</w:t>
      </w:r>
    </w:p>
    <w:p w:rsidR="00FC0198" w:rsidRPr="000C0E87" w:rsidRDefault="00FC0198" w:rsidP="00A76A48">
      <w:pPr>
        <w:keepNext/>
        <w:widowControl/>
        <w:numPr>
          <w:ilvl w:val="0"/>
          <w:numId w:val="290"/>
        </w:numPr>
        <w:spacing w:line="240" w:lineRule="auto"/>
        <w:ind w:left="1664"/>
      </w:pPr>
      <w:r w:rsidRPr="000C0E87">
        <w:t>tunteiden merkitys itseymmärryksen välineenä</w:t>
      </w:r>
    </w:p>
    <w:p w:rsidR="00FC0198" w:rsidRPr="000C0E87" w:rsidRDefault="00FC0198" w:rsidP="00A76A48">
      <w:pPr>
        <w:keepNext/>
        <w:widowControl/>
        <w:numPr>
          <w:ilvl w:val="0"/>
          <w:numId w:val="290"/>
        </w:numPr>
        <w:spacing w:line="240" w:lineRule="auto"/>
        <w:ind w:left="1664"/>
      </w:pPr>
      <w:r w:rsidRPr="000C0E87">
        <w:t>psyykkinen hyvinvointi ja psyykkisen tasapainon ylläpitäminen</w:t>
      </w:r>
    </w:p>
    <w:p w:rsidR="00FC0198" w:rsidRPr="000C0E87" w:rsidRDefault="00FC0198" w:rsidP="00A76A48">
      <w:pPr>
        <w:keepNext/>
        <w:widowControl/>
        <w:numPr>
          <w:ilvl w:val="0"/>
          <w:numId w:val="290"/>
        </w:numPr>
        <w:spacing w:line="240" w:lineRule="auto"/>
        <w:ind w:left="1664"/>
      </w:pPr>
      <w:r w:rsidRPr="000C0E87">
        <w:t xml:space="preserve">uni ja nukkuminen hyvinvoinnin osatekijöinä </w:t>
      </w:r>
    </w:p>
    <w:p w:rsidR="00FC0198" w:rsidRPr="000C0E87" w:rsidRDefault="00FC0198" w:rsidP="00A76A48">
      <w:pPr>
        <w:keepNext/>
        <w:widowControl/>
        <w:numPr>
          <w:ilvl w:val="0"/>
          <w:numId w:val="290"/>
        </w:numPr>
        <w:spacing w:line="240" w:lineRule="auto"/>
        <w:ind w:left="1664"/>
      </w:pPr>
      <w:r w:rsidRPr="000C0E87">
        <w:t>stressi, kriisit ja niistä selviytymisen keinot</w:t>
      </w:r>
    </w:p>
    <w:p w:rsidR="00FC0198" w:rsidRPr="000C0E87" w:rsidRDefault="00FC0198" w:rsidP="00A76A48">
      <w:pPr>
        <w:keepNext/>
        <w:widowControl/>
        <w:numPr>
          <w:ilvl w:val="0"/>
          <w:numId w:val="290"/>
        </w:numPr>
        <w:spacing w:line="240" w:lineRule="auto"/>
        <w:ind w:left="1664"/>
      </w:pPr>
      <w:r w:rsidRPr="000C0E87">
        <w:t>keskeiset mielenterveyden ongelmat ja niiden hoito</w:t>
      </w:r>
    </w:p>
    <w:p w:rsidR="00FC0198" w:rsidRPr="000C0E87" w:rsidRDefault="00FC0198" w:rsidP="00A76A48">
      <w:pPr>
        <w:keepNext/>
        <w:widowControl/>
        <w:numPr>
          <w:ilvl w:val="0"/>
          <w:numId w:val="290"/>
        </w:numPr>
        <w:spacing w:line="240" w:lineRule="auto"/>
        <w:ind w:left="1664"/>
      </w:pPr>
      <w:r w:rsidRPr="000C0E87">
        <w:t>mielenterveyden ongelmien syntyä selittäviä tekijöitä</w:t>
      </w:r>
    </w:p>
    <w:p w:rsidR="00FC0198" w:rsidRPr="000C0E87" w:rsidRDefault="00FC0198" w:rsidP="00A76A48">
      <w:pPr>
        <w:keepNext/>
        <w:widowControl/>
        <w:numPr>
          <w:ilvl w:val="0"/>
          <w:numId w:val="290"/>
        </w:numPr>
        <w:spacing w:line="240" w:lineRule="auto"/>
        <w:ind w:left="1664"/>
      </w:pPr>
      <w:r w:rsidRPr="000C0E87">
        <w:t xml:space="preserve">sosiaalisen ympäristön merkitys yksilön hyvinvoinnille </w:t>
      </w: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5.  Yksilöllinen ja yhteisöllinen ihminen (PS5) </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92"/>
        </w:numPr>
        <w:spacing w:line="240" w:lineRule="auto"/>
        <w:ind w:left="1664"/>
      </w:pPr>
      <w:r w:rsidRPr="000C0E87">
        <w:t>ymmärtää persoonallisuus-käsitteen laaja-alaisuuden</w:t>
      </w:r>
    </w:p>
    <w:p w:rsidR="00FC0198" w:rsidRPr="000C0E87" w:rsidRDefault="00FC0198" w:rsidP="00A76A48">
      <w:pPr>
        <w:keepNext/>
        <w:widowControl/>
        <w:numPr>
          <w:ilvl w:val="0"/>
          <w:numId w:val="292"/>
        </w:numPr>
        <w:spacing w:line="240" w:lineRule="auto"/>
        <w:ind w:left="1664"/>
      </w:pPr>
      <w:r w:rsidRPr="000C0E87">
        <w:t xml:space="preserve">tunnistaa ja osaa selittää keskeisiä yksilöiden välisiä eroja, kuten temperamentti, persoonallisuuden piirteet, älykkyys, lahjakkuus ja tulkintatyylit </w:t>
      </w:r>
    </w:p>
    <w:p w:rsidR="00FC0198" w:rsidRPr="000C0E87" w:rsidRDefault="00FC0198" w:rsidP="00A76A48">
      <w:pPr>
        <w:keepNext/>
        <w:widowControl/>
        <w:numPr>
          <w:ilvl w:val="0"/>
          <w:numId w:val="292"/>
        </w:numPr>
        <w:spacing w:line="240" w:lineRule="auto"/>
        <w:ind w:left="1664"/>
      </w:pPr>
      <w:r w:rsidRPr="000C0E87">
        <w:t>tuntee yksilöllisten erojen biologista perustaa</w:t>
      </w:r>
    </w:p>
    <w:p w:rsidR="00FC0198" w:rsidRPr="000C0E87" w:rsidRDefault="00FC0198" w:rsidP="00A76A48">
      <w:pPr>
        <w:keepNext/>
        <w:widowControl/>
        <w:numPr>
          <w:ilvl w:val="0"/>
          <w:numId w:val="292"/>
        </w:numPr>
        <w:spacing w:line="240" w:lineRule="auto"/>
        <w:ind w:left="1664"/>
      </w:pPr>
      <w:r w:rsidRPr="000C0E87">
        <w:t>tutustuu persoonallisuutta ja sosiaalipsykologiaa koskevaan tutkimukseen</w:t>
      </w:r>
    </w:p>
    <w:p w:rsidR="00FC0198" w:rsidRPr="000C0E87" w:rsidRDefault="00FC0198" w:rsidP="00A76A48">
      <w:pPr>
        <w:keepNext/>
        <w:widowControl/>
        <w:numPr>
          <w:ilvl w:val="0"/>
          <w:numId w:val="292"/>
        </w:numPr>
        <w:spacing w:line="240" w:lineRule="auto"/>
        <w:ind w:left="1664"/>
      </w:pPr>
      <w:r w:rsidRPr="000C0E87">
        <w:t>syventää ymmärrystään psykologian tutkimusmenetelmistä yksilöllisten erojen ja persoonallisuuspsykologian tutkimuksen osalta</w:t>
      </w:r>
    </w:p>
    <w:p w:rsidR="00FC0198" w:rsidRPr="000C0E87" w:rsidRDefault="00FC0198" w:rsidP="00A76A48">
      <w:pPr>
        <w:keepNext/>
        <w:widowControl/>
        <w:numPr>
          <w:ilvl w:val="0"/>
          <w:numId w:val="292"/>
        </w:numPr>
        <w:spacing w:line="240" w:lineRule="auto"/>
        <w:ind w:left="1664"/>
      </w:pPr>
      <w:r w:rsidRPr="000C0E87">
        <w:t>osaa tarkastella yksilön toimintaa persoonallisuuden, tilannetekijöiden ja kulttuurin vuorovaikutuksen tuloksena</w:t>
      </w:r>
    </w:p>
    <w:p w:rsidR="00FC0198" w:rsidRPr="000C0E87" w:rsidRDefault="00FC0198" w:rsidP="00A76A48">
      <w:pPr>
        <w:keepNext/>
        <w:widowControl/>
        <w:numPr>
          <w:ilvl w:val="0"/>
          <w:numId w:val="292"/>
        </w:numPr>
        <w:spacing w:line="240" w:lineRule="auto"/>
        <w:ind w:left="1664"/>
      </w:pPr>
      <w:r w:rsidRPr="000C0E87">
        <w:t xml:space="preserve">osaa soveltaa persoonallisuuspsykologista ja sosiaalipsykologista tietoa erilaisuuden ymmärtämiseen. </w:t>
      </w:r>
    </w:p>
    <w:p w:rsidR="00FC0198" w:rsidRPr="000C0E87" w:rsidRDefault="00FC0198" w:rsidP="000273A6">
      <w:pPr>
        <w:keepNext/>
        <w:widowControl/>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persoonallisuuden määrittely</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persoonallisuuden pysyvyys ja muuttuvuus</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 xml:space="preserve">vähintään kaksi persoonallisuusteoriaa, persoonallisuuden selittämisen mallia tai näkökulmaa, kuten sosiokognitiivinen, psykodynaaminen tai humanistinen psykologia, temperamenttiteoria tai piirreteoria </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 xml:space="preserve">yksilöllisten erojen tutkiminen </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tilannetekijöiden ja ryhmäilmiöiden vaikutus yksilön toimintaan yhteisöissä ja sosiaalisissa verkostoissa</w:t>
      </w:r>
    </w:p>
    <w:p w:rsidR="00CF133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kulttuurin vaikutus persoonallisuuteen, vuorovaikutukseen ja yhteisölliseen toimintaan</w:t>
      </w:r>
    </w:p>
    <w:p w:rsidR="00E65391" w:rsidRPr="000C0E87" w:rsidRDefault="00E65391" w:rsidP="000273A6">
      <w:pPr>
        <w:keepNext/>
        <w:widowControl/>
        <w:tabs>
          <w:tab w:val="left" w:pos="1276"/>
          <w:tab w:val="left" w:pos="1985"/>
          <w:tab w:val="right" w:pos="8789"/>
        </w:tabs>
        <w:spacing w:line="240" w:lineRule="auto"/>
      </w:pPr>
    </w:p>
    <w:p w:rsidR="003D6A4C" w:rsidRPr="000C0E87" w:rsidRDefault="003D6A4C" w:rsidP="000273A6">
      <w:pPr>
        <w:keepNext/>
        <w:widowControl/>
        <w:tabs>
          <w:tab w:val="left" w:pos="1276"/>
          <w:tab w:val="left" w:pos="1985"/>
          <w:tab w:val="right" w:pos="8789"/>
        </w:tabs>
        <w:spacing w:line="240" w:lineRule="auto"/>
      </w:pPr>
    </w:p>
    <w:p w:rsidR="003D6A4C" w:rsidRPr="00EA01F4" w:rsidRDefault="003D6A4C" w:rsidP="000273A6">
      <w:pPr>
        <w:keepNext/>
        <w:widowControl/>
        <w:tabs>
          <w:tab w:val="left" w:pos="1276"/>
          <w:tab w:val="left" w:pos="1985"/>
          <w:tab w:val="right" w:pos="8789"/>
        </w:tabs>
        <w:spacing w:line="240" w:lineRule="auto"/>
        <w:rPr>
          <w:b/>
          <w:color w:val="C00000"/>
        </w:rPr>
      </w:pPr>
      <w:r w:rsidRPr="000C0E87">
        <w:tab/>
      </w:r>
      <w:r w:rsidR="00F02ABA" w:rsidRPr="00EA01F4">
        <w:rPr>
          <w:b/>
          <w:color w:val="C00000"/>
        </w:rPr>
        <w:t>Koulukohtainen soveltava kurssi</w:t>
      </w:r>
    </w:p>
    <w:p w:rsidR="003D6A4C" w:rsidRPr="00EA01F4" w:rsidRDefault="003D6A4C" w:rsidP="000273A6">
      <w:pPr>
        <w:keepNext/>
        <w:widowControl/>
        <w:tabs>
          <w:tab w:val="left" w:pos="1276"/>
          <w:tab w:val="left" w:pos="1985"/>
          <w:tab w:val="right" w:pos="8789"/>
        </w:tabs>
        <w:spacing w:line="240" w:lineRule="auto"/>
        <w:rPr>
          <w:color w:val="C00000"/>
        </w:rPr>
      </w:pPr>
    </w:p>
    <w:p w:rsidR="00CF1338" w:rsidRPr="00EA01F4" w:rsidRDefault="003D6A4C" w:rsidP="000273A6">
      <w:pPr>
        <w:keepNext/>
        <w:widowControl/>
        <w:tabs>
          <w:tab w:val="left" w:pos="1276"/>
          <w:tab w:val="left" w:pos="1985"/>
          <w:tab w:val="right" w:pos="8789"/>
        </w:tabs>
        <w:spacing w:line="240" w:lineRule="auto"/>
        <w:rPr>
          <w:color w:val="C00000"/>
        </w:rPr>
      </w:pPr>
      <w:r w:rsidRPr="00EA01F4">
        <w:rPr>
          <w:b/>
          <w:bCs/>
          <w:color w:val="C00000"/>
        </w:rPr>
        <w:tab/>
        <w:t>6</w:t>
      </w:r>
      <w:r w:rsidR="00F02ABA" w:rsidRPr="00EA01F4">
        <w:rPr>
          <w:b/>
          <w:bCs/>
          <w:color w:val="C00000"/>
        </w:rPr>
        <w:t>.</w:t>
      </w:r>
      <w:r w:rsidRPr="00EA01F4">
        <w:rPr>
          <w:b/>
          <w:bCs/>
          <w:color w:val="C00000"/>
        </w:rPr>
        <w:t xml:space="preserve"> </w:t>
      </w:r>
      <w:r w:rsidR="00E65391" w:rsidRPr="00EA01F4">
        <w:rPr>
          <w:b/>
          <w:bCs/>
          <w:color w:val="C00000"/>
        </w:rPr>
        <w:t>K</w:t>
      </w:r>
      <w:r w:rsidR="00CF1338" w:rsidRPr="00EA01F4">
        <w:rPr>
          <w:b/>
          <w:bCs/>
          <w:color w:val="C00000"/>
        </w:rPr>
        <w:t xml:space="preserve">ertauskurssi (PS6) </w:t>
      </w:r>
    </w:p>
    <w:p w:rsidR="00E65391" w:rsidRPr="00EA01F4" w:rsidRDefault="00E65391" w:rsidP="000273A6">
      <w:pPr>
        <w:keepNext/>
        <w:widowControl/>
        <w:autoSpaceDE w:val="0"/>
        <w:autoSpaceDN w:val="0"/>
        <w:spacing w:line="240" w:lineRule="auto"/>
        <w:ind w:left="1304"/>
        <w:rPr>
          <w:i/>
          <w:iCs/>
          <w:color w:val="C00000"/>
        </w:rPr>
      </w:pPr>
    </w:p>
    <w:p w:rsidR="00CF1338" w:rsidRPr="00EA01F4" w:rsidRDefault="00CF1338" w:rsidP="000273A6">
      <w:pPr>
        <w:keepNext/>
        <w:widowControl/>
        <w:autoSpaceDE w:val="0"/>
        <w:autoSpaceDN w:val="0"/>
        <w:spacing w:line="240" w:lineRule="auto"/>
        <w:ind w:left="1304"/>
        <w:rPr>
          <w:i/>
          <w:iCs/>
          <w:color w:val="C00000"/>
        </w:rPr>
      </w:pPr>
      <w:r w:rsidRPr="00EA01F4">
        <w:rPr>
          <w:i/>
          <w:iCs/>
          <w:color w:val="C00000"/>
        </w:rPr>
        <w:t>Tavoitteet</w:t>
      </w:r>
    </w:p>
    <w:p w:rsidR="00E65391" w:rsidRPr="00EA01F4" w:rsidRDefault="00E65391" w:rsidP="000273A6">
      <w:pPr>
        <w:keepNext/>
        <w:widowControl/>
        <w:autoSpaceDE w:val="0"/>
        <w:autoSpaceDN w:val="0"/>
        <w:spacing w:line="240" w:lineRule="auto"/>
        <w:ind w:left="1304"/>
        <w:rPr>
          <w:color w:val="C00000"/>
        </w:rPr>
      </w:pPr>
      <w:r w:rsidRPr="00EA01F4">
        <w:rPr>
          <w:iCs/>
          <w:color w:val="C00000"/>
        </w:rPr>
        <w:t>Kurssin tavoitteena on, että opiskelija</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saa</w:t>
      </w:r>
      <w:r w:rsidR="00CF1338" w:rsidRPr="00EA01F4">
        <w:rPr>
          <w:color w:val="C00000"/>
        </w:rPr>
        <w:t xml:space="preserve"> kokonaiskuva</w:t>
      </w:r>
      <w:r w:rsidRPr="00EA01F4">
        <w:rPr>
          <w:color w:val="C00000"/>
        </w:rPr>
        <w:t>n</w:t>
      </w:r>
      <w:r w:rsidR="00CF1338" w:rsidRPr="00EA01F4">
        <w:rPr>
          <w:color w:val="C00000"/>
        </w:rPr>
        <w:t xml:space="preserve"> lukion psykologian oppimäärästä</w:t>
      </w:r>
    </w:p>
    <w:p w:rsidR="00CF1338" w:rsidRPr="00EA01F4" w:rsidRDefault="00CF1338"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syventää aikaisemmin oppimaansa</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 xml:space="preserve">tutustuu ylioppilaskokeen </w:t>
      </w:r>
      <w:r w:rsidR="00CF1338" w:rsidRPr="00EA01F4">
        <w:rPr>
          <w:color w:val="C00000"/>
        </w:rPr>
        <w:t>tehtäviin</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oppii</w:t>
      </w:r>
      <w:r w:rsidR="00CF1338" w:rsidRPr="00EA01F4">
        <w:rPr>
          <w:color w:val="C00000"/>
        </w:rPr>
        <w:t xml:space="preserve"> analysoimaan psykologian vastauksia ja harjaannuttaa vastaustyyliään</w:t>
      </w:r>
      <w:r w:rsidRPr="00EA01F4">
        <w:rPr>
          <w:color w:val="C00000"/>
        </w:rPr>
        <w:t>.</w:t>
      </w:r>
    </w:p>
    <w:p w:rsidR="00CF1338" w:rsidRPr="00EA01F4" w:rsidRDefault="00CF1338" w:rsidP="000273A6">
      <w:pPr>
        <w:keepNext/>
        <w:widowControl/>
        <w:tabs>
          <w:tab w:val="left" w:pos="1664"/>
        </w:tabs>
        <w:autoSpaceDE w:val="0"/>
        <w:autoSpaceDN w:val="0"/>
        <w:spacing w:line="240" w:lineRule="auto"/>
        <w:ind w:left="1304"/>
        <w:rPr>
          <w:color w:val="C00000"/>
        </w:rPr>
      </w:pPr>
    </w:p>
    <w:p w:rsidR="00CF1338" w:rsidRPr="00EA01F4" w:rsidRDefault="00CF1338" w:rsidP="000273A6">
      <w:pPr>
        <w:keepNext/>
        <w:widowControl/>
        <w:autoSpaceDE w:val="0"/>
        <w:autoSpaceDN w:val="0"/>
        <w:spacing w:line="240" w:lineRule="auto"/>
        <w:ind w:left="1304"/>
        <w:rPr>
          <w:i/>
          <w:iCs/>
          <w:color w:val="C00000"/>
        </w:rPr>
      </w:pPr>
      <w:r w:rsidRPr="00EA01F4">
        <w:rPr>
          <w:i/>
          <w:iCs/>
          <w:color w:val="C00000"/>
        </w:rPr>
        <w:t xml:space="preserve">Keskeiset sisällöt </w:t>
      </w:r>
    </w:p>
    <w:p w:rsidR="00CF1338" w:rsidRPr="00EA01F4" w:rsidRDefault="00CF1338" w:rsidP="00A76A48">
      <w:pPr>
        <w:keepNext/>
        <w:widowControl/>
        <w:numPr>
          <w:ilvl w:val="0"/>
          <w:numId w:val="480"/>
        </w:numPr>
        <w:spacing w:line="240" w:lineRule="auto"/>
        <w:jc w:val="both"/>
        <w:textAlignment w:val="auto"/>
        <w:rPr>
          <w:color w:val="C00000"/>
        </w:rPr>
      </w:pPr>
      <w:r w:rsidRPr="00EA01F4">
        <w:rPr>
          <w:color w:val="C00000"/>
        </w:rPr>
        <w:t xml:space="preserve">psykologian kurssien keskeiset kohdat </w:t>
      </w:r>
    </w:p>
    <w:p w:rsidR="00CF1338" w:rsidRPr="00EA01F4" w:rsidRDefault="00E65391" w:rsidP="00A76A48">
      <w:pPr>
        <w:keepNext/>
        <w:widowControl/>
        <w:numPr>
          <w:ilvl w:val="0"/>
          <w:numId w:val="480"/>
        </w:numPr>
        <w:spacing w:line="240" w:lineRule="auto"/>
        <w:jc w:val="both"/>
        <w:textAlignment w:val="auto"/>
        <w:rPr>
          <w:color w:val="C00000"/>
        </w:rPr>
      </w:pPr>
      <w:r w:rsidRPr="00EA01F4">
        <w:rPr>
          <w:color w:val="C00000"/>
        </w:rPr>
        <w:t xml:space="preserve">ylioppilaskokeen </w:t>
      </w:r>
      <w:r w:rsidR="00CF1338" w:rsidRPr="00EA01F4">
        <w:rPr>
          <w:color w:val="C00000"/>
        </w:rPr>
        <w:t>tehtävien tehtäväalueet</w:t>
      </w:r>
    </w:p>
    <w:p w:rsidR="00CF1338" w:rsidRPr="00EA01F4" w:rsidRDefault="00CF1338" w:rsidP="00A76A48">
      <w:pPr>
        <w:keepNext/>
        <w:widowControl/>
        <w:numPr>
          <w:ilvl w:val="0"/>
          <w:numId w:val="480"/>
        </w:numPr>
        <w:spacing w:line="240" w:lineRule="auto"/>
        <w:jc w:val="both"/>
        <w:textAlignment w:val="auto"/>
        <w:rPr>
          <w:color w:val="C00000"/>
        </w:rPr>
      </w:pPr>
      <w:r w:rsidRPr="00EA01F4">
        <w:rPr>
          <w:color w:val="C00000"/>
        </w:rPr>
        <w:t>esseevast</w:t>
      </w:r>
      <w:r w:rsidR="00E65391" w:rsidRPr="00EA01F4">
        <w:rPr>
          <w:color w:val="C00000"/>
        </w:rPr>
        <w:t>aaminen, vastausten analysointi ja</w:t>
      </w:r>
      <w:r w:rsidRPr="00EA01F4">
        <w:rPr>
          <w:color w:val="C00000"/>
        </w:rPr>
        <w:t xml:space="preserve"> arviointikriteerit</w:t>
      </w:r>
    </w:p>
    <w:p w:rsidR="00CF1338" w:rsidRPr="00EA01F4" w:rsidRDefault="00CF1338" w:rsidP="000273A6">
      <w:pPr>
        <w:keepNext/>
        <w:widowControl/>
        <w:rPr>
          <w:color w:val="C00000"/>
        </w:rPr>
      </w:pPr>
    </w:p>
    <w:p w:rsidR="00774DE5" w:rsidRPr="000C0E87" w:rsidRDefault="00E65391" w:rsidP="000273A6">
      <w:pPr>
        <w:keepNext/>
        <w:widowControl/>
        <w:ind w:firstLine="1304"/>
      </w:pPr>
      <w:r w:rsidRPr="00EA01F4">
        <w:rPr>
          <w:color w:val="C00000"/>
        </w:rPr>
        <w:t>Kurssi arvioidaan suoritusmerkinnällä</w:t>
      </w:r>
      <w:r w:rsidRPr="005D0CB3">
        <w:rPr>
          <w:color w:val="FF0000"/>
        </w:rPr>
        <w:t>.</w:t>
      </w:r>
      <w:r w:rsidR="00A97A79" w:rsidRPr="000C0E87">
        <w:br w:type="page"/>
      </w:r>
      <w:bookmarkStart w:id="213" w:name="_Toc423589974"/>
      <w:r w:rsidR="00F0619F" w:rsidRPr="005D0CB3">
        <w:rPr>
          <w:rStyle w:val="Otsikko2Char"/>
        </w:rPr>
        <w:t>5.14</w:t>
      </w:r>
      <w:r w:rsidR="0049419E">
        <w:rPr>
          <w:rStyle w:val="Otsikko2Char"/>
        </w:rPr>
        <w:tab/>
      </w:r>
      <w:r w:rsidR="00774DE5" w:rsidRPr="005D0CB3">
        <w:rPr>
          <w:rStyle w:val="Otsikko2Char"/>
        </w:rPr>
        <w:t>Historia</w:t>
      </w:r>
      <w:bookmarkEnd w:id="213"/>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 xml:space="preserve">H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kasvua aktiiviseksi ja moninaisuutta ymmärtäväksi yhteiskunnan jäseneksi. </w:t>
      </w:r>
    </w:p>
    <w:p w:rsidR="00774DE5" w:rsidRPr="000C0E87" w:rsidRDefault="00774DE5" w:rsidP="000273A6">
      <w:pPr>
        <w:keepNext/>
        <w:widowControl/>
        <w:spacing w:line="240" w:lineRule="auto"/>
        <w:ind w:right="184"/>
      </w:pPr>
    </w:p>
    <w:p w:rsidR="00774DE5" w:rsidRPr="000C0E87" w:rsidRDefault="00774DE5" w:rsidP="000273A6">
      <w:pPr>
        <w:keepNext/>
        <w:widowControl/>
        <w:spacing w:line="240" w:lineRule="auto"/>
        <w:ind w:left="1304"/>
        <w:rPr>
          <w:rFonts w:eastAsia="Calibri"/>
        </w:rPr>
      </w:pPr>
      <w:r w:rsidRPr="000C0E87">
        <w:t xml:space="preserve">Opetuksen lähtökohtana on historian luonne tieteenalana. Huomiota kiinnitetään historiallisen tiedon rakentumisen perusteisiin ja tiedon luotettavuuden kriittiseen arviointiin sekä ilmiöiden moniperspektiiviseen selittämiseen.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n opiskelu</w:t>
      </w:r>
      <w:r w:rsidRPr="000C0E87">
        <w:rPr>
          <w:rFonts w:eastAsia="Calibri"/>
          <w:spacing w:val="-1"/>
        </w:rPr>
        <w:t xml:space="preserve"> k</w:t>
      </w:r>
      <w:r w:rsidRPr="000C0E87">
        <w:rPr>
          <w:rFonts w:eastAsia="Calibri"/>
        </w:rPr>
        <w:t>e</w:t>
      </w:r>
      <w:r w:rsidRPr="000C0E87">
        <w:rPr>
          <w:rFonts w:eastAsia="Calibri"/>
          <w:spacing w:val="1"/>
        </w:rPr>
        <w:t>h</w:t>
      </w:r>
      <w:r w:rsidRPr="000C0E87">
        <w:rPr>
          <w:rFonts w:eastAsia="Calibri"/>
          <w:spacing w:val="-2"/>
        </w:rPr>
        <w:t>i</w:t>
      </w:r>
      <w:r w:rsidRPr="000C0E87">
        <w:rPr>
          <w:rFonts w:eastAsia="Calibri"/>
          <w:spacing w:val="1"/>
        </w:rPr>
        <w:t>tt</w:t>
      </w:r>
      <w:r w:rsidRPr="000C0E87">
        <w:rPr>
          <w:rFonts w:eastAsia="Calibri"/>
          <w:spacing w:val="-2"/>
        </w:rPr>
        <w:t>ä</w:t>
      </w:r>
      <w:r w:rsidRPr="000C0E87">
        <w:rPr>
          <w:rFonts w:eastAsia="Calibri"/>
        </w:rPr>
        <w:t>ä</w:t>
      </w:r>
      <w:r w:rsidRPr="000C0E87">
        <w:rPr>
          <w:rFonts w:eastAsia="Calibri"/>
          <w:spacing w:val="-4"/>
        </w:rPr>
        <w:t xml:space="preserve"> </w:t>
      </w:r>
      <w:r w:rsidRPr="000C0E87">
        <w:rPr>
          <w:rFonts w:eastAsia="Calibri"/>
          <w:spacing w:val="-1"/>
        </w:rPr>
        <w:t>k</w:t>
      </w:r>
      <w:r w:rsidRPr="000C0E87">
        <w:rPr>
          <w:rFonts w:eastAsia="Calibri"/>
        </w:rPr>
        <w:t>y</w:t>
      </w:r>
      <w:r w:rsidRPr="000C0E87">
        <w:rPr>
          <w:rFonts w:eastAsia="Calibri"/>
          <w:spacing w:val="-2"/>
        </w:rPr>
        <w:t>k</w:t>
      </w:r>
      <w:r w:rsidRPr="000C0E87">
        <w:rPr>
          <w:rFonts w:eastAsia="Calibri"/>
          <w:spacing w:val="3"/>
        </w:rPr>
        <w:t>y</w:t>
      </w:r>
      <w:r w:rsidRPr="000C0E87">
        <w:rPr>
          <w:rFonts w:eastAsia="Calibri"/>
        </w:rPr>
        <w:t>ä</w:t>
      </w:r>
      <w:r w:rsidRPr="000C0E87">
        <w:rPr>
          <w:rFonts w:eastAsia="Calibri"/>
          <w:spacing w:val="-3"/>
        </w:rPr>
        <w:t xml:space="preserve"> </w:t>
      </w:r>
      <w:r w:rsidRPr="000C0E87">
        <w:rPr>
          <w:rFonts w:eastAsia="Calibri"/>
          <w:spacing w:val="1"/>
        </w:rPr>
        <w:t>h</w:t>
      </w:r>
      <w:r w:rsidRPr="000C0E87">
        <w:rPr>
          <w:rFonts w:eastAsia="Calibri"/>
        </w:rPr>
        <w:t>a</w:t>
      </w:r>
      <w:r w:rsidRPr="000C0E87">
        <w:rPr>
          <w:rFonts w:eastAsia="Calibri"/>
          <w:spacing w:val="1"/>
        </w:rPr>
        <w:t>n</w:t>
      </w:r>
      <w:r w:rsidRPr="000C0E87">
        <w:rPr>
          <w:rFonts w:eastAsia="Calibri"/>
          <w:spacing w:val="-1"/>
        </w:rPr>
        <w:t>kk</w:t>
      </w:r>
      <w:r w:rsidRPr="000C0E87">
        <w:rPr>
          <w:rFonts w:eastAsia="Calibri"/>
        </w:rPr>
        <w:t>ia tietoa, erottaa oleellinen tieto epäolennaisesta</w:t>
      </w:r>
      <w:r w:rsidRPr="000C0E87">
        <w:rPr>
          <w:rFonts w:eastAsia="Calibri"/>
          <w:spacing w:val="-1"/>
        </w:rPr>
        <w:t xml:space="preserve"> </w:t>
      </w:r>
      <w:r w:rsidRPr="000C0E87">
        <w:rPr>
          <w:rFonts w:eastAsia="Calibri"/>
        </w:rPr>
        <w:t>ja käsitellä</w:t>
      </w:r>
      <w:r w:rsidRPr="000C0E87">
        <w:rPr>
          <w:rFonts w:eastAsia="Calibri"/>
          <w:spacing w:val="-1"/>
        </w:rPr>
        <w:t xml:space="preserve"> </w:t>
      </w:r>
      <w:r w:rsidRPr="000C0E87">
        <w:rPr>
          <w:rFonts w:eastAsia="Calibri"/>
        </w:rPr>
        <w:t>laa</w:t>
      </w:r>
      <w:r w:rsidRPr="000C0E87">
        <w:rPr>
          <w:rFonts w:eastAsia="Calibri"/>
          <w:spacing w:val="1"/>
        </w:rPr>
        <w:t>j</w:t>
      </w:r>
      <w:r w:rsidRPr="000C0E87">
        <w:rPr>
          <w:rFonts w:eastAsia="Calibri"/>
        </w:rPr>
        <w:t>o</w:t>
      </w:r>
      <w:r w:rsidRPr="000C0E87">
        <w:rPr>
          <w:rFonts w:eastAsia="Calibri"/>
          <w:spacing w:val="1"/>
        </w:rPr>
        <w:t>j</w:t>
      </w:r>
      <w:r w:rsidRPr="000C0E87">
        <w:rPr>
          <w:rFonts w:eastAsia="Calibri"/>
        </w:rPr>
        <w:t>a</w:t>
      </w:r>
      <w:r w:rsidRPr="000C0E87">
        <w:rPr>
          <w:rFonts w:eastAsia="Calibri"/>
          <w:spacing w:val="-1"/>
        </w:rPr>
        <w:t xml:space="preserve"> </w:t>
      </w:r>
      <w:r w:rsidRPr="000C0E87">
        <w:rPr>
          <w:rFonts w:eastAsia="Calibri"/>
          <w:spacing w:val="1"/>
        </w:rPr>
        <w:t>t</w:t>
      </w:r>
      <w:r w:rsidRPr="000C0E87">
        <w:rPr>
          <w:rFonts w:eastAsia="Calibri"/>
        </w:rPr>
        <w:t>i</w:t>
      </w:r>
      <w:r w:rsidRPr="000C0E87">
        <w:rPr>
          <w:rFonts w:eastAsia="Calibri"/>
          <w:spacing w:val="-2"/>
        </w:rPr>
        <w:t>e</w:t>
      </w:r>
      <w:r w:rsidRPr="000C0E87">
        <w:rPr>
          <w:rFonts w:eastAsia="Calibri"/>
          <w:spacing w:val="1"/>
        </w:rPr>
        <w:t>t</w:t>
      </w:r>
      <w:r w:rsidRPr="000C0E87">
        <w:rPr>
          <w:rFonts w:eastAsia="Calibri"/>
        </w:rPr>
        <w:t>oko</w:t>
      </w:r>
      <w:r w:rsidRPr="000C0E87">
        <w:rPr>
          <w:rFonts w:eastAsia="Calibri"/>
          <w:spacing w:val="-1"/>
        </w:rPr>
        <w:t>k</w:t>
      </w:r>
      <w:r w:rsidRPr="000C0E87">
        <w:rPr>
          <w:rFonts w:eastAsia="Calibri"/>
        </w:rPr>
        <w:t>onaisu</w:t>
      </w:r>
      <w:r w:rsidRPr="000C0E87">
        <w:rPr>
          <w:rFonts w:eastAsia="Calibri"/>
          <w:spacing w:val="1"/>
        </w:rPr>
        <w:t>u</w:t>
      </w:r>
      <w:r w:rsidRPr="000C0E87">
        <w:rPr>
          <w:rFonts w:eastAsia="Calibri"/>
          <w:spacing w:val="-1"/>
        </w:rPr>
        <w:t>k</w:t>
      </w:r>
      <w:r w:rsidRPr="000C0E87">
        <w:rPr>
          <w:rFonts w:eastAsia="Calibri"/>
        </w:rPr>
        <w:t xml:space="preserve">sia. </w:t>
      </w:r>
      <w:r w:rsidRPr="000C0E87">
        <w:t xml:space="preserve">Erityisenä tarkastelun kohteena ovat menneisyyden, nykyisyyden ja tulevaisuuden väliset riippuvuussuhteet sekä historian tiedon tulkinnallisuus ja sen käyttö yhteiskunnassa. </w:t>
      </w:r>
      <w:r w:rsidRPr="000C0E87">
        <w:rPr>
          <w:rFonts w:eastAsia="Calibri"/>
        </w:rPr>
        <w:t>Hist</w:t>
      </w:r>
      <w:r w:rsidRPr="000C0E87">
        <w:rPr>
          <w:rFonts w:eastAsia="Calibri"/>
          <w:spacing w:val="1"/>
        </w:rPr>
        <w:t>o</w:t>
      </w:r>
      <w:r w:rsidRPr="000C0E87">
        <w:rPr>
          <w:rFonts w:eastAsia="Calibri"/>
        </w:rPr>
        <w:t>ri</w:t>
      </w:r>
      <w:r w:rsidRPr="000C0E87">
        <w:rPr>
          <w:rFonts w:eastAsia="Calibri"/>
          <w:spacing w:val="-2"/>
        </w:rPr>
        <w:t>a</w:t>
      </w:r>
      <w:r w:rsidRPr="000C0E87">
        <w:rPr>
          <w:rFonts w:eastAsia="Calibri"/>
        </w:rPr>
        <w:t>n</w:t>
      </w:r>
      <w:r w:rsidRPr="000C0E87">
        <w:rPr>
          <w:rFonts w:eastAsia="Calibri"/>
          <w:spacing w:val="-1"/>
        </w:rPr>
        <w:t xml:space="preserve"> k</w:t>
      </w:r>
      <w:r w:rsidRPr="000C0E87">
        <w:rPr>
          <w:rFonts w:eastAsia="Calibri"/>
        </w:rPr>
        <w:t>es</w:t>
      </w:r>
      <w:r w:rsidRPr="000C0E87">
        <w:rPr>
          <w:rFonts w:eastAsia="Calibri"/>
          <w:spacing w:val="-1"/>
        </w:rPr>
        <w:t>k</w:t>
      </w:r>
      <w:r w:rsidRPr="000C0E87">
        <w:rPr>
          <w:rFonts w:eastAsia="Calibri"/>
        </w:rPr>
        <w:t>eisiä</w:t>
      </w:r>
      <w:r w:rsidRPr="000C0E87">
        <w:rPr>
          <w:rFonts w:eastAsia="Calibri"/>
          <w:spacing w:val="-2"/>
        </w:rPr>
        <w:t xml:space="preserve"> </w:t>
      </w:r>
      <w:r w:rsidRPr="000C0E87">
        <w:rPr>
          <w:rFonts w:eastAsia="Calibri"/>
          <w:spacing w:val="-1"/>
        </w:rPr>
        <w:t>k</w:t>
      </w:r>
      <w:r w:rsidRPr="000C0E87">
        <w:rPr>
          <w:rFonts w:eastAsia="Calibri"/>
        </w:rPr>
        <w:t>äsi</w:t>
      </w:r>
      <w:r w:rsidRPr="000C0E87">
        <w:rPr>
          <w:rFonts w:eastAsia="Calibri"/>
          <w:spacing w:val="1"/>
        </w:rPr>
        <w:t>tt</w:t>
      </w:r>
      <w:r w:rsidRPr="000C0E87">
        <w:rPr>
          <w:rFonts w:eastAsia="Calibri"/>
        </w:rPr>
        <w:t>ei</w:t>
      </w:r>
      <w:r w:rsidRPr="000C0E87">
        <w:rPr>
          <w:rFonts w:eastAsia="Calibri"/>
          <w:spacing w:val="2"/>
        </w:rPr>
        <w:t>t</w:t>
      </w:r>
      <w:r w:rsidRPr="000C0E87">
        <w:rPr>
          <w:rFonts w:eastAsia="Calibri"/>
        </w:rPr>
        <w:t>ä</w:t>
      </w:r>
      <w:r w:rsidRPr="000C0E87">
        <w:rPr>
          <w:rFonts w:eastAsia="Calibri"/>
          <w:spacing w:val="-3"/>
        </w:rPr>
        <w:t xml:space="preserve"> </w:t>
      </w:r>
      <w:r w:rsidRPr="000C0E87">
        <w:rPr>
          <w:rFonts w:eastAsia="Calibri"/>
        </w:rPr>
        <w:t>ovat</w:t>
      </w:r>
      <w:r w:rsidRPr="000C0E87">
        <w:rPr>
          <w:rFonts w:eastAsia="Calibri"/>
          <w:spacing w:val="-6"/>
        </w:rPr>
        <w:t xml:space="preserve"> </w:t>
      </w:r>
      <w:r w:rsidRPr="000C0E87">
        <w:rPr>
          <w:rFonts w:eastAsia="Calibri"/>
        </w:rPr>
        <w:t>ai</w:t>
      </w:r>
      <w:r w:rsidRPr="000C0E87">
        <w:rPr>
          <w:rFonts w:eastAsia="Calibri"/>
          <w:spacing w:val="-1"/>
        </w:rPr>
        <w:t>k</w:t>
      </w:r>
      <w:r w:rsidRPr="000C0E87">
        <w:rPr>
          <w:rFonts w:eastAsia="Calibri"/>
        </w:rPr>
        <w:t>a,</w:t>
      </w:r>
      <w:r w:rsidRPr="000C0E87">
        <w:rPr>
          <w:rFonts w:eastAsia="Calibri"/>
          <w:spacing w:val="-1"/>
        </w:rPr>
        <w:t xml:space="preserve"> </w:t>
      </w:r>
      <w:r w:rsidRPr="000C0E87">
        <w:rPr>
          <w:rFonts w:eastAsia="Calibri"/>
        </w:rPr>
        <w:t>m</w:t>
      </w:r>
      <w:r w:rsidRPr="000C0E87">
        <w:rPr>
          <w:rFonts w:eastAsia="Calibri"/>
          <w:spacing w:val="1"/>
        </w:rPr>
        <w:t>u</w:t>
      </w:r>
      <w:r w:rsidRPr="000C0E87">
        <w:rPr>
          <w:rFonts w:eastAsia="Calibri"/>
          <w:spacing w:val="-1"/>
        </w:rPr>
        <w:t>u</w:t>
      </w:r>
      <w:r w:rsidRPr="000C0E87">
        <w:rPr>
          <w:rFonts w:eastAsia="Calibri"/>
          <w:spacing w:val="1"/>
        </w:rPr>
        <w:t>t</w:t>
      </w:r>
      <w:r w:rsidRPr="000C0E87">
        <w:rPr>
          <w:rFonts w:eastAsia="Calibri"/>
        </w:rPr>
        <w:t>os,</w:t>
      </w:r>
      <w:r w:rsidRPr="000C0E87">
        <w:rPr>
          <w:rFonts w:eastAsia="Calibri"/>
          <w:spacing w:val="-3"/>
        </w:rPr>
        <w:t xml:space="preserve"> </w:t>
      </w:r>
      <w:r w:rsidRPr="000C0E87">
        <w:rPr>
          <w:rFonts w:eastAsia="Calibri"/>
        </w:rPr>
        <w:t>j</w:t>
      </w:r>
      <w:r w:rsidRPr="000C0E87">
        <w:rPr>
          <w:rFonts w:eastAsia="Calibri"/>
          <w:spacing w:val="-2"/>
        </w:rPr>
        <w:t>a</w:t>
      </w:r>
      <w:r w:rsidRPr="000C0E87">
        <w:rPr>
          <w:rFonts w:eastAsia="Calibri"/>
          <w:spacing w:val="1"/>
        </w:rPr>
        <w:t>t</w:t>
      </w:r>
      <w:r w:rsidRPr="000C0E87">
        <w:rPr>
          <w:rFonts w:eastAsia="Calibri"/>
          <w:spacing w:val="-1"/>
        </w:rPr>
        <w:t>k</w:t>
      </w:r>
      <w:r w:rsidRPr="000C0E87">
        <w:rPr>
          <w:rFonts w:eastAsia="Calibri"/>
          <w:spacing w:val="1"/>
        </w:rPr>
        <w:t>u</w:t>
      </w:r>
      <w:r w:rsidRPr="000C0E87">
        <w:rPr>
          <w:rFonts w:eastAsia="Calibri"/>
        </w:rPr>
        <w:t>v</w:t>
      </w:r>
      <w:r w:rsidRPr="000C0E87">
        <w:rPr>
          <w:rFonts w:eastAsia="Calibri"/>
          <w:spacing w:val="-2"/>
        </w:rPr>
        <w:t>u</w:t>
      </w:r>
      <w:r w:rsidRPr="000C0E87">
        <w:rPr>
          <w:rFonts w:eastAsia="Calibri"/>
          <w:spacing w:val="1"/>
        </w:rPr>
        <w:t>u</w:t>
      </w:r>
      <w:r w:rsidRPr="000C0E87">
        <w:rPr>
          <w:rFonts w:eastAsia="Calibri"/>
        </w:rPr>
        <w:t>s,</w:t>
      </w:r>
      <w:r w:rsidRPr="000C0E87">
        <w:rPr>
          <w:rFonts w:eastAsia="Calibri"/>
          <w:spacing w:val="-4"/>
        </w:rPr>
        <w:t xml:space="preserve"> </w:t>
      </w:r>
      <w:r w:rsidRPr="000C0E87">
        <w:rPr>
          <w:rFonts w:eastAsia="Calibri"/>
        </w:rPr>
        <w:t>s</w:t>
      </w:r>
      <w:r w:rsidRPr="000C0E87">
        <w:rPr>
          <w:rFonts w:eastAsia="Calibri"/>
          <w:spacing w:val="-1"/>
        </w:rPr>
        <w:t>y</w:t>
      </w:r>
      <w:r w:rsidRPr="000C0E87">
        <w:rPr>
          <w:rFonts w:eastAsia="Calibri"/>
          <w:spacing w:val="6"/>
        </w:rPr>
        <w:t>y</w:t>
      </w:r>
      <w:r w:rsidRPr="000C0E87">
        <w:rPr>
          <w:rFonts w:eastAsia="Calibri"/>
        </w:rPr>
        <w:t>-</w:t>
      </w:r>
      <w:r w:rsidRPr="000C0E87">
        <w:rPr>
          <w:rFonts w:eastAsia="Calibri"/>
          <w:spacing w:val="-1"/>
        </w:rPr>
        <w:t xml:space="preserve"> </w:t>
      </w:r>
      <w:r w:rsidRPr="000C0E87">
        <w:rPr>
          <w:rFonts w:eastAsia="Calibri"/>
        </w:rPr>
        <w:t>ja</w:t>
      </w:r>
      <w:r w:rsidRPr="000C0E87">
        <w:rPr>
          <w:rFonts w:eastAsia="Calibri"/>
          <w:spacing w:val="1"/>
        </w:rPr>
        <w:t xml:space="preserve"> </w:t>
      </w:r>
      <w:r w:rsidRPr="000C0E87">
        <w:rPr>
          <w:rFonts w:eastAsia="Calibri"/>
        </w:rPr>
        <w:t>se</w:t>
      </w:r>
      <w:r w:rsidRPr="000C0E87">
        <w:rPr>
          <w:rFonts w:eastAsia="Calibri"/>
          <w:spacing w:val="-1"/>
        </w:rPr>
        <w:t>u</w:t>
      </w:r>
      <w:r w:rsidRPr="000C0E87">
        <w:rPr>
          <w:rFonts w:eastAsia="Calibri"/>
        </w:rPr>
        <w:t>ra</w:t>
      </w:r>
      <w:r w:rsidRPr="000C0E87">
        <w:rPr>
          <w:rFonts w:eastAsia="Calibri"/>
          <w:spacing w:val="1"/>
        </w:rPr>
        <w:t>u</w:t>
      </w:r>
      <w:r w:rsidRPr="000C0E87">
        <w:rPr>
          <w:rFonts w:eastAsia="Calibri"/>
        </w:rPr>
        <w:t>ss</w:t>
      </w:r>
      <w:r w:rsidRPr="000C0E87">
        <w:rPr>
          <w:rFonts w:eastAsia="Calibri"/>
          <w:spacing w:val="-2"/>
        </w:rPr>
        <w:t>u</w:t>
      </w:r>
      <w:r w:rsidRPr="000C0E87">
        <w:rPr>
          <w:rFonts w:eastAsia="Calibri"/>
          <w:spacing w:val="1"/>
        </w:rPr>
        <w:t>ht</w:t>
      </w:r>
      <w:r w:rsidRPr="000C0E87">
        <w:rPr>
          <w:rFonts w:eastAsia="Calibri"/>
        </w:rPr>
        <w:t>e</w:t>
      </w:r>
      <w:r w:rsidRPr="000C0E87">
        <w:rPr>
          <w:rFonts w:eastAsia="Calibri"/>
          <w:spacing w:val="1"/>
        </w:rPr>
        <w:t>et sekä historiallinen empatia</w:t>
      </w:r>
      <w:r w:rsidRPr="000C0E87">
        <w:rPr>
          <w:rFonts w:eastAsia="Calibri"/>
        </w:rPr>
        <w:t>.</w:t>
      </w:r>
    </w:p>
    <w:p w:rsidR="00774DE5" w:rsidRPr="000C0E87" w:rsidRDefault="00774DE5" w:rsidP="000273A6">
      <w:pPr>
        <w:keepNext/>
        <w:widowControl/>
        <w:spacing w:line="240" w:lineRule="auto"/>
        <w:ind w:right="54"/>
        <w:rPr>
          <w:rFonts w:eastAsia="Calibri"/>
        </w:rPr>
      </w:pPr>
    </w:p>
    <w:p w:rsidR="00774DE5" w:rsidRPr="000C0E87" w:rsidRDefault="00774DE5" w:rsidP="000273A6">
      <w:pPr>
        <w:keepNext/>
        <w:widowControl/>
        <w:autoSpaceDE w:val="0"/>
        <w:autoSpaceDN w:val="0"/>
        <w:spacing w:line="240" w:lineRule="auto"/>
        <w:ind w:left="1304"/>
        <w:contextualSpacing/>
        <w:textAlignment w:val="auto"/>
        <w:rPr>
          <w:lang w:eastAsia="en-US"/>
        </w:rPr>
      </w:pPr>
      <w:r w:rsidRPr="000C0E87">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0C0E87">
        <w:rPr>
          <w:lang w:eastAsia="en-US"/>
        </w:rPr>
        <w:t xml:space="preserve">. </w:t>
      </w:r>
      <w:r w:rsidRPr="000C0E87">
        <w:t>Suomen historiaa tarkastellaan maailmanhistorian taustaa vasten.</w:t>
      </w:r>
    </w:p>
    <w:p w:rsidR="00774DE5" w:rsidRPr="000C0E87" w:rsidRDefault="00774DE5" w:rsidP="000273A6">
      <w:pPr>
        <w:keepNext/>
        <w:widowControl/>
        <w:spacing w:line="240" w:lineRule="auto"/>
      </w:pPr>
    </w:p>
    <w:p w:rsidR="00734D34" w:rsidRPr="000C0E87" w:rsidRDefault="00734D34"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left="1304"/>
        <w:rPr>
          <w:b/>
        </w:rPr>
      </w:pPr>
      <w:r w:rsidRPr="000C0E87">
        <w:rPr>
          <w:b/>
        </w:rPr>
        <w:t>Opetuksen tavoitteet</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pPr>
      <w:r w:rsidRPr="000C0E87">
        <w:t>Historian opetuksen tavoitteena on, että opiskelij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tuntee historian laaja-alaisuuden ja ymmärtää kulttuurin erilaisia ilmenemismuotoja ja niiden monimuotoisuutt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hallitsee Suomen ja maailmanhistorian päälinjat ja keskeisimmät historialliset prosessit taustoineen ja seurauksineen sekä osaa arvioida niiden merkitystä</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ymmärtää nykyhetken historiallisen kehityksen tuloksena ja tulevaisuuden lähtökohtana, kykenee suhteuttamaan oman aikansa ja itsensä historialliseen jatkumoon ja syventämään historiatietoisuuttaan</w:t>
      </w:r>
    </w:p>
    <w:p w:rsidR="00774DE5" w:rsidRPr="000C0E87" w:rsidRDefault="005251FA"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pystyy muodostamaan</w:t>
      </w:r>
      <w:r w:rsidR="00774DE5" w:rsidRPr="000C0E87">
        <w:rPr>
          <w:lang w:eastAsia="en-US"/>
        </w:rPr>
        <w:t xml:space="preserve"> ihmisoikeuksia, tasa-arvoa ja demokratiaa arvostavan maailmankuvan sekä osaa toimia niitä edistävänä vastuullisena kansalaisen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 xml:space="preserve">osaa analysoida historiallisia ilmiöitä ja ihmisten toimintaa monipuolisesti kunkin ajan omista lähtökohdista </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 xml:space="preserve">pystyy rakentamaan menneisyyttä koskevaa tietoa tarkoituksenmukaisia lähteitä käyttäen, arvioimaan sitä kriittisesti sekä ymmärtämään sen monitulkintaisuuden ja suhteellisuuden </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osaa käyttää historiallista tietoa perustellun mielipiteen muodostamisessa ja arvioida kriittisesti historian käyttöä yhteiskunnallisen vaikuttamisen keinona sekä muissa yhteyksissä</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rFonts w:eastAsia="Calibri"/>
          <w:spacing w:val="1"/>
          <w:lang w:eastAsia="en-US"/>
        </w:rPr>
        <w:t>osaa soveltaa historian osaamistaan nykyisyyden ja tulevaisuuden kulttuuristen, yhteiskunnallisten ja taloudellisten haasteiden arvioimiseen ja nähdä niihin liittyviä vaihtoehtoisia ratkaisukeinoja.</w:t>
      </w:r>
      <w:r w:rsidRPr="000C0E87">
        <w:rPr>
          <w:lang w:eastAsia="en-US"/>
        </w:rPr>
        <w:t xml:space="preserve"> </w:t>
      </w:r>
    </w:p>
    <w:p w:rsidR="00734D34" w:rsidRPr="000C0E87" w:rsidRDefault="00734D34" w:rsidP="000273A6">
      <w:pPr>
        <w:keepNext/>
        <w:widowControl/>
        <w:spacing w:line="240" w:lineRule="auto"/>
        <w:ind w:right="-20"/>
        <w:rPr>
          <w:rFonts w:eastAsia="Calibri"/>
          <w:b/>
          <w:bCs/>
          <w:spacing w:val="1"/>
        </w:rPr>
      </w:pPr>
    </w:p>
    <w:p w:rsidR="00734D34" w:rsidRPr="000C0E87" w:rsidRDefault="00734D34" w:rsidP="000273A6">
      <w:pPr>
        <w:keepNext/>
        <w:widowControl/>
        <w:spacing w:line="240" w:lineRule="auto"/>
        <w:ind w:right="-20"/>
        <w:rPr>
          <w:rFonts w:eastAsia="Calibri"/>
          <w:b/>
          <w:bCs/>
          <w:spacing w:val="1"/>
        </w:rPr>
      </w:pPr>
    </w:p>
    <w:p w:rsidR="00774DE5" w:rsidRPr="000C0E87" w:rsidRDefault="00774DE5" w:rsidP="000273A6">
      <w:pPr>
        <w:keepNext/>
        <w:widowControl/>
        <w:spacing w:line="240" w:lineRule="auto"/>
        <w:ind w:left="1304"/>
        <w:rPr>
          <w:rFonts w:eastAsia="Calibri"/>
          <w:b/>
          <w:bCs/>
        </w:rPr>
      </w:pPr>
      <w:r w:rsidRPr="000C0E87">
        <w:rPr>
          <w:rFonts w:eastAsia="Calibri"/>
          <w:b/>
          <w:bCs/>
          <w:spacing w:val="1"/>
        </w:rPr>
        <w:t>Ar</w:t>
      </w:r>
      <w:r w:rsidRPr="000C0E87">
        <w:rPr>
          <w:rFonts w:eastAsia="Calibri"/>
          <w:b/>
          <w:bCs/>
        </w:rPr>
        <w:t>vi</w:t>
      </w:r>
      <w:r w:rsidRPr="000C0E87">
        <w:rPr>
          <w:rFonts w:eastAsia="Calibri"/>
          <w:b/>
          <w:bCs/>
          <w:spacing w:val="-2"/>
        </w:rPr>
        <w:t>o</w:t>
      </w:r>
      <w:r w:rsidRPr="000C0E87">
        <w:rPr>
          <w:rFonts w:eastAsia="Calibri"/>
          <w:b/>
          <w:bCs/>
          <w:spacing w:val="1"/>
        </w:rPr>
        <w:t>in</w:t>
      </w:r>
      <w:r w:rsidRPr="000C0E87">
        <w:rPr>
          <w:rFonts w:eastAsia="Calibri"/>
          <w:b/>
          <w:bCs/>
          <w:spacing w:val="-2"/>
        </w:rPr>
        <w:t>t</w:t>
      </w:r>
      <w:r w:rsidRPr="000C0E87">
        <w:rPr>
          <w:rFonts w:eastAsia="Calibri"/>
          <w:b/>
          <w:bCs/>
        </w:rPr>
        <w:t>i</w:t>
      </w:r>
    </w:p>
    <w:p w:rsidR="00774DE5" w:rsidRPr="000C0E87" w:rsidRDefault="00774DE5" w:rsidP="000273A6">
      <w:pPr>
        <w:keepNext/>
        <w:widowControl/>
        <w:spacing w:line="240" w:lineRule="auto"/>
        <w:ind w:right="49"/>
        <w:rPr>
          <w:rFonts w:eastAsia="Calibri"/>
        </w:rPr>
      </w:pPr>
    </w:p>
    <w:p w:rsidR="00774DE5" w:rsidRPr="000C0E87" w:rsidRDefault="00774DE5" w:rsidP="000273A6">
      <w:pPr>
        <w:keepNext/>
        <w:widowControl/>
        <w:spacing w:line="240" w:lineRule="auto"/>
        <w:ind w:left="1304"/>
        <w:rPr>
          <w:rFonts w:eastAsia="Calibri"/>
          <w:b/>
        </w:rPr>
      </w:pPr>
      <w:r w:rsidRPr="000C0E87">
        <w:rPr>
          <w:rFonts w:eastAsia="Calibri"/>
        </w:rPr>
        <w:t>Op</w:t>
      </w:r>
      <w:r w:rsidRPr="000C0E87">
        <w:rPr>
          <w:rFonts w:eastAsia="Calibri"/>
          <w:spacing w:val="1"/>
        </w:rPr>
        <w:t>p</w:t>
      </w:r>
      <w:r w:rsidRPr="000C0E87">
        <w:rPr>
          <w:rFonts w:eastAsia="Calibri"/>
        </w:rPr>
        <w:t>imisen a</w:t>
      </w:r>
      <w:r w:rsidRPr="000C0E87">
        <w:rPr>
          <w:rFonts w:eastAsia="Calibri"/>
          <w:spacing w:val="1"/>
        </w:rPr>
        <w:t>r</w:t>
      </w:r>
      <w:r w:rsidRPr="000C0E87">
        <w:rPr>
          <w:rFonts w:eastAsia="Calibri"/>
        </w:rPr>
        <w:t>vio</w:t>
      </w:r>
      <w:r w:rsidRPr="000C0E87">
        <w:rPr>
          <w:rFonts w:eastAsia="Calibri"/>
          <w:spacing w:val="-2"/>
        </w:rPr>
        <w:t>i</w:t>
      </w:r>
      <w:r w:rsidRPr="000C0E87">
        <w:rPr>
          <w:rFonts w:eastAsia="Calibri"/>
          <w:spacing w:val="1"/>
        </w:rPr>
        <w:t>nn</w:t>
      </w:r>
      <w:r w:rsidRPr="000C0E87">
        <w:rPr>
          <w:rFonts w:eastAsia="Calibri"/>
          <w:spacing w:val="-2"/>
        </w:rPr>
        <w:t>i</w:t>
      </w:r>
      <w:r w:rsidRPr="000C0E87">
        <w:rPr>
          <w:rFonts w:eastAsia="Calibri"/>
        </w:rPr>
        <w:t>n</w:t>
      </w:r>
      <w:r w:rsidRPr="000C0E87">
        <w:rPr>
          <w:rFonts w:eastAsia="Calibri"/>
          <w:spacing w:val="-3"/>
        </w:rPr>
        <w:t xml:space="preserve"> </w:t>
      </w:r>
      <w:r w:rsidRPr="000C0E87">
        <w:rPr>
          <w:rFonts w:eastAsia="Calibri"/>
          <w:spacing w:val="1"/>
        </w:rPr>
        <w:t>p</w:t>
      </w:r>
      <w:r w:rsidRPr="000C0E87">
        <w:rPr>
          <w:rFonts w:eastAsia="Calibri"/>
          <w:spacing w:val="-2"/>
        </w:rPr>
        <w:t>e</w:t>
      </w:r>
      <w:r w:rsidRPr="000C0E87">
        <w:rPr>
          <w:rFonts w:eastAsia="Calibri"/>
        </w:rPr>
        <w:t>r</w:t>
      </w:r>
      <w:r w:rsidRPr="000C0E87">
        <w:rPr>
          <w:rFonts w:eastAsia="Calibri"/>
          <w:spacing w:val="1"/>
        </w:rPr>
        <w:t>u</w:t>
      </w:r>
      <w:r w:rsidRPr="000C0E87">
        <w:rPr>
          <w:rFonts w:eastAsia="Calibri"/>
        </w:rPr>
        <w:t>s</w:t>
      </w:r>
      <w:r w:rsidRPr="000C0E87">
        <w:rPr>
          <w:rFonts w:eastAsia="Calibri"/>
          <w:spacing w:val="1"/>
        </w:rPr>
        <w:t>t</w:t>
      </w:r>
      <w:r w:rsidRPr="000C0E87">
        <w:rPr>
          <w:rFonts w:eastAsia="Calibri"/>
        </w:rPr>
        <w:t>e</w:t>
      </w:r>
      <w:r w:rsidRPr="000C0E87">
        <w:rPr>
          <w:rFonts w:eastAsia="Calibri"/>
          <w:spacing w:val="-2"/>
        </w:rPr>
        <w:t>i</w:t>
      </w:r>
      <w:r w:rsidRPr="000C0E87">
        <w:rPr>
          <w:rFonts w:eastAsia="Calibri"/>
          <w:spacing w:val="1"/>
        </w:rPr>
        <w:t>n</w:t>
      </w:r>
      <w:r w:rsidRPr="000C0E87">
        <w:rPr>
          <w:rFonts w:eastAsia="Calibri"/>
        </w:rPr>
        <w:t>a ov</w:t>
      </w:r>
      <w:r w:rsidRPr="000C0E87">
        <w:rPr>
          <w:rFonts w:eastAsia="Calibri"/>
          <w:spacing w:val="-2"/>
        </w:rPr>
        <w:t>a</w:t>
      </w:r>
      <w:r w:rsidRPr="000C0E87">
        <w:rPr>
          <w:rFonts w:eastAsia="Calibri"/>
        </w:rPr>
        <w:t>t</w:t>
      </w:r>
      <w:r w:rsidRPr="000C0E87">
        <w:rPr>
          <w:rFonts w:eastAsia="Calibri"/>
          <w:spacing w:val="-1"/>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spacing w:val="-2"/>
        </w:rPr>
        <w:t>o</w:t>
      </w:r>
      <w:r w:rsidRPr="000C0E87">
        <w:rPr>
          <w:rFonts w:eastAsia="Calibri"/>
        </w:rPr>
        <w:t>rian tiedonalalle o</w:t>
      </w:r>
      <w:r w:rsidRPr="000C0E87">
        <w:rPr>
          <w:rFonts w:eastAsia="Calibri"/>
          <w:spacing w:val="1"/>
        </w:rPr>
        <w:t>m</w:t>
      </w:r>
      <w:r w:rsidRPr="000C0E87">
        <w:rPr>
          <w:rFonts w:eastAsia="Calibri"/>
        </w:rPr>
        <w:t>i</w:t>
      </w:r>
      <w:r w:rsidRPr="000C0E87">
        <w:rPr>
          <w:rFonts w:eastAsia="Calibri"/>
          <w:spacing w:val="1"/>
        </w:rPr>
        <w:t>n</w:t>
      </w:r>
      <w:r w:rsidRPr="000C0E87">
        <w:rPr>
          <w:rFonts w:eastAsia="Calibri"/>
        </w:rPr>
        <w:t>ais</w:t>
      </w:r>
      <w:r w:rsidRPr="000C0E87">
        <w:rPr>
          <w:rFonts w:eastAsia="Calibri"/>
          <w:spacing w:val="-2"/>
        </w:rPr>
        <w:t>ten</w:t>
      </w:r>
      <w:r w:rsidRPr="000C0E87">
        <w:rPr>
          <w:rFonts w:eastAsia="Calibri"/>
          <w:spacing w:val="-1"/>
        </w:rPr>
        <w:t xml:space="preserve"> tietojen ja </w:t>
      </w:r>
      <w:r w:rsidRPr="000C0E87">
        <w:rPr>
          <w:rFonts w:eastAsia="Calibri"/>
          <w:spacing w:val="1"/>
        </w:rPr>
        <w:t>t</w:t>
      </w:r>
      <w:r w:rsidRPr="000C0E87">
        <w:rPr>
          <w:rFonts w:eastAsia="Calibri"/>
        </w:rPr>
        <w:t>ai</w:t>
      </w:r>
      <w:r w:rsidRPr="000C0E87">
        <w:rPr>
          <w:rFonts w:eastAsia="Calibri"/>
          <w:spacing w:val="1"/>
        </w:rPr>
        <w:t>tojen</w:t>
      </w:r>
      <w:r w:rsidRPr="000C0E87">
        <w:rPr>
          <w:rFonts w:eastAsia="Calibri"/>
          <w:spacing w:val="6"/>
        </w:rPr>
        <w:t xml:space="preserve"> </w:t>
      </w:r>
      <w:r w:rsidRPr="000C0E87">
        <w:rPr>
          <w:rFonts w:eastAsia="Calibri"/>
        </w:rPr>
        <w:t>hallinta</w:t>
      </w:r>
      <w:r w:rsidRPr="000C0E87">
        <w:rPr>
          <w:rFonts w:eastAsia="Calibri"/>
          <w:spacing w:val="-6"/>
        </w:rPr>
        <w:t xml:space="preserve"> </w:t>
      </w:r>
      <w:r w:rsidRPr="000C0E87">
        <w:rPr>
          <w:rFonts w:eastAsia="Calibri"/>
        </w:rPr>
        <w:t>se</w:t>
      </w:r>
      <w:r w:rsidRPr="000C0E87">
        <w:rPr>
          <w:rFonts w:eastAsia="Calibri"/>
          <w:spacing w:val="-1"/>
        </w:rPr>
        <w:t>k</w:t>
      </w:r>
      <w:r w:rsidRPr="000C0E87">
        <w:rPr>
          <w:rFonts w:eastAsia="Calibri"/>
        </w:rPr>
        <w:t>ä</w:t>
      </w:r>
      <w:r w:rsidRPr="000C0E87">
        <w:rPr>
          <w:rFonts w:eastAsia="Calibri"/>
          <w:spacing w:val="-2"/>
        </w:rPr>
        <w:t xml:space="preserve"> </w:t>
      </w:r>
      <w:r w:rsidRPr="000C0E87">
        <w:rPr>
          <w:rFonts w:eastAsia="Calibri"/>
        </w:rPr>
        <w:t xml:space="preserve">oppiaineen yleisten </w:t>
      </w:r>
      <w:r w:rsidRPr="000C0E87">
        <w:rPr>
          <w:rFonts w:eastAsia="Calibri"/>
          <w:spacing w:val="-5"/>
        </w:rPr>
        <w:t>tavoitteiden saavuttaminen</w:t>
      </w:r>
      <w:r w:rsidRPr="000C0E87">
        <w:rPr>
          <w:rFonts w:eastAsia="Calibri"/>
        </w:rPr>
        <w:t>.</w:t>
      </w:r>
      <w:r w:rsidRPr="000C0E87">
        <w:rPr>
          <w:rFonts w:eastAsia="Calibri"/>
          <w:spacing w:val="-2"/>
        </w:rPr>
        <w:t xml:space="preserve"> Oppimisprosessin aikana annettu arviointi ja palaute </w:t>
      </w:r>
      <w:r w:rsidRPr="000C0E87">
        <w:rPr>
          <w:rFonts w:eastAsia="Calibri"/>
        </w:rPr>
        <w:t>tukevat ja edistävät o</w:t>
      </w:r>
      <w:r w:rsidRPr="000C0E87">
        <w:rPr>
          <w:rFonts w:eastAsia="Calibri"/>
          <w:spacing w:val="2"/>
        </w:rPr>
        <w:t>p</w:t>
      </w:r>
      <w:r w:rsidRPr="000C0E87">
        <w:rPr>
          <w:rFonts w:eastAsia="Calibri"/>
        </w:rPr>
        <w:t>is</w:t>
      </w:r>
      <w:r w:rsidRPr="000C0E87">
        <w:rPr>
          <w:rFonts w:eastAsia="Calibri"/>
          <w:spacing w:val="-1"/>
        </w:rPr>
        <w:t>k</w:t>
      </w:r>
      <w:r w:rsidRPr="000C0E87">
        <w:rPr>
          <w:rFonts w:eastAsia="Calibri"/>
        </w:rPr>
        <w:t>eli</w:t>
      </w:r>
      <w:r w:rsidRPr="000C0E87">
        <w:rPr>
          <w:rFonts w:eastAsia="Calibri"/>
          <w:spacing w:val="1"/>
        </w:rPr>
        <w:t>j</w:t>
      </w:r>
      <w:r w:rsidRPr="000C0E87">
        <w:rPr>
          <w:rFonts w:eastAsia="Calibri"/>
        </w:rPr>
        <w:t>an valmi</w:t>
      </w:r>
      <w:r w:rsidRPr="000C0E87">
        <w:rPr>
          <w:rFonts w:eastAsia="Calibri"/>
          <w:spacing w:val="1"/>
        </w:rPr>
        <w:t>uksia</w:t>
      </w:r>
      <w:r w:rsidRPr="000C0E87">
        <w:rPr>
          <w:rFonts w:eastAsia="Calibri"/>
          <w:spacing w:val="-4"/>
        </w:rPr>
        <w:t xml:space="preserve"> </w:t>
      </w:r>
      <w:r w:rsidRPr="000C0E87">
        <w:rPr>
          <w:rFonts w:eastAsia="Calibri"/>
        </w:rPr>
        <w:t>ra</w:t>
      </w:r>
      <w:r w:rsidRPr="000C0E87">
        <w:rPr>
          <w:rFonts w:eastAsia="Calibri"/>
          <w:spacing w:val="-1"/>
        </w:rPr>
        <w:t>k</w:t>
      </w:r>
      <w:r w:rsidRPr="000C0E87">
        <w:rPr>
          <w:rFonts w:eastAsia="Calibri"/>
        </w:rPr>
        <w:t>e</w:t>
      </w:r>
      <w:r w:rsidRPr="000C0E87">
        <w:rPr>
          <w:rFonts w:eastAsia="Calibri"/>
          <w:spacing w:val="1"/>
        </w:rPr>
        <w:t>nt</w:t>
      </w:r>
      <w:r w:rsidRPr="000C0E87">
        <w:rPr>
          <w:rFonts w:eastAsia="Calibri"/>
          <w:spacing w:val="-2"/>
        </w:rPr>
        <w:t>a</w:t>
      </w:r>
      <w:r w:rsidRPr="000C0E87">
        <w:rPr>
          <w:rFonts w:eastAsia="Calibri"/>
        </w:rPr>
        <w:t>a</w:t>
      </w:r>
      <w:r w:rsidRPr="000C0E87">
        <w:rPr>
          <w:rFonts w:eastAsia="Calibri"/>
          <w:spacing w:val="-5"/>
        </w:rPr>
        <w:t xml:space="preserve"> </w:t>
      </w:r>
      <w:r w:rsidRPr="000C0E87">
        <w:rPr>
          <w:rFonts w:eastAsia="Calibri"/>
          <w:spacing w:val="-1"/>
        </w:rPr>
        <w:t>t</w:t>
      </w:r>
      <w:r w:rsidRPr="000C0E87">
        <w:rPr>
          <w:rFonts w:eastAsia="Calibri"/>
        </w:rPr>
        <w:t>ie</w:t>
      </w:r>
      <w:r w:rsidRPr="000C0E87">
        <w:rPr>
          <w:rFonts w:eastAsia="Calibri"/>
          <w:spacing w:val="-1"/>
        </w:rPr>
        <w:t>d</w:t>
      </w:r>
      <w:r w:rsidRPr="000C0E87">
        <w:rPr>
          <w:rFonts w:eastAsia="Calibri"/>
        </w:rPr>
        <w:t>ois</w:t>
      </w:r>
      <w:r w:rsidRPr="000C0E87">
        <w:rPr>
          <w:rFonts w:eastAsia="Calibri"/>
          <w:spacing w:val="1"/>
        </w:rPr>
        <w:t>t</w:t>
      </w:r>
      <w:r w:rsidRPr="000C0E87">
        <w:rPr>
          <w:rFonts w:eastAsia="Calibri"/>
        </w:rPr>
        <w:t>aan</w:t>
      </w:r>
      <w:r w:rsidRPr="000C0E87">
        <w:rPr>
          <w:rFonts w:eastAsia="Calibri"/>
          <w:spacing w:val="-1"/>
        </w:rPr>
        <w:t xml:space="preserve"> </w:t>
      </w:r>
      <w:r w:rsidRPr="000C0E87">
        <w:rPr>
          <w:rFonts w:eastAsia="Calibri"/>
        </w:rPr>
        <w:t>jäsenty</w:t>
      </w:r>
      <w:r w:rsidRPr="000C0E87">
        <w:rPr>
          <w:rFonts w:eastAsia="Calibri"/>
          <w:spacing w:val="1"/>
        </w:rPr>
        <w:t>n</w:t>
      </w:r>
      <w:r w:rsidRPr="000C0E87">
        <w:rPr>
          <w:rFonts w:eastAsia="Calibri"/>
        </w:rPr>
        <w:t>e</w:t>
      </w:r>
      <w:r w:rsidRPr="000C0E87">
        <w:rPr>
          <w:rFonts w:eastAsia="Calibri"/>
          <w:spacing w:val="-2"/>
        </w:rPr>
        <w:t>i</w:t>
      </w:r>
      <w:r w:rsidRPr="000C0E87">
        <w:rPr>
          <w:rFonts w:eastAsia="Calibri"/>
          <w:spacing w:val="1"/>
        </w:rPr>
        <w:t>t</w:t>
      </w:r>
      <w:r w:rsidRPr="000C0E87">
        <w:rPr>
          <w:rFonts w:eastAsia="Calibri"/>
        </w:rPr>
        <w:t xml:space="preserve">ä </w:t>
      </w:r>
      <w:r w:rsidRPr="000C0E87">
        <w:rPr>
          <w:rFonts w:eastAsia="Calibri"/>
          <w:spacing w:val="-1"/>
        </w:rPr>
        <w:t>k</w:t>
      </w:r>
      <w:r w:rsidRPr="000C0E87">
        <w:rPr>
          <w:rFonts w:eastAsia="Calibri"/>
        </w:rPr>
        <w:t>o</w:t>
      </w:r>
      <w:r w:rsidRPr="000C0E87">
        <w:rPr>
          <w:rFonts w:eastAsia="Calibri"/>
          <w:spacing w:val="-3"/>
        </w:rPr>
        <w:t>k</w:t>
      </w:r>
      <w:r w:rsidRPr="000C0E87">
        <w:rPr>
          <w:rFonts w:eastAsia="Calibri"/>
        </w:rPr>
        <w:t>o</w:t>
      </w:r>
      <w:r w:rsidRPr="000C0E87">
        <w:rPr>
          <w:rFonts w:eastAsia="Calibri"/>
          <w:spacing w:val="2"/>
        </w:rPr>
        <w:t>n</w:t>
      </w:r>
      <w:r w:rsidRPr="000C0E87">
        <w:rPr>
          <w:rFonts w:eastAsia="Calibri"/>
        </w:rPr>
        <w:t>ais</w:t>
      </w:r>
      <w:r w:rsidRPr="000C0E87">
        <w:rPr>
          <w:rFonts w:eastAsia="Calibri"/>
          <w:spacing w:val="-1"/>
        </w:rPr>
        <w:t>u</w:t>
      </w:r>
      <w:r w:rsidRPr="000C0E87">
        <w:rPr>
          <w:rFonts w:eastAsia="Calibri"/>
          <w:spacing w:val="1"/>
        </w:rPr>
        <w:t>u</w:t>
      </w:r>
      <w:r w:rsidRPr="000C0E87">
        <w:rPr>
          <w:rFonts w:eastAsia="Calibri"/>
          <w:spacing w:val="-1"/>
        </w:rPr>
        <w:t>k</w:t>
      </w:r>
      <w:r w:rsidRPr="000C0E87">
        <w:rPr>
          <w:rFonts w:eastAsia="Calibri"/>
        </w:rPr>
        <w:t>sia,</w:t>
      </w:r>
      <w:r w:rsidRPr="000C0E87">
        <w:rPr>
          <w:rFonts w:eastAsia="Calibri"/>
          <w:spacing w:val="-4"/>
        </w:rPr>
        <w:t xml:space="preserve"> </w:t>
      </w:r>
      <w:r w:rsidRPr="000C0E87">
        <w:rPr>
          <w:rFonts w:eastAsia="Calibri"/>
        </w:rPr>
        <w:t>e</w:t>
      </w:r>
      <w:r w:rsidRPr="000C0E87">
        <w:rPr>
          <w:rFonts w:eastAsia="Calibri"/>
          <w:spacing w:val="1"/>
        </w:rPr>
        <w:t>r</w:t>
      </w:r>
      <w:r w:rsidRPr="000C0E87">
        <w:rPr>
          <w:rFonts w:eastAsia="Calibri"/>
          <w:spacing w:val="-2"/>
        </w:rPr>
        <w:t>o</w:t>
      </w:r>
      <w:r w:rsidRPr="000C0E87">
        <w:rPr>
          <w:rFonts w:eastAsia="Calibri"/>
          <w:spacing w:val="1"/>
        </w:rPr>
        <w:t>tell</w:t>
      </w:r>
      <w:r w:rsidRPr="000C0E87">
        <w:rPr>
          <w:rFonts w:eastAsia="Calibri"/>
        </w:rPr>
        <w:t>a</w:t>
      </w:r>
      <w:r w:rsidRPr="000C0E87">
        <w:rPr>
          <w:rFonts w:eastAsia="Calibri"/>
          <w:spacing w:val="-5"/>
        </w:rPr>
        <w:t xml:space="preserve"> </w:t>
      </w:r>
      <w:r w:rsidRPr="000C0E87">
        <w:rPr>
          <w:rFonts w:eastAsia="Calibri"/>
        </w:rPr>
        <w:t>ol</w:t>
      </w:r>
      <w:r w:rsidRPr="000C0E87">
        <w:rPr>
          <w:rFonts w:eastAsia="Calibri"/>
          <w:spacing w:val="-1"/>
        </w:rPr>
        <w:t>e</w:t>
      </w:r>
      <w:r w:rsidRPr="000C0E87">
        <w:rPr>
          <w:rFonts w:eastAsia="Calibri"/>
          <w:spacing w:val="1"/>
        </w:rPr>
        <w:t>nn</w:t>
      </w:r>
      <w:r w:rsidRPr="000C0E87">
        <w:rPr>
          <w:rFonts w:eastAsia="Calibri"/>
        </w:rPr>
        <w:t>a</w:t>
      </w:r>
      <w:r w:rsidRPr="000C0E87">
        <w:rPr>
          <w:rFonts w:eastAsia="Calibri"/>
          <w:spacing w:val="-2"/>
        </w:rPr>
        <w:t>i</w:t>
      </w:r>
      <w:r w:rsidRPr="000C0E87">
        <w:rPr>
          <w:rFonts w:eastAsia="Calibri"/>
          <w:spacing w:val="1"/>
        </w:rPr>
        <w:t>sta</w:t>
      </w:r>
      <w:r w:rsidRPr="000C0E87">
        <w:rPr>
          <w:rFonts w:eastAsia="Calibri"/>
          <w:spacing w:val="-2"/>
        </w:rPr>
        <w:t xml:space="preserve"> </w:t>
      </w:r>
      <w:r w:rsidRPr="000C0E87">
        <w:rPr>
          <w:rFonts w:eastAsia="Calibri"/>
        </w:rPr>
        <w:t>ja</w:t>
      </w:r>
      <w:r w:rsidRPr="000C0E87">
        <w:rPr>
          <w:rFonts w:eastAsia="Calibri"/>
          <w:spacing w:val="1"/>
        </w:rPr>
        <w:t xml:space="preserve"> </w:t>
      </w:r>
      <w:r w:rsidRPr="000C0E87">
        <w:rPr>
          <w:rFonts w:eastAsia="Calibri"/>
          <w:spacing w:val="-2"/>
        </w:rPr>
        <w:t>e</w:t>
      </w:r>
      <w:r w:rsidRPr="000C0E87">
        <w:rPr>
          <w:rFonts w:eastAsia="Calibri"/>
          <w:spacing w:val="1"/>
        </w:rPr>
        <w:t>p</w:t>
      </w:r>
      <w:r w:rsidRPr="000C0E87">
        <w:rPr>
          <w:rFonts w:eastAsia="Calibri"/>
        </w:rPr>
        <w:t>ä</w:t>
      </w:r>
      <w:r w:rsidRPr="000C0E87">
        <w:rPr>
          <w:rFonts w:eastAsia="Calibri"/>
          <w:spacing w:val="1"/>
        </w:rPr>
        <w:t>o</w:t>
      </w:r>
      <w:r w:rsidRPr="000C0E87">
        <w:rPr>
          <w:rFonts w:eastAsia="Calibri"/>
          <w:spacing w:val="-2"/>
        </w:rPr>
        <w:t>l</w:t>
      </w:r>
      <w:r w:rsidRPr="000C0E87">
        <w:rPr>
          <w:rFonts w:eastAsia="Calibri"/>
        </w:rPr>
        <w:t>e</w:t>
      </w:r>
      <w:r w:rsidRPr="000C0E87">
        <w:rPr>
          <w:rFonts w:eastAsia="Calibri"/>
          <w:spacing w:val="1"/>
        </w:rPr>
        <w:t>n</w:t>
      </w:r>
      <w:r w:rsidRPr="000C0E87">
        <w:rPr>
          <w:rFonts w:eastAsia="Calibri"/>
          <w:spacing w:val="-1"/>
        </w:rPr>
        <w:t>n</w:t>
      </w:r>
      <w:r w:rsidRPr="000C0E87">
        <w:rPr>
          <w:rFonts w:eastAsia="Calibri"/>
        </w:rPr>
        <w:t>ai</w:t>
      </w:r>
      <w:r w:rsidRPr="000C0E87">
        <w:rPr>
          <w:rFonts w:eastAsia="Calibri"/>
          <w:spacing w:val="1"/>
        </w:rPr>
        <w:t>sta</w:t>
      </w:r>
      <w:r w:rsidRPr="000C0E87">
        <w:rPr>
          <w:rFonts w:eastAsia="Calibri"/>
          <w:spacing w:val="-1"/>
        </w:rPr>
        <w:t xml:space="preserve"> </w:t>
      </w:r>
      <w:r w:rsidRPr="000C0E87">
        <w:rPr>
          <w:rFonts w:eastAsia="Calibri"/>
          <w:spacing w:val="1"/>
        </w:rPr>
        <w:t>t</w:t>
      </w:r>
      <w:r w:rsidRPr="000C0E87">
        <w:rPr>
          <w:rFonts w:eastAsia="Calibri"/>
        </w:rPr>
        <w:t>i</w:t>
      </w:r>
      <w:r w:rsidRPr="000C0E87">
        <w:rPr>
          <w:rFonts w:eastAsia="Calibri"/>
          <w:spacing w:val="-2"/>
        </w:rPr>
        <w:t>e</w:t>
      </w:r>
      <w:r w:rsidRPr="000C0E87">
        <w:rPr>
          <w:rFonts w:eastAsia="Calibri"/>
          <w:spacing w:val="1"/>
        </w:rPr>
        <w:t>t</w:t>
      </w:r>
      <w:r w:rsidRPr="000C0E87">
        <w:rPr>
          <w:rFonts w:eastAsia="Calibri"/>
        </w:rPr>
        <w:t>oa,</w:t>
      </w:r>
      <w:r w:rsidRPr="000C0E87">
        <w:rPr>
          <w:rFonts w:eastAsia="Calibri"/>
          <w:spacing w:val="-4"/>
        </w:rPr>
        <w:t xml:space="preserve"> </w:t>
      </w:r>
      <w:r w:rsidRPr="000C0E87">
        <w:rPr>
          <w:rFonts w:eastAsia="Calibri"/>
          <w:spacing w:val="1"/>
        </w:rPr>
        <w:t>h</w:t>
      </w:r>
      <w:r w:rsidRPr="000C0E87">
        <w:rPr>
          <w:rFonts w:eastAsia="Calibri"/>
        </w:rPr>
        <w:t>all</w:t>
      </w:r>
      <w:r w:rsidRPr="000C0E87">
        <w:rPr>
          <w:rFonts w:eastAsia="Calibri"/>
          <w:spacing w:val="-2"/>
        </w:rPr>
        <w:t>i</w:t>
      </w:r>
      <w:r w:rsidRPr="000C0E87">
        <w:rPr>
          <w:rFonts w:eastAsia="Calibri"/>
          <w:spacing w:val="1"/>
        </w:rPr>
        <w:t>t</w:t>
      </w:r>
      <w:r w:rsidRPr="000C0E87">
        <w:rPr>
          <w:rFonts w:eastAsia="Calibri"/>
        </w:rPr>
        <w:t>a ai</w:t>
      </w:r>
      <w:r w:rsidRPr="000C0E87">
        <w:rPr>
          <w:rFonts w:eastAsia="Calibri"/>
          <w:spacing w:val="-1"/>
        </w:rPr>
        <w:t>k</w:t>
      </w:r>
      <w:r w:rsidRPr="000C0E87">
        <w:rPr>
          <w:rFonts w:eastAsia="Calibri"/>
        </w:rPr>
        <w:t>as</w:t>
      </w:r>
      <w:r w:rsidRPr="000C0E87">
        <w:rPr>
          <w:rFonts w:eastAsia="Calibri"/>
          <w:spacing w:val="-1"/>
        </w:rPr>
        <w:t>u</w:t>
      </w:r>
      <w:r w:rsidRPr="000C0E87">
        <w:rPr>
          <w:rFonts w:eastAsia="Calibri"/>
          <w:spacing w:val="1"/>
        </w:rPr>
        <w:t>ht</w:t>
      </w:r>
      <w:r w:rsidRPr="000C0E87">
        <w:rPr>
          <w:rFonts w:eastAsia="Calibri"/>
        </w:rPr>
        <w:t>e</w:t>
      </w:r>
      <w:r w:rsidRPr="000C0E87">
        <w:rPr>
          <w:rFonts w:eastAsia="Calibri"/>
          <w:spacing w:val="-2"/>
        </w:rPr>
        <w:t>i</w:t>
      </w:r>
      <w:r w:rsidRPr="000C0E87">
        <w:rPr>
          <w:rFonts w:eastAsia="Calibri"/>
          <w:spacing w:val="1"/>
        </w:rPr>
        <w:t>t</w:t>
      </w:r>
      <w:r w:rsidRPr="000C0E87">
        <w:rPr>
          <w:rFonts w:eastAsia="Calibri"/>
        </w:rPr>
        <w:t>a</w:t>
      </w:r>
      <w:r w:rsidRPr="000C0E87">
        <w:rPr>
          <w:rFonts w:eastAsia="Calibri"/>
          <w:spacing w:val="-1"/>
        </w:rPr>
        <w:t xml:space="preserve"> </w:t>
      </w:r>
      <w:r w:rsidRPr="000C0E87">
        <w:rPr>
          <w:rFonts w:eastAsia="Calibri"/>
          <w:spacing w:val="1"/>
        </w:rPr>
        <w:t>j</w:t>
      </w:r>
      <w:r w:rsidRPr="000C0E87">
        <w:rPr>
          <w:rFonts w:eastAsia="Calibri"/>
        </w:rPr>
        <w:t>a</w:t>
      </w:r>
      <w:r w:rsidRPr="000C0E87">
        <w:rPr>
          <w:rFonts w:eastAsia="Calibri"/>
          <w:spacing w:val="1"/>
        </w:rPr>
        <w:t xml:space="preserve"> </w:t>
      </w:r>
      <w:r w:rsidRPr="000C0E87">
        <w:rPr>
          <w:rFonts w:eastAsia="Calibri"/>
        </w:rPr>
        <w:t>s</w:t>
      </w:r>
      <w:r w:rsidRPr="000C0E87">
        <w:rPr>
          <w:rFonts w:eastAsia="Calibri"/>
          <w:spacing w:val="-1"/>
        </w:rPr>
        <w:t>y</w:t>
      </w:r>
      <w:r w:rsidRPr="000C0E87">
        <w:rPr>
          <w:rFonts w:eastAsia="Calibri"/>
        </w:rPr>
        <w:t>y</w:t>
      </w:r>
      <w:r w:rsidRPr="000C0E87">
        <w:rPr>
          <w:rFonts w:eastAsia="Calibri"/>
          <w:spacing w:val="1"/>
        </w:rPr>
        <w:t>-</w:t>
      </w:r>
      <w:r w:rsidRPr="000C0E87">
        <w:rPr>
          <w:rFonts w:eastAsia="Calibri"/>
        </w:rPr>
        <w:t>yhte</w:t>
      </w:r>
      <w:r w:rsidRPr="000C0E87">
        <w:rPr>
          <w:rFonts w:eastAsia="Calibri"/>
          <w:spacing w:val="-1"/>
        </w:rPr>
        <w:t>yk</w:t>
      </w:r>
      <w:r w:rsidRPr="000C0E87">
        <w:rPr>
          <w:rFonts w:eastAsia="Calibri"/>
        </w:rPr>
        <w:t>siä</w:t>
      </w:r>
      <w:r w:rsidRPr="000C0E87">
        <w:rPr>
          <w:rFonts w:eastAsia="Calibri"/>
          <w:spacing w:val="-9"/>
        </w:rPr>
        <w:t xml:space="preserve"> </w:t>
      </w:r>
      <w:r w:rsidRPr="000C0E87">
        <w:rPr>
          <w:rFonts w:eastAsia="Calibri"/>
        </w:rPr>
        <w:t>se</w:t>
      </w:r>
      <w:r w:rsidRPr="000C0E87">
        <w:rPr>
          <w:rFonts w:eastAsia="Calibri"/>
          <w:spacing w:val="-1"/>
        </w:rPr>
        <w:t>k</w:t>
      </w:r>
      <w:r w:rsidRPr="000C0E87">
        <w:rPr>
          <w:rFonts w:eastAsia="Calibri"/>
        </w:rPr>
        <w:t>ä</w:t>
      </w:r>
      <w:r w:rsidRPr="000C0E87">
        <w:rPr>
          <w:rFonts w:eastAsia="Calibri"/>
          <w:spacing w:val="-2"/>
        </w:rPr>
        <w:t xml:space="preserve"> </w:t>
      </w:r>
      <w:r w:rsidRPr="000C0E87">
        <w:rPr>
          <w:rFonts w:eastAsia="Calibri"/>
        </w:rPr>
        <w:t>arvi</w:t>
      </w:r>
      <w:r w:rsidRPr="000C0E87">
        <w:rPr>
          <w:rFonts w:eastAsia="Calibri"/>
          <w:spacing w:val="1"/>
        </w:rPr>
        <w:t>o</w:t>
      </w:r>
      <w:r w:rsidRPr="000C0E87">
        <w:rPr>
          <w:rFonts w:eastAsia="Calibri"/>
        </w:rPr>
        <w:t>i</w:t>
      </w:r>
      <w:r w:rsidRPr="000C0E87">
        <w:rPr>
          <w:rFonts w:eastAsia="Calibri"/>
          <w:spacing w:val="1"/>
        </w:rPr>
        <w:t>d</w:t>
      </w:r>
      <w:r w:rsidRPr="000C0E87">
        <w:rPr>
          <w:rFonts w:eastAsia="Calibri"/>
        </w:rPr>
        <w:t>a</w:t>
      </w:r>
      <w:r w:rsidRPr="000C0E87">
        <w:rPr>
          <w:rFonts w:eastAsia="Calibri"/>
          <w:spacing w:val="-1"/>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n i</w:t>
      </w:r>
      <w:r w:rsidRPr="000C0E87">
        <w:rPr>
          <w:rFonts w:eastAsia="Calibri"/>
          <w:spacing w:val="-2"/>
        </w:rPr>
        <w:t>l</w:t>
      </w:r>
      <w:r w:rsidRPr="000C0E87">
        <w:rPr>
          <w:rFonts w:eastAsia="Calibri"/>
        </w:rPr>
        <w:t>mi</w:t>
      </w:r>
      <w:r w:rsidRPr="000C0E87">
        <w:rPr>
          <w:rFonts w:eastAsia="Calibri"/>
          <w:spacing w:val="1"/>
        </w:rPr>
        <w:t>ö</w:t>
      </w:r>
      <w:r w:rsidRPr="000C0E87">
        <w:rPr>
          <w:rFonts w:eastAsia="Calibri"/>
        </w:rPr>
        <w:t>i</w:t>
      </w:r>
      <w:r w:rsidRPr="000C0E87">
        <w:rPr>
          <w:rFonts w:eastAsia="Calibri"/>
          <w:spacing w:val="-1"/>
        </w:rPr>
        <w:t>t</w:t>
      </w:r>
      <w:r w:rsidRPr="000C0E87">
        <w:rPr>
          <w:rFonts w:eastAsia="Calibri"/>
        </w:rPr>
        <w:t>ä</w:t>
      </w:r>
      <w:r w:rsidRPr="000C0E87">
        <w:rPr>
          <w:rFonts w:eastAsia="Calibri"/>
          <w:spacing w:val="1"/>
        </w:rPr>
        <w:t xml:space="preserve"> </w:t>
      </w:r>
      <w:r w:rsidRPr="000C0E87">
        <w:rPr>
          <w:rFonts w:eastAsia="Calibri"/>
        </w:rPr>
        <w:t xml:space="preserve">ja </w:t>
      </w:r>
      <w:r w:rsidRPr="000C0E87">
        <w:rPr>
          <w:rFonts w:eastAsia="Calibri"/>
          <w:spacing w:val="1"/>
        </w:rPr>
        <w:t>historian tiedon käyttöä</w:t>
      </w:r>
      <w:r w:rsidRPr="000C0E87">
        <w:rPr>
          <w:rFonts w:eastAsia="Calibri"/>
          <w:spacing w:val="-1"/>
        </w:rPr>
        <w:t xml:space="preserve"> k</w:t>
      </w:r>
      <w:r w:rsidRPr="000C0E87">
        <w:rPr>
          <w:rFonts w:eastAsia="Calibri"/>
        </w:rPr>
        <w:t>ri</w:t>
      </w:r>
      <w:r w:rsidRPr="000C0E87">
        <w:rPr>
          <w:rFonts w:eastAsia="Calibri"/>
          <w:spacing w:val="-2"/>
        </w:rPr>
        <w:t>i</w:t>
      </w:r>
      <w:r w:rsidRPr="000C0E87">
        <w:rPr>
          <w:rFonts w:eastAsia="Calibri"/>
          <w:spacing w:val="1"/>
        </w:rPr>
        <w:t>tt</w:t>
      </w:r>
      <w:r w:rsidRPr="000C0E87">
        <w:rPr>
          <w:rFonts w:eastAsia="Calibri"/>
        </w:rPr>
        <w:t>ise</w:t>
      </w:r>
      <w:r w:rsidRPr="000C0E87">
        <w:rPr>
          <w:rFonts w:eastAsia="Calibri"/>
          <w:spacing w:val="-2"/>
        </w:rPr>
        <w:t>s</w:t>
      </w:r>
      <w:r w:rsidRPr="000C0E87">
        <w:rPr>
          <w:rFonts w:eastAsia="Calibri"/>
          <w:spacing w:val="1"/>
        </w:rPr>
        <w:t>t</w:t>
      </w:r>
      <w:r w:rsidRPr="000C0E87">
        <w:rPr>
          <w:rFonts w:eastAsia="Calibri"/>
          <w:spacing w:val="-2"/>
        </w:rPr>
        <w:t>i</w:t>
      </w:r>
      <w:r w:rsidRPr="000C0E87">
        <w:rPr>
          <w:rFonts w:eastAsia="Calibri"/>
        </w:rPr>
        <w:t xml:space="preserve">. </w:t>
      </w:r>
      <w:r w:rsidRPr="000C0E87">
        <w:rPr>
          <w:rFonts w:eastAsia="Calibri"/>
        </w:rPr>
        <w:br/>
      </w:r>
      <w:r w:rsidRPr="000C0E87">
        <w:rPr>
          <w:rFonts w:eastAsia="Calibri"/>
        </w:rPr>
        <w:br/>
        <w:t xml:space="preserve">Kurssin arviointi perustuu jatkuvaan ja monipuoliseen osaamisen näyttöön sekä opiskelijan kykyyn soveltaa opittua käytännössä, kuten taitoon </w:t>
      </w:r>
      <w:r w:rsidRPr="000C0E87">
        <w:rPr>
          <w:lang w:eastAsia="en-US"/>
        </w:rPr>
        <w:t>käyttää historiallista tietoa perustellun mielipiteen muodostamisen välineenä</w:t>
      </w:r>
      <w:r w:rsidRPr="000C0E87">
        <w:rPr>
          <w:rFonts w:eastAsia="Calibri"/>
        </w:rPr>
        <w:t xml:space="preserve"> </w:t>
      </w:r>
      <w:r w:rsidRPr="000C0E87">
        <w:rPr>
          <w:lang w:eastAsia="en-US"/>
        </w:rPr>
        <w:t xml:space="preserve">ja valmiuksiin arvioida kriittisesti historian tulkintoja ja käyttöä. </w:t>
      </w:r>
    </w:p>
    <w:p w:rsidR="00774DE5" w:rsidRPr="000C0E87" w:rsidRDefault="00774DE5" w:rsidP="000273A6">
      <w:pPr>
        <w:keepNext/>
        <w:widowControl/>
        <w:spacing w:line="240" w:lineRule="auto"/>
        <w:ind w:right="44"/>
        <w:rPr>
          <w:rFonts w:eastAsia="Calibri"/>
          <w:b/>
        </w:rPr>
      </w:pPr>
    </w:p>
    <w:p w:rsidR="005251FA" w:rsidRPr="000C0E87" w:rsidRDefault="005251FA" w:rsidP="000273A6">
      <w:pPr>
        <w:keepNext/>
        <w:widowControl/>
        <w:spacing w:line="240" w:lineRule="auto"/>
        <w:ind w:right="44"/>
        <w:rPr>
          <w:rFonts w:eastAsia="Calibri"/>
          <w:b/>
        </w:rPr>
      </w:pPr>
    </w:p>
    <w:p w:rsidR="00774DE5" w:rsidRPr="000C0E87" w:rsidRDefault="00774DE5" w:rsidP="000273A6">
      <w:pPr>
        <w:keepNext/>
        <w:widowControl/>
        <w:spacing w:line="240" w:lineRule="auto"/>
        <w:ind w:left="1304"/>
        <w:rPr>
          <w:rFonts w:eastAsia="Calibri"/>
          <w:b/>
        </w:rPr>
      </w:pPr>
      <w:r w:rsidRPr="000C0E87">
        <w:rPr>
          <w:rFonts w:eastAsia="Calibri"/>
          <w:b/>
        </w:rPr>
        <w:t>Pakolliset kurssit</w:t>
      </w:r>
    </w:p>
    <w:p w:rsidR="00774DE5" w:rsidRPr="000C0E87" w:rsidRDefault="00774DE5" w:rsidP="000273A6">
      <w:pPr>
        <w:keepNext/>
        <w:widowControl/>
        <w:spacing w:line="240" w:lineRule="auto"/>
        <w:ind w:left="1304" w:right="44"/>
        <w:rPr>
          <w:rFonts w:eastAsia="Calibri"/>
          <w:b/>
        </w:rPr>
      </w:pPr>
    </w:p>
    <w:p w:rsidR="00774DE5" w:rsidRPr="000C0E87" w:rsidRDefault="00774DE5" w:rsidP="00A76A48">
      <w:pPr>
        <w:keepNext/>
        <w:widowControl/>
        <w:numPr>
          <w:ilvl w:val="0"/>
          <w:numId w:val="151"/>
        </w:numPr>
        <w:adjustRightInd/>
        <w:spacing w:line="240" w:lineRule="auto"/>
        <w:ind w:right="44"/>
        <w:contextualSpacing/>
        <w:textAlignment w:val="auto"/>
        <w:rPr>
          <w:rFonts w:eastAsia="Calibri"/>
          <w:b/>
        </w:rPr>
      </w:pPr>
      <w:r w:rsidRPr="000C0E87">
        <w:rPr>
          <w:rFonts w:eastAsia="Calibri"/>
          <w:b/>
        </w:rPr>
        <w:t xml:space="preserve">Ihminen ympäristön ja yhteiskuntien muutoksessa </w:t>
      </w:r>
      <w:r w:rsidRPr="000C0E87">
        <w:rPr>
          <w:rFonts w:eastAsia="Calibri"/>
        </w:rPr>
        <w:t>(</w:t>
      </w:r>
      <w:r w:rsidRPr="000C0E87">
        <w:rPr>
          <w:rFonts w:eastAsia="Calibri"/>
          <w:b/>
        </w:rPr>
        <w:t>HI1)</w:t>
      </w:r>
    </w:p>
    <w:p w:rsidR="00774DE5" w:rsidRPr="000C0E87" w:rsidRDefault="00774DE5" w:rsidP="000273A6">
      <w:pPr>
        <w:keepNext/>
        <w:widowControl/>
        <w:spacing w:line="240" w:lineRule="auto"/>
        <w:ind w:left="113" w:right="44"/>
        <w:rPr>
          <w:rFonts w:eastAsia="Calibri"/>
        </w:rPr>
      </w:pPr>
    </w:p>
    <w:p w:rsidR="00774DE5" w:rsidRPr="000C0E87" w:rsidRDefault="00774DE5" w:rsidP="000273A6">
      <w:pPr>
        <w:keepNext/>
        <w:widowControl/>
        <w:spacing w:line="240" w:lineRule="auto"/>
        <w:ind w:left="1304"/>
        <w:rPr>
          <w:rFonts w:eastAsia="Calibri"/>
          <w:spacing w:val="6"/>
        </w:rPr>
      </w:pPr>
      <w:r w:rsidRPr="000C0E87">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r w:rsidRPr="000C0E87">
        <w:rPr>
          <w:rFonts w:eastAsia="Calibri"/>
          <w:spacing w:val="6"/>
        </w:rPr>
        <w:t>.</w:t>
      </w:r>
    </w:p>
    <w:p w:rsidR="00774DE5" w:rsidRPr="000C0E87" w:rsidRDefault="00774DE5" w:rsidP="000273A6">
      <w:pPr>
        <w:keepNext/>
        <w:widowControl/>
        <w:spacing w:line="240" w:lineRule="auto"/>
        <w:ind w:left="1304" w:right="44"/>
        <w:rPr>
          <w:rFonts w:eastAsia="Calibri"/>
          <w:spacing w:val="6"/>
        </w:rPr>
      </w:pPr>
    </w:p>
    <w:p w:rsidR="00774DE5" w:rsidRPr="000C0E87" w:rsidRDefault="00774DE5" w:rsidP="000273A6">
      <w:pPr>
        <w:keepNext/>
        <w:widowControl/>
        <w:spacing w:line="240" w:lineRule="auto"/>
        <w:ind w:left="1304" w:right="-20"/>
        <w:rPr>
          <w:rFonts w:eastAsia="Calibri"/>
          <w:i/>
        </w:rPr>
      </w:pPr>
      <w:r w:rsidRPr="000C0E87">
        <w:rPr>
          <w:rFonts w:eastAsia="Calibri"/>
          <w:i/>
        </w:rPr>
        <w:t>Tavoitteet</w:t>
      </w:r>
    </w:p>
    <w:p w:rsidR="00774DE5" w:rsidRPr="000C0E87" w:rsidRDefault="00774DE5" w:rsidP="000273A6">
      <w:pPr>
        <w:keepNext/>
        <w:widowControl/>
        <w:spacing w:line="240" w:lineRule="auto"/>
        <w:ind w:left="1304" w:right="-20"/>
        <w:rPr>
          <w:rFonts w:eastAsia="Calibri"/>
        </w:rPr>
      </w:pPr>
      <w:r w:rsidRPr="000C0E87">
        <w:rPr>
          <w:rFonts w:eastAsia="Calibri"/>
        </w:rPr>
        <w:t>Kurssin tavoitteena on, että opiskelij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ymmärtää ihmisen, luonnon ja yhteiskunnan välisen riippuvuussuhteen ja haasteet osana kestävää tulevaisuutt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 xml:space="preserve">ymmärtää eurooppalaisten kulttuuripiirien ja yhteiskuntien sekä globaalin talouden järjestelmän muodostumisen keskeiset prosessit </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 xml:space="preserve">osaa analysoida väestökehityksen, talouden ja yhteiskuntarakenteiden välisiä riippuvuussuhteita ja haasteita </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arvioida kriittisesti tekniikan, tieteen ja muuttuvan informaation merkitystä ihmisten elinolojen muokkaajan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tuottaa yksin tai ryhmässä historiallista tietoa ja käyttää tiedon tuottamiseen monipuolista, kriittisesti arvioitua lähdeaineistoa.</w:t>
      </w:r>
    </w:p>
    <w:p w:rsidR="00DB0512" w:rsidRPr="000C0E87" w:rsidRDefault="00DB0512" w:rsidP="000273A6">
      <w:pPr>
        <w:keepNext/>
        <w:widowControl/>
        <w:spacing w:line="240" w:lineRule="auto"/>
        <w:ind w:right="-1"/>
        <w:rPr>
          <w:rFonts w:eastAsia="Calibri"/>
        </w:rPr>
      </w:pPr>
    </w:p>
    <w:p w:rsidR="00774DE5" w:rsidRPr="001620F1" w:rsidRDefault="00774DE5" w:rsidP="001620F1">
      <w:pPr>
        <w:keepNext/>
        <w:widowControl/>
        <w:spacing w:line="240" w:lineRule="auto"/>
        <w:ind w:firstLine="1304"/>
        <w:rPr>
          <w:rFonts w:eastAsia="Calibri"/>
          <w:i/>
        </w:rPr>
      </w:pPr>
      <w:r w:rsidRPr="000C0E87">
        <w:rPr>
          <w:rFonts w:eastAsia="Calibri"/>
          <w:i/>
        </w:rPr>
        <w:t xml:space="preserve">Keskeiset sisällöt </w:t>
      </w:r>
    </w:p>
    <w:p w:rsidR="001620F1" w:rsidRDefault="001620F1" w:rsidP="000273A6">
      <w:pPr>
        <w:keepNext/>
        <w:widowControl/>
        <w:spacing w:line="240" w:lineRule="auto"/>
        <w:ind w:left="1304" w:right="-1"/>
        <w:rPr>
          <w:rFonts w:eastAsia="Calibri"/>
          <w:spacing w:val="-1"/>
        </w:rPr>
      </w:pPr>
    </w:p>
    <w:p w:rsidR="00774DE5" w:rsidRPr="000C0E87" w:rsidRDefault="00774DE5" w:rsidP="000273A6">
      <w:pPr>
        <w:keepNext/>
        <w:widowControl/>
        <w:spacing w:line="240" w:lineRule="auto"/>
        <w:ind w:left="1304" w:right="-1"/>
        <w:rPr>
          <w:rFonts w:eastAsia="Calibri"/>
          <w:spacing w:val="1"/>
        </w:rPr>
      </w:pP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w:t>
      </w:r>
      <w:r w:rsidRPr="000C0E87">
        <w:rPr>
          <w:rFonts w:eastAsia="Calibri"/>
          <w:spacing w:val="-3"/>
        </w:rPr>
        <w:t xml:space="preserve"> </w:t>
      </w:r>
      <w:r w:rsidRPr="000C0E87">
        <w:rPr>
          <w:rFonts w:eastAsia="Calibri"/>
          <w:spacing w:val="1"/>
        </w:rPr>
        <w:t>tieteenalana</w:t>
      </w:r>
    </w:p>
    <w:p w:rsidR="00774DE5" w:rsidRPr="000C0E87" w:rsidRDefault="00774DE5" w:rsidP="00A76A48">
      <w:pPr>
        <w:keepNext/>
        <w:widowControl/>
        <w:numPr>
          <w:ilvl w:val="0"/>
          <w:numId w:val="127"/>
        </w:numPr>
        <w:adjustRightInd/>
        <w:spacing w:line="240" w:lineRule="auto"/>
        <w:contextualSpacing/>
        <w:textAlignment w:val="auto"/>
        <w:rPr>
          <w:rFonts w:eastAsia="Calibri"/>
          <w:spacing w:val="1"/>
          <w:lang w:eastAsia="en-US"/>
        </w:rPr>
      </w:pPr>
      <w:r w:rsidRPr="000C0E87">
        <w:rPr>
          <w:rFonts w:eastAsia="Calibri"/>
          <w:lang w:eastAsia="en-US"/>
        </w:rPr>
        <w:t>historian tutkimus, tutkimusme</w:t>
      </w:r>
      <w:r w:rsidRPr="000C0E87">
        <w:rPr>
          <w:rFonts w:eastAsia="Calibri"/>
          <w:spacing w:val="2"/>
          <w:lang w:eastAsia="en-US"/>
        </w:rPr>
        <w:t>n</w:t>
      </w:r>
      <w:r w:rsidRPr="000C0E87">
        <w:rPr>
          <w:rFonts w:eastAsia="Calibri"/>
          <w:spacing w:val="-2"/>
          <w:lang w:eastAsia="en-US"/>
        </w:rPr>
        <w:t>e</w:t>
      </w:r>
      <w:r w:rsidRPr="000C0E87">
        <w:rPr>
          <w:rFonts w:eastAsia="Calibri"/>
          <w:spacing w:val="1"/>
          <w:lang w:eastAsia="en-US"/>
        </w:rPr>
        <w:t>t</w:t>
      </w:r>
      <w:r w:rsidRPr="000C0E87">
        <w:rPr>
          <w:rFonts w:eastAsia="Calibri"/>
          <w:lang w:eastAsia="en-US"/>
        </w:rPr>
        <w:t>el</w:t>
      </w:r>
      <w:r w:rsidRPr="000C0E87">
        <w:rPr>
          <w:rFonts w:eastAsia="Calibri"/>
          <w:spacing w:val="1"/>
          <w:lang w:eastAsia="en-US"/>
        </w:rPr>
        <w:t>m</w:t>
      </w:r>
      <w:r w:rsidRPr="000C0E87">
        <w:rPr>
          <w:rFonts w:eastAsia="Calibri"/>
          <w:spacing w:val="-2"/>
          <w:lang w:eastAsia="en-US"/>
        </w:rPr>
        <w:t>ä</w:t>
      </w:r>
      <w:r w:rsidRPr="000C0E87">
        <w:rPr>
          <w:rFonts w:eastAsia="Calibri"/>
          <w:spacing w:val="1"/>
          <w:lang w:eastAsia="en-US"/>
        </w:rPr>
        <w:t>t</w:t>
      </w:r>
      <w:r w:rsidRPr="000C0E87">
        <w:rPr>
          <w:rFonts w:eastAsia="Calibri"/>
          <w:lang w:eastAsia="en-US"/>
        </w:rPr>
        <w:t xml:space="preserve"> ja</w:t>
      </w:r>
      <w:r w:rsidRPr="000C0E87">
        <w:rPr>
          <w:rFonts w:eastAsia="Calibri"/>
          <w:spacing w:val="-10"/>
          <w:lang w:eastAsia="en-US"/>
        </w:rPr>
        <w:t xml:space="preserve"> </w:t>
      </w:r>
      <w:r w:rsidRPr="000C0E87">
        <w:rPr>
          <w:rFonts w:eastAsia="Calibri"/>
          <w:lang w:eastAsia="en-US"/>
        </w:rPr>
        <w:t>l</w:t>
      </w:r>
      <w:r w:rsidRPr="000C0E87">
        <w:rPr>
          <w:rFonts w:eastAsia="Calibri"/>
          <w:spacing w:val="-2"/>
          <w:lang w:eastAsia="en-US"/>
        </w:rPr>
        <w:t>ä</w:t>
      </w:r>
      <w:r w:rsidRPr="000C0E87">
        <w:rPr>
          <w:rFonts w:eastAsia="Calibri"/>
          <w:spacing w:val="1"/>
          <w:lang w:eastAsia="en-US"/>
        </w:rPr>
        <w:t>ht</w:t>
      </w:r>
      <w:r w:rsidRPr="000C0E87">
        <w:rPr>
          <w:rFonts w:eastAsia="Calibri"/>
          <w:lang w:eastAsia="en-US"/>
        </w:rPr>
        <w:t>e</w:t>
      </w:r>
      <w:r w:rsidRPr="000C0E87">
        <w:rPr>
          <w:rFonts w:eastAsia="Calibri"/>
          <w:spacing w:val="-2"/>
          <w:lang w:eastAsia="en-US"/>
        </w:rPr>
        <w:t>i</w:t>
      </w:r>
      <w:r w:rsidRPr="000C0E87">
        <w:rPr>
          <w:rFonts w:eastAsia="Calibri"/>
          <w:spacing w:val="1"/>
          <w:lang w:eastAsia="en-US"/>
        </w:rPr>
        <w:t>d</w:t>
      </w:r>
      <w:r w:rsidRPr="000C0E87">
        <w:rPr>
          <w:rFonts w:eastAsia="Calibri"/>
          <w:spacing w:val="-2"/>
          <w:lang w:eastAsia="en-US"/>
        </w:rPr>
        <w:t>e</w:t>
      </w:r>
      <w:r w:rsidRPr="000C0E87">
        <w:rPr>
          <w:rFonts w:eastAsia="Calibri"/>
          <w:lang w:eastAsia="en-US"/>
        </w:rPr>
        <w:t xml:space="preserve">n </w:t>
      </w:r>
      <w:r w:rsidRPr="000C0E87">
        <w:rPr>
          <w:rFonts w:eastAsia="Calibri"/>
          <w:spacing w:val="-1"/>
          <w:lang w:eastAsia="en-US"/>
        </w:rPr>
        <w:t>k</w:t>
      </w:r>
      <w:r w:rsidRPr="000C0E87">
        <w:rPr>
          <w:rFonts w:eastAsia="Calibri"/>
          <w:lang w:eastAsia="en-US"/>
        </w:rPr>
        <w:t>äyt</w:t>
      </w:r>
      <w:r w:rsidRPr="000C0E87">
        <w:rPr>
          <w:rFonts w:eastAsia="Calibri"/>
          <w:spacing w:val="2"/>
          <w:lang w:eastAsia="en-US"/>
        </w:rPr>
        <w:t>t</w:t>
      </w:r>
      <w:r w:rsidRPr="000C0E87">
        <w:rPr>
          <w:rFonts w:eastAsia="Calibri"/>
          <w:lang w:eastAsia="en-US"/>
        </w:rPr>
        <w:t xml:space="preserve">ö </w:t>
      </w:r>
    </w:p>
    <w:p w:rsidR="00774DE5" w:rsidRPr="000C0E87" w:rsidRDefault="00774DE5" w:rsidP="000273A6">
      <w:pPr>
        <w:keepNext/>
        <w:widowControl/>
        <w:adjustRightInd/>
        <w:spacing w:line="240" w:lineRule="auto"/>
        <w:ind w:left="1664" w:right="-1"/>
        <w:contextualSpacing/>
        <w:textAlignment w:val="auto"/>
        <w:rPr>
          <w:rFonts w:eastAsia="Calibri"/>
          <w:spacing w:val="1"/>
          <w:lang w:eastAsia="en-US"/>
        </w:rPr>
      </w:pPr>
    </w:p>
    <w:p w:rsidR="00774DE5" w:rsidRPr="000C0E87" w:rsidRDefault="00774DE5" w:rsidP="000273A6">
      <w:pPr>
        <w:keepNext/>
        <w:widowControl/>
        <w:spacing w:line="240" w:lineRule="auto"/>
        <w:ind w:left="113" w:firstLine="1191"/>
        <w:rPr>
          <w:rFonts w:eastAsia="Calibri"/>
        </w:rPr>
      </w:pPr>
      <w:r w:rsidRPr="000C0E87">
        <w:rPr>
          <w:rFonts w:eastAsia="Calibri"/>
        </w:rPr>
        <w:t>Pyy</w:t>
      </w:r>
      <w:r w:rsidRPr="000C0E87">
        <w:rPr>
          <w:rFonts w:eastAsia="Calibri"/>
          <w:spacing w:val="1"/>
        </w:rPr>
        <w:t>nt</w:t>
      </w:r>
      <w:r w:rsidRPr="000C0E87">
        <w:rPr>
          <w:rFonts w:eastAsia="Calibri"/>
        </w:rPr>
        <w:t>i</w:t>
      </w:r>
      <w:r w:rsidRPr="000C0E87">
        <w:rPr>
          <w:rFonts w:eastAsia="Calibri"/>
          <w:spacing w:val="-1"/>
        </w:rPr>
        <w:t>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w:t>
      </w:r>
      <w:r w:rsidRPr="000C0E87">
        <w:rPr>
          <w:rFonts w:eastAsia="Calibri"/>
          <w:spacing w:val="1"/>
        </w:rPr>
        <w:t>e</w:t>
      </w:r>
      <w:r w:rsidRPr="000C0E87">
        <w:rPr>
          <w:rFonts w:eastAsia="Calibri"/>
        </w:rPr>
        <w:t>i</w:t>
      </w:r>
      <w:r w:rsidRPr="000C0E87">
        <w:rPr>
          <w:rFonts w:eastAsia="Calibri"/>
          <w:spacing w:val="-3"/>
        </w:rPr>
        <w:t>s</w:t>
      </w:r>
      <w:r w:rsidRPr="000C0E87">
        <w:rPr>
          <w:rFonts w:eastAsia="Calibri"/>
          <w:spacing w:val="1"/>
        </w:rPr>
        <w:t>t</w:t>
      </w:r>
      <w:r w:rsidRPr="000C0E87">
        <w:rPr>
          <w:rFonts w:eastAsia="Calibri"/>
        </w:rPr>
        <w:t>a</w:t>
      </w:r>
      <w:r w:rsidRPr="000C0E87">
        <w:rPr>
          <w:rFonts w:eastAsia="Calibri"/>
          <w:spacing w:val="-5"/>
        </w:rPr>
        <w:t xml:space="preserve"> </w:t>
      </w:r>
      <w:r w:rsidRPr="000C0E87">
        <w:rPr>
          <w:rFonts w:eastAsia="Calibri"/>
        </w:rPr>
        <w:t xml:space="preserve">korkeakulttuureihin ja kauppavaltioihin </w:t>
      </w:r>
    </w:p>
    <w:p w:rsidR="00774DE5" w:rsidRPr="000C0E87" w:rsidRDefault="00774DE5" w:rsidP="00A76A48">
      <w:pPr>
        <w:keepNext/>
        <w:widowControl/>
        <w:numPr>
          <w:ilvl w:val="0"/>
          <w:numId w:val="127"/>
        </w:numPr>
        <w:adjustRightInd/>
        <w:spacing w:line="240" w:lineRule="auto"/>
        <w:contextualSpacing/>
        <w:textAlignment w:val="auto"/>
        <w:rPr>
          <w:rFonts w:eastAsia="Calibri"/>
          <w:lang w:eastAsia="en-US"/>
        </w:rPr>
      </w:pPr>
      <w:r w:rsidRPr="000C0E87">
        <w:rPr>
          <w:rFonts w:eastAsia="Calibri"/>
          <w:lang w:eastAsia="en-US"/>
        </w:rPr>
        <w:t>maanviljely, työnjako ja kulttuurin synty</w:t>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rFonts w:eastAsia="Calibri"/>
          <w:lang w:eastAsia="en-US"/>
        </w:rPr>
      </w:pPr>
      <w:r w:rsidRPr="000C0E87">
        <w:rPr>
          <w:rFonts w:eastAsia="Calibri"/>
          <w:lang w:eastAsia="en-US"/>
        </w:rPr>
        <w:t>suurten j</w:t>
      </w:r>
      <w:r w:rsidRPr="000C0E87">
        <w:rPr>
          <w:rFonts w:eastAsia="Calibri"/>
          <w:spacing w:val="1"/>
          <w:lang w:eastAsia="en-US"/>
        </w:rPr>
        <w:t>o</w:t>
      </w:r>
      <w:r w:rsidRPr="000C0E87">
        <w:rPr>
          <w:rFonts w:eastAsia="Calibri"/>
          <w:spacing w:val="-1"/>
          <w:lang w:eastAsia="en-US"/>
        </w:rPr>
        <w:t>k</w:t>
      </w:r>
      <w:r w:rsidRPr="000C0E87">
        <w:rPr>
          <w:rFonts w:eastAsia="Calibri"/>
          <w:lang w:eastAsia="en-US"/>
        </w:rPr>
        <w:t xml:space="preserve">ilaaksojen </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t</w:t>
      </w:r>
      <w:r w:rsidRPr="000C0E87">
        <w:rPr>
          <w:rFonts w:eastAsia="Calibri"/>
          <w:spacing w:val="-1"/>
          <w:lang w:eastAsia="en-US"/>
        </w:rPr>
        <w:t>u</w:t>
      </w:r>
      <w:r w:rsidRPr="000C0E87">
        <w:rPr>
          <w:rFonts w:eastAsia="Calibri"/>
          <w:spacing w:val="1"/>
          <w:lang w:eastAsia="en-US"/>
        </w:rPr>
        <w:t>u</w:t>
      </w:r>
      <w:r w:rsidRPr="000C0E87">
        <w:rPr>
          <w:rFonts w:eastAsia="Calibri"/>
          <w:lang w:eastAsia="en-US"/>
        </w:rPr>
        <w:t>rit</w:t>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rFonts w:eastAsia="Calibri"/>
          <w:lang w:eastAsia="en-US"/>
        </w:rPr>
      </w:pPr>
      <w:r w:rsidRPr="000C0E87">
        <w:rPr>
          <w:rFonts w:eastAsia="Calibri"/>
          <w:lang w:eastAsia="en-US"/>
        </w:rPr>
        <w:t>Välimeren talousalue ja yhteiskunnat antiikin aikana</w:t>
      </w:r>
    </w:p>
    <w:p w:rsidR="00774DE5" w:rsidRPr="000C0E87" w:rsidRDefault="00774DE5" w:rsidP="000273A6">
      <w:pPr>
        <w:keepNext/>
        <w:widowControl/>
        <w:tabs>
          <w:tab w:val="left" w:pos="820"/>
        </w:tabs>
        <w:adjustRightInd/>
        <w:spacing w:line="240" w:lineRule="auto"/>
        <w:ind w:left="1664" w:right="-20"/>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Keskiajan talous ja yhteiskunta</w:t>
      </w:r>
      <w:r w:rsidRPr="000C0E87">
        <w:rPr>
          <w:rFonts w:eastAsia="Calibri"/>
        </w:rPr>
        <w:tab/>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lang w:eastAsia="en-US"/>
        </w:rPr>
      </w:pPr>
      <w:r w:rsidRPr="000C0E87">
        <w:rPr>
          <w:rFonts w:eastAsia="Calibri"/>
          <w:spacing w:val="1"/>
          <w:lang w:eastAsia="en-US"/>
        </w:rPr>
        <w:t>f</w:t>
      </w:r>
      <w:r w:rsidRPr="000C0E87">
        <w:rPr>
          <w:rFonts w:eastAsia="Calibri"/>
          <w:lang w:eastAsia="en-US"/>
        </w:rPr>
        <w:t>e</w:t>
      </w:r>
      <w:r w:rsidRPr="000C0E87">
        <w:rPr>
          <w:rFonts w:eastAsia="Calibri"/>
          <w:spacing w:val="-1"/>
          <w:lang w:eastAsia="en-US"/>
        </w:rPr>
        <w:t>o</w:t>
      </w:r>
      <w:r w:rsidRPr="000C0E87">
        <w:rPr>
          <w:rFonts w:eastAsia="Calibri"/>
          <w:spacing w:val="1"/>
          <w:lang w:eastAsia="en-US"/>
        </w:rPr>
        <w:t>d</w:t>
      </w:r>
      <w:r w:rsidRPr="000C0E87">
        <w:rPr>
          <w:rFonts w:eastAsia="Calibri"/>
          <w:lang w:eastAsia="en-US"/>
        </w:rPr>
        <w:t>aaliyhteiskunta</w:t>
      </w:r>
      <w:r w:rsidRPr="000C0E87">
        <w:rPr>
          <w:rFonts w:eastAsia="Calibri"/>
          <w:lang w:eastAsia="en-US"/>
        </w:rPr>
        <w:tab/>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lang w:eastAsia="en-US"/>
        </w:rPr>
      </w:pPr>
      <w:r w:rsidRPr="000C0E87">
        <w:rPr>
          <w:rFonts w:eastAsia="Calibri"/>
          <w:spacing w:val="-1"/>
          <w:lang w:eastAsia="en-US"/>
        </w:rPr>
        <w:t>keskiajan väestö, k</w:t>
      </w:r>
      <w:r w:rsidRPr="000C0E87">
        <w:rPr>
          <w:rFonts w:eastAsia="Calibri"/>
          <w:lang w:eastAsia="en-US"/>
        </w:rPr>
        <w:t>a</w:t>
      </w:r>
      <w:r w:rsidRPr="000C0E87">
        <w:rPr>
          <w:rFonts w:eastAsia="Calibri"/>
          <w:spacing w:val="1"/>
          <w:lang w:eastAsia="en-US"/>
        </w:rPr>
        <w:t>upp</w:t>
      </w:r>
      <w:r w:rsidRPr="000C0E87">
        <w:rPr>
          <w:rFonts w:eastAsia="Calibri"/>
          <w:lang w:eastAsia="en-US"/>
        </w:rPr>
        <w:t>a</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k</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p</w:t>
      </w:r>
      <w:r w:rsidRPr="000C0E87">
        <w:rPr>
          <w:rFonts w:eastAsia="Calibri"/>
          <w:spacing w:val="-1"/>
          <w:lang w:eastAsia="en-US"/>
        </w:rPr>
        <w:t>u</w:t>
      </w:r>
      <w:r w:rsidRPr="000C0E87">
        <w:rPr>
          <w:rFonts w:eastAsia="Calibri"/>
          <w:spacing w:val="1"/>
          <w:lang w:eastAsia="en-US"/>
        </w:rPr>
        <w:t>n</w:t>
      </w:r>
      <w:r w:rsidRPr="000C0E87">
        <w:rPr>
          <w:rFonts w:eastAsia="Calibri"/>
          <w:lang w:eastAsia="en-US"/>
        </w:rPr>
        <w:t xml:space="preserve">ki  </w:t>
      </w:r>
    </w:p>
    <w:p w:rsidR="00774DE5" w:rsidRPr="000C0E87" w:rsidRDefault="00774DE5" w:rsidP="000273A6">
      <w:pPr>
        <w:keepNext/>
        <w:widowControl/>
        <w:tabs>
          <w:tab w:val="left" w:pos="820"/>
        </w:tabs>
        <w:adjustRightInd/>
        <w:spacing w:line="240" w:lineRule="auto"/>
        <w:ind w:left="1664" w:right="-20"/>
        <w:contextualSpacing/>
        <w:textAlignment w:val="auto"/>
        <w:rPr>
          <w:lang w:eastAsia="en-US"/>
        </w:rPr>
      </w:pPr>
    </w:p>
    <w:p w:rsidR="00774DE5" w:rsidRPr="000C0E87" w:rsidRDefault="00774DE5" w:rsidP="000273A6">
      <w:pPr>
        <w:keepNext/>
        <w:widowControl/>
        <w:tabs>
          <w:tab w:val="left" w:pos="820"/>
        </w:tabs>
        <w:adjustRightInd/>
        <w:spacing w:line="240" w:lineRule="auto"/>
        <w:ind w:left="1304"/>
        <w:contextualSpacing/>
        <w:textAlignment w:val="auto"/>
        <w:rPr>
          <w:lang w:eastAsia="en-US"/>
        </w:rPr>
      </w:pPr>
      <w:r w:rsidRPr="000C0E87">
        <w:rPr>
          <w:lang w:eastAsia="en-US"/>
        </w:rPr>
        <w:t>Maailmantalouden syntyminen</w:t>
      </w:r>
    </w:p>
    <w:p w:rsidR="00774DE5" w:rsidRPr="000C0E87" w:rsidRDefault="00774DE5" w:rsidP="00A76A48">
      <w:pPr>
        <w:keepNext/>
        <w:widowControl/>
        <w:numPr>
          <w:ilvl w:val="0"/>
          <w:numId w:val="147"/>
        </w:numPr>
        <w:tabs>
          <w:tab w:val="left" w:pos="820"/>
        </w:tabs>
        <w:adjustRightInd/>
        <w:spacing w:line="240" w:lineRule="auto"/>
        <w:contextualSpacing/>
        <w:textAlignment w:val="auto"/>
        <w:rPr>
          <w:lang w:eastAsia="en-US"/>
        </w:rPr>
      </w:pPr>
      <w:r w:rsidRPr="000C0E87">
        <w:rPr>
          <w:lang w:eastAsia="en-US"/>
        </w:rPr>
        <w:t>löytöretkien edellytykset ja seuraukset yhteiskunnille</w:t>
      </w:r>
    </w:p>
    <w:p w:rsidR="00774DE5" w:rsidRPr="000C0E87" w:rsidRDefault="00774DE5" w:rsidP="00A76A48">
      <w:pPr>
        <w:keepNext/>
        <w:widowControl/>
        <w:numPr>
          <w:ilvl w:val="0"/>
          <w:numId w:val="147"/>
        </w:numPr>
        <w:tabs>
          <w:tab w:val="left" w:pos="820"/>
        </w:tabs>
        <w:adjustRightInd/>
        <w:spacing w:line="240" w:lineRule="auto"/>
        <w:contextualSpacing/>
        <w:textAlignment w:val="auto"/>
        <w:rPr>
          <w:lang w:eastAsia="en-US"/>
        </w:rPr>
      </w:pPr>
      <w:r w:rsidRPr="000C0E87">
        <w:rPr>
          <w:lang w:eastAsia="en-US"/>
        </w:rPr>
        <w:t>kolonialismi ja globaalin talouden ensiaskeleet</w:t>
      </w:r>
    </w:p>
    <w:p w:rsidR="00774DE5" w:rsidRPr="000C0E87" w:rsidRDefault="00774DE5" w:rsidP="000273A6">
      <w:pPr>
        <w:keepNext/>
        <w:widowControl/>
        <w:tabs>
          <w:tab w:val="left" w:pos="820"/>
        </w:tabs>
        <w:spacing w:line="240" w:lineRule="auto"/>
        <w:ind w:right="-20"/>
        <w:rPr>
          <w:rFonts w:eastAsia="Calibri"/>
        </w:rPr>
      </w:pPr>
      <w:r w:rsidRPr="000C0E87">
        <w:rPr>
          <w:rFonts w:eastAsia="Calibri"/>
        </w:rPr>
        <w:tab/>
      </w:r>
      <w:r w:rsidRPr="000C0E87">
        <w:rPr>
          <w:rFonts w:eastAsia="Calibri"/>
        </w:rPr>
        <w:tab/>
      </w:r>
    </w:p>
    <w:p w:rsidR="00774DE5" w:rsidRPr="000C0E87" w:rsidRDefault="00774DE5" w:rsidP="000273A6">
      <w:pPr>
        <w:keepNext/>
        <w:widowControl/>
        <w:tabs>
          <w:tab w:val="left" w:pos="820"/>
        </w:tabs>
        <w:spacing w:line="240" w:lineRule="auto"/>
        <w:ind w:left="1304"/>
        <w:rPr>
          <w:rFonts w:eastAsia="Calibri"/>
        </w:rPr>
      </w:pPr>
      <w:r w:rsidRPr="000C0E87">
        <w:rPr>
          <w:rFonts w:eastAsia="Calibri"/>
        </w:rPr>
        <w:t xml:space="preserve">Teollistumisen edellytykset sekä taloudelliset ja yhteiskunnalliset seuraukset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modernin tieteen ja teknologian kehitys, tuottavuuden kasvu ja elintason nousu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muutokset sukupuolten asemassa ja työjaossa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muuttoliikkeet ja ympäristövaikutukset</w:t>
      </w:r>
    </w:p>
    <w:p w:rsidR="00774DE5" w:rsidRPr="000C0E87" w:rsidRDefault="00774DE5" w:rsidP="000273A6">
      <w:pPr>
        <w:keepNext/>
        <w:widowControl/>
        <w:tabs>
          <w:tab w:val="left" w:pos="820"/>
        </w:tabs>
        <w:spacing w:line="240" w:lineRule="auto"/>
        <w:ind w:left="1304" w:right="-20"/>
        <w:rPr>
          <w:rFonts w:eastAsia="Calibri"/>
        </w:rPr>
      </w:pPr>
    </w:p>
    <w:p w:rsidR="00774DE5" w:rsidRPr="000C0E87" w:rsidRDefault="00774DE5" w:rsidP="000273A6">
      <w:pPr>
        <w:keepNext/>
        <w:widowControl/>
        <w:tabs>
          <w:tab w:val="left" w:pos="820"/>
        </w:tabs>
        <w:spacing w:line="240" w:lineRule="auto"/>
        <w:rPr>
          <w:rFonts w:eastAsia="Calibri"/>
        </w:rPr>
      </w:pPr>
      <w:r w:rsidRPr="000C0E87">
        <w:rPr>
          <w:rFonts w:eastAsia="Calibri"/>
        </w:rPr>
        <w:tab/>
      </w:r>
      <w:r w:rsidRPr="000C0E87">
        <w:rPr>
          <w:rFonts w:eastAsia="Calibri"/>
        </w:rPr>
        <w:tab/>
        <w:t xml:space="preserve">Modernin kulutusyhteiskunnan kehitys ja talouskasvun rajat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laajeneva hyvinvointi ja palveluyhteiskunnan synty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väestöllinen muuntuminen ja sen yhteiskunnalliset edellytykset ja vaikutukset</w:t>
      </w:r>
      <w:r w:rsidRPr="000C0E87">
        <w:rPr>
          <w:rFonts w:eastAsia="Calibri"/>
        </w:rPr>
        <w:t xml:space="preserve">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2000-luvun verkottuva maailma</w:t>
      </w:r>
    </w:p>
    <w:p w:rsidR="00774DE5" w:rsidRPr="000C0E87" w:rsidRDefault="00774DE5" w:rsidP="000273A6">
      <w:pPr>
        <w:keepNext/>
        <w:widowControl/>
        <w:tabs>
          <w:tab w:val="left" w:pos="820"/>
        </w:tabs>
        <w:spacing w:line="240" w:lineRule="auto"/>
        <w:ind w:right="-20"/>
        <w:rPr>
          <w:rFonts w:eastAsia="Calibri"/>
        </w:rPr>
      </w:pPr>
      <w:r w:rsidRPr="000C0E87">
        <w:rPr>
          <w:rFonts w:eastAsia="Calibri"/>
        </w:rPr>
        <w:tab/>
      </w:r>
      <w:r w:rsidRPr="000C0E87">
        <w:rPr>
          <w:rFonts w:eastAsia="Calibri"/>
        </w:rPr>
        <w:tab/>
      </w:r>
    </w:p>
    <w:p w:rsidR="005251FA" w:rsidRPr="000C0E87" w:rsidRDefault="005251FA" w:rsidP="000273A6">
      <w:pPr>
        <w:keepNext/>
        <w:widowControl/>
        <w:tabs>
          <w:tab w:val="left" w:pos="820"/>
        </w:tabs>
        <w:spacing w:line="240" w:lineRule="auto"/>
        <w:ind w:right="-20"/>
        <w:rPr>
          <w:rFonts w:eastAsia="Calibri"/>
        </w:rPr>
      </w:pPr>
    </w:p>
    <w:p w:rsidR="00774DE5" w:rsidRPr="000C0E87" w:rsidRDefault="00774DE5" w:rsidP="000273A6">
      <w:pPr>
        <w:keepNext/>
        <w:widowControl/>
        <w:tabs>
          <w:tab w:val="left" w:pos="820"/>
        </w:tabs>
        <w:spacing w:line="240" w:lineRule="auto"/>
        <w:ind w:left="1304"/>
        <w:rPr>
          <w:rFonts w:eastAsia="Calibri"/>
          <w:b/>
        </w:rPr>
      </w:pPr>
      <w:r w:rsidRPr="000C0E87">
        <w:rPr>
          <w:rFonts w:eastAsia="Calibri"/>
          <w:b/>
        </w:rPr>
        <w:t>2. Kansainväliset suhteet (HI2)</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pPr>
      <w:r w:rsidRPr="000C0E87">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0C0E87" w:rsidRDefault="00774DE5" w:rsidP="000273A6">
      <w:pPr>
        <w:keepNext/>
        <w:widowControl/>
        <w:spacing w:line="240" w:lineRule="auto"/>
        <w:rPr>
          <w:b/>
          <w:i/>
        </w:rPr>
      </w:pPr>
    </w:p>
    <w:p w:rsidR="00774DE5" w:rsidRPr="000C0E87" w:rsidRDefault="00774DE5" w:rsidP="000273A6">
      <w:pPr>
        <w:keepNext/>
        <w:widowControl/>
        <w:spacing w:line="240" w:lineRule="auto"/>
        <w:ind w:left="1304"/>
      </w:pPr>
      <w:r w:rsidRPr="000C0E87">
        <w:rPr>
          <w:i/>
        </w:rPr>
        <w:t xml:space="preserve">Tavoitteet </w:t>
      </w:r>
    </w:p>
    <w:p w:rsidR="00774DE5" w:rsidRPr="000C0E87" w:rsidRDefault="00774DE5" w:rsidP="000273A6">
      <w:pPr>
        <w:keepNext/>
        <w:widowControl/>
        <w:spacing w:line="240" w:lineRule="auto"/>
        <w:ind w:left="1304"/>
      </w:pPr>
      <w:r w:rsidRPr="000C0E87">
        <w:t xml:space="preserve">Kurssin tavoitteena on, että opiskelija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hallitsee kansainvälisen politiikan peruskäsitteistön ja keskeisimmät teoreettiset selitysmallit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osaa hyödyntää monipuolisia tietolähteitä ja tunnistaa tiedonvälitykseen liittyvää propagandaa eri aikoina</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osaa eritellä aatteiden ja taloudellisten eturistiriitojen merkityksen kansainvälisten suhteiden historiassa sekä pystyy arvioimaan niiden vaikutusta nykypäivään ja tulevaisuuteen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osaa analysoida kansainvälisten yhteistyörakennelmien sekä vastakkainasettelujen syitä ja vaikutuksia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seuraa aktiivisesti mediaa, osaa tarkastella kriittisesti ajankohtaisia kansainvälisiä kysymyksiä sekä pystyy arvioimaan konfliktien syitä ja ratkaisumahdollisuuksia. </w:t>
      </w:r>
    </w:p>
    <w:p w:rsidR="00A82D0A" w:rsidRPr="000C0E87" w:rsidRDefault="00A82D0A" w:rsidP="000273A6">
      <w:pPr>
        <w:keepNext/>
        <w:widowControl/>
        <w:spacing w:line="240" w:lineRule="auto"/>
        <w:ind w:firstLine="1304"/>
        <w:rPr>
          <w:i/>
        </w:rPr>
      </w:pPr>
    </w:p>
    <w:p w:rsidR="007B1DEE" w:rsidRPr="000C0E87" w:rsidRDefault="007B1DEE" w:rsidP="000273A6">
      <w:pPr>
        <w:keepNext/>
        <w:widowControl/>
        <w:spacing w:line="240" w:lineRule="auto"/>
        <w:ind w:firstLine="1304"/>
        <w:rPr>
          <w:i/>
        </w:rPr>
      </w:pPr>
    </w:p>
    <w:p w:rsidR="00BB2A9E" w:rsidRDefault="00BB2A9E" w:rsidP="000273A6">
      <w:pPr>
        <w:keepNext/>
        <w:widowControl/>
        <w:spacing w:line="240" w:lineRule="auto"/>
        <w:ind w:firstLine="1304"/>
        <w:rPr>
          <w:i/>
        </w:rPr>
      </w:pPr>
    </w:p>
    <w:p w:rsidR="00774DE5" w:rsidRPr="000C0E87" w:rsidRDefault="00774DE5" w:rsidP="000273A6">
      <w:pPr>
        <w:keepNext/>
        <w:widowControl/>
        <w:spacing w:line="240" w:lineRule="auto"/>
        <w:ind w:firstLine="1304"/>
        <w:rPr>
          <w:i/>
        </w:rPr>
      </w:pPr>
      <w:r w:rsidRPr="000C0E87">
        <w:rPr>
          <w:i/>
        </w:rPr>
        <w:t xml:space="preserve">Keskeiset sisällöt  </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pPr>
      <w:r w:rsidRPr="000C0E87">
        <w:t>Kansainvälisen politiikan perusteet</w:t>
      </w:r>
    </w:p>
    <w:p w:rsidR="00774DE5" w:rsidRPr="000C0E87" w:rsidRDefault="00774DE5" w:rsidP="00A76A48">
      <w:pPr>
        <w:keepNext/>
        <w:widowControl/>
        <w:numPr>
          <w:ilvl w:val="0"/>
          <w:numId w:val="150"/>
        </w:numPr>
        <w:adjustRightInd/>
        <w:spacing w:line="240" w:lineRule="auto"/>
        <w:contextualSpacing/>
        <w:textAlignment w:val="auto"/>
      </w:pPr>
      <w:r w:rsidRPr="000C0E87">
        <w:t>historian käyttö politiikan välineenä</w:t>
      </w:r>
      <w:r w:rsidRPr="000C0E87">
        <w:br/>
      </w:r>
    </w:p>
    <w:p w:rsidR="00774DE5" w:rsidRPr="000C0E87" w:rsidRDefault="00774DE5" w:rsidP="000273A6">
      <w:pPr>
        <w:keepNext/>
        <w:widowControl/>
        <w:spacing w:line="240" w:lineRule="auto"/>
        <w:ind w:left="1304"/>
      </w:pPr>
      <w:r w:rsidRPr="000C0E87">
        <w:t>Kansallisvaltioiden huippukausi ja maailmansotien aika</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imperialismin, nationalismin ja muiden aatteiden vaikutukset kansainväliseen politiikkaan ja yhteiskuntiin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ensimmäisen maailmansodan seuraukset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demokraattiset ja totalitaariset valtiot kansainvälisessä politiikassa</w:t>
      </w:r>
    </w:p>
    <w:p w:rsidR="00774DE5" w:rsidRPr="000C0E87" w:rsidRDefault="00774DE5" w:rsidP="00A76A48">
      <w:pPr>
        <w:keepNext/>
        <w:widowControl/>
        <w:numPr>
          <w:ilvl w:val="0"/>
          <w:numId w:val="130"/>
        </w:numPr>
        <w:tabs>
          <w:tab w:val="left" w:pos="820"/>
        </w:tabs>
        <w:suppressAutoHyphens/>
        <w:autoSpaceDN w:val="0"/>
        <w:adjustRightInd/>
        <w:spacing w:line="240" w:lineRule="auto"/>
        <w:ind w:right="-20"/>
        <w:textAlignment w:val="auto"/>
        <w:rPr>
          <w:rFonts w:eastAsia="Calibri"/>
          <w:b/>
        </w:rPr>
      </w:pPr>
      <w:r w:rsidRPr="000C0E87">
        <w:t xml:space="preserve">ihmisoikeuskysymykset, holokausti ja muut kansanmurhat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toinen maailmansota seurauksineen </w:t>
      </w:r>
    </w:p>
    <w:p w:rsidR="00774DE5" w:rsidRPr="000C0E87" w:rsidRDefault="00774DE5" w:rsidP="000273A6">
      <w:pPr>
        <w:keepNext/>
        <w:widowControl/>
        <w:suppressAutoHyphens/>
        <w:autoSpaceDN w:val="0"/>
        <w:adjustRightInd/>
        <w:spacing w:line="240" w:lineRule="auto"/>
        <w:ind w:left="1304"/>
      </w:pPr>
    </w:p>
    <w:p w:rsidR="00774DE5" w:rsidRPr="000C0E87" w:rsidRDefault="00774DE5" w:rsidP="000273A6">
      <w:pPr>
        <w:keepNext/>
        <w:widowControl/>
        <w:spacing w:line="240" w:lineRule="auto"/>
        <w:ind w:left="1304"/>
      </w:pPr>
      <w:r w:rsidRPr="000C0E87">
        <w:t>Jakautunut maailma</w:t>
      </w:r>
    </w:p>
    <w:p w:rsidR="00774DE5" w:rsidRPr="000C0E87" w:rsidRDefault="00774DE5" w:rsidP="00A76A48">
      <w:pPr>
        <w:keepNext/>
        <w:widowControl/>
        <w:numPr>
          <w:ilvl w:val="0"/>
          <w:numId w:val="120"/>
        </w:numPr>
        <w:suppressAutoHyphens/>
        <w:autoSpaceDN w:val="0"/>
        <w:adjustRightInd/>
        <w:spacing w:line="240" w:lineRule="auto"/>
        <w:textAlignment w:val="auto"/>
      </w:pPr>
      <w:r w:rsidRPr="000C0E87">
        <w:t>kylmän sodan supervaltakilpailun ideologiset, taloudelliset ja sotilaalliset muodot</w:t>
      </w:r>
    </w:p>
    <w:p w:rsidR="00774DE5" w:rsidRPr="000C0E87" w:rsidRDefault="00774DE5" w:rsidP="00A76A48">
      <w:pPr>
        <w:keepNext/>
        <w:widowControl/>
        <w:numPr>
          <w:ilvl w:val="0"/>
          <w:numId w:val="120"/>
        </w:numPr>
        <w:suppressAutoHyphens/>
        <w:autoSpaceDN w:val="0"/>
        <w:adjustRightInd/>
        <w:spacing w:line="240" w:lineRule="auto"/>
        <w:textAlignment w:val="auto"/>
      </w:pPr>
      <w:r w:rsidRPr="000C0E87">
        <w:t>dekolonisaation merkitys ja vaikutukset</w:t>
      </w:r>
    </w:p>
    <w:p w:rsidR="00774DE5" w:rsidRPr="000C0E87" w:rsidRDefault="00774DE5" w:rsidP="00A76A48">
      <w:pPr>
        <w:keepNext/>
        <w:widowControl/>
        <w:numPr>
          <w:ilvl w:val="0"/>
          <w:numId w:val="120"/>
        </w:numPr>
        <w:tabs>
          <w:tab w:val="left" w:pos="820"/>
        </w:tabs>
        <w:suppressAutoHyphens/>
        <w:autoSpaceDN w:val="0"/>
        <w:adjustRightInd/>
        <w:spacing w:line="240" w:lineRule="auto"/>
        <w:textAlignment w:val="auto"/>
        <w:rPr>
          <w:rFonts w:eastAsia="Calibri"/>
          <w:b/>
        </w:rPr>
      </w:pPr>
      <w:r w:rsidRPr="000C0E87">
        <w:t>kylmän sodan päättyminen ja sen seuraukset</w:t>
      </w:r>
      <w:r w:rsidRPr="000C0E87">
        <w:rPr>
          <w:rFonts w:eastAsia="Calibri"/>
        </w:rPr>
        <w:t xml:space="preserve"> </w:t>
      </w:r>
    </w:p>
    <w:p w:rsidR="00774DE5" w:rsidRPr="000C0E87" w:rsidRDefault="00774DE5" w:rsidP="000273A6">
      <w:pPr>
        <w:keepNext/>
        <w:widowControl/>
        <w:spacing w:line="240" w:lineRule="auto"/>
      </w:pPr>
    </w:p>
    <w:p w:rsidR="00774DE5" w:rsidRPr="000C0E87" w:rsidRDefault="005251FA" w:rsidP="000273A6">
      <w:pPr>
        <w:keepNext/>
        <w:widowControl/>
        <w:spacing w:line="240" w:lineRule="auto"/>
        <w:ind w:left="1304"/>
      </w:pPr>
      <w:r w:rsidRPr="000C0E87">
        <w:t>Keskinäisriippuvuuksien</w:t>
      </w:r>
      <w:r w:rsidR="00774DE5" w:rsidRPr="000C0E87">
        <w:t xml:space="preserve"> maailma </w:t>
      </w:r>
    </w:p>
    <w:p w:rsidR="00774DE5" w:rsidRPr="000C0E87" w:rsidRDefault="00774DE5" w:rsidP="00A76A48">
      <w:pPr>
        <w:keepNext/>
        <w:widowControl/>
        <w:numPr>
          <w:ilvl w:val="0"/>
          <w:numId w:val="122"/>
        </w:numPr>
        <w:suppressAutoHyphens/>
        <w:autoSpaceDN w:val="0"/>
        <w:adjustRightInd/>
        <w:spacing w:line="240" w:lineRule="auto"/>
        <w:textAlignment w:val="auto"/>
      </w:pPr>
      <w:r w:rsidRPr="000C0E87">
        <w:rPr>
          <w:rFonts w:eastAsia="Calibri"/>
        </w:rPr>
        <w:t xml:space="preserve">Lähi-itä ja muut konfliktialueet sekä vastakkainasettelujen monet muodot </w:t>
      </w:r>
    </w:p>
    <w:p w:rsidR="00774DE5" w:rsidRPr="000C0E87" w:rsidRDefault="00774DE5" w:rsidP="00A76A48">
      <w:pPr>
        <w:keepNext/>
        <w:widowControl/>
        <w:numPr>
          <w:ilvl w:val="0"/>
          <w:numId w:val="122"/>
        </w:numPr>
        <w:suppressAutoHyphens/>
        <w:autoSpaceDN w:val="0"/>
        <w:adjustRightInd/>
        <w:spacing w:line="240" w:lineRule="auto"/>
        <w:textAlignment w:val="auto"/>
      </w:pPr>
      <w:r w:rsidRPr="000C0E87">
        <w:t xml:space="preserve">maailman uudet valtakeskittymät ja niiden vuorovaikutussuhteet </w:t>
      </w:r>
    </w:p>
    <w:p w:rsidR="00774DE5" w:rsidRPr="000C0E87" w:rsidRDefault="00774DE5" w:rsidP="00A76A48">
      <w:pPr>
        <w:keepNext/>
        <w:widowControl/>
        <w:numPr>
          <w:ilvl w:val="0"/>
          <w:numId w:val="121"/>
        </w:numPr>
        <w:tabs>
          <w:tab w:val="left" w:pos="820"/>
        </w:tabs>
        <w:suppressAutoHyphens/>
        <w:autoSpaceDN w:val="0"/>
        <w:adjustRightInd/>
        <w:spacing w:line="240" w:lineRule="auto"/>
        <w:textAlignment w:val="auto"/>
        <w:rPr>
          <w:rFonts w:eastAsia="Calibri"/>
          <w:b/>
        </w:rPr>
      </w:pPr>
      <w:r w:rsidRPr="000C0E87">
        <w:t>YK ja muut kansainväliset rauhanrakentajat</w:t>
      </w:r>
    </w:p>
    <w:p w:rsidR="00774DE5" w:rsidRPr="000C0E87" w:rsidRDefault="00774DE5" w:rsidP="000273A6">
      <w:pPr>
        <w:keepNext/>
        <w:widowControl/>
        <w:tabs>
          <w:tab w:val="left" w:pos="820"/>
        </w:tabs>
        <w:suppressAutoHyphens/>
        <w:autoSpaceDN w:val="0"/>
        <w:adjustRightInd/>
        <w:spacing w:line="240" w:lineRule="auto"/>
        <w:ind w:right="-20"/>
        <w:rPr>
          <w:rFonts w:eastAsia="Calibri"/>
          <w:b/>
        </w:rPr>
      </w:pPr>
    </w:p>
    <w:p w:rsidR="005251FA" w:rsidRPr="000C0E87" w:rsidRDefault="005251FA" w:rsidP="000273A6">
      <w:pPr>
        <w:keepNext/>
        <w:widowControl/>
        <w:tabs>
          <w:tab w:val="left" w:pos="820"/>
        </w:tabs>
        <w:suppressAutoHyphens/>
        <w:autoSpaceDN w:val="0"/>
        <w:adjustRightInd/>
        <w:spacing w:line="240" w:lineRule="auto"/>
        <w:ind w:right="-20"/>
        <w:rPr>
          <w:rFonts w:eastAsia="Calibri"/>
          <w:b/>
        </w:rPr>
      </w:pPr>
    </w:p>
    <w:p w:rsidR="00774DE5" w:rsidRPr="000C0E87" w:rsidRDefault="00774DE5" w:rsidP="000273A6">
      <w:pPr>
        <w:keepNext/>
        <w:widowControl/>
        <w:tabs>
          <w:tab w:val="left" w:pos="820"/>
        </w:tabs>
        <w:spacing w:line="240" w:lineRule="auto"/>
        <w:ind w:left="1304"/>
      </w:pPr>
      <w:r w:rsidRPr="000C0E87">
        <w:rPr>
          <w:b/>
        </w:rPr>
        <w:t xml:space="preserve">3. Itsenäisen Suomen historia (HI3) </w:t>
      </w:r>
    </w:p>
    <w:p w:rsidR="00774DE5" w:rsidRPr="000C0E87" w:rsidRDefault="00774DE5" w:rsidP="000273A6">
      <w:pPr>
        <w:keepNext/>
        <w:widowControl/>
        <w:tabs>
          <w:tab w:val="left" w:pos="820"/>
        </w:tabs>
        <w:spacing w:line="240" w:lineRule="auto"/>
        <w:ind w:right="-20"/>
      </w:pPr>
    </w:p>
    <w:p w:rsidR="00774DE5" w:rsidRPr="000C0E87" w:rsidRDefault="00774DE5" w:rsidP="000273A6">
      <w:pPr>
        <w:keepNext/>
        <w:widowControl/>
        <w:autoSpaceDE w:val="0"/>
        <w:autoSpaceDN w:val="0"/>
        <w:spacing w:line="240" w:lineRule="auto"/>
        <w:ind w:left="1304"/>
      </w:pPr>
      <w:r w:rsidRPr="000C0E87">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rPr>
          <w:i/>
        </w:rPr>
      </w:pPr>
      <w:r w:rsidRPr="000C0E87">
        <w:rPr>
          <w:i/>
        </w:rPr>
        <w:t>Tavoitteet</w:t>
      </w:r>
    </w:p>
    <w:p w:rsidR="00774DE5" w:rsidRPr="000C0E87" w:rsidRDefault="00774DE5" w:rsidP="000273A6">
      <w:pPr>
        <w:keepNext/>
        <w:widowControl/>
        <w:autoSpaceDE w:val="0"/>
        <w:autoSpaceDN w:val="0"/>
        <w:spacing w:line="240" w:lineRule="auto"/>
        <w:ind w:left="1304"/>
      </w:pPr>
      <w:r w:rsidRPr="000C0E87">
        <w:t>Kurssin tavoitteena on, että opiskelija</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tuntee suomalaisen kulttuurin ja yhtei</w:t>
      </w:r>
      <w:r w:rsidR="005251FA" w:rsidRPr="000C0E87">
        <w:rPr>
          <w:lang w:eastAsia="en-US"/>
        </w:rPr>
        <w:t>skunnan muotoutumisen kehityskulkuja</w:t>
      </w:r>
      <w:r w:rsidRPr="000C0E87">
        <w:rPr>
          <w:lang w:eastAsia="en-US"/>
        </w:rPr>
        <w:t xml:space="preserve"> sekä osaa pohtia tulevaisuuden mahdollisuuksia</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hallitsee suomalaisen yhteiskunnan keskeiset yhteiskunnalliset ja taloudelliset muutokset ja niiden merkityksen 1860-luvulta nykypäivään</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osaa suhteuttaa Suomen valtiollisen kehityksen yleiseurooppalaiseen ja maailmanpoliittiseen taustaan</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ymmärtää talouden, yhteiskunnan, kulttuurielämän sekä aatteellisen ja valtiollisen elämän ilmiöiden keskinäisen riippuvuuden ennen ja nykyään</w:t>
      </w:r>
    </w:p>
    <w:p w:rsidR="00774DE5" w:rsidRPr="000C0E87" w:rsidRDefault="00774DE5" w:rsidP="00A76A48">
      <w:pPr>
        <w:keepNext/>
        <w:widowControl/>
        <w:numPr>
          <w:ilvl w:val="0"/>
          <w:numId w:val="131"/>
        </w:numPr>
        <w:autoSpaceDE w:val="0"/>
        <w:autoSpaceDN w:val="0"/>
        <w:adjustRightInd/>
        <w:spacing w:line="240" w:lineRule="auto"/>
        <w:contextualSpacing/>
        <w:textAlignment w:val="auto"/>
        <w:rPr>
          <w:lang w:eastAsia="en-US"/>
        </w:rPr>
      </w:pPr>
      <w:r w:rsidRPr="000C0E87">
        <w:rPr>
          <w:lang w:eastAsia="en-US"/>
        </w:rPr>
        <w:t xml:space="preserve">pystyy arvioimaan Suomen historiasta tehtyjä tulkintoja ja niiden taustalla olevia vaikuttimia historiallisessa kontekstissaan </w:t>
      </w:r>
    </w:p>
    <w:p w:rsidR="00774DE5" w:rsidRPr="000C0E87" w:rsidRDefault="00774DE5" w:rsidP="00A76A48">
      <w:pPr>
        <w:keepNext/>
        <w:widowControl/>
        <w:numPr>
          <w:ilvl w:val="0"/>
          <w:numId w:val="131"/>
        </w:numPr>
        <w:autoSpaceDE w:val="0"/>
        <w:autoSpaceDN w:val="0"/>
        <w:adjustRightInd/>
        <w:spacing w:line="240" w:lineRule="auto"/>
        <w:contextualSpacing/>
        <w:textAlignment w:val="auto"/>
        <w:rPr>
          <w:lang w:eastAsia="en-US"/>
        </w:rPr>
      </w:pPr>
      <w:r w:rsidRPr="000C0E87">
        <w:rPr>
          <w:lang w:eastAsia="en-US"/>
        </w:rPr>
        <w:t>osaa eritellä suomalaisuuteen ja suomalaiseen kulttuuriin eri aikoina kuuluneita ihanteita ja niihin liitettyjä mielikuvia sekä niiden vaikutusta nykypäivän Suomeen.</w:t>
      </w:r>
    </w:p>
    <w:p w:rsidR="00774DE5" w:rsidRPr="000C0E87" w:rsidRDefault="00774DE5" w:rsidP="000273A6">
      <w:pPr>
        <w:keepNext/>
        <w:widowControl/>
        <w:spacing w:line="240" w:lineRule="auto"/>
      </w:pPr>
    </w:p>
    <w:p w:rsidR="00774DE5" w:rsidRDefault="00774DE5" w:rsidP="000273A6">
      <w:pPr>
        <w:keepNext/>
        <w:widowControl/>
        <w:spacing w:line="240" w:lineRule="auto"/>
        <w:ind w:left="1304"/>
        <w:rPr>
          <w:i/>
        </w:rPr>
      </w:pPr>
      <w:r w:rsidRPr="000C0E87">
        <w:rPr>
          <w:i/>
        </w:rPr>
        <w:t>Keskeiset sisällöt</w:t>
      </w:r>
    </w:p>
    <w:p w:rsidR="001620F1" w:rsidRPr="000C0E87" w:rsidRDefault="001620F1" w:rsidP="000273A6">
      <w:pPr>
        <w:keepNext/>
        <w:widowControl/>
        <w:spacing w:line="240" w:lineRule="auto"/>
        <w:ind w:left="1304"/>
        <w:rPr>
          <w:i/>
        </w:rPr>
      </w:pPr>
    </w:p>
    <w:p w:rsidR="00774DE5" w:rsidRPr="000C0E87" w:rsidRDefault="00774DE5" w:rsidP="000273A6">
      <w:pPr>
        <w:keepNext/>
        <w:widowControl/>
        <w:spacing w:line="240" w:lineRule="auto"/>
        <w:ind w:left="1304"/>
      </w:pPr>
      <w:r w:rsidRPr="000C0E87">
        <w:t>Miten Suomesta tuli Suomi?</w:t>
      </w:r>
    </w:p>
    <w:p w:rsidR="00774DE5" w:rsidRPr="000C0E87" w:rsidRDefault="00774DE5" w:rsidP="00A76A48">
      <w:pPr>
        <w:keepNext/>
        <w:widowControl/>
        <w:numPr>
          <w:ilvl w:val="0"/>
          <w:numId w:val="149"/>
        </w:numPr>
        <w:adjustRightInd/>
        <w:spacing w:line="240" w:lineRule="auto"/>
        <w:contextualSpacing/>
        <w:textAlignment w:val="auto"/>
        <w:rPr>
          <w:lang w:eastAsia="en-US"/>
        </w:rPr>
      </w:pPr>
      <w:r w:rsidRPr="000C0E87">
        <w:rPr>
          <w:lang w:eastAsia="en-US"/>
        </w:rPr>
        <w:t>Ruotsin ajan perintö ja autonomian merkitys sekä 1860-luvun murroskausi</w:t>
      </w:r>
    </w:p>
    <w:p w:rsidR="00774DE5" w:rsidRPr="000C0E87" w:rsidRDefault="00774DE5" w:rsidP="00A76A48">
      <w:pPr>
        <w:keepNext/>
        <w:widowControl/>
        <w:numPr>
          <w:ilvl w:val="0"/>
          <w:numId w:val="123"/>
        </w:numPr>
        <w:tabs>
          <w:tab w:val="left" w:pos="820"/>
        </w:tabs>
        <w:adjustRightInd/>
        <w:spacing w:line="240" w:lineRule="auto"/>
        <w:contextualSpacing/>
        <w:textAlignment w:val="auto"/>
        <w:rPr>
          <w:rFonts w:eastAsia="Calibri"/>
          <w:lang w:eastAsia="en-US"/>
        </w:rPr>
      </w:pPr>
      <w:r w:rsidRPr="000C0E87">
        <w:rPr>
          <w:rFonts w:eastAsia="Calibri"/>
          <w:lang w:eastAsia="en-US"/>
        </w:rPr>
        <w:t>kulttuuriset, yhteiskunnalliset ja sosiaaliset muutokset 1800- ja 1900-lukujen taitteessa</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pPr>
      <w:r w:rsidRPr="000C0E87">
        <w:t>Suomen itsenäistymisprosessi ja itsenäisyyden alkuvuodet</w:t>
      </w:r>
    </w:p>
    <w:p w:rsidR="00774DE5" w:rsidRPr="000C0E87" w:rsidRDefault="00774DE5" w:rsidP="00A76A48">
      <w:pPr>
        <w:keepNext/>
        <w:widowControl/>
        <w:numPr>
          <w:ilvl w:val="0"/>
          <w:numId w:val="124"/>
        </w:numPr>
        <w:adjustRightInd/>
        <w:spacing w:line="240" w:lineRule="auto"/>
        <w:contextualSpacing/>
        <w:textAlignment w:val="auto"/>
      </w:pPr>
      <w:r w:rsidRPr="000C0E87">
        <w:t>itsenäistyminen kansainvälisessä kontekstissa</w:t>
      </w:r>
    </w:p>
    <w:p w:rsidR="00774DE5" w:rsidRPr="000C0E87" w:rsidRDefault="00774DE5" w:rsidP="00A76A48">
      <w:pPr>
        <w:keepNext/>
        <w:widowControl/>
        <w:numPr>
          <w:ilvl w:val="0"/>
          <w:numId w:val="124"/>
        </w:numPr>
        <w:adjustRightInd/>
        <w:spacing w:line="240" w:lineRule="auto"/>
        <w:contextualSpacing/>
        <w:textAlignment w:val="auto"/>
      </w:pPr>
      <w:r w:rsidRPr="000C0E87">
        <w:t>sisällissodan syyt ja seuraukset sekä eheyttämisen aika</w:t>
      </w:r>
    </w:p>
    <w:p w:rsidR="00774DE5" w:rsidRPr="000C0E87" w:rsidRDefault="00774DE5" w:rsidP="000273A6">
      <w:pPr>
        <w:keepNext/>
        <w:widowControl/>
        <w:adjustRightInd/>
        <w:spacing w:line="240" w:lineRule="auto"/>
        <w:ind w:left="1664"/>
        <w:contextualSpacing/>
        <w:textAlignment w:val="auto"/>
      </w:pPr>
    </w:p>
    <w:p w:rsidR="00774DE5" w:rsidRPr="000C0E87" w:rsidRDefault="00774DE5" w:rsidP="000273A6">
      <w:pPr>
        <w:keepNext/>
        <w:widowControl/>
        <w:spacing w:line="240" w:lineRule="auto"/>
        <w:ind w:left="1304"/>
      </w:pPr>
      <w:r w:rsidRPr="000C0E87">
        <w:t>Suomi kansainvälisissä konflikteissa</w:t>
      </w:r>
    </w:p>
    <w:p w:rsidR="00774DE5" w:rsidRPr="000C0E87" w:rsidRDefault="00774DE5" w:rsidP="00A76A48">
      <w:pPr>
        <w:keepNext/>
        <w:widowControl/>
        <w:numPr>
          <w:ilvl w:val="0"/>
          <w:numId w:val="125"/>
        </w:numPr>
        <w:adjustRightInd/>
        <w:spacing w:line="240" w:lineRule="auto"/>
        <w:contextualSpacing/>
        <w:textAlignment w:val="auto"/>
      </w:pPr>
      <w:r w:rsidRPr="000C0E87">
        <w:t>turvallisuuspoliittiset vaihtoehdot ennen toista maailmansotaa</w:t>
      </w:r>
    </w:p>
    <w:p w:rsidR="00774DE5" w:rsidRPr="000C0E87" w:rsidRDefault="00774DE5" w:rsidP="00A76A48">
      <w:pPr>
        <w:keepNext/>
        <w:widowControl/>
        <w:numPr>
          <w:ilvl w:val="0"/>
          <w:numId w:val="125"/>
        </w:numPr>
        <w:adjustRightInd/>
        <w:spacing w:line="240" w:lineRule="auto"/>
        <w:contextualSpacing/>
        <w:textAlignment w:val="auto"/>
      </w:pPr>
      <w:r w:rsidRPr="000C0E87">
        <w:t xml:space="preserve">Suomi toisessa maailmansodassa </w:t>
      </w:r>
    </w:p>
    <w:p w:rsidR="00774DE5" w:rsidRPr="000C0E87" w:rsidRDefault="00774DE5" w:rsidP="00A76A48">
      <w:pPr>
        <w:keepNext/>
        <w:widowControl/>
        <w:numPr>
          <w:ilvl w:val="0"/>
          <w:numId w:val="125"/>
        </w:numPr>
        <w:adjustRightInd/>
        <w:spacing w:line="240" w:lineRule="auto"/>
        <w:contextualSpacing/>
        <w:textAlignment w:val="auto"/>
      </w:pPr>
      <w:r w:rsidRPr="000C0E87">
        <w:t>Suomen</w:t>
      </w:r>
      <w:r w:rsidR="005251FA" w:rsidRPr="000C0E87">
        <w:t xml:space="preserve"> sisäpolitiikka ja</w:t>
      </w:r>
      <w:r w:rsidRPr="000C0E87">
        <w:t xml:space="preserve"> asema kansainvälisessä politiikassa kylmän sodan aikana ja sen jälkeen</w:t>
      </w:r>
    </w:p>
    <w:p w:rsidR="00774DE5" w:rsidRPr="000C0E87" w:rsidRDefault="00774DE5" w:rsidP="000273A6">
      <w:pPr>
        <w:keepNext/>
        <w:widowControl/>
        <w:adjustRightInd/>
        <w:spacing w:line="240" w:lineRule="auto"/>
        <w:ind w:left="1664"/>
        <w:contextualSpacing/>
        <w:textAlignment w:val="auto"/>
      </w:pPr>
    </w:p>
    <w:p w:rsidR="00774DE5" w:rsidRPr="000C0E87" w:rsidRDefault="00774DE5" w:rsidP="000273A6">
      <w:pPr>
        <w:keepNext/>
        <w:widowControl/>
        <w:spacing w:line="240" w:lineRule="auto"/>
        <w:ind w:left="1304"/>
      </w:pPr>
      <w:r w:rsidRPr="000C0E87">
        <w:t>Kohti nykyistä Suomea</w:t>
      </w:r>
    </w:p>
    <w:p w:rsidR="005251FA" w:rsidRPr="000C0E87" w:rsidRDefault="005251FA" w:rsidP="00A76A48">
      <w:pPr>
        <w:keepNext/>
        <w:widowControl/>
        <w:numPr>
          <w:ilvl w:val="0"/>
          <w:numId w:val="133"/>
        </w:numPr>
        <w:adjustRightInd/>
        <w:spacing w:line="240" w:lineRule="auto"/>
        <w:contextualSpacing/>
        <w:textAlignment w:val="auto"/>
      </w:pPr>
      <w:r w:rsidRPr="000C0E87">
        <w:t>yhteiskunnan ja talouden rakennemuutokset ja hyvinvointivaltio</w:t>
      </w:r>
    </w:p>
    <w:p w:rsidR="005251FA" w:rsidRPr="000C0E87" w:rsidRDefault="005251FA" w:rsidP="00A76A48">
      <w:pPr>
        <w:keepNext/>
        <w:widowControl/>
        <w:numPr>
          <w:ilvl w:val="0"/>
          <w:numId w:val="133"/>
        </w:numPr>
        <w:adjustRightInd/>
        <w:spacing w:line="240" w:lineRule="auto"/>
        <w:contextualSpacing/>
        <w:textAlignment w:val="auto"/>
      </w:pPr>
      <w:r w:rsidRPr="000C0E87">
        <w:t>kulttuuri, tiede ja osaaminen</w:t>
      </w:r>
    </w:p>
    <w:p w:rsidR="005251FA" w:rsidRPr="000C0E87" w:rsidRDefault="005251FA" w:rsidP="00A76A48">
      <w:pPr>
        <w:keepNext/>
        <w:widowControl/>
        <w:numPr>
          <w:ilvl w:val="0"/>
          <w:numId w:val="133"/>
        </w:numPr>
        <w:adjustRightInd/>
        <w:spacing w:line="240" w:lineRule="auto"/>
        <w:contextualSpacing/>
        <w:textAlignment w:val="auto"/>
      </w:pPr>
      <w:r w:rsidRPr="000C0E87">
        <w:t>kulttuurisesti monimuotoistuva ja kansainvälistyvä Suomi</w:t>
      </w:r>
    </w:p>
    <w:p w:rsidR="00774DE5" w:rsidRPr="000C0E87" w:rsidRDefault="00774DE5" w:rsidP="000273A6">
      <w:pPr>
        <w:keepNext/>
        <w:widowControl/>
        <w:adjustRightInd/>
        <w:spacing w:line="240" w:lineRule="auto"/>
        <w:contextualSpacing/>
        <w:textAlignment w:val="auto"/>
      </w:pPr>
    </w:p>
    <w:p w:rsidR="005251FA" w:rsidRPr="000C0E87" w:rsidRDefault="005251FA" w:rsidP="000273A6">
      <w:pPr>
        <w:keepNext/>
        <w:widowControl/>
        <w:adjustRightInd/>
        <w:spacing w:line="240" w:lineRule="auto"/>
        <w:contextualSpacing/>
        <w:textAlignment w:val="auto"/>
      </w:pPr>
    </w:p>
    <w:p w:rsidR="00774DE5" w:rsidRPr="000C0E87" w:rsidRDefault="00774DE5" w:rsidP="000273A6">
      <w:pPr>
        <w:keepNext/>
        <w:widowControl/>
        <w:spacing w:line="240" w:lineRule="auto"/>
        <w:ind w:left="1304"/>
        <w:rPr>
          <w:b/>
        </w:rPr>
      </w:pPr>
      <w:r w:rsidRPr="000C0E87">
        <w:rPr>
          <w:b/>
        </w:rPr>
        <w:t xml:space="preserve">Valtakunnalliset syventävät kurssit </w:t>
      </w:r>
    </w:p>
    <w:p w:rsidR="00774DE5" w:rsidRPr="000C0E87" w:rsidRDefault="00774DE5" w:rsidP="000273A6">
      <w:pPr>
        <w:keepNext/>
        <w:widowControl/>
        <w:spacing w:line="240" w:lineRule="auto"/>
        <w:ind w:left="1304" w:firstLine="1304"/>
        <w:rPr>
          <w:b/>
        </w:rPr>
      </w:pPr>
    </w:p>
    <w:p w:rsidR="00774DE5" w:rsidRPr="000C0E87" w:rsidRDefault="00774DE5" w:rsidP="000273A6">
      <w:pPr>
        <w:keepNext/>
        <w:widowControl/>
        <w:spacing w:line="240" w:lineRule="auto"/>
        <w:ind w:left="1304"/>
        <w:rPr>
          <w:b/>
        </w:rPr>
      </w:pPr>
      <w:r w:rsidRPr="000C0E87">
        <w:rPr>
          <w:b/>
        </w:rPr>
        <w:t>4. Eurooppalaisen maailmankuvan kehitys (HI4)</w:t>
      </w:r>
    </w:p>
    <w:p w:rsidR="00774DE5" w:rsidRPr="000C0E87" w:rsidRDefault="00774DE5" w:rsidP="000273A6">
      <w:pPr>
        <w:keepNext/>
        <w:widowControl/>
        <w:spacing w:line="240" w:lineRule="auto"/>
        <w:ind w:left="1304"/>
        <w:rPr>
          <w:b/>
        </w:rPr>
      </w:pPr>
    </w:p>
    <w:p w:rsidR="00774DE5" w:rsidRPr="000C0E87" w:rsidRDefault="00774DE5" w:rsidP="000273A6">
      <w:pPr>
        <w:keepNext/>
        <w:widowControl/>
        <w:spacing w:line="240" w:lineRule="auto"/>
        <w:ind w:left="1304"/>
        <w:rPr>
          <w:rFonts w:eastAsia="Calibri"/>
        </w:rPr>
      </w:pPr>
      <w:r w:rsidRPr="000C0E87">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rPr>
          <w:rFonts w:eastAsia="Calibri"/>
          <w:i/>
        </w:rPr>
      </w:pPr>
      <w:r w:rsidRPr="000C0E87">
        <w:rPr>
          <w:rFonts w:eastAsia="Calibri"/>
          <w:i/>
        </w:rPr>
        <w:t>Tavoitteet</w:t>
      </w:r>
    </w:p>
    <w:p w:rsidR="00774DE5" w:rsidRPr="000C0E87" w:rsidRDefault="00774DE5" w:rsidP="000273A6">
      <w:pPr>
        <w:keepNext/>
        <w:widowControl/>
        <w:spacing w:line="240" w:lineRule="auto"/>
        <w:ind w:left="1304"/>
        <w:rPr>
          <w:rFonts w:eastAsia="Calibri"/>
        </w:rPr>
      </w:pPr>
      <w:r w:rsidRPr="000C0E87">
        <w:rPr>
          <w:rFonts w:eastAsia="Calibri"/>
        </w:rPr>
        <w:t>Kurssin tavoitteena on, että opiskelija</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tuntee Euroopan keskeisen kulttuuriperinnön ja ymmärtää Euroopan kulttuuriin vaikuttaneita tekijöitä </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osaa eritellä tieteen saavutusten merkitystä ja eri aikakausien maailmankuvia </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osaa arvioida erilaisten aatteiden kehitystä sekä niiden vaikutuksia ympäröivään maailmaan</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kykenee analysoimaan kulttuuria sen historiallisessa kontekstissa sekä ymmärtämään kulttuurin ja politiikan keskinäisen vuorovaikutuksen</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osaa tarkastella eurooppalaista kulttuuria osana kulttuurin globalisaatiota. </w:t>
      </w:r>
    </w:p>
    <w:p w:rsidR="001620F1" w:rsidRDefault="001620F1" w:rsidP="000273A6">
      <w:pPr>
        <w:keepNext/>
        <w:widowControl/>
        <w:spacing w:line="240" w:lineRule="auto"/>
        <w:ind w:left="1304"/>
        <w:rPr>
          <w:rFonts w:eastAsia="Calibri"/>
          <w:i/>
        </w:rPr>
      </w:pPr>
    </w:p>
    <w:p w:rsidR="00774DE5" w:rsidRPr="001620F1" w:rsidRDefault="00774DE5" w:rsidP="001620F1">
      <w:pPr>
        <w:keepNext/>
        <w:widowControl/>
        <w:spacing w:line="240" w:lineRule="auto"/>
        <w:ind w:left="1304"/>
        <w:rPr>
          <w:rFonts w:eastAsia="Calibri"/>
          <w:i/>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r w:rsidRPr="000C0E87">
        <w:rPr>
          <w:rFonts w:eastAsia="Calibri"/>
          <w:i/>
        </w:rPr>
        <w:t xml:space="preserve"> </w:t>
      </w:r>
    </w:p>
    <w:p w:rsidR="001620F1" w:rsidRDefault="001620F1" w:rsidP="000273A6">
      <w:pPr>
        <w:keepNext/>
        <w:widowControl/>
        <w:spacing w:line="240" w:lineRule="auto"/>
        <w:ind w:left="1304"/>
        <w:rPr>
          <w:rFonts w:eastAsia="Calibri"/>
        </w:rPr>
      </w:pPr>
    </w:p>
    <w:p w:rsidR="00774DE5" w:rsidRPr="000C0E87" w:rsidRDefault="00774DE5" w:rsidP="000273A6">
      <w:pPr>
        <w:keepNext/>
        <w:widowControl/>
        <w:spacing w:line="240" w:lineRule="auto"/>
        <w:ind w:left="1304"/>
        <w:rPr>
          <w:rFonts w:eastAsia="Calibri"/>
        </w:rPr>
      </w:pPr>
      <w:r w:rsidRPr="000C0E87">
        <w:rPr>
          <w:rFonts w:eastAsia="Calibri"/>
        </w:rPr>
        <w:t>A</w:t>
      </w:r>
      <w:r w:rsidRPr="000C0E87">
        <w:rPr>
          <w:rFonts w:eastAsia="Calibri"/>
          <w:spacing w:val="1"/>
        </w:rPr>
        <w:t>nt</w:t>
      </w:r>
      <w:r w:rsidRPr="000C0E87">
        <w:rPr>
          <w:rFonts w:eastAsia="Calibri"/>
        </w:rPr>
        <w:t>ii</w:t>
      </w:r>
      <w:r w:rsidRPr="000C0E87">
        <w:rPr>
          <w:rFonts w:eastAsia="Calibri"/>
          <w:spacing w:val="-1"/>
        </w:rPr>
        <w:t>k</w:t>
      </w:r>
      <w:r w:rsidRPr="000C0E87">
        <w:rPr>
          <w:rFonts w:eastAsia="Calibri"/>
        </w:rPr>
        <w:t>in</w:t>
      </w:r>
      <w:r w:rsidRPr="000C0E87">
        <w:rPr>
          <w:rFonts w:eastAsia="Calibri"/>
          <w:spacing w:val="-1"/>
        </w:rPr>
        <w:t xml:space="preserve"> 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i</w:t>
      </w:r>
      <w:r w:rsidRPr="000C0E87">
        <w:rPr>
          <w:rFonts w:eastAsia="Calibri"/>
          <w:spacing w:val="1"/>
        </w:rPr>
        <w:t>p</w:t>
      </w:r>
      <w:r w:rsidRPr="000C0E87">
        <w:rPr>
          <w:rFonts w:eastAsia="Calibri"/>
        </w:rPr>
        <w:t>ii</w:t>
      </w:r>
      <w:r w:rsidRPr="000C0E87">
        <w:rPr>
          <w:rFonts w:eastAsia="Calibri"/>
          <w:spacing w:val="-2"/>
        </w:rPr>
        <w:t>r</w:t>
      </w:r>
      <w:r w:rsidRPr="000C0E87">
        <w:rPr>
          <w:rFonts w:eastAsia="Calibri"/>
        </w:rPr>
        <w:t>i</w:t>
      </w:r>
    </w:p>
    <w:p w:rsidR="00774DE5" w:rsidRPr="000C0E87" w:rsidRDefault="00774DE5" w:rsidP="00A76A48">
      <w:pPr>
        <w:keepNext/>
        <w:widowControl/>
        <w:numPr>
          <w:ilvl w:val="0"/>
          <w:numId w:val="134"/>
        </w:numPr>
        <w:adjustRightInd/>
        <w:spacing w:line="240" w:lineRule="auto"/>
        <w:contextualSpacing/>
        <w:textAlignment w:val="auto"/>
        <w:rPr>
          <w:rFonts w:eastAsia="Calibri"/>
          <w:lang w:eastAsia="en-US"/>
        </w:rPr>
      </w:pPr>
      <w:r w:rsidRPr="000C0E87">
        <w:rPr>
          <w:rFonts w:eastAsia="Calibri"/>
          <w:lang w:eastAsia="en-US"/>
        </w:rPr>
        <w:t>kulttuurit ja elämäntavat</w:t>
      </w:r>
    </w:p>
    <w:p w:rsidR="00774DE5" w:rsidRPr="000C0E87" w:rsidRDefault="00774DE5" w:rsidP="00A76A48">
      <w:pPr>
        <w:keepNext/>
        <w:widowControl/>
        <w:numPr>
          <w:ilvl w:val="0"/>
          <w:numId w:val="134"/>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teen</w:t>
      </w:r>
      <w:r w:rsidRPr="000C0E87">
        <w:rPr>
          <w:rFonts w:eastAsia="Calibri"/>
          <w:spacing w:val="-7"/>
          <w:lang w:eastAsia="en-US"/>
        </w:rPr>
        <w:t xml:space="preserve"> </w:t>
      </w:r>
      <w:r w:rsidRPr="000C0E87">
        <w:rPr>
          <w:rFonts w:eastAsia="Calibri"/>
          <w:lang w:eastAsia="en-US"/>
        </w:rPr>
        <w:t>e</w:t>
      </w:r>
      <w:r w:rsidRPr="000C0E87">
        <w:rPr>
          <w:rFonts w:eastAsia="Calibri"/>
          <w:spacing w:val="1"/>
          <w:lang w:eastAsia="en-US"/>
        </w:rPr>
        <w:t>n</w:t>
      </w:r>
      <w:r w:rsidRPr="000C0E87">
        <w:rPr>
          <w:rFonts w:eastAsia="Calibri"/>
          <w:lang w:eastAsia="en-US"/>
        </w:rPr>
        <w:t>sias</w:t>
      </w:r>
      <w:r w:rsidRPr="000C0E87">
        <w:rPr>
          <w:rFonts w:eastAsia="Calibri"/>
          <w:spacing w:val="-1"/>
          <w:lang w:eastAsia="en-US"/>
        </w:rPr>
        <w:t>k</w:t>
      </w:r>
      <w:r w:rsidRPr="000C0E87">
        <w:rPr>
          <w:rFonts w:eastAsia="Calibri"/>
          <w:lang w:eastAsia="en-US"/>
        </w:rPr>
        <w:t>el</w:t>
      </w:r>
      <w:r w:rsidRPr="000C0E87">
        <w:rPr>
          <w:rFonts w:eastAsia="Calibri"/>
          <w:spacing w:val="-1"/>
          <w:lang w:eastAsia="en-US"/>
        </w:rPr>
        <w:t>e</w:t>
      </w:r>
      <w:r w:rsidRPr="000C0E87">
        <w:rPr>
          <w:rFonts w:eastAsia="Calibri"/>
          <w:lang w:eastAsia="en-US"/>
        </w:rPr>
        <w:t xml:space="preserve">et ja </w:t>
      </w:r>
      <w:r w:rsidRPr="000C0E87">
        <w:rPr>
          <w:rFonts w:eastAsia="Calibri"/>
          <w:spacing w:val="1"/>
          <w:lang w:eastAsia="en-US"/>
        </w:rPr>
        <w:t>d</w:t>
      </w:r>
      <w:r w:rsidRPr="000C0E87">
        <w:rPr>
          <w:rFonts w:eastAsia="Calibri"/>
          <w:lang w:eastAsia="en-US"/>
        </w:rPr>
        <w:t>em</w:t>
      </w:r>
      <w:r w:rsidRPr="000C0E87">
        <w:rPr>
          <w:rFonts w:eastAsia="Calibri"/>
          <w:spacing w:val="1"/>
          <w:lang w:eastAsia="en-US"/>
        </w:rPr>
        <w:t>o</w:t>
      </w:r>
      <w:r w:rsidRPr="000C0E87">
        <w:rPr>
          <w:rFonts w:eastAsia="Calibri"/>
          <w:spacing w:val="-1"/>
          <w:lang w:eastAsia="en-US"/>
        </w:rPr>
        <w:t>k</w:t>
      </w:r>
      <w:r w:rsidRPr="000C0E87">
        <w:rPr>
          <w:rFonts w:eastAsia="Calibri"/>
          <w:lang w:eastAsia="en-US"/>
        </w:rPr>
        <w:t>ra</w:t>
      </w:r>
      <w:r w:rsidRPr="000C0E87">
        <w:rPr>
          <w:rFonts w:eastAsia="Calibri"/>
          <w:spacing w:val="2"/>
          <w:lang w:eastAsia="en-US"/>
        </w:rPr>
        <w:t>t</w:t>
      </w:r>
      <w:r w:rsidRPr="000C0E87">
        <w:rPr>
          <w:rFonts w:eastAsia="Calibri"/>
          <w:lang w:eastAsia="en-US"/>
        </w:rPr>
        <w:t>i</w:t>
      </w:r>
      <w:r w:rsidRPr="000C0E87">
        <w:rPr>
          <w:rFonts w:eastAsia="Calibri"/>
          <w:spacing w:val="-2"/>
          <w:lang w:eastAsia="en-US"/>
        </w:rPr>
        <w:t>a</w:t>
      </w:r>
      <w:r w:rsidRPr="000C0E87">
        <w:rPr>
          <w:rFonts w:eastAsia="Calibri"/>
          <w:lang w:eastAsia="en-US"/>
        </w:rPr>
        <w:t>n</w:t>
      </w:r>
      <w:r w:rsidRPr="000C0E87">
        <w:rPr>
          <w:rFonts w:eastAsia="Calibri"/>
          <w:spacing w:val="-6"/>
          <w:lang w:eastAsia="en-US"/>
        </w:rPr>
        <w:t xml:space="preserve"> </w:t>
      </w:r>
      <w:r w:rsidRPr="000C0E87">
        <w:rPr>
          <w:rFonts w:eastAsia="Calibri"/>
          <w:lang w:eastAsia="en-US"/>
        </w:rPr>
        <w:t>s</w:t>
      </w:r>
      <w:r w:rsidRPr="000C0E87">
        <w:rPr>
          <w:rFonts w:eastAsia="Calibri"/>
          <w:spacing w:val="-1"/>
          <w:lang w:eastAsia="en-US"/>
        </w:rPr>
        <w:t>yn</w:t>
      </w:r>
      <w:r w:rsidRPr="000C0E87">
        <w:rPr>
          <w:rFonts w:eastAsia="Calibri"/>
          <w:spacing w:val="1"/>
          <w:lang w:eastAsia="en-US"/>
        </w:rPr>
        <w:t>t</w:t>
      </w:r>
      <w:r w:rsidRPr="000C0E87">
        <w:rPr>
          <w:rFonts w:eastAsia="Calibri"/>
          <w:lang w:eastAsia="en-US"/>
        </w:rPr>
        <w:t>y</w:t>
      </w:r>
    </w:p>
    <w:p w:rsidR="00774DE5" w:rsidRPr="000C0E87" w:rsidRDefault="00774DE5" w:rsidP="000273A6">
      <w:pPr>
        <w:keepNext/>
        <w:widowControl/>
        <w:spacing w:line="240" w:lineRule="auto"/>
        <w:ind w:left="1304"/>
        <w:rPr>
          <w:rFonts w:eastAsia="Calibri"/>
        </w:rPr>
      </w:pPr>
      <w:r w:rsidRPr="000C0E87">
        <w:rPr>
          <w:rFonts w:eastAsia="Calibri"/>
        </w:rPr>
        <w:t>Kes</w:t>
      </w:r>
      <w:r w:rsidRPr="000C0E87">
        <w:rPr>
          <w:rFonts w:eastAsia="Calibri"/>
          <w:spacing w:val="-1"/>
        </w:rPr>
        <w:t>k</w:t>
      </w:r>
      <w:r w:rsidRPr="000C0E87">
        <w:rPr>
          <w:rFonts w:eastAsia="Calibri"/>
        </w:rPr>
        <w:t>iaj</w:t>
      </w:r>
      <w:r w:rsidRPr="000C0E87">
        <w:rPr>
          <w:rFonts w:eastAsia="Calibri"/>
          <w:spacing w:val="1"/>
        </w:rPr>
        <w:t>a</w:t>
      </w:r>
      <w:r w:rsidRPr="000C0E87">
        <w:rPr>
          <w:rFonts w:eastAsia="Calibri"/>
        </w:rPr>
        <w:t>n</w:t>
      </w:r>
      <w:r w:rsidRPr="000C0E87">
        <w:rPr>
          <w:rFonts w:eastAsia="Calibri"/>
          <w:spacing w:val="-2"/>
        </w:rPr>
        <w:t xml:space="preserve"> </w:t>
      </w:r>
      <w:r w:rsidRPr="000C0E87">
        <w:rPr>
          <w:rFonts w:eastAsia="Calibri"/>
          <w:spacing w:val="-1"/>
        </w:rPr>
        <w:t>k</w:t>
      </w:r>
      <w:r w:rsidRPr="000C0E87">
        <w:rPr>
          <w:rFonts w:eastAsia="Calibri"/>
          <w:spacing w:val="1"/>
        </w:rPr>
        <w:t>u</w:t>
      </w:r>
      <w:r w:rsidRPr="000C0E87">
        <w:rPr>
          <w:rFonts w:eastAsia="Calibri"/>
          <w:spacing w:val="-2"/>
        </w:rPr>
        <w:t>l</w:t>
      </w:r>
      <w:r w:rsidRPr="000C0E87">
        <w:rPr>
          <w:rFonts w:eastAsia="Calibri"/>
          <w:spacing w:val="1"/>
        </w:rPr>
        <w:t>t</w:t>
      </w:r>
      <w:r w:rsidRPr="000C0E87">
        <w:rPr>
          <w:rFonts w:eastAsia="Calibri"/>
          <w:spacing w:val="-1"/>
        </w:rPr>
        <w:t>tu</w:t>
      </w:r>
      <w:r w:rsidRPr="000C0E87">
        <w:rPr>
          <w:rFonts w:eastAsia="Calibri"/>
          <w:spacing w:val="1"/>
        </w:rPr>
        <w:t>u</w:t>
      </w:r>
      <w:r w:rsidRPr="000C0E87">
        <w:rPr>
          <w:rFonts w:eastAsia="Calibri"/>
        </w:rPr>
        <w:t xml:space="preserve">ri </w:t>
      </w:r>
    </w:p>
    <w:p w:rsidR="00774DE5" w:rsidRPr="000C0E87" w:rsidRDefault="00774DE5" w:rsidP="00A76A48">
      <w:pPr>
        <w:keepNext/>
        <w:widowControl/>
        <w:numPr>
          <w:ilvl w:val="0"/>
          <w:numId w:val="135"/>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s</w:t>
      </w:r>
      <w:r w:rsidRPr="000C0E87">
        <w:rPr>
          <w:rFonts w:eastAsia="Calibri"/>
          <w:spacing w:val="-1"/>
          <w:lang w:eastAsia="en-US"/>
        </w:rPr>
        <w:t>k</w:t>
      </w:r>
      <w:r w:rsidRPr="000C0E87">
        <w:rPr>
          <w:rFonts w:eastAsia="Calibri"/>
          <w:lang w:eastAsia="en-US"/>
        </w:rPr>
        <w:t>iai</w:t>
      </w:r>
      <w:r w:rsidRPr="000C0E87">
        <w:rPr>
          <w:rFonts w:eastAsia="Calibri"/>
          <w:spacing w:val="-1"/>
          <w:lang w:eastAsia="en-US"/>
        </w:rPr>
        <w:t>k</w:t>
      </w:r>
      <w:r w:rsidRPr="000C0E87">
        <w:rPr>
          <w:rFonts w:eastAsia="Calibri"/>
          <w:lang w:eastAsia="en-US"/>
        </w:rPr>
        <w:t>ai</w:t>
      </w:r>
      <w:r w:rsidRPr="000C0E87">
        <w:rPr>
          <w:rFonts w:eastAsia="Calibri"/>
          <w:spacing w:val="1"/>
          <w:lang w:eastAsia="en-US"/>
        </w:rPr>
        <w:t>n</w:t>
      </w:r>
      <w:r w:rsidRPr="000C0E87">
        <w:rPr>
          <w:rFonts w:eastAsia="Calibri"/>
          <w:lang w:eastAsia="en-US"/>
        </w:rPr>
        <w:t>en</w:t>
      </w:r>
      <w:r w:rsidRPr="000C0E87">
        <w:rPr>
          <w:rFonts w:eastAsia="Calibri"/>
          <w:spacing w:val="-4"/>
          <w:lang w:eastAsia="en-US"/>
        </w:rPr>
        <w:t xml:space="preserve"> </w:t>
      </w:r>
      <w:r w:rsidRPr="000C0E87">
        <w:rPr>
          <w:rFonts w:eastAsia="Calibri"/>
          <w:lang w:eastAsia="en-US"/>
        </w:rPr>
        <w:t>ma</w:t>
      </w:r>
      <w:r w:rsidRPr="000C0E87">
        <w:rPr>
          <w:rFonts w:eastAsia="Calibri"/>
          <w:spacing w:val="1"/>
          <w:lang w:eastAsia="en-US"/>
        </w:rPr>
        <w:t>a</w:t>
      </w:r>
      <w:r w:rsidRPr="000C0E87">
        <w:rPr>
          <w:rFonts w:eastAsia="Calibri"/>
          <w:lang w:eastAsia="en-US"/>
        </w:rPr>
        <w:t>ilm</w:t>
      </w:r>
      <w:r w:rsidRPr="000C0E87">
        <w:rPr>
          <w:rFonts w:eastAsia="Calibri"/>
          <w:spacing w:val="-2"/>
          <w:lang w:eastAsia="en-US"/>
        </w:rPr>
        <w:t>a</w:t>
      </w:r>
      <w:r w:rsidRPr="000C0E87">
        <w:rPr>
          <w:rFonts w:eastAsia="Calibri"/>
          <w:spacing w:val="1"/>
          <w:lang w:eastAsia="en-US"/>
        </w:rPr>
        <w:t>n</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va</w:t>
      </w:r>
    </w:p>
    <w:p w:rsidR="00774DE5" w:rsidRPr="000C0E87" w:rsidRDefault="00774DE5" w:rsidP="00A76A48">
      <w:pPr>
        <w:keepNext/>
        <w:widowControl/>
        <w:numPr>
          <w:ilvl w:val="0"/>
          <w:numId w:val="135"/>
        </w:numPr>
        <w:adjustRightInd/>
        <w:spacing w:line="240" w:lineRule="auto"/>
        <w:contextualSpacing/>
        <w:textAlignment w:val="auto"/>
        <w:rPr>
          <w:rFonts w:eastAsia="Calibri"/>
          <w:lang w:eastAsia="en-US"/>
        </w:rPr>
      </w:pPr>
      <w:r w:rsidRPr="000C0E87">
        <w:rPr>
          <w:rFonts w:eastAsia="Calibri"/>
          <w:spacing w:val="1"/>
          <w:lang w:eastAsia="en-US"/>
        </w:rPr>
        <w:t>u</w:t>
      </w:r>
      <w:r w:rsidRPr="000C0E87">
        <w:rPr>
          <w:rFonts w:eastAsia="Calibri"/>
          <w:lang w:eastAsia="en-US"/>
        </w:rPr>
        <w:t>s</w:t>
      </w:r>
      <w:r w:rsidRPr="000C0E87">
        <w:rPr>
          <w:rFonts w:eastAsia="Calibri"/>
          <w:spacing w:val="-1"/>
          <w:lang w:eastAsia="en-US"/>
        </w:rPr>
        <w:t>k</w:t>
      </w:r>
      <w:r w:rsidRPr="000C0E87">
        <w:rPr>
          <w:rFonts w:eastAsia="Calibri"/>
          <w:lang w:eastAsia="en-US"/>
        </w:rPr>
        <w:t>o</w:t>
      </w:r>
      <w:r w:rsidRPr="000C0E87">
        <w:rPr>
          <w:rFonts w:eastAsia="Calibri"/>
          <w:spacing w:val="2"/>
          <w:lang w:eastAsia="en-US"/>
        </w:rPr>
        <w:t>n</w:t>
      </w:r>
      <w:r w:rsidRPr="000C0E87">
        <w:rPr>
          <w:rFonts w:eastAsia="Calibri"/>
          <w:spacing w:val="1"/>
          <w:lang w:eastAsia="en-US"/>
        </w:rPr>
        <w:t>t</w:t>
      </w:r>
      <w:r w:rsidRPr="000C0E87">
        <w:rPr>
          <w:rFonts w:eastAsia="Calibri"/>
          <w:lang w:eastAsia="en-US"/>
        </w:rPr>
        <w:t>o</w:t>
      </w:r>
      <w:r w:rsidRPr="000C0E87">
        <w:rPr>
          <w:rFonts w:eastAsia="Calibri"/>
          <w:spacing w:val="-4"/>
          <w:lang w:eastAsia="en-US"/>
        </w:rPr>
        <w:t>,</w:t>
      </w:r>
      <w:r w:rsidRPr="000C0E87">
        <w:rPr>
          <w:rFonts w:eastAsia="Calibri"/>
          <w:spacing w:val="2"/>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w:t>
      </w:r>
      <w:r w:rsidRPr="000C0E87">
        <w:rPr>
          <w:rFonts w:eastAsia="Calibri"/>
          <w:spacing w:val="-1"/>
          <w:lang w:eastAsia="en-US"/>
        </w:rPr>
        <w:t>i</w:t>
      </w:r>
      <w:r w:rsidRPr="000C0E87">
        <w:rPr>
          <w:rFonts w:eastAsia="Calibri"/>
          <w:lang w:eastAsia="en-US"/>
        </w:rPr>
        <w:t xml:space="preserve"> ja </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w:t>
      </w:r>
      <w:r w:rsidRPr="000C0E87">
        <w:rPr>
          <w:rFonts w:eastAsia="Calibri"/>
          <w:spacing w:val="1"/>
          <w:lang w:eastAsia="en-US"/>
        </w:rPr>
        <w:t>tu</w:t>
      </w:r>
      <w:r w:rsidRPr="000C0E87">
        <w:rPr>
          <w:rFonts w:eastAsia="Calibri"/>
          <w:spacing w:val="-1"/>
          <w:lang w:eastAsia="en-US"/>
        </w:rPr>
        <w:t>u</w:t>
      </w:r>
      <w:r w:rsidRPr="000C0E87">
        <w:rPr>
          <w:rFonts w:eastAsia="Calibri"/>
          <w:lang w:eastAsia="en-US"/>
        </w:rPr>
        <w:t>ri</w:t>
      </w:r>
      <w:r w:rsidRPr="000C0E87">
        <w:rPr>
          <w:rFonts w:eastAsia="Calibri"/>
          <w:spacing w:val="1"/>
          <w:lang w:eastAsia="en-US"/>
        </w:rPr>
        <w:t>p</w:t>
      </w:r>
      <w:r w:rsidRPr="000C0E87">
        <w:rPr>
          <w:rFonts w:eastAsia="Calibri"/>
          <w:lang w:eastAsia="en-US"/>
        </w:rPr>
        <w:t>iir</w:t>
      </w:r>
      <w:r w:rsidRPr="000C0E87">
        <w:rPr>
          <w:rFonts w:eastAsia="Calibri"/>
          <w:spacing w:val="-2"/>
          <w:lang w:eastAsia="en-US"/>
        </w:rPr>
        <w:t>i</w:t>
      </w:r>
      <w:r w:rsidRPr="000C0E87">
        <w:rPr>
          <w:rFonts w:eastAsia="Calibri"/>
          <w:lang w:eastAsia="en-US"/>
        </w:rPr>
        <w:t>en</w:t>
      </w:r>
      <w:r w:rsidRPr="000C0E87">
        <w:rPr>
          <w:rFonts w:eastAsia="Calibri"/>
          <w:spacing w:val="-2"/>
          <w:lang w:eastAsia="en-US"/>
        </w:rPr>
        <w:t xml:space="preserve"> </w:t>
      </w:r>
      <w:r w:rsidRPr="000C0E87">
        <w:rPr>
          <w:rFonts w:eastAsia="Calibri"/>
          <w:spacing w:val="-3"/>
          <w:lang w:eastAsia="en-US"/>
        </w:rPr>
        <w:t>v</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r</w:t>
      </w:r>
      <w:r w:rsidRPr="000C0E87">
        <w:rPr>
          <w:rFonts w:eastAsia="Calibri"/>
          <w:lang w:eastAsia="en-US"/>
        </w:rPr>
        <w:t>ovaik</w:t>
      </w:r>
      <w:r w:rsidRPr="000C0E87">
        <w:rPr>
          <w:rFonts w:eastAsia="Calibri"/>
          <w:spacing w:val="-2"/>
          <w:lang w:eastAsia="en-US"/>
        </w:rPr>
        <w:t>u</w:t>
      </w:r>
      <w:r w:rsidRPr="000C0E87">
        <w:rPr>
          <w:rFonts w:eastAsia="Calibri"/>
          <w:spacing w:val="1"/>
          <w:lang w:eastAsia="en-US"/>
        </w:rPr>
        <w:t>t</w:t>
      </w:r>
      <w:r w:rsidRPr="000C0E87">
        <w:rPr>
          <w:rFonts w:eastAsia="Calibri"/>
          <w:spacing w:val="-1"/>
          <w:lang w:eastAsia="en-US"/>
        </w:rPr>
        <w:t>u</w:t>
      </w:r>
      <w:r w:rsidRPr="000C0E87">
        <w:rPr>
          <w:rFonts w:eastAsia="Calibri"/>
          <w:lang w:eastAsia="en-US"/>
        </w:rPr>
        <w:t>s</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13" w:firstLine="1191"/>
        <w:rPr>
          <w:rFonts w:eastAsia="Calibri"/>
        </w:rPr>
      </w:pPr>
      <w:r w:rsidRPr="000C0E87">
        <w:rPr>
          <w:rFonts w:eastAsia="Calibri"/>
        </w:rPr>
        <w:t>Uu</w:t>
      </w:r>
      <w:r w:rsidRPr="000C0E87">
        <w:rPr>
          <w:rFonts w:eastAsia="Calibri"/>
          <w:spacing w:val="1"/>
        </w:rPr>
        <w:t>d</w:t>
      </w:r>
      <w:r w:rsidRPr="000C0E87">
        <w:rPr>
          <w:rFonts w:eastAsia="Calibri"/>
        </w:rPr>
        <w:t>en</w:t>
      </w:r>
      <w:r w:rsidRPr="000C0E87">
        <w:rPr>
          <w:rFonts w:eastAsia="Calibri"/>
          <w:spacing w:val="-5"/>
        </w:rPr>
        <w:t xml:space="preserve"> </w:t>
      </w:r>
      <w:r w:rsidRPr="000C0E87">
        <w:rPr>
          <w:rFonts w:eastAsia="Calibri"/>
        </w:rPr>
        <w:t>aj</w:t>
      </w:r>
      <w:r w:rsidRPr="000C0E87">
        <w:rPr>
          <w:rFonts w:eastAsia="Calibri"/>
          <w:spacing w:val="-2"/>
        </w:rPr>
        <w:t>a</w:t>
      </w:r>
      <w:r w:rsidRPr="000C0E87">
        <w:rPr>
          <w:rFonts w:eastAsia="Calibri"/>
        </w:rPr>
        <w:t>n</w:t>
      </w:r>
      <w:r w:rsidRPr="000C0E87">
        <w:rPr>
          <w:rFonts w:eastAsia="Calibri"/>
          <w:spacing w:val="2"/>
        </w:rPr>
        <w:t xml:space="preserve"> </w:t>
      </w:r>
      <w:r w:rsidRPr="000C0E87">
        <w:rPr>
          <w:rFonts w:eastAsia="Calibri"/>
          <w:spacing w:val="-2"/>
        </w:rPr>
        <w:t>m</w:t>
      </w:r>
      <w:r w:rsidRPr="000C0E87">
        <w:rPr>
          <w:rFonts w:eastAsia="Calibri"/>
          <w:spacing w:val="1"/>
        </w:rPr>
        <w:t>u</w:t>
      </w:r>
      <w:r w:rsidRPr="000C0E87">
        <w:rPr>
          <w:rFonts w:eastAsia="Calibri"/>
        </w:rPr>
        <w:t>rr</w:t>
      </w:r>
      <w:r w:rsidRPr="000C0E87">
        <w:rPr>
          <w:rFonts w:eastAsia="Calibri"/>
          <w:spacing w:val="1"/>
        </w:rPr>
        <w:t>o</w:t>
      </w:r>
      <w:r w:rsidRPr="000C0E87">
        <w:rPr>
          <w:rFonts w:eastAsia="Calibri"/>
        </w:rPr>
        <w:t>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r</w:t>
      </w:r>
      <w:r w:rsidRPr="000C0E87">
        <w:rPr>
          <w:rFonts w:eastAsia="Calibri"/>
          <w:spacing w:val="1"/>
          <w:lang w:eastAsia="en-US"/>
        </w:rPr>
        <w:t>en</w:t>
      </w:r>
      <w:r w:rsidRPr="000C0E87">
        <w:rPr>
          <w:rFonts w:eastAsia="Calibri"/>
          <w:lang w:eastAsia="en-US"/>
        </w:rPr>
        <w:t>essa</w:t>
      </w:r>
      <w:r w:rsidRPr="000C0E87">
        <w:rPr>
          <w:rFonts w:eastAsia="Calibri"/>
          <w:spacing w:val="1"/>
          <w:lang w:eastAsia="en-US"/>
        </w:rPr>
        <w:t>n</w:t>
      </w:r>
      <w:r w:rsidRPr="000C0E87">
        <w:rPr>
          <w:rFonts w:eastAsia="Calibri"/>
          <w:lang w:eastAsia="en-US"/>
        </w:rPr>
        <w:t>ssi ja tiedon vallankumou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reformaation merkity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i</w:t>
      </w:r>
      <w:r w:rsidRPr="000C0E87">
        <w:rPr>
          <w:rFonts w:eastAsia="Calibri"/>
          <w:spacing w:val="1"/>
          <w:lang w:eastAsia="en-US"/>
        </w:rPr>
        <w:t>t</w:t>
      </w:r>
      <w:r w:rsidRPr="000C0E87">
        <w:rPr>
          <w:rFonts w:eastAsia="Calibri"/>
          <w:lang w:eastAsia="en-US"/>
        </w:rPr>
        <w:t>seval</w:t>
      </w:r>
      <w:r w:rsidRPr="000C0E87">
        <w:rPr>
          <w:rFonts w:eastAsia="Calibri"/>
          <w:spacing w:val="1"/>
          <w:lang w:eastAsia="en-US"/>
        </w:rPr>
        <w:t>t</w:t>
      </w:r>
      <w:r w:rsidRPr="000C0E87">
        <w:rPr>
          <w:rFonts w:eastAsia="Calibri"/>
          <w:spacing w:val="-2"/>
          <w:lang w:eastAsia="en-US"/>
        </w:rPr>
        <w:t>i</w:t>
      </w:r>
      <w:r w:rsidRPr="000C0E87">
        <w:rPr>
          <w:rFonts w:eastAsia="Calibri"/>
          <w:spacing w:val="1"/>
          <w:lang w:eastAsia="en-US"/>
        </w:rPr>
        <w:t>ud</w:t>
      </w:r>
      <w:r w:rsidRPr="000C0E87">
        <w:rPr>
          <w:rFonts w:eastAsia="Calibri"/>
          <w:spacing w:val="-2"/>
          <w:lang w:eastAsia="en-US"/>
        </w:rPr>
        <w:t>e</w:t>
      </w:r>
      <w:r w:rsidRPr="000C0E87">
        <w:rPr>
          <w:rFonts w:eastAsia="Calibri"/>
          <w:lang w:eastAsia="en-US"/>
        </w:rPr>
        <w:t>n</w:t>
      </w:r>
      <w:r w:rsidRPr="000C0E87">
        <w:rPr>
          <w:rFonts w:eastAsia="Calibri"/>
          <w:spacing w:val="-4"/>
          <w:lang w:eastAsia="en-US"/>
        </w:rPr>
        <w:t xml:space="preserve"> </w:t>
      </w:r>
      <w:r w:rsidRPr="000C0E87">
        <w:rPr>
          <w:rFonts w:eastAsia="Calibri"/>
          <w:lang w:eastAsia="en-US"/>
        </w:rPr>
        <w:t>aj</w:t>
      </w:r>
      <w:r w:rsidRPr="000C0E87">
        <w:rPr>
          <w:rFonts w:eastAsia="Calibri"/>
          <w:spacing w:val="-2"/>
          <w:lang w:eastAsia="en-US"/>
        </w:rPr>
        <w:t>a</w:t>
      </w:r>
      <w:r w:rsidRPr="000C0E87">
        <w:rPr>
          <w:rFonts w:eastAsia="Calibri"/>
          <w:lang w:eastAsia="en-US"/>
        </w:rPr>
        <w:t>n</w:t>
      </w:r>
      <w:r w:rsidRPr="000C0E87">
        <w:rPr>
          <w:rFonts w:eastAsia="Calibri"/>
          <w:spacing w:val="2"/>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u</w:t>
      </w:r>
      <w:r w:rsidRPr="000C0E87">
        <w:rPr>
          <w:rFonts w:eastAsia="Calibri"/>
          <w:spacing w:val="1"/>
          <w:lang w:eastAsia="en-US"/>
        </w:rPr>
        <w:t>u</w:t>
      </w:r>
      <w:r w:rsidRPr="000C0E87">
        <w:rPr>
          <w:rFonts w:eastAsia="Calibri"/>
          <w:lang w:eastAsia="en-US"/>
        </w:rPr>
        <w:t>ri</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Valistuksen aikakausi</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luonnontieteellisen maailmankuvan kehitys</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 xml:space="preserve">valistuksen aatepohja ja sen vaikutukset </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ihmisoikeuksien ja tasa-arvoajattelun syntyminen</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Aa</w:t>
      </w:r>
      <w:r w:rsidRPr="000C0E87">
        <w:rPr>
          <w:rFonts w:eastAsia="Calibri"/>
          <w:spacing w:val="2"/>
        </w:rPr>
        <w:t>t</w:t>
      </w:r>
      <w:r w:rsidRPr="000C0E87">
        <w:rPr>
          <w:rFonts w:eastAsia="Calibri"/>
          <w:spacing w:val="1"/>
        </w:rPr>
        <w:t>t</w:t>
      </w:r>
      <w:r w:rsidRPr="000C0E87">
        <w:rPr>
          <w:rFonts w:eastAsia="Calibri"/>
          <w:spacing w:val="-2"/>
        </w:rPr>
        <w:t>e</w:t>
      </w:r>
      <w:r w:rsidRPr="000C0E87">
        <w:rPr>
          <w:rFonts w:eastAsia="Calibri"/>
        </w:rPr>
        <w:t>i</w:t>
      </w:r>
      <w:r w:rsidRPr="000C0E87">
        <w:rPr>
          <w:rFonts w:eastAsia="Calibri"/>
          <w:spacing w:val="1"/>
        </w:rPr>
        <w:t>d</w:t>
      </w:r>
      <w:r w:rsidRPr="000C0E87">
        <w:rPr>
          <w:rFonts w:eastAsia="Calibri"/>
          <w:spacing w:val="-2"/>
        </w:rPr>
        <w:t>e</w:t>
      </w:r>
      <w:r w:rsidRPr="000C0E87">
        <w:rPr>
          <w:rFonts w:eastAsia="Calibri"/>
        </w:rPr>
        <w:t>n</w:t>
      </w:r>
      <w:r w:rsidRPr="000C0E87">
        <w:rPr>
          <w:rFonts w:eastAsia="Calibri"/>
          <w:spacing w:val="-4"/>
        </w:rPr>
        <w:t xml:space="preserve"> </w:t>
      </w:r>
      <w:r w:rsidRPr="000C0E87">
        <w:rPr>
          <w:rFonts w:eastAsia="Calibri"/>
        </w:rPr>
        <w:t>ja</w:t>
      </w:r>
      <w:r w:rsidRPr="000C0E87">
        <w:rPr>
          <w:rFonts w:eastAsia="Calibri"/>
          <w:spacing w:val="-1"/>
        </w:rPr>
        <w:t xml:space="preserve"> </w:t>
      </w:r>
      <w:r w:rsidRPr="000C0E87">
        <w:rPr>
          <w:rFonts w:eastAsia="Calibri"/>
          <w:spacing w:val="1"/>
        </w:rPr>
        <w:t>t</w:t>
      </w:r>
      <w:r w:rsidRPr="000C0E87">
        <w:rPr>
          <w:rFonts w:eastAsia="Calibri"/>
          <w:spacing w:val="-2"/>
        </w:rPr>
        <w:t>e</w:t>
      </w:r>
      <w:r w:rsidRPr="000C0E87">
        <w:rPr>
          <w:rFonts w:eastAsia="Calibri"/>
        </w:rPr>
        <w:t>oll</w:t>
      </w:r>
      <w:r w:rsidRPr="000C0E87">
        <w:rPr>
          <w:rFonts w:eastAsia="Calibri"/>
          <w:spacing w:val="1"/>
        </w:rPr>
        <w:t>i</w:t>
      </w:r>
      <w:r w:rsidRPr="000C0E87">
        <w:rPr>
          <w:rFonts w:eastAsia="Calibri"/>
        </w:rPr>
        <w:t>s</w:t>
      </w:r>
      <w:r w:rsidRPr="000C0E87">
        <w:rPr>
          <w:rFonts w:eastAsia="Calibri"/>
          <w:spacing w:val="-1"/>
        </w:rPr>
        <w:t>t</w:t>
      </w:r>
      <w:r w:rsidRPr="000C0E87">
        <w:rPr>
          <w:rFonts w:eastAsia="Calibri"/>
          <w:spacing w:val="1"/>
        </w:rPr>
        <w:t>u</w:t>
      </w:r>
      <w:r w:rsidRPr="000C0E87">
        <w:rPr>
          <w:rFonts w:eastAsia="Calibri"/>
        </w:rPr>
        <w:t>mi</w:t>
      </w:r>
      <w:r w:rsidRPr="000C0E87">
        <w:rPr>
          <w:rFonts w:eastAsia="Calibri"/>
          <w:spacing w:val="-2"/>
        </w:rPr>
        <w:t>s</w:t>
      </w:r>
      <w:r w:rsidRPr="000C0E87">
        <w:rPr>
          <w:rFonts w:eastAsia="Calibri"/>
        </w:rPr>
        <w:t>en</w:t>
      </w:r>
      <w:r w:rsidRPr="000C0E87">
        <w:rPr>
          <w:rFonts w:eastAsia="Calibri"/>
          <w:spacing w:val="-1"/>
        </w:rPr>
        <w:t xml:space="preserve"> </w:t>
      </w:r>
      <w:r w:rsidRPr="000C0E87">
        <w:rPr>
          <w:rFonts w:eastAsia="Calibri"/>
        </w:rPr>
        <w:t>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s</w:t>
      </w:r>
      <w:r w:rsidRPr="000C0E87">
        <w:rPr>
          <w:rFonts w:eastAsia="Calibri"/>
          <w:spacing w:val="-1"/>
          <w:lang w:eastAsia="en-US"/>
        </w:rPr>
        <w:t>k</w:t>
      </w:r>
      <w:r w:rsidRPr="000C0E87">
        <w:rPr>
          <w:rFonts w:eastAsia="Calibri"/>
          <w:lang w:eastAsia="en-US"/>
        </w:rPr>
        <w:t>eis</w:t>
      </w:r>
      <w:r w:rsidRPr="000C0E87">
        <w:rPr>
          <w:rFonts w:eastAsia="Calibri"/>
          <w:spacing w:val="1"/>
          <w:lang w:eastAsia="en-US"/>
        </w:rPr>
        <w:t>e</w:t>
      </w:r>
      <w:r w:rsidRPr="000C0E87">
        <w:rPr>
          <w:rFonts w:eastAsia="Calibri"/>
          <w:lang w:eastAsia="en-US"/>
        </w:rPr>
        <w:t>t</w:t>
      </w:r>
      <w:r w:rsidRPr="000C0E87">
        <w:rPr>
          <w:rFonts w:eastAsia="Calibri"/>
          <w:spacing w:val="-7"/>
          <w:lang w:eastAsia="en-US"/>
        </w:rPr>
        <w:t xml:space="preserve"> </w:t>
      </w:r>
      <w:r w:rsidRPr="000C0E87">
        <w:rPr>
          <w:rFonts w:eastAsia="Calibri"/>
          <w:lang w:eastAsia="en-US"/>
        </w:rPr>
        <w:t>aa</w:t>
      </w:r>
      <w:r w:rsidRPr="000C0E87">
        <w:rPr>
          <w:rFonts w:eastAsia="Calibri"/>
          <w:spacing w:val="1"/>
          <w:lang w:eastAsia="en-US"/>
        </w:rPr>
        <w:t>t</w:t>
      </w:r>
      <w:r w:rsidRPr="000C0E87">
        <w:rPr>
          <w:rFonts w:eastAsia="Calibri"/>
          <w:lang w:eastAsia="en-US"/>
        </w:rPr>
        <w:t>e</w:t>
      </w:r>
      <w:r w:rsidRPr="000C0E87">
        <w:rPr>
          <w:rFonts w:eastAsia="Calibri"/>
          <w:spacing w:val="-2"/>
          <w:lang w:eastAsia="en-US"/>
        </w:rPr>
        <w:t>s</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nt</w:t>
      </w:r>
      <w:r w:rsidRPr="000C0E87">
        <w:rPr>
          <w:rFonts w:eastAsia="Calibri"/>
          <w:spacing w:val="-2"/>
          <w:lang w:eastAsia="en-US"/>
        </w:rPr>
        <w:t>a</w:t>
      </w:r>
      <w:r w:rsidRPr="000C0E87">
        <w:rPr>
          <w:rFonts w:eastAsia="Calibri"/>
          <w:spacing w:val="1"/>
          <w:lang w:eastAsia="en-US"/>
        </w:rPr>
        <w:t>u</w:t>
      </w:r>
      <w:r w:rsidRPr="000C0E87">
        <w:rPr>
          <w:rFonts w:eastAsia="Calibri"/>
          <w:spacing w:val="-1"/>
          <w:lang w:eastAsia="en-US"/>
        </w:rPr>
        <w:t>k</w:t>
      </w:r>
      <w:r w:rsidRPr="000C0E87">
        <w:rPr>
          <w:rFonts w:eastAsia="Calibri"/>
          <w:lang w:eastAsia="en-US"/>
        </w:rPr>
        <w:t>set</w:t>
      </w:r>
      <w:r w:rsidRPr="000C0E87">
        <w:rPr>
          <w:rFonts w:eastAsia="Calibri"/>
          <w:spacing w:val="-8"/>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t</w:t>
      </w:r>
      <w:r w:rsidRPr="000C0E87">
        <w:rPr>
          <w:rFonts w:eastAsia="Calibri"/>
          <w:lang w:eastAsia="en-US"/>
        </w:rPr>
        <w:t>a</w:t>
      </w:r>
      <w:r w:rsidRPr="000C0E87">
        <w:rPr>
          <w:rFonts w:eastAsia="Calibri"/>
          <w:spacing w:val="-2"/>
          <w:lang w:eastAsia="en-US"/>
        </w:rPr>
        <w:t>i</w:t>
      </w:r>
      <w:r w:rsidRPr="000C0E87">
        <w:rPr>
          <w:rFonts w:eastAsia="Calibri"/>
          <w:spacing w:val="1"/>
          <w:lang w:eastAsia="en-US"/>
        </w:rPr>
        <w:t>d</w:t>
      </w:r>
      <w:r w:rsidRPr="000C0E87">
        <w:rPr>
          <w:rFonts w:eastAsia="Calibri"/>
          <w:lang w:eastAsia="en-US"/>
        </w:rPr>
        <w:t>evi</w:t>
      </w:r>
      <w:r w:rsidRPr="000C0E87">
        <w:rPr>
          <w:rFonts w:eastAsia="Calibri"/>
          <w:spacing w:val="-2"/>
          <w:lang w:eastAsia="en-US"/>
        </w:rPr>
        <w:t>r</w:t>
      </w:r>
      <w:r w:rsidRPr="000C0E87">
        <w:rPr>
          <w:rFonts w:eastAsia="Calibri"/>
          <w:spacing w:val="1"/>
          <w:lang w:eastAsia="en-US"/>
        </w:rPr>
        <w:t>t</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k</w:t>
      </w:r>
      <w:r w:rsidRPr="000C0E87">
        <w:rPr>
          <w:rFonts w:eastAsia="Calibri"/>
          <w:lang w:eastAsia="en-US"/>
        </w:rPr>
        <w:t>set</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w:t>
      </w:r>
      <w:r w:rsidRPr="000C0E87">
        <w:rPr>
          <w:rFonts w:eastAsia="Calibri"/>
          <w:spacing w:val="2"/>
          <w:lang w:eastAsia="en-US"/>
        </w:rPr>
        <w:t>d</w:t>
      </w:r>
      <w:r w:rsidRPr="000C0E87">
        <w:rPr>
          <w:rFonts w:eastAsia="Calibri"/>
          <w:lang w:eastAsia="en-US"/>
        </w:rPr>
        <w:t>e</w:t>
      </w:r>
      <w:r w:rsidRPr="000C0E87">
        <w:rPr>
          <w:rFonts w:eastAsia="Calibri"/>
          <w:spacing w:val="-3"/>
          <w:lang w:eastAsia="en-US"/>
        </w:rPr>
        <w:t xml:space="preserve"> </w:t>
      </w:r>
      <w:r w:rsidRPr="000C0E87">
        <w:rPr>
          <w:rFonts w:eastAsia="Calibri"/>
          <w:spacing w:val="1"/>
          <w:lang w:eastAsia="en-US"/>
        </w:rPr>
        <w:t>u</w:t>
      </w:r>
      <w:r w:rsidRPr="000C0E87">
        <w:rPr>
          <w:rFonts w:eastAsia="Calibri"/>
          <w:lang w:eastAsia="en-US"/>
        </w:rPr>
        <w:t>s</w:t>
      </w:r>
      <w:r w:rsidRPr="000C0E87">
        <w:rPr>
          <w:rFonts w:eastAsia="Calibri"/>
          <w:spacing w:val="-1"/>
          <w:lang w:eastAsia="en-US"/>
        </w:rPr>
        <w:t>k</w:t>
      </w:r>
      <w:r w:rsidRPr="000C0E87">
        <w:rPr>
          <w:rFonts w:eastAsia="Calibri"/>
          <w:lang w:eastAsia="en-US"/>
        </w:rPr>
        <w:t>onn</w:t>
      </w:r>
      <w:r w:rsidRPr="000C0E87">
        <w:rPr>
          <w:rFonts w:eastAsia="Calibri"/>
          <w:spacing w:val="-1"/>
          <w:lang w:eastAsia="en-US"/>
        </w:rPr>
        <w:t>o</w:t>
      </w:r>
      <w:r w:rsidRPr="000C0E87">
        <w:rPr>
          <w:rFonts w:eastAsia="Calibri"/>
          <w:lang w:eastAsia="en-US"/>
        </w:rPr>
        <w:t xml:space="preserve">n </w:t>
      </w:r>
      <w:r w:rsidRPr="000C0E87">
        <w:rPr>
          <w:rFonts w:eastAsia="Calibri"/>
          <w:spacing w:val="-1"/>
          <w:lang w:eastAsia="en-US"/>
        </w:rPr>
        <w:t>h</w:t>
      </w:r>
      <w:r w:rsidRPr="000C0E87">
        <w:rPr>
          <w:rFonts w:eastAsia="Calibri"/>
          <w:lang w:eastAsia="en-US"/>
        </w:rPr>
        <w:t>aas</w:t>
      </w:r>
      <w:r w:rsidRPr="000C0E87">
        <w:rPr>
          <w:rFonts w:eastAsia="Calibri"/>
          <w:spacing w:val="1"/>
          <w:lang w:eastAsia="en-US"/>
        </w:rPr>
        <w:t>t</w:t>
      </w:r>
      <w:r w:rsidRPr="000C0E87">
        <w:rPr>
          <w:rFonts w:eastAsia="Calibri"/>
          <w:lang w:eastAsia="en-US"/>
        </w:rPr>
        <w:t>aj</w:t>
      </w:r>
      <w:r w:rsidRPr="000C0E87">
        <w:rPr>
          <w:rFonts w:eastAsia="Calibri"/>
          <w:spacing w:val="-2"/>
          <w:lang w:eastAsia="en-US"/>
        </w:rPr>
        <w:t>a</w:t>
      </w:r>
      <w:r w:rsidRPr="000C0E87">
        <w:rPr>
          <w:rFonts w:eastAsia="Calibri"/>
          <w:spacing w:val="1"/>
          <w:lang w:eastAsia="en-US"/>
        </w:rPr>
        <w:t>n</w:t>
      </w:r>
      <w:r w:rsidRPr="000C0E87">
        <w:rPr>
          <w:rFonts w:eastAsia="Calibri"/>
          <w:lang w:eastAsia="en-US"/>
        </w:rPr>
        <w:t>a</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lang w:eastAsia="en-US"/>
        </w:rPr>
        <w:t xml:space="preserve">porvariston vuosisata ja </w:t>
      </w:r>
      <w:r w:rsidRPr="000C0E87">
        <w:rPr>
          <w:rFonts w:eastAsia="Calibri"/>
          <w:spacing w:val="-1"/>
          <w:lang w:eastAsia="en-US"/>
        </w:rPr>
        <w:t xml:space="preserve">yhteiskunnalliset </w:t>
      </w:r>
      <w:r w:rsidRPr="000C0E87">
        <w:rPr>
          <w:rFonts w:eastAsia="Calibri"/>
          <w:lang w:eastAsia="en-US"/>
        </w:rPr>
        <w:t>m</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t</w:t>
      </w:r>
      <w:r w:rsidRPr="000C0E87">
        <w:rPr>
          <w:rFonts w:eastAsia="Calibri"/>
          <w:lang w:eastAsia="en-US"/>
        </w:rPr>
        <w:t>ok</w:t>
      </w:r>
      <w:r w:rsidRPr="000C0E87">
        <w:rPr>
          <w:rFonts w:eastAsia="Calibri"/>
          <w:spacing w:val="-1"/>
          <w:lang w:eastAsia="en-US"/>
        </w:rPr>
        <w:t>s</w:t>
      </w:r>
      <w:r w:rsidRPr="000C0E87">
        <w:rPr>
          <w:rFonts w:eastAsia="Calibri"/>
          <w:lang w:eastAsia="en-US"/>
        </w:rPr>
        <w:t>et</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spacing w:val="1"/>
        </w:rPr>
        <w:t>M</w:t>
      </w:r>
      <w:r w:rsidRPr="000C0E87">
        <w:rPr>
          <w:rFonts w:eastAsia="Calibri"/>
        </w:rPr>
        <w:t>o</w:t>
      </w:r>
      <w:r w:rsidRPr="000C0E87">
        <w:rPr>
          <w:rFonts w:eastAsia="Calibri"/>
          <w:spacing w:val="2"/>
        </w:rPr>
        <w:t>n</w:t>
      </w:r>
      <w:r w:rsidRPr="000C0E87">
        <w:rPr>
          <w:rFonts w:eastAsia="Calibri"/>
        </w:rPr>
        <w:t>i</w:t>
      </w:r>
      <w:r w:rsidRPr="000C0E87">
        <w:rPr>
          <w:rFonts w:eastAsia="Calibri"/>
          <w:spacing w:val="-2"/>
        </w:rPr>
        <w:t>m</w:t>
      </w:r>
      <w:r w:rsidRPr="000C0E87">
        <w:rPr>
          <w:rFonts w:eastAsia="Calibri"/>
          <w:spacing w:val="1"/>
        </w:rPr>
        <w:t>u</w:t>
      </w:r>
      <w:r w:rsidRPr="000C0E87">
        <w:rPr>
          <w:rFonts w:eastAsia="Calibri"/>
          <w:spacing w:val="-2"/>
        </w:rPr>
        <w:t>o</w:t>
      </w:r>
      <w:r w:rsidRPr="000C0E87">
        <w:rPr>
          <w:rFonts w:eastAsia="Calibri"/>
          <w:spacing w:val="1"/>
        </w:rPr>
        <w:t>t</w:t>
      </w:r>
      <w:r w:rsidRPr="000C0E87">
        <w:rPr>
          <w:rFonts w:eastAsia="Calibri"/>
        </w:rPr>
        <w:t>oinen</w:t>
      </w:r>
      <w:r w:rsidRPr="000C0E87">
        <w:rPr>
          <w:rFonts w:eastAsia="Calibri"/>
          <w:spacing w:val="-3"/>
        </w:rPr>
        <w:t xml:space="preserve"> </w:t>
      </w:r>
      <w:r w:rsidRPr="000C0E87">
        <w:rPr>
          <w:rFonts w:eastAsia="Calibri"/>
          <w:spacing w:val="3"/>
        </w:rPr>
        <w:t>n</w:t>
      </w:r>
      <w:r w:rsidRPr="000C0E87">
        <w:rPr>
          <w:rFonts w:eastAsia="Calibri"/>
        </w:rPr>
        <w:t>y</w:t>
      </w:r>
      <w:r w:rsidRPr="000C0E87">
        <w:rPr>
          <w:rFonts w:eastAsia="Calibri"/>
          <w:spacing w:val="-2"/>
        </w:rPr>
        <w:t>k</w:t>
      </w:r>
      <w:r w:rsidRPr="000C0E87">
        <w:rPr>
          <w:rFonts w:eastAsia="Calibri"/>
        </w:rPr>
        <w:t>y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lang w:eastAsia="en-US"/>
        </w:rPr>
        <w:t>massoj</w:t>
      </w:r>
      <w:r w:rsidRPr="000C0E87">
        <w:rPr>
          <w:rFonts w:eastAsia="Calibri"/>
          <w:spacing w:val="1"/>
          <w:lang w:eastAsia="en-US"/>
        </w:rPr>
        <w:t>e</w:t>
      </w:r>
      <w:r w:rsidRPr="000C0E87">
        <w:rPr>
          <w:rFonts w:eastAsia="Calibri"/>
          <w:lang w:eastAsia="en-US"/>
        </w:rPr>
        <w:t xml:space="preserve">n </w:t>
      </w:r>
      <w:r w:rsidRPr="000C0E87">
        <w:rPr>
          <w:rFonts w:eastAsia="Calibri"/>
          <w:spacing w:val="-2"/>
          <w:lang w:eastAsia="en-US"/>
        </w:rPr>
        <w:t>a</w:t>
      </w:r>
      <w:r w:rsidRPr="000C0E87">
        <w:rPr>
          <w:rFonts w:eastAsia="Calibri"/>
          <w:lang w:eastAsia="en-US"/>
        </w:rPr>
        <w:t>i</w:t>
      </w:r>
      <w:r w:rsidRPr="000C0E87">
        <w:rPr>
          <w:rFonts w:eastAsia="Calibri"/>
          <w:spacing w:val="-1"/>
          <w:lang w:eastAsia="en-US"/>
        </w:rPr>
        <w:t>k</w:t>
      </w:r>
      <w:r w:rsidRPr="000C0E87">
        <w:rPr>
          <w:rFonts w:eastAsia="Calibri"/>
          <w:lang w:eastAsia="en-US"/>
        </w:rPr>
        <w:t>a,</w:t>
      </w:r>
      <w:r w:rsidRPr="000C0E87">
        <w:rPr>
          <w:rFonts w:eastAsia="Calibri"/>
          <w:spacing w:val="1"/>
          <w:lang w:eastAsia="en-US"/>
        </w:rPr>
        <w:t xml:space="preserve"> </w:t>
      </w:r>
      <w:r w:rsidRPr="000C0E87">
        <w:rPr>
          <w:rFonts w:eastAsia="Calibri"/>
          <w:lang w:eastAsia="en-US"/>
        </w:rPr>
        <w:t xml:space="preserve">populaarikulttuurin synty ja sen kaupallistuminen </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w:t>
      </w:r>
      <w:r w:rsidRPr="000C0E87">
        <w:rPr>
          <w:rFonts w:eastAsia="Calibri"/>
          <w:spacing w:val="-2"/>
          <w:lang w:eastAsia="en-US"/>
        </w:rPr>
        <w:t>i</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gl</w:t>
      </w:r>
      <w:r w:rsidRPr="000C0E87">
        <w:rPr>
          <w:rFonts w:eastAsia="Calibri"/>
          <w:spacing w:val="-2"/>
          <w:lang w:eastAsia="en-US"/>
        </w:rPr>
        <w:t>o</w:t>
      </w:r>
      <w:r w:rsidRPr="000C0E87">
        <w:rPr>
          <w:rFonts w:eastAsia="Calibri"/>
          <w:spacing w:val="1"/>
          <w:lang w:eastAsia="en-US"/>
        </w:rPr>
        <w:t>b</w:t>
      </w:r>
      <w:r w:rsidRPr="000C0E87">
        <w:rPr>
          <w:rFonts w:eastAsia="Calibri"/>
          <w:lang w:eastAsia="en-US"/>
        </w:rPr>
        <w:t>aliso</w:t>
      </w:r>
      <w:r w:rsidRPr="000C0E87">
        <w:rPr>
          <w:rFonts w:eastAsia="Calibri"/>
          <w:spacing w:val="-1"/>
          <w:lang w:eastAsia="en-US"/>
        </w:rPr>
        <w:t>i</w:t>
      </w:r>
      <w:r w:rsidRPr="000C0E87">
        <w:rPr>
          <w:rFonts w:eastAsia="Calibri"/>
          <w:spacing w:val="1"/>
          <w:lang w:eastAsia="en-US"/>
        </w:rPr>
        <w:t>tu</w:t>
      </w:r>
      <w:r w:rsidRPr="000C0E87">
        <w:rPr>
          <w:rFonts w:eastAsia="Calibri"/>
          <w:lang w:eastAsia="en-US"/>
        </w:rPr>
        <w:t>m</w:t>
      </w:r>
      <w:r w:rsidRPr="000C0E87">
        <w:rPr>
          <w:rFonts w:eastAsia="Calibri"/>
          <w:spacing w:val="-2"/>
          <w:lang w:eastAsia="en-US"/>
        </w:rPr>
        <w:t>i</w:t>
      </w:r>
      <w:r w:rsidRPr="000C0E87">
        <w:rPr>
          <w:rFonts w:eastAsia="Calibri"/>
          <w:spacing w:val="1"/>
          <w:lang w:eastAsia="en-US"/>
        </w:rPr>
        <w:t>n</w:t>
      </w:r>
      <w:r w:rsidRPr="000C0E87">
        <w:rPr>
          <w:rFonts w:eastAsia="Calibri"/>
          <w:lang w:eastAsia="en-US"/>
        </w:rPr>
        <w:t>en</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lang w:eastAsia="en-US"/>
        </w:rPr>
        <w:t xml:space="preserve">sukupuoliroolien murros </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teen</w:t>
      </w:r>
      <w:r w:rsidRPr="000C0E87">
        <w:rPr>
          <w:rFonts w:eastAsia="Calibri"/>
          <w:spacing w:val="-7"/>
          <w:lang w:eastAsia="en-US"/>
        </w:rPr>
        <w:t xml:space="preserve"> </w:t>
      </w: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w:t>
      </w:r>
      <w:r w:rsidRPr="000C0E87">
        <w:rPr>
          <w:rFonts w:eastAsia="Calibri"/>
          <w:lang w:eastAsia="en-US"/>
        </w:rPr>
        <w:t xml:space="preserve">ys ja median kasvava merkitys </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5251FA" w:rsidRPr="000C0E87" w:rsidRDefault="005251FA"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spacing w:line="240" w:lineRule="auto"/>
        <w:ind w:left="1304"/>
        <w:rPr>
          <w:b/>
        </w:rPr>
      </w:pPr>
      <w:r w:rsidRPr="000C0E87">
        <w:rPr>
          <w:b/>
        </w:rPr>
        <w:t>5. Ruotsin itämaasta Suomeksi (HI5)</w:t>
      </w:r>
    </w:p>
    <w:p w:rsidR="00774DE5" w:rsidRPr="000C0E87" w:rsidRDefault="00774DE5" w:rsidP="000273A6">
      <w:pPr>
        <w:keepNext/>
        <w:widowControl/>
        <w:spacing w:line="240" w:lineRule="auto"/>
        <w:ind w:left="1304" w:right="45"/>
      </w:pPr>
    </w:p>
    <w:p w:rsidR="00774DE5" w:rsidRPr="000C0E87" w:rsidRDefault="00774DE5" w:rsidP="000273A6">
      <w:pPr>
        <w:keepNext/>
        <w:widowControl/>
        <w:spacing w:line="240" w:lineRule="auto"/>
        <w:ind w:left="1304"/>
        <w:rPr>
          <w:rFonts w:eastAsia="Calibri"/>
        </w:rPr>
      </w:pPr>
      <w:r w:rsidRPr="000C0E87">
        <w:t xml:space="preserve">Kurssi tarkastelee Suomen kehitystä osana Itämeren alueen historiaa autonomian ajalle asti. Kurssilla perehdytään yhteiskunnan, talouden ja ympäristön lisäksi </w:t>
      </w:r>
      <w:r w:rsidRPr="000C0E87">
        <w:rPr>
          <w:rFonts w:eastAsia="Calibri"/>
        </w:rPr>
        <w:t>yh</w:t>
      </w:r>
      <w:r w:rsidRPr="000C0E87">
        <w:rPr>
          <w:rFonts w:eastAsia="Calibri"/>
          <w:spacing w:val="1"/>
        </w:rPr>
        <w:t>t</w:t>
      </w:r>
      <w:r w:rsidRPr="000C0E87">
        <w:rPr>
          <w:rFonts w:eastAsia="Calibri"/>
        </w:rPr>
        <w:t>eis</w:t>
      </w:r>
      <w:r w:rsidRPr="000C0E87">
        <w:rPr>
          <w:rFonts w:eastAsia="Calibri"/>
          <w:spacing w:val="1"/>
        </w:rPr>
        <w:t>ö</w:t>
      </w:r>
      <w:r w:rsidRPr="000C0E87">
        <w:rPr>
          <w:rFonts w:eastAsia="Calibri"/>
        </w:rPr>
        <w:t>j</w:t>
      </w:r>
      <w:r w:rsidRPr="000C0E87">
        <w:rPr>
          <w:rFonts w:eastAsia="Calibri"/>
          <w:spacing w:val="-2"/>
        </w:rPr>
        <w:t>e</w:t>
      </w:r>
      <w:r w:rsidRPr="000C0E87">
        <w:rPr>
          <w:rFonts w:eastAsia="Calibri"/>
        </w:rPr>
        <w:t>n</w:t>
      </w:r>
      <w:r w:rsidRPr="000C0E87">
        <w:rPr>
          <w:rFonts w:eastAsia="Calibri"/>
          <w:spacing w:val="-3"/>
        </w:rPr>
        <w:t xml:space="preserve"> </w:t>
      </w:r>
      <w:r w:rsidRPr="000C0E87">
        <w:rPr>
          <w:rFonts w:eastAsia="Calibri"/>
        </w:rPr>
        <w:t>ja</w:t>
      </w:r>
      <w:r w:rsidRPr="000C0E87">
        <w:rPr>
          <w:rFonts w:eastAsia="Calibri"/>
          <w:spacing w:val="-1"/>
        </w:rPr>
        <w:t xml:space="preserve"> </w:t>
      </w:r>
      <w:r w:rsidRPr="000C0E87">
        <w:rPr>
          <w:rFonts w:eastAsia="Calibri"/>
        </w:rPr>
        <w:t>y</w:t>
      </w:r>
      <w:r w:rsidRPr="000C0E87">
        <w:rPr>
          <w:rFonts w:eastAsia="Calibri"/>
          <w:spacing w:val="-2"/>
        </w:rPr>
        <w:t>k</w:t>
      </w:r>
      <w:r w:rsidRPr="000C0E87">
        <w:rPr>
          <w:rFonts w:eastAsia="Calibri"/>
        </w:rPr>
        <w:t>silöi</w:t>
      </w:r>
      <w:r w:rsidRPr="000C0E87">
        <w:rPr>
          <w:rFonts w:eastAsia="Calibri"/>
          <w:spacing w:val="2"/>
        </w:rPr>
        <w:t>d</w:t>
      </w:r>
      <w:r w:rsidRPr="000C0E87">
        <w:rPr>
          <w:rFonts w:eastAsia="Calibri"/>
        </w:rPr>
        <w:t>en</w:t>
      </w:r>
      <w:r w:rsidRPr="000C0E87">
        <w:rPr>
          <w:rFonts w:eastAsia="Calibri"/>
          <w:spacing w:val="-5"/>
        </w:rPr>
        <w:t xml:space="preserve"> </w:t>
      </w:r>
      <w:r w:rsidRPr="000C0E87">
        <w:rPr>
          <w:rFonts w:eastAsia="Calibri"/>
        </w:rPr>
        <w:t>väliseen vuo</w:t>
      </w:r>
      <w:r w:rsidRPr="000C0E87">
        <w:rPr>
          <w:rFonts w:eastAsia="Calibri"/>
          <w:spacing w:val="-1"/>
        </w:rPr>
        <w:t>r</w:t>
      </w:r>
      <w:r w:rsidRPr="000C0E87">
        <w:rPr>
          <w:rFonts w:eastAsia="Calibri"/>
        </w:rPr>
        <w:t>ovaikutukseen, arjen historiaan</w:t>
      </w:r>
      <w:r w:rsidRPr="000C0E87">
        <w:rPr>
          <w:rFonts w:eastAsia="Calibri"/>
          <w:spacing w:val="-1"/>
        </w:rPr>
        <w:t xml:space="preserve"> </w:t>
      </w:r>
      <w:r w:rsidRPr="000C0E87">
        <w:rPr>
          <w:rFonts w:eastAsia="Calibri"/>
        </w:rPr>
        <w:t>ja</w:t>
      </w:r>
      <w:r w:rsidRPr="000C0E87">
        <w:rPr>
          <w:rFonts w:eastAsia="Calibri"/>
          <w:spacing w:val="-1"/>
        </w:rPr>
        <w:t xml:space="preserve"> </w:t>
      </w:r>
      <w:r w:rsidRPr="000C0E87">
        <w:rPr>
          <w:rFonts w:eastAsia="Calibri"/>
        </w:rPr>
        <w:t>i</w:t>
      </w:r>
      <w:r w:rsidRPr="000C0E87">
        <w:rPr>
          <w:rFonts w:eastAsia="Calibri"/>
          <w:spacing w:val="-1"/>
        </w:rPr>
        <w:t>h</w:t>
      </w:r>
      <w:r w:rsidRPr="000C0E87">
        <w:rPr>
          <w:rFonts w:eastAsia="Calibri"/>
        </w:rPr>
        <w:t>mis</w:t>
      </w:r>
      <w:r w:rsidRPr="000C0E87">
        <w:rPr>
          <w:rFonts w:eastAsia="Calibri"/>
          <w:spacing w:val="1"/>
        </w:rPr>
        <w:t>t</w:t>
      </w:r>
      <w:r w:rsidRPr="000C0E87">
        <w:rPr>
          <w:rFonts w:eastAsia="Calibri"/>
          <w:spacing w:val="-2"/>
        </w:rPr>
        <w:t>e</w:t>
      </w:r>
      <w:r w:rsidRPr="000C0E87">
        <w:rPr>
          <w:rFonts w:eastAsia="Calibri"/>
        </w:rPr>
        <w:t>n</w:t>
      </w:r>
      <w:r w:rsidRPr="000C0E87">
        <w:rPr>
          <w:rFonts w:eastAsia="Calibri"/>
          <w:spacing w:val="1"/>
        </w:rPr>
        <w:t xml:space="preserve"> </w:t>
      </w:r>
      <w:r w:rsidRPr="000C0E87">
        <w:rPr>
          <w:rFonts w:eastAsia="Calibri"/>
        </w:rPr>
        <w:t>el</w:t>
      </w:r>
      <w:r w:rsidRPr="000C0E87">
        <w:rPr>
          <w:rFonts w:eastAsia="Calibri"/>
          <w:spacing w:val="-1"/>
        </w:rPr>
        <w:t>ä</w:t>
      </w:r>
      <w:r w:rsidRPr="000C0E87">
        <w:rPr>
          <w:rFonts w:eastAsia="Calibri"/>
          <w:spacing w:val="6"/>
        </w:rPr>
        <w:t>m</w:t>
      </w:r>
      <w:r w:rsidRPr="000C0E87">
        <w:rPr>
          <w:rFonts w:eastAsia="Calibri"/>
        </w:rPr>
        <w:t>ä</w:t>
      </w:r>
      <w:r w:rsidRPr="000C0E87">
        <w:rPr>
          <w:rFonts w:eastAsia="Calibri"/>
          <w:spacing w:val="-1"/>
        </w:rPr>
        <w:t>nt</w:t>
      </w:r>
      <w:r w:rsidRPr="000C0E87">
        <w:rPr>
          <w:rFonts w:eastAsia="Calibri"/>
        </w:rPr>
        <w:t>a</w:t>
      </w:r>
      <w:r w:rsidRPr="000C0E87">
        <w:rPr>
          <w:rFonts w:eastAsia="Calibri"/>
          <w:spacing w:val="1"/>
        </w:rPr>
        <w:t>p</w:t>
      </w:r>
      <w:r w:rsidRPr="000C0E87">
        <w:rPr>
          <w:rFonts w:eastAsia="Calibri"/>
        </w:rPr>
        <w:t>aan sekä elinkeinoihin</w:t>
      </w:r>
      <w:r w:rsidRPr="000C0E87">
        <w:rPr>
          <w:rFonts w:eastAsia="Calibri"/>
          <w:spacing w:val="-4"/>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spacing w:val="-2"/>
        </w:rPr>
        <w:t>i</w:t>
      </w:r>
      <w:r w:rsidRPr="000C0E87">
        <w:rPr>
          <w:rFonts w:eastAsia="Calibri"/>
        </w:rPr>
        <w:t>an</w:t>
      </w:r>
      <w:r w:rsidRPr="000C0E87">
        <w:rPr>
          <w:rFonts w:eastAsia="Calibri"/>
          <w:spacing w:val="-2"/>
        </w:rPr>
        <w:t xml:space="preserve"> </w:t>
      </w:r>
      <w:r w:rsidRPr="000C0E87">
        <w:rPr>
          <w:rFonts w:eastAsia="Calibri"/>
        </w:rPr>
        <w:t>e</w:t>
      </w:r>
      <w:r w:rsidRPr="000C0E87">
        <w:rPr>
          <w:rFonts w:eastAsia="Calibri"/>
          <w:spacing w:val="1"/>
        </w:rPr>
        <w:t>r</w:t>
      </w:r>
      <w:r w:rsidRPr="000C0E87">
        <w:rPr>
          <w:rFonts w:eastAsia="Calibri"/>
        </w:rPr>
        <w:t>i</w:t>
      </w:r>
      <w:r w:rsidRPr="000C0E87">
        <w:rPr>
          <w:rFonts w:eastAsia="Calibri"/>
          <w:spacing w:val="-1"/>
        </w:rPr>
        <w:t xml:space="preserve"> </w:t>
      </w:r>
      <w:r w:rsidRPr="000C0E87">
        <w:rPr>
          <w:rFonts w:eastAsia="Calibri"/>
        </w:rPr>
        <w:t>va</w:t>
      </w:r>
      <w:r w:rsidRPr="000C0E87">
        <w:rPr>
          <w:rFonts w:eastAsia="Calibri"/>
          <w:spacing w:val="-2"/>
        </w:rPr>
        <w:t>i</w:t>
      </w:r>
      <w:r w:rsidRPr="000C0E87">
        <w:rPr>
          <w:rFonts w:eastAsia="Calibri"/>
          <w:spacing w:val="1"/>
        </w:rPr>
        <w:t>h</w:t>
      </w:r>
      <w:r w:rsidRPr="000C0E87">
        <w:rPr>
          <w:rFonts w:eastAsia="Calibri"/>
        </w:rPr>
        <w:t>eissa. Kurssilla syvennytään erityisesti lähiympäristön historian lähteisiin ja erilaisiin tutkimusmenetelmiin.</w:t>
      </w:r>
    </w:p>
    <w:p w:rsidR="00774DE5" w:rsidRPr="000C0E87" w:rsidRDefault="00774DE5" w:rsidP="000273A6">
      <w:pPr>
        <w:keepNext/>
        <w:widowControl/>
        <w:spacing w:line="240" w:lineRule="auto"/>
        <w:ind w:left="1304" w:right="45"/>
        <w:rPr>
          <w:rFonts w:eastAsia="Calibri"/>
        </w:rPr>
      </w:pPr>
    </w:p>
    <w:p w:rsidR="00774DE5" w:rsidRPr="000C0E87" w:rsidRDefault="00774DE5" w:rsidP="000273A6">
      <w:pPr>
        <w:keepNext/>
        <w:widowControl/>
        <w:spacing w:line="240" w:lineRule="auto"/>
        <w:ind w:left="1304"/>
        <w:rPr>
          <w:i/>
        </w:rPr>
      </w:pPr>
      <w:r w:rsidRPr="000C0E87">
        <w:rPr>
          <w:i/>
        </w:rPr>
        <w:t xml:space="preserve">Tavoitteet </w:t>
      </w:r>
    </w:p>
    <w:p w:rsidR="00774DE5" w:rsidRPr="000C0E87" w:rsidRDefault="00774DE5" w:rsidP="000273A6">
      <w:pPr>
        <w:keepNext/>
        <w:widowControl/>
        <w:spacing w:line="240" w:lineRule="auto"/>
        <w:ind w:left="1304"/>
      </w:pPr>
      <w:r w:rsidRPr="000C0E87">
        <w:t>Kurssin tavoitteena on, että opiskelija</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tuntee suomalaista kulttuuriperintöä</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lang w:eastAsia="en-US"/>
        </w:rPr>
        <w:t>hahmottaa S</w:t>
      </w:r>
      <w:r w:rsidRPr="000C0E87">
        <w:rPr>
          <w:rFonts w:eastAsia="Calibri"/>
          <w:spacing w:val="1"/>
          <w:lang w:eastAsia="en-US"/>
        </w:rPr>
        <w:t>u</w:t>
      </w:r>
      <w:r w:rsidRPr="000C0E87">
        <w:rPr>
          <w:rFonts w:eastAsia="Calibri"/>
          <w:spacing w:val="-2"/>
          <w:lang w:eastAsia="en-US"/>
        </w:rPr>
        <w:t>o</w:t>
      </w:r>
      <w:r w:rsidRPr="000C0E87">
        <w:rPr>
          <w:rFonts w:eastAsia="Calibri"/>
          <w:lang w:eastAsia="en-US"/>
        </w:rPr>
        <w:t>men</w:t>
      </w:r>
      <w:r w:rsidRPr="000C0E87">
        <w:rPr>
          <w:rFonts w:eastAsia="Calibri"/>
          <w:spacing w:val="-2"/>
          <w:lang w:eastAsia="en-US"/>
        </w:rPr>
        <w:t xml:space="preserve"> historialliset kehityslinjat ja niiden yhteydet Itämeren alueeseen</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 xml:space="preserve">kykenee yhdistämään historialliset kehityslinjat oman kotiseutunsa historiaan ja näkee kehityksen myös yksittäisen ihmisen kannalta </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 xml:space="preserve">tuntee Suomen väestö-, sosiaali- ja taloushistoriallisen kehityksen </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osaa arvioida suomalaisen sivistyksen yhteydet länsimaiseen kulttuuriin.</w:t>
      </w:r>
    </w:p>
    <w:p w:rsidR="00774DE5" w:rsidRPr="000C0E87" w:rsidRDefault="00774DE5" w:rsidP="000273A6">
      <w:pPr>
        <w:keepNext/>
        <w:widowControl/>
        <w:adjustRightInd/>
        <w:spacing w:line="240" w:lineRule="auto"/>
        <w:ind w:left="1664" w:right="45"/>
        <w:contextualSpacing/>
        <w:textAlignment w:val="auto"/>
        <w:rPr>
          <w:lang w:eastAsia="en-US"/>
        </w:rPr>
      </w:pPr>
    </w:p>
    <w:p w:rsidR="00774DE5" w:rsidRPr="000C0E87" w:rsidRDefault="00774DE5" w:rsidP="000273A6">
      <w:pPr>
        <w:keepNext/>
        <w:widowControl/>
        <w:spacing w:line="240" w:lineRule="auto"/>
        <w:ind w:left="1304"/>
        <w:rPr>
          <w:rFonts w:eastAsia="Calibri"/>
          <w:i/>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Suomen alue ennen ristiretkiä</w:t>
      </w:r>
    </w:p>
    <w:p w:rsidR="00774DE5" w:rsidRPr="000C0E87" w:rsidRDefault="00774DE5" w:rsidP="00A76A48">
      <w:pPr>
        <w:keepNext/>
        <w:widowControl/>
        <w:numPr>
          <w:ilvl w:val="0"/>
          <w:numId w:val="148"/>
        </w:numPr>
        <w:adjustRightInd/>
        <w:spacing w:line="240" w:lineRule="auto"/>
        <w:contextualSpacing/>
        <w:textAlignment w:val="auto"/>
        <w:rPr>
          <w:rFonts w:eastAsia="Calibri"/>
          <w:lang w:eastAsia="en-US"/>
        </w:rPr>
      </w:pPr>
      <w:r w:rsidRPr="000C0E87">
        <w:rPr>
          <w:rFonts w:eastAsia="Calibri"/>
          <w:lang w:eastAsia="en-US"/>
        </w:rPr>
        <w:t>tutkimusmenetelmät ja käsitykset Suomen väestöryhmien alkuperästä</w:t>
      </w:r>
    </w:p>
    <w:p w:rsidR="00774DE5" w:rsidRPr="000C0E87" w:rsidRDefault="00774DE5" w:rsidP="00A76A48">
      <w:pPr>
        <w:keepNext/>
        <w:widowControl/>
        <w:numPr>
          <w:ilvl w:val="0"/>
          <w:numId w:val="148"/>
        </w:numPr>
        <w:adjustRightInd/>
        <w:spacing w:line="240" w:lineRule="auto"/>
        <w:contextualSpacing/>
        <w:textAlignment w:val="auto"/>
        <w:rPr>
          <w:rFonts w:eastAsia="Calibri"/>
          <w:lang w:eastAsia="en-US"/>
        </w:rPr>
      </w:pPr>
      <w:r w:rsidRPr="000C0E87">
        <w:rPr>
          <w:rFonts w:eastAsia="Calibri"/>
          <w:lang w:eastAsia="en-US"/>
        </w:rPr>
        <w:t xml:space="preserve">rautakautinen heimoyhteiskuntien Suomi </w:t>
      </w:r>
    </w:p>
    <w:p w:rsidR="00774DE5" w:rsidRPr="000C0E87" w:rsidRDefault="00774DE5" w:rsidP="000273A6">
      <w:pPr>
        <w:keepNext/>
        <w:widowControl/>
        <w:adjustRightInd/>
        <w:spacing w:line="240" w:lineRule="auto"/>
        <w:ind w:left="1664" w:right="-20"/>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Kes</w:t>
      </w:r>
      <w:r w:rsidRPr="000C0E87">
        <w:rPr>
          <w:rFonts w:eastAsia="Calibri"/>
          <w:spacing w:val="-1"/>
        </w:rPr>
        <w:t>k</w:t>
      </w:r>
      <w:r w:rsidRPr="000C0E87">
        <w:rPr>
          <w:rFonts w:eastAsia="Calibri"/>
        </w:rPr>
        <w:t>i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lang w:eastAsia="en-US"/>
        </w:rPr>
        <w:t>I</w:t>
      </w:r>
      <w:r w:rsidRPr="000C0E87">
        <w:rPr>
          <w:rFonts w:eastAsia="Calibri"/>
          <w:spacing w:val="1"/>
          <w:lang w:eastAsia="en-US"/>
        </w:rPr>
        <w:t>t</w:t>
      </w:r>
      <w:r w:rsidRPr="000C0E87">
        <w:rPr>
          <w:rFonts w:eastAsia="Calibri"/>
          <w:lang w:eastAsia="en-US"/>
        </w:rPr>
        <w:t>äm</w:t>
      </w:r>
      <w:r w:rsidRPr="000C0E87">
        <w:rPr>
          <w:rFonts w:eastAsia="Calibri"/>
          <w:spacing w:val="1"/>
          <w:lang w:eastAsia="en-US"/>
        </w:rPr>
        <w:t>e</w:t>
      </w:r>
      <w:r w:rsidRPr="000C0E87">
        <w:rPr>
          <w:rFonts w:eastAsia="Calibri"/>
          <w:lang w:eastAsia="en-US"/>
        </w:rPr>
        <w:t>r</w:t>
      </w:r>
      <w:r w:rsidRPr="000C0E87">
        <w:rPr>
          <w:rFonts w:eastAsia="Calibri"/>
          <w:spacing w:val="-1"/>
          <w:lang w:eastAsia="en-US"/>
        </w:rPr>
        <w:t>e</w:t>
      </w:r>
      <w:r w:rsidRPr="000C0E87">
        <w:rPr>
          <w:rFonts w:eastAsia="Calibri"/>
          <w:lang w:eastAsia="en-US"/>
        </w:rPr>
        <w:t>n</w:t>
      </w:r>
      <w:r w:rsidRPr="000C0E87">
        <w:rPr>
          <w:rFonts w:eastAsia="Calibri"/>
          <w:spacing w:val="-6"/>
          <w:lang w:eastAsia="en-US"/>
        </w:rPr>
        <w:t xml:space="preserve"> </w:t>
      </w:r>
      <w:r w:rsidRPr="000C0E87">
        <w:rPr>
          <w:rFonts w:eastAsia="Calibri"/>
          <w:lang w:eastAsia="en-US"/>
        </w:rPr>
        <w:t>a</w:t>
      </w:r>
      <w:r w:rsidRPr="000C0E87">
        <w:rPr>
          <w:rFonts w:eastAsia="Calibri"/>
          <w:spacing w:val="-2"/>
          <w:lang w:eastAsia="en-US"/>
        </w:rPr>
        <w:t>l</w:t>
      </w:r>
      <w:r w:rsidRPr="000C0E87">
        <w:rPr>
          <w:rFonts w:eastAsia="Calibri"/>
          <w:spacing w:val="1"/>
          <w:lang w:eastAsia="en-US"/>
        </w:rPr>
        <w:t>u</w:t>
      </w:r>
      <w:r w:rsidRPr="000C0E87">
        <w:rPr>
          <w:rFonts w:eastAsia="Calibri"/>
          <w:lang w:eastAsia="en-US"/>
        </w:rPr>
        <w:t>e</w:t>
      </w:r>
      <w:r w:rsidRPr="000C0E87">
        <w:rPr>
          <w:rFonts w:eastAsia="Calibri"/>
          <w:spacing w:val="-1"/>
          <w:lang w:eastAsia="en-US"/>
        </w:rPr>
        <w:t>e</w:t>
      </w:r>
      <w:r w:rsidRPr="000C0E87">
        <w:rPr>
          <w:rFonts w:eastAsia="Calibri"/>
          <w:lang w:eastAsia="en-US"/>
        </w:rPr>
        <w:t>n val</w:t>
      </w:r>
      <w:r w:rsidRPr="000C0E87">
        <w:rPr>
          <w:rFonts w:eastAsia="Calibri"/>
          <w:spacing w:val="1"/>
          <w:lang w:eastAsia="en-US"/>
        </w:rPr>
        <w:t>t</w:t>
      </w:r>
      <w:r w:rsidRPr="000C0E87">
        <w:rPr>
          <w:rFonts w:eastAsia="Calibri"/>
          <w:spacing w:val="-2"/>
          <w:lang w:eastAsia="en-US"/>
        </w:rPr>
        <w:t>i</w:t>
      </w:r>
      <w:r w:rsidRPr="000C0E87">
        <w:rPr>
          <w:rFonts w:eastAsia="Calibri"/>
          <w:lang w:eastAsia="en-US"/>
        </w:rPr>
        <w:t>oll</w:t>
      </w:r>
      <w:r w:rsidRPr="000C0E87">
        <w:rPr>
          <w:rFonts w:eastAsia="Calibri"/>
          <w:spacing w:val="-1"/>
          <w:lang w:eastAsia="en-US"/>
        </w:rPr>
        <w:t>i</w:t>
      </w:r>
      <w:r w:rsidRPr="000C0E87">
        <w:rPr>
          <w:rFonts w:eastAsia="Calibri"/>
          <w:spacing w:val="1"/>
          <w:lang w:eastAsia="en-US"/>
        </w:rPr>
        <w:t>n</w:t>
      </w:r>
      <w:r w:rsidRPr="000C0E87">
        <w:rPr>
          <w:rFonts w:eastAsia="Calibri"/>
          <w:lang w:eastAsia="en-US"/>
        </w:rPr>
        <w:t>en</w:t>
      </w:r>
      <w:r w:rsidRPr="000C0E87">
        <w:rPr>
          <w:rFonts w:eastAsia="Calibri"/>
          <w:spacing w:val="-2"/>
          <w:lang w:eastAsia="en-US"/>
        </w:rPr>
        <w:t xml:space="preserve"> </w:t>
      </w: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w:t>
      </w:r>
      <w:r w:rsidRPr="000C0E87">
        <w:rPr>
          <w:rFonts w:eastAsia="Calibri"/>
          <w:spacing w:val="1"/>
          <w:lang w:eastAsia="en-US"/>
        </w:rPr>
        <w:t>t</w:t>
      </w:r>
      <w:r w:rsidRPr="000C0E87">
        <w:rPr>
          <w:rFonts w:eastAsia="Calibri"/>
          <w:lang w:eastAsia="en-US"/>
        </w:rPr>
        <w:t>ymi</w:t>
      </w:r>
      <w:r w:rsidRPr="000C0E87">
        <w:rPr>
          <w:rFonts w:eastAsia="Calibri"/>
          <w:spacing w:val="1"/>
          <w:lang w:eastAsia="en-US"/>
        </w:rPr>
        <w:t>n</w:t>
      </w:r>
      <w:r w:rsidRPr="000C0E87">
        <w:rPr>
          <w:rFonts w:eastAsia="Calibri"/>
          <w:spacing w:val="-2"/>
          <w:lang w:eastAsia="en-US"/>
        </w:rPr>
        <w:t>e</w:t>
      </w:r>
      <w:r w:rsidRPr="000C0E87">
        <w:rPr>
          <w:rFonts w:eastAsia="Calibri"/>
          <w:lang w:eastAsia="en-US"/>
        </w:rPr>
        <w:t>n</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ir</w:t>
      </w:r>
      <w:r w:rsidRPr="000C0E87">
        <w:rPr>
          <w:rFonts w:eastAsia="Calibri"/>
          <w:spacing w:val="-1"/>
          <w:lang w:eastAsia="en-US"/>
        </w:rPr>
        <w:t>k</w:t>
      </w:r>
      <w:r w:rsidRPr="000C0E87">
        <w:rPr>
          <w:rFonts w:eastAsia="Calibri"/>
          <w:lang w:eastAsia="en-US"/>
        </w:rPr>
        <w:t>oll</w:t>
      </w:r>
      <w:r w:rsidRPr="000C0E87">
        <w:rPr>
          <w:rFonts w:eastAsia="Calibri"/>
          <w:spacing w:val="1"/>
          <w:lang w:eastAsia="en-US"/>
        </w:rPr>
        <w:t>i</w:t>
      </w:r>
      <w:r w:rsidRPr="000C0E87">
        <w:rPr>
          <w:rFonts w:eastAsia="Calibri"/>
          <w:lang w:eastAsia="en-US"/>
        </w:rPr>
        <w:t>sen</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m</w:t>
      </w:r>
      <w:r w:rsidRPr="000C0E87">
        <w:rPr>
          <w:rFonts w:eastAsia="Calibri"/>
          <w:spacing w:val="-2"/>
          <w:lang w:eastAsia="en-US"/>
        </w:rPr>
        <w:t>a</w:t>
      </w:r>
      <w:r w:rsidRPr="000C0E87">
        <w:rPr>
          <w:rFonts w:eastAsia="Calibri"/>
          <w:lang w:eastAsia="en-US"/>
        </w:rPr>
        <w:t>allisen</w:t>
      </w:r>
      <w:r w:rsidRPr="000C0E87">
        <w:rPr>
          <w:rFonts w:eastAsia="Calibri"/>
          <w:spacing w:val="-3"/>
          <w:lang w:eastAsia="en-US"/>
        </w:rPr>
        <w:t xml:space="preserve"> </w:t>
      </w:r>
      <w:r w:rsidRPr="000C0E87">
        <w:rPr>
          <w:rFonts w:eastAsia="Calibri"/>
          <w:lang w:eastAsia="en-US"/>
        </w:rPr>
        <w:t>vallan</w:t>
      </w:r>
      <w:r w:rsidRPr="000C0E87">
        <w:rPr>
          <w:rFonts w:eastAsia="Calibri"/>
          <w:spacing w:val="2"/>
          <w:lang w:eastAsia="en-US"/>
        </w:rPr>
        <w:t xml:space="preserve"> </w:t>
      </w:r>
      <w:r w:rsidRPr="000C0E87">
        <w:rPr>
          <w:rFonts w:eastAsia="Calibri"/>
          <w:spacing w:val="-2"/>
          <w:lang w:eastAsia="en-US"/>
        </w:rPr>
        <w:t>m</w:t>
      </w:r>
      <w:r w:rsidRPr="000C0E87">
        <w:rPr>
          <w:rFonts w:eastAsia="Calibri"/>
          <w:spacing w:val="1"/>
          <w:lang w:eastAsia="en-US"/>
        </w:rPr>
        <w:t>u</w:t>
      </w:r>
      <w:r w:rsidRPr="000C0E87">
        <w:rPr>
          <w:rFonts w:eastAsia="Calibri"/>
          <w:lang w:eastAsia="en-US"/>
        </w:rPr>
        <w:t>oto</w:t>
      </w:r>
      <w:r w:rsidRPr="000C0E87">
        <w:rPr>
          <w:rFonts w:eastAsia="Calibri"/>
          <w:spacing w:val="-1"/>
          <w:lang w:eastAsia="en-US"/>
        </w:rPr>
        <w:t>u</w:t>
      </w:r>
      <w:r w:rsidRPr="000C0E87">
        <w:rPr>
          <w:rFonts w:eastAsia="Calibri"/>
          <w:spacing w:val="1"/>
          <w:lang w:eastAsia="en-US"/>
        </w:rPr>
        <w:t>tu</w:t>
      </w:r>
      <w:r w:rsidRPr="000C0E87">
        <w:rPr>
          <w:rFonts w:eastAsia="Calibri"/>
          <w:lang w:eastAsia="en-US"/>
        </w:rPr>
        <w:t>m</w:t>
      </w:r>
      <w:r w:rsidRPr="000C0E87">
        <w:rPr>
          <w:rFonts w:eastAsia="Calibri"/>
          <w:spacing w:val="-2"/>
          <w:lang w:eastAsia="en-US"/>
        </w:rPr>
        <w:t>i</w:t>
      </w:r>
      <w:r w:rsidRPr="000C0E87">
        <w:rPr>
          <w:rFonts w:eastAsia="Calibri"/>
          <w:spacing w:val="1"/>
          <w:lang w:eastAsia="en-US"/>
        </w:rPr>
        <w:t>n</w:t>
      </w:r>
      <w:r w:rsidRPr="000C0E87">
        <w:rPr>
          <w:rFonts w:eastAsia="Calibri"/>
          <w:lang w:eastAsia="en-US"/>
        </w:rPr>
        <w:t>en</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spacing w:val="-1"/>
          <w:lang w:eastAsia="en-US"/>
        </w:rPr>
        <w:t>y</w:t>
      </w:r>
      <w:r w:rsidRPr="000C0E87">
        <w:rPr>
          <w:rFonts w:eastAsia="Calibri"/>
          <w:spacing w:val="1"/>
          <w:lang w:eastAsia="en-US"/>
        </w:rPr>
        <w:t>ht</w:t>
      </w:r>
      <w:r w:rsidRPr="000C0E87">
        <w:rPr>
          <w:rFonts w:eastAsia="Calibri"/>
          <w:lang w:eastAsia="en-US"/>
        </w:rPr>
        <w:t>eis</w:t>
      </w:r>
      <w:r w:rsidRPr="000C0E87">
        <w:rPr>
          <w:rFonts w:eastAsia="Calibri"/>
          <w:spacing w:val="-1"/>
          <w:lang w:eastAsia="en-US"/>
        </w:rPr>
        <w:t>k</w:t>
      </w:r>
      <w:r w:rsidRPr="000C0E87">
        <w:rPr>
          <w:rFonts w:eastAsia="Calibri"/>
          <w:spacing w:val="1"/>
          <w:lang w:eastAsia="en-US"/>
        </w:rPr>
        <w:t>u</w:t>
      </w:r>
      <w:r w:rsidRPr="000C0E87">
        <w:rPr>
          <w:rFonts w:eastAsia="Calibri"/>
          <w:spacing w:val="-1"/>
          <w:lang w:eastAsia="en-US"/>
        </w:rPr>
        <w:t>n</w:t>
      </w:r>
      <w:r w:rsidRPr="000C0E87">
        <w:rPr>
          <w:rFonts w:eastAsia="Calibri"/>
          <w:spacing w:val="1"/>
          <w:lang w:eastAsia="en-US"/>
        </w:rPr>
        <w:t>t</w:t>
      </w:r>
      <w:r w:rsidRPr="000C0E87">
        <w:rPr>
          <w:rFonts w:eastAsia="Calibri"/>
          <w:lang w:eastAsia="en-US"/>
        </w:rPr>
        <w:t>a,</w:t>
      </w:r>
      <w:r w:rsidRPr="000C0E87">
        <w:rPr>
          <w:rFonts w:eastAsia="Calibri"/>
          <w:spacing w:val="-8"/>
          <w:lang w:eastAsia="en-US"/>
        </w:rPr>
        <w:t xml:space="preserve"> </w:t>
      </w:r>
      <w:r w:rsidRPr="000C0E87">
        <w:rPr>
          <w:rFonts w:eastAsia="Calibri"/>
          <w:spacing w:val="1"/>
          <w:lang w:eastAsia="en-US"/>
        </w:rPr>
        <w:t>e</w:t>
      </w:r>
      <w:r w:rsidRPr="000C0E87">
        <w:rPr>
          <w:rFonts w:eastAsia="Calibri"/>
          <w:lang w:eastAsia="en-US"/>
        </w:rPr>
        <w:t>li</w:t>
      </w:r>
      <w:r w:rsidRPr="000C0E87">
        <w:rPr>
          <w:rFonts w:eastAsia="Calibri"/>
          <w:spacing w:val="1"/>
          <w:lang w:eastAsia="en-US"/>
        </w:rPr>
        <w:t>n</w:t>
      </w:r>
      <w:r w:rsidRPr="000C0E87">
        <w:rPr>
          <w:rFonts w:eastAsia="Calibri"/>
          <w:spacing w:val="-1"/>
          <w:lang w:eastAsia="en-US"/>
        </w:rPr>
        <w:t>k</w:t>
      </w:r>
      <w:r w:rsidRPr="000C0E87">
        <w:rPr>
          <w:rFonts w:eastAsia="Calibri"/>
          <w:lang w:eastAsia="en-US"/>
        </w:rPr>
        <w:t>ei</w:t>
      </w:r>
      <w:r w:rsidRPr="000C0E87">
        <w:rPr>
          <w:rFonts w:eastAsia="Calibri"/>
          <w:spacing w:val="-1"/>
          <w:lang w:eastAsia="en-US"/>
        </w:rPr>
        <w:t>n</w:t>
      </w:r>
      <w:r w:rsidRPr="000C0E87">
        <w:rPr>
          <w:rFonts w:eastAsia="Calibri"/>
          <w:lang w:eastAsia="en-US"/>
        </w:rPr>
        <w:t>o</w:t>
      </w:r>
      <w:r w:rsidRPr="000C0E87">
        <w:rPr>
          <w:rFonts w:eastAsia="Calibri"/>
          <w:spacing w:val="2"/>
          <w:lang w:eastAsia="en-US"/>
        </w:rPr>
        <w:t>t</w:t>
      </w:r>
      <w:r w:rsidRPr="000C0E87">
        <w:rPr>
          <w:rFonts w:eastAsia="Calibri"/>
          <w:lang w:eastAsia="en-US"/>
        </w:rPr>
        <w:t>,</w:t>
      </w:r>
      <w:r w:rsidRPr="000C0E87">
        <w:rPr>
          <w:rFonts w:eastAsia="Calibri"/>
          <w:spacing w:val="-6"/>
          <w:lang w:eastAsia="en-US"/>
        </w:rPr>
        <w:t xml:space="preserve"> </w:t>
      </w:r>
      <w:r w:rsidRPr="000C0E87">
        <w:rPr>
          <w:rFonts w:eastAsia="Calibri"/>
          <w:lang w:eastAsia="en-US"/>
        </w:rPr>
        <w:t>el</w:t>
      </w:r>
      <w:r w:rsidRPr="000C0E87">
        <w:rPr>
          <w:rFonts w:eastAsia="Calibri"/>
          <w:spacing w:val="1"/>
          <w:lang w:eastAsia="en-US"/>
        </w:rPr>
        <w:t>ä</w:t>
      </w:r>
      <w:r w:rsidRPr="000C0E87">
        <w:rPr>
          <w:rFonts w:eastAsia="Calibri"/>
          <w:lang w:eastAsia="en-US"/>
        </w:rPr>
        <w:t>mä</w:t>
      </w:r>
      <w:r w:rsidRPr="000C0E87">
        <w:rPr>
          <w:rFonts w:eastAsia="Calibri"/>
          <w:spacing w:val="-1"/>
          <w:lang w:eastAsia="en-US"/>
        </w:rPr>
        <w:t>n</w:t>
      </w:r>
      <w:r w:rsidRPr="000C0E87">
        <w:rPr>
          <w:rFonts w:eastAsia="Calibri"/>
          <w:spacing w:val="1"/>
          <w:lang w:eastAsia="en-US"/>
        </w:rPr>
        <w:t>t</w:t>
      </w:r>
      <w:r w:rsidRPr="000C0E87">
        <w:rPr>
          <w:rFonts w:eastAsia="Calibri"/>
          <w:lang w:eastAsia="en-US"/>
        </w:rPr>
        <w:t>a</w:t>
      </w:r>
      <w:r w:rsidRPr="000C0E87">
        <w:rPr>
          <w:rFonts w:eastAsia="Calibri"/>
          <w:spacing w:val="1"/>
          <w:lang w:eastAsia="en-US"/>
        </w:rPr>
        <w:t>p</w:t>
      </w:r>
      <w:r w:rsidRPr="000C0E87">
        <w:rPr>
          <w:rFonts w:eastAsia="Calibri"/>
          <w:lang w:eastAsia="en-US"/>
        </w:rPr>
        <w:t>a</w:t>
      </w:r>
      <w:r w:rsidRPr="000C0E87">
        <w:rPr>
          <w:rFonts w:eastAsia="Calibri"/>
          <w:spacing w:val="-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i</w:t>
      </w:r>
      <w:r w:rsidRPr="000C0E87">
        <w:rPr>
          <w:rFonts w:eastAsia="Calibri"/>
          <w:lang w:eastAsia="en-US"/>
        </w:rPr>
        <w:br/>
      </w:r>
    </w:p>
    <w:p w:rsidR="00774DE5" w:rsidRPr="000C0E87" w:rsidRDefault="00774DE5" w:rsidP="000273A6">
      <w:pPr>
        <w:keepNext/>
        <w:widowControl/>
        <w:spacing w:line="240" w:lineRule="auto"/>
        <w:ind w:left="113" w:firstLine="1191"/>
        <w:rPr>
          <w:rFonts w:eastAsia="Calibri"/>
        </w:rPr>
      </w:pPr>
      <w:r w:rsidRPr="000C0E87">
        <w:rPr>
          <w:rFonts w:eastAsia="Calibri"/>
        </w:rPr>
        <w:t>Uusi</w:t>
      </w:r>
      <w:r w:rsidRPr="000C0E87">
        <w:rPr>
          <w:rFonts w:eastAsia="Calibri"/>
          <w:spacing w:val="-2"/>
        </w:rPr>
        <w:t xml:space="preserve"> </w:t>
      </w:r>
      <w:r w:rsidRPr="000C0E87">
        <w:rPr>
          <w:rFonts w:eastAsia="Calibri"/>
        </w:rPr>
        <w:t>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re</w:t>
      </w:r>
      <w:r w:rsidRPr="000C0E87">
        <w:rPr>
          <w:rFonts w:eastAsia="Calibri"/>
          <w:spacing w:val="2"/>
          <w:lang w:eastAsia="en-US"/>
        </w:rPr>
        <w:t>f</w:t>
      </w:r>
      <w:r w:rsidRPr="000C0E87">
        <w:rPr>
          <w:rFonts w:eastAsia="Calibri"/>
          <w:lang w:eastAsia="en-US"/>
        </w:rPr>
        <w:t>o</w:t>
      </w:r>
      <w:r w:rsidRPr="000C0E87">
        <w:rPr>
          <w:rFonts w:eastAsia="Calibri"/>
          <w:spacing w:val="1"/>
          <w:lang w:eastAsia="en-US"/>
        </w:rPr>
        <w:t>r</w:t>
      </w:r>
      <w:r w:rsidRPr="000C0E87">
        <w:rPr>
          <w:rFonts w:eastAsia="Calibri"/>
          <w:lang w:eastAsia="en-US"/>
        </w:rPr>
        <w:t>m</w:t>
      </w:r>
      <w:r w:rsidRPr="000C0E87">
        <w:rPr>
          <w:rFonts w:eastAsia="Calibri"/>
          <w:spacing w:val="-2"/>
          <w:lang w:eastAsia="en-US"/>
        </w:rPr>
        <w:t>a</w:t>
      </w:r>
      <w:r w:rsidRPr="000C0E87">
        <w:rPr>
          <w:rFonts w:eastAsia="Calibri"/>
          <w:lang w:eastAsia="en-US"/>
        </w:rPr>
        <w:t>a</w:t>
      </w:r>
      <w:r w:rsidRPr="000C0E87">
        <w:rPr>
          <w:rFonts w:eastAsia="Calibri"/>
          <w:spacing w:val="1"/>
          <w:lang w:eastAsia="en-US"/>
        </w:rPr>
        <w:t>t</w:t>
      </w:r>
      <w:r w:rsidRPr="000C0E87">
        <w:rPr>
          <w:rFonts w:eastAsia="Calibri"/>
          <w:lang w:eastAsia="en-US"/>
        </w:rPr>
        <w:t>io</w:t>
      </w:r>
      <w:r w:rsidRPr="000C0E87">
        <w:rPr>
          <w:rFonts w:eastAsia="Calibri"/>
          <w:spacing w:val="-1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v</w:t>
      </w:r>
      <w:r w:rsidRPr="000C0E87">
        <w:rPr>
          <w:rFonts w:eastAsia="Calibri"/>
          <w:spacing w:val="-3"/>
          <w:lang w:eastAsia="en-US"/>
        </w:rPr>
        <w:t>a</w:t>
      </w:r>
      <w:r w:rsidRPr="000C0E87">
        <w:rPr>
          <w:rFonts w:eastAsia="Calibri"/>
          <w:spacing w:val="1"/>
          <w:lang w:eastAsia="en-US"/>
        </w:rPr>
        <w:t>h</w:t>
      </w:r>
      <w:r w:rsidRPr="000C0E87">
        <w:rPr>
          <w:rFonts w:eastAsia="Calibri"/>
          <w:lang w:eastAsia="en-US"/>
        </w:rPr>
        <w:t>vi</w:t>
      </w:r>
      <w:r w:rsidRPr="000C0E87">
        <w:rPr>
          <w:rFonts w:eastAsia="Calibri"/>
          <w:spacing w:val="-1"/>
          <w:lang w:eastAsia="en-US"/>
        </w:rPr>
        <w:t>s</w:t>
      </w:r>
      <w:r w:rsidRPr="000C0E87">
        <w:rPr>
          <w:rFonts w:eastAsia="Calibri"/>
          <w:spacing w:val="1"/>
          <w:lang w:eastAsia="en-US"/>
        </w:rPr>
        <w:t>tu</w:t>
      </w:r>
      <w:r w:rsidRPr="000C0E87">
        <w:rPr>
          <w:rFonts w:eastAsia="Calibri"/>
          <w:spacing w:val="-3"/>
          <w:lang w:eastAsia="en-US"/>
        </w:rPr>
        <w:t>v</w:t>
      </w:r>
      <w:r w:rsidRPr="000C0E87">
        <w:rPr>
          <w:rFonts w:eastAsia="Calibri"/>
          <w:lang w:eastAsia="en-US"/>
        </w:rPr>
        <w:t>a</w:t>
      </w:r>
      <w:r w:rsidRPr="000C0E87">
        <w:rPr>
          <w:rFonts w:eastAsia="Calibri"/>
          <w:spacing w:val="-3"/>
          <w:lang w:eastAsia="en-US"/>
        </w:rPr>
        <w:t xml:space="preserve"> </w:t>
      </w:r>
      <w:r w:rsidRPr="000C0E87">
        <w:rPr>
          <w:rFonts w:eastAsia="Calibri"/>
          <w:spacing w:val="1"/>
          <w:lang w:eastAsia="en-US"/>
        </w:rPr>
        <w:t>h</w:t>
      </w:r>
      <w:r w:rsidRPr="000C0E87">
        <w:rPr>
          <w:rFonts w:eastAsia="Calibri"/>
          <w:lang w:eastAsia="en-US"/>
        </w:rPr>
        <w:t>all</w:t>
      </w:r>
      <w:r w:rsidRPr="000C0E87">
        <w:rPr>
          <w:rFonts w:eastAsia="Calibri"/>
          <w:spacing w:val="-2"/>
          <w:lang w:eastAsia="en-US"/>
        </w:rPr>
        <w:t>i</w:t>
      </w:r>
      <w:r w:rsidRPr="000C0E87">
        <w:rPr>
          <w:rFonts w:eastAsia="Calibri"/>
          <w:spacing w:val="1"/>
          <w:lang w:eastAsia="en-US"/>
        </w:rPr>
        <w:t>tu</w:t>
      </w:r>
      <w:r w:rsidRPr="000C0E87">
        <w:rPr>
          <w:rFonts w:eastAsia="Calibri"/>
          <w:lang w:eastAsia="en-US"/>
        </w:rPr>
        <w:t>sva</w:t>
      </w:r>
      <w:r w:rsidRPr="000C0E87">
        <w:rPr>
          <w:rFonts w:eastAsia="Calibri"/>
          <w:spacing w:val="-3"/>
          <w:lang w:eastAsia="en-US"/>
        </w:rPr>
        <w:t>l</w:t>
      </w:r>
      <w:r w:rsidRPr="000C0E87">
        <w:rPr>
          <w:rFonts w:eastAsia="Calibri"/>
          <w:spacing w:val="1"/>
          <w:lang w:eastAsia="en-US"/>
        </w:rPr>
        <w:t>t</w:t>
      </w:r>
      <w:r w:rsidRPr="000C0E87">
        <w:rPr>
          <w:rFonts w:eastAsia="Calibri"/>
          <w:lang w:eastAsia="en-US"/>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Ru</w:t>
      </w:r>
      <w:r w:rsidRPr="000C0E87">
        <w:rPr>
          <w:rFonts w:eastAsia="Calibri"/>
          <w:spacing w:val="1"/>
          <w:lang w:eastAsia="en-US"/>
        </w:rPr>
        <w:t>ot</w:t>
      </w:r>
      <w:r w:rsidRPr="000C0E87">
        <w:rPr>
          <w:rFonts w:eastAsia="Calibri"/>
          <w:lang w:eastAsia="en-US"/>
        </w:rPr>
        <w:t>sin</w:t>
      </w:r>
      <w:r w:rsidRPr="000C0E87">
        <w:rPr>
          <w:rFonts w:eastAsia="Calibri"/>
          <w:spacing w:val="-2"/>
          <w:lang w:eastAsia="en-US"/>
        </w:rPr>
        <w:t xml:space="preserve"> </w:t>
      </w:r>
      <w:r w:rsidRPr="000C0E87">
        <w:rPr>
          <w:rFonts w:eastAsia="Calibri"/>
          <w:lang w:eastAsia="en-US"/>
        </w:rPr>
        <w:t>s</w:t>
      </w:r>
      <w:r w:rsidRPr="000C0E87">
        <w:rPr>
          <w:rFonts w:eastAsia="Calibri"/>
          <w:spacing w:val="-2"/>
          <w:lang w:eastAsia="en-US"/>
        </w:rPr>
        <w:t>u</w:t>
      </w:r>
      <w:r w:rsidRPr="000C0E87">
        <w:rPr>
          <w:rFonts w:eastAsia="Calibri"/>
          <w:spacing w:val="1"/>
          <w:lang w:eastAsia="en-US"/>
        </w:rPr>
        <w:t>u</w:t>
      </w:r>
      <w:r w:rsidRPr="000C0E87">
        <w:rPr>
          <w:rFonts w:eastAsia="Calibri"/>
          <w:lang w:eastAsia="en-US"/>
        </w:rPr>
        <w:t>rval</w:t>
      </w:r>
      <w:r w:rsidRPr="000C0E87">
        <w:rPr>
          <w:rFonts w:eastAsia="Calibri"/>
          <w:spacing w:val="1"/>
          <w:lang w:eastAsia="en-US"/>
        </w:rPr>
        <w:t>t</w:t>
      </w:r>
      <w:r w:rsidRPr="000C0E87">
        <w:rPr>
          <w:rFonts w:eastAsia="Calibri"/>
          <w:spacing w:val="-2"/>
          <w:lang w:eastAsia="en-US"/>
        </w:rPr>
        <w:t>a</w:t>
      </w:r>
      <w:r w:rsidRPr="000C0E87">
        <w:rPr>
          <w:rFonts w:eastAsia="Calibri"/>
          <w:spacing w:val="1"/>
          <w:lang w:eastAsia="en-US"/>
        </w:rPr>
        <w:t>p</w:t>
      </w:r>
      <w:r w:rsidRPr="000C0E87">
        <w:rPr>
          <w:rFonts w:eastAsia="Calibri"/>
          <w:lang w:eastAsia="en-US"/>
        </w:rPr>
        <w:t>yr</w:t>
      </w:r>
      <w:r w:rsidRPr="000C0E87">
        <w:rPr>
          <w:rFonts w:eastAsia="Calibri"/>
          <w:spacing w:val="-1"/>
          <w:lang w:eastAsia="en-US"/>
        </w:rPr>
        <w:t>k</w:t>
      </w:r>
      <w:r w:rsidRPr="000C0E87">
        <w:rPr>
          <w:rFonts w:eastAsia="Calibri"/>
          <w:lang w:eastAsia="en-US"/>
        </w:rPr>
        <w:t>imys</w:t>
      </w:r>
      <w:r w:rsidRPr="000C0E87">
        <w:rPr>
          <w:rFonts w:eastAsia="Calibri"/>
          <w:spacing w:val="1"/>
          <w:lang w:eastAsia="en-US"/>
        </w:rPr>
        <w:t>t</w:t>
      </w:r>
      <w:r w:rsidRPr="000C0E87">
        <w:rPr>
          <w:rFonts w:eastAsia="Calibri"/>
          <w:lang w:eastAsia="en-US"/>
        </w:rPr>
        <w:t>en</w:t>
      </w:r>
      <w:r w:rsidRPr="000C0E87">
        <w:rPr>
          <w:rFonts w:eastAsia="Calibri"/>
          <w:spacing w:val="-9"/>
          <w:lang w:eastAsia="en-US"/>
        </w:rPr>
        <w:t xml:space="preserve"> </w:t>
      </w:r>
      <w:r w:rsidRPr="000C0E87">
        <w:rPr>
          <w:rFonts w:eastAsia="Calibri"/>
          <w:lang w:eastAsia="en-US"/>
        </w:rPr>
        <w:t>vai</w:t>
      </w:r>
      <w:r w:rsidRPr="000C0E87">
        <w:rPr>
          <w:rFonts w:eastAsia="Calibri"/>
          <w:spacing w:val="-1"/>
          <w:lang w:eastAsia="en-US"/>
        </w:rPr>
        <w:t>ku</w:t>
      </w:r>
      <w:r w:rsidRPr="000C0E87">
        <w:rPr>
          <w:rFonts w:eastAsia="Calibri"/>
          <w:spacing w:val="1"/>
          <w:lang w:eastAsia="en-US"/>
        </w:rPr>
        <w:t>tu</w:t>
      </w:r>
      <w:r w:rsidRPr="000C0E87">
        <w:rPr>
          <w:rFonts w:eastAsia="Calibri"/>
          <w:lang w:eastAsia="en-US"/>
        </w:rPr>
        <w:t>s</w:t>
      </w:r>
      <w:r w:rsidRPr="000C0E87">
        <w:rPr>
          <w:rFonts w:eastAsia="Calibri"/>
          <w:spacing w:val="-5"/>
          <w:lang w:eastAsia="en-US"/>
        </w:rPr>
        <w:t xml:space="preserve"> </w:t>
      </w:r>
      <w:r w:rsidRPr="000C0E87">
        <w:rPr>
          <w:rFonts w:eastAsia="Calibri"/>
          <w:spacing w:val="-2"/>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lang w:eastAsia="en-US"/>
        </w:rPr>
        <w:t>e</w:t>
      </w:r>
      <w:r w:rsidRPr="000C0E87">
        <w:rPr>
          <w:rFonts w:eastAsia="Calibri"/>
          <w:spacing w:val="1"/>
          <w:lang w:eastAsia="en-US"/>
        </w:rPr>
        <w:t>e</w:t>
      </w:r>
      <w:r w:rsidRPr="000C0E87">
        <w:rPr>
          <w:rFonts w:eastAsia="Calibri"/>
          <w:lang w:eastAsia="en-US"/>
        </w:rPr>
        <w:t>n</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sää</w:t>
      </w:r>
      <w:r w:rsidRPr="000C0E87">
        <w:rPr>
          <w:rFonts w:eastAsia="Calibri"/>
          <w:spacing w:val="1"/>
          <w:lang w:eastAsia="en-US"/>
        </w:rPr>
        <w:t>t</w:t>
      </w:r>
      <w:r w:rsidRPr="000C0E87">
        <w:rPr>
          <w:rFonts w:eastAsia="Calibri"/>
          <w:lang w:eastAsia="en-US"/>
        </w:rPr>
        <w:t>y-</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ma</w:t>
      </w:r>
      <w:r w:rsidRPr="000C0E87">
        <w:rPr>
          <w:rFonts w:eastAsia="Calibri"/>
          <w:spacing w:val="1"/>
          <w:lang w:eastAsia="en-US"/>
        </w:rPr>
        <w:t>a</w:t>
      </w:r>
      <w:r w:rsidRPr="000C0E87">
        <w:rPr>
          <w:rFonts w:eastAsia="Calibri"/>
          <w:spacing w:val="-1"/>
          <w:lang w:eastAsia="en-US"/>
        </w:rPr>
        <w:t>t</w:t>
      </w:r>
      <w:r w:rsidRPr="000C0E87">
        <w:rPr>
          <w:rFonts w:eastAsia="Calibri"/>
          <w:lang w:eastAsia="en-US"/>
        </w:rPr>
        <w:t>al</w:t>
      </w:r>
      <w:r w:rsidRPr="000C0E87">
        <w:rPr>
          <w:rFonts w:eastAsia="Calibri"/>
          <w:spacing w:val="1"/>
          <w:lang w:eastAsia="en-US"/>
        </w:rPr>
        <w:t>ou</w:t>
      </w:r>
      <w:r w:rsidRPr="000C0E87">
        <w:rPr>
          <w:rFonts w:eastAsia="Calibri"/>
          <w:lang w:eastAsia="en-US"/>
        </w:rPr>
        <w:t>s</w:t>
      </w:r>
      <w:r w:rsidRPr="000C0E87">
        <w:rPr>
          <w:rFonts w:eastAsia="Calibri"/>
          <w:spacing w:val="-1"/>
          <w:lang w:eastAsia="en-US"/>
        </w:rPr>
        <w:t>yh</w:t>
      </w:r>
      <w:r w:rsidRPr="000C0E87">
        <w:rPr>
          <w:rFonts w:eastAsia="Calibri"/>
          <w:spacing w:val="1"/>
          <w:lang w:eastAsia="en-US"/>
        </w:rPr>
        <w:t>t</w:t>
      </w:r>
      <w:r w:rsidRPr="000C0E87">
        <w:rPr>
          <w:rFonts w:eastAsia="Calibri"/>
          <w:lang w:eastAsia="en-US"/>
        </w:rPr>
        <w:t>e</w:t>
      </w:r>
      <w:r w:rsidRPr="000C0E87">
        <w:rPr>
          <w:rFonts w:eastAsia="Calibri"/>
          <w:spacing w:val="-2"/>
          <w:lang w:eastAsia="en-US"/>
        </w:rPr>
        <w:t>i</w:t>
      </w:r>
      <w:r w:rsidRPr="000C0E87">
        <w:rPr>
          <w:rFonts w:eastAsia="Calibri"/>
          <w:lang w:eastAsia="en-US"/>
        </w:rPr>
        <w:t>s</w:t>
      </w:r>
      <w:r w:rsidRPr="000C0E87">
        <w:rPr>
          <w:rFonts w:eastAsia="Calibri"/>
          <w:spacing w:val="-1"/>
          <w:lang w:eastAsia="en-US"/>
        </w:rPr>
        <w:t>k</w:t>
      </w:r>
      <w:r w:rsidRPr="000C0E87">
        <w:rPr>
          <w:rFonts w:eastAsia="Calibri"/>
          <w:spacing w:val="1"/>
          <w:lang w:eastAsia="en-US"/>
        </w:rPr>
        <w:t>unt</w:t>
      </w:r>
      <w:r w:rsidRPr="000C0E87">
        <w:rPr>
          <w:rFonts w:eastAsia="Calibri"/>
          <w:lang w:eastAsia="en-US"/>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t</w:t>
      </w:r>
      <w:r w:rsidRPr="000C0E87">
        <w:rPr>
          <w:rFonts w:eastAsia="Calibri"/>
          <w:lang w:eastAsia="en-US"/>
        </w:rPr>
        <w:t>y</w:t>
      </w:r>
      <w:r w:rsidRPr="000C0E87">
        <w:rPr>
          <w:rFonts w:eastAsia="Calibri"/>
          <w:spacing w:val="-1"/>
          <w:lang w:eastAsia="en-US"/>
        </w:rPr>
        <w:t>v</w:t>
      </w:r>
      <w:r w:rsidRPr="000C0E87">
        <w:rPr>
          <w:rFonts w:eastAsia="Calibri"/>
          <w:lang w:eastAsia="en-US"/>
        </w:rPr>
        <w:t>ä</w:t>
      </w:r>
      <w:r w:rsidRPr="000C0E87">
        <w:rPr>
          <w:rFonts w:eastAsia="Calibri"/>
          <w:spacing w:val="-8"/>
          <w:lang w:eastAsia="en-US"/>
        </w:rPr>
        <w:t xml:space="preserve"> </w:t>
      </w:r>
      <w:r w:rsidRPr="000C0E87">
        <w:rPr>
          <w:rFonts w:eastAsia="Calibri"/>
          <w:spacing w:val="1"/>
          <w:lang w:eastAsia="en-US"/>
        </w:rPr>
        <w:t>t</w:t>
      </w:r>
      <w:r w:rsidRPr="000C0E87">
        <w:rPr>
          <w:rFonts w:eastAsia="Calibri"/>
          <w:lang w:eastAsia="en-US"/>
        </w:rPr>
        <w:t>al</w:t>
      </w:r>
      <w:r w:rsidRPr="000C0E87">
        <w:rPr>
          <w:rFonts w:eastAsia="Calibri"/>
          <w:spacing w:val="-1"/>
          <w:lang w:eastAsia="en-US"/>
        </w:rPr>
        <w:t>o</w:t>
      </w:r>
      <w:r w:rsidRPr="000C0E87">
        <w:rPr>
          <w:rFonts w:eastAsia="Calibri"/>
          <w:spacing w:val="1"/>
          <w:lang w:eastAsia="en-US"/>
        </w:rPr>
        <w:t>u</w:t>
      </w:r>
      <w:r w:rsidRPr="000C0E87">
        <w:rPr>
          <w:rFonts w:eastAsia="Calibri"/>
          <w:lang w:eastAsia="en-US"/>
        </w:rPr>
        <w:t>s</w:t>
      </w:r>
      <w:r w:rsidRPr="000C0E87">
        <w:rPr>
          <w:rFonts w:eastAsia="Calibri"/>
          <w:lang w:eastAsia="en-US"/>
        </w:rPr>
        <w:br/>
      </w:r>
    </w:p>
    <w:p w:rsidR="00774DE5" w:rsidRPr="000C0E87" w:rsidRDefault="00774DE5" w:rsidP="000273A6">
      <w:pPr>
        <w:keepNext/>
        <w:widowControl/>
        <w:spacing w:line="240" w:lineRule="auto"/>
        <w:ind w:left="1304"/>
        <w:rPr>
          <w:rFonts w:eastAsia="Calibri"/>
        </w:rPr>
      </w:pPr>
      <w:r w:rsidRPr="000C0E87">
        <w:rPr>
          <w:rFonts w:eastAsia="Calibri"/>
        </w:rPr>
        <w:t>Ru</w:t>
      </w:r>
      <w:r w:rsidRPr="000C0E87">
        <w:rPr>
          <w:rFonts w:eastAsia="Calibri"/>
          <w:spacing w:val="1"/>
        </w:rPr>
        <w:t>ot</w:t>
      </w:r>
      <w:r w:rsidRPr="000C0E87">
        <w:rPr>
          <w:rFonts w:eastAsia="Calibri"/>
        </w:rPr>
        <w:t>sis</w:t>
      </w:r>
      <w:r w:rsidRPr="000C0E87">
        <w:rPr>
          <w:rFonts w:eastAsia="Calibri"/>
          <w:spacing w:val="1"/>
        </w:rPr>
        <w:t>t</w:t>
      </w:r>
      <w:r w:rsidRPr="000C0E87">
        <w:rPr>
          <w:rFonts w:eastAsia="Calibri"/>
        </w:rPr>
        <w:t>a</w:t>
      </w:r>
      <w:r w:rsidRPr="000C0E87">
        <w:rPr>
          <w:rFonts w:eastAsia="Calibri"/>
          <w:spacing w:val="-2"/>
        </w:rPr>
        <w:t xml:space="preserve"> </w:t>
      </w:r>
      <w:r w:rsidRPr="000C0E87">
        <w:rPr>
          <w:rFonts w:eastAsia="Calibri"/>
        </w:rPr>
        <w:t>V</w:t>
      </w:r>
      <w:r w:rsidRPr="000C0E87">
        <w:rPr>
          <w:rFonts w:eastAsia="Calibri"/>
          <w:spacing w:val="-2"/>
        </w:rPr>
        <w:t>e</w:t>
      </w:r>
      <w:r w:rsidRPr="000C0E87">
        <w:rPr>
          <w:rFonts w:eastAsia="Calibri"/>
          <w:spacing w:val="1"/>
        </w:rPr>
        <w:t>n</w:t>
      </w:r>
      <w:r w:rsidRPr="000C0E87">
        <w:rPr>
          <w:rFonts w:eastAsia="Calibri"/>
        </w:rPr>
        <w:t>äjän</w:t>
      </w:r>
      <w:r w:rsidRPr="000C0E87">
        <w:rPr>
          <w:rFonts w:eastAsia="Calibri"/>
          <w:spacing w:val="-1"/>
        </w:rPr>
        <w:t xml:space="preserve"> </w:t>
      </w:r>
      <w:r w:rsidRPr="000C0E87">
        <w:rPr>
          <w:rFonts w:eastAsia="Calibri"/>
          <w:spacing w:val="1"/>
        </w:rPr>
        <w:t>o</w:t>
      </w:r>
      <w:r w:rsidRPr="000C0E87">
        <w:rPr>
          <w:rFonts w:eastAsia="Calibri"/>
        </w:rPr>
        <w:t>sa</w:t>
      </w:r>
      <w:r w:rsidRPr="000C0E87">
        <w:rPr>
          <w:rFonts w:eastAsia="Calibri"/>
          <w:spacing w:val="-1"/>
        </w:rPr>
        <w:t>k</w:t>
      </w:r>
      <w:r w:rsidRPr="000C0E87">
        <w:rPr>
          <w:rFonts w:eastAsia="Calibri"/>
        </w:rPr>
        <w:t>si</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ase</w:t>
      </w:r>
      <w:r w:rsidRPr="000C0E87">
        <w:rPr>
          <w:rFonts w:eastAsia="Calibri"/>
          <w:spacing w:val="1"/>
          <w:lang w:eastAsia="en-US"/>
        </w:rPr>
        <w:t>m</w:t>
      </w:r>
      <w:r w:rsidRPr="000C0E87">
        <w:rPr>
          <w:rFonts w:eastAsia="Calibri"/>
          <w:spacing w:val="-2"/>
          <w:lang w:eastAsia="en-US"/>
        </w:rPr>
        <w:t>a</w:t>
      </w:r>
      <w:r w:rsidRPr="000C0E87">
        <w:rPr>
          <w:rFonts w:eastAsia="Calibri"/>
          <w:lang w:eastAsia="en-US"/>
        </w:rPr>
        <w:t>n</w:t>
      </w:r>
      <w:r w:rsidRPr="000C0E87">
        <w:rPr>
          <w:rFonts w:eastAsia="Calibri"/>
          <w:spacing w:val="-3"/>
          <w:lang w:eastAsia="en-US"/>
        </w:rPr>
        <w:t xml:space="preserve"> </w:t>
      </w:r>
      <w:r w:rsidRPr="000C0E87">
        <w:rPr>
          <w:rFonts w:eastAsia="Calibri"/>
          <w:spacing w:val="-2"/>
          <w:lang w:eastAsia="en-US"/>
        </w:rPr>
        <w:t>m</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t</w:t>
      </w:r>
      <w:r w:rsidRPr="000C0E87">
        <w:rPr>
          <w:rFonts w:eastAsia="Calibri"/>
          <w:lang w:eastAsia="en-US"/>
        </w:rPr>
        <w:t>os</w:t>
      </w:r>
      <w:r w:rsidRPr="000C0E87">
        <w:rPr>
          <w:rFonts w:eastAsia="Calibri"/>
          <w:spacing w:val="-4"/>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y</w:t>
      </w:r>
      <w:r w:rsidRPr="000C0E87">
        <w:rPr>
          <w:rFonts w:eastAsia="Calibri"/>
          <w:spacing w:val="-2"/>
          <w:lang w:eastAsia="en-US"/>
        </w:rPr>
        <w:t>h</w:t>
      </w:r>
      <w:r w:rsidRPr="000C0E87">
        <w:rPr>
          <w:rFonts w:eastAsia="Calibri"/>
          <w:spacing w:val="1"/>
          <w:lang w:eastAsia="en-US"/>
        </w:rPr>
        <w:t>t</w:t>
      </w:r>
      <w:r w:rsidRPr="000C0E87">
        <w:rPr>
          <w:rFonts w:eastAsia="Calibri"/>
          <w:lang w:eastAsia="en-US"/>
        </w:rPr>
        <w:t>eis</w:t>
      </w:r>
      <w:r w:rsidRPr="000C0E87">
        <w:rPr>
          <w:rFonts w:eastAsia="Calibri"/>
          <w:spacing w:val="-1"/>
          <w:lang w:eastAsia="en-US"/>
        </w:rPr>
        <w:t>k</w:t>
      </w:r>
      <w:r w:rsidRPr="000C0E87">
        <w:rPr>
          <w:rFonts w:eastAsia="Calibri"/>
          <w:spacing w:val="1"/>
          <w:lang w:eastAsia="en-US"/>
        </w:rPr>
        <w:t>u</w:t>
      </w:r>
      <w:r w:rsidRPr="000C0E87">
        <w:rPr>
          <w:rFonts w:eastAsia="Calibri"/>
          <w:spacing w:val="-1"/>
          <w:lang w:eastAsia="en-US"/>
        </w:rPr>
        <w:t>n</w:t>
      </w:r>
      <w:r w:rsidRPr="000C0E87">
        <w:rPr>
          <w:rFonts w:eastAsia="Calibri"/>
          <w:spacing w:val="1"/>
          <w:lang w:eastAsia="en-US"/>
        </w:rPr>
        <w:t>n</w:t>
      </w:r>
      <w:r w:rsidRPr="000C0E87">
        <w:rPr>
          <w:rFonts w:eastAsia="Calibri"/>
          <w:lang w:eastAsia="en-US"/>
        </w:rPr>
        <w:t>allis</w:t>
      </w:r>
      <w:r w:rsidRPr="000C0E87">
        <w:rPr>
          <w:rFonts w:eastAsia="Calibri"/>
          <w:spacing w:val="-1"/>
          <w:lang w:eastAsia="en-US"/>
        </w:rPr>
        <w:t>e</w:t>
      </w:r>
      <w:r w:rsidRPr="000C0E87">
        <w:rPr>
          <w:rFonts w:eastAsia="Calibri"/>
          <w:lang w:eastAsia="en-US"/>
        </w:rPr>
        <w:t>t</w:t>
      </w:r>
      <w:r w:rsidRPr="000C0E87">
        <w:rPr>
          <w:rFonts w:eastAsia="Calibri"/>
          <w:spacing w:val="-3"/>
          <w:lang w:eastAsia="en-US"/>
        </w:rPr>
        <w:t xml:space="preserve"> </w:t>
      </w:r>
      <w:r w:rsidRPr="000C0E87">
        <w:rPr>
          <w:rFonts w:eastAsia="Calibri"/>
          <w:spacing w:val="-1"/>
          <w:lang w:eastAsia="en-US"/>
        </w:rPr>
        <w:t>u</w:t>
      </w:r>
      <w:r w:rsidRPr="000C0E87">
        <w:rPr>
          <w:rFonts w:eastAsia="Calibri"/>
          <w:spacing w:val="1"/>
          <w:lang w:eastAsia="en-US"/>
        </w:rPr>
        <w:t>ud</w:t>
      </w:r>
      <w:r w:rsidRPr="000C0E87">
        <w:rPr>
          <w:rFonts w:eastAsia="Calibri"/>
          <w:spacing w:val="-2"/>
          <w:lang w:eastAsia="en-US"/>
        </w:rPr>
        <w:t>i</w:t>
      </w:r>
      <w:r w:rsidRPr="000C0E87">
        <w:rPr>
          <w:rFonts w:eastAsia="Calibri"/>
          <w:lang w:eastAsia="en-US"/>
        </w:rPr>
        <w:t>s</w:t>
      </w:r>
      <w:r w:rsidRPr="000C0E87">
        <w:rPr>
          <w:rFonts w:eastAsia="Calibri"/>
          <w:spacing w:val="1"/>
          <w:lang w:eastAsia="en-US"/>
        </w:rPr>
        <w:t>tu</w:t>
      </w:r>
      <w:r w:rsidRPr="000C0E87">
        <w:rPr>
          <w:rFonts w:eastAsia="Calibri"/>
          <w:spacing w:val="-1"/>
          <w:lang w:eastAsia="en-US"/>
        </w:rPr>
        <w:t>k</w:t>
      </w:r>
      <w:r w:rsidRPr="000C0E87">
        <w:rPr>
          <w:rFonts w:eastAsia="Calibri"/>
          <w:lang w:eastAsia="en-US"/>
        </w:rPr>
        <w:t>set</w:t>
      </w:r>
      <w:r w:rsidRPr="000C0E87">
        <w:rPr>
          <w:rFonts w:eastAsia="Calibri"/>
          <w:spacing w:val="4"/>
          <w:lang w:eastAsia="en-US"/>
        </w:rPr>
        <w:t xml:space="preserve"> </w:t>
      </w:r>
      <w:r w:rsidRPr="000C0E87">
        <w:rPr>
          <w:rFonts w:eastAsia="Calibri"/>
          <w:spacing w:val="-3"/>
          <w:lang w:eastAsia="en-US"/>
        </w:rPr>
        <w:t>R</w:t>
      </w:r>
      <w:r w:rsidRPr="000C0E87">
        <w:rPr>
          <w:rFonts w:eastAsia="Calibri"/>
          <w:spacing w:val="1"/>
          <w:lang w:eastAsia="en-US"/>
        </w:rPr>
        <w:t>u</w:t>
      </w:r>
      <w:r w:rsidRPr="000C0E87">
        <w:rPr>
          <w:rFonts w:eastAsia="Calibri"/>
          <w:lang w:eastAsia="en-US"/>
        </w:rPr>
        <w:t>o</w:t>
      </w:r>
      <w:r w:rsidRPr="000C0E87">
        <w:rPr>
          <w:rFonts w:eastAsia="Calibri"/>
          <w:spacing w:val="2"/>
          <w:lang w:eastAsia="en-US"/>
        </w:rPr>
        <w:t>t</w:t>
      </w:r>
      <w:r w:rsidRPr="000C0E87">
        <w:rPr>
          <w:rFonts w:eastAsia="Calibri"/>
          <w:lang w:eastAsia="en-US"/>
        </w:rPr>
        <w:t>s</w:t>
      </w:r>
      <w:r w:rsidRPr="000C0E87">
        <w:rPr>
          <w:rFonts w:eastAsia="Calibri"/>
          <w:spacing w:val="-3"/>
          <w:lang w:eastAsia="en-US"/>
        </w:rPr>
        <w:t>i</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aj</w:t>
      </w:r>
      <w:r w:rsidRPr="000C0E87">
        <w:rPr>
          <w:rFonts w:eastAsia="Calibri"/>
          <w:spacing w:val="-2"/>
          <w:lang w:eastAsia="en-US"/>
        </w:rPr>
        <w:t>a</w:t>
      </w:r>
      <w:r w:rsidRPr="000C0E87">
        <w:rPr>
          <w:rFonts w:eastAsia="Calibri"/>
          <w:lang w:eastAsia="en-US"/>
        </w:rPr>
        <w:t>n</w:t>
      </w:r>
      <w:r w:rsidRPr="000C0E87">
        <w:rPr>
          <w:rFonts w:eastAsia="Calibri"/>
          <w:spacing w:val="2"/>
          <w:lang w:eastAsia="en-US"/>
        </w:rPr>
        <w:t xml:space="preserve"> </w:t>
      </w:r>
      <w:r w:rsidRPr="000C0E87">
        <w:rPr>
          <w:rFonts w:eastAsia="Calibri"/>
          <w:spacing w:val="-2"/>
          <w:lang w:eastAsia="en-US"/>
        </w:rPr>
        <w:t>l</w:t>
      </w:r>
      <w:r w:rsidRPr="000C0E87">
        <w:rPr>
          <w:rFonts w:eastAsia="Calibri"/>
          <w:lang w:eastAsia="en-US"/>
        </w:rPr>
        <w:t>o</w:t>
      </w:r>
      <w:r w:rsidRPr="000C0E87">
        <w:rPr>
          <w:rFonts w:eastAsia="Calibri"/>
          <w:spacing w:val="2"/>
          <w:lang w:eastAsia="en-US"/>
        </w:rPr>
        <w:t>p</w:t>
      </w:r>
      <w:r w:rsidRPr="000C0E87">
        <w:rPr>
          <w:rFonts w:eastAsia="Calibri"/>
          <w:spacing w:val="-1"/>
          <w:lang w:eastAsia="en-US"/>
        </w:rPr>
        <w:t>u</w:t>
      </w:r>
      <w:r w:rsidRPr="000C0E87">
        <w:rPr>
          <w:rFonts w:eastAsia="Calibri"/>
          <w:lang w:eastAsia="en-US"/>
        </w:rPr>
        <w:t>lla</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li</w:t>
      </w:r>
      <w:r w:rsidRPr="000C0E87">
        <w:rPr>
          <w:rFonts w:eastAsia="Calibri"/>
          <w:spacing w:val="-2"/>
          <w:lang w:eastAsia="en-US"/>
        </w:rPr>
        <w:t>i</w:t>
      </w:r>
      <w:r w:rsidRPr="000C0E87">
        <w:rPr>
          <w:rFonts w:eastAsia="Calibri"/>
          <w:spacing w:val="1"/>
          <w:lang w:eastAsia="en-US"/>
        </w:rPr>
        <w:t>tt</w:t>
      </w:r>
      <w:r w:rsidRPr="000C0E87">
        <w:rPr>
          <w:rFonts w:eastAsia="Calibri"/>
          <w:lang w:eastAsia="en-US"/>
        </w:rPr>
        <w:t>äm</w:t>
      </w:r>
      <w:r w:rsidRPr="000C0E87">
        <w:rPr>
          <w:rFonts w:eastAsia="Calibri"/>
          <w:spacing w:val="-2"/>
          <w:lang w:eastAsia="en-US"/>
        </w:rPr>
        <w:t>i</w:t>
      </w:r>
      <w:r w:rsidRPr="000C0E87">
        <w:rPr>
          <w:rFonts w:eastAsia="Calibri"/>
          <w:spacing w:val="1"/>
          <w:lang w:eastAsia="en-US"/>
        </w:rPr>
        <w:t>n</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V</w:t>
      </w:r>
      <w:r w:rsidRPr="000C0E87">
        <w:rPr>
          <w:rFonts w:eastAsia="Calibri"/>
          <w:spacing w:val="-2"/>
          <w:lang w:eastAsia="en-US"/>
        </w:rPr>
        <w:t>e</w:t>
      </w:r>
      <w:r w:rsidRPr="000C0E87">
        <w:rPr>
          <w:rFonts w:eastAsia="Calibri"/>
          <w:spacing w:val="-1"/>
          <w:lang w:eastAsia="en-US"/>
        </w:rPr>
        <w:t>n</w:t>
      </w:r>
      <w:r w:rsidRPr="000C0E87">
        <w:rPr>
          <w:rFonts w:eastAsia="Calibri"/>
          <w:lang w:eastAsia="en-US"/>
        </w:rPr>
        <w:t>äjä</w:t>
      </w:r>
      <w:r w:rsidRPr="000C0E87">
        <w:rPr>
          <w:rFonts w:eastAsia="Calibri"/>
          <w:spacing w:val="1"/>
          <w:lang w:eastAsia="en-US"/>
        </w:rPr>
        <w:t>ä</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t</w:t>
      </w:r>
      <w:r w:rsidRPr="000C0E87">
        <w:rPr>
          <w:rFonts w:eastAsia="Calibri"/>
          <w:spacing w:val="-2"/>
          <w:lang w:eastAsia="en-US"/>
        </w:rPr>
        <w:t>o</w:t>
      </w:r>
      <w:r w:rsidRPr="000C0E87">
        <w:rPr>
          <w:rFonts w:eastAsia="Calibri"/>
          <w:spacing w:val="1"/>
          <w:lang w:eastAsia="en-US"/>
        </w:rPr>
        <w:t>n</w:t>
      </w:r>
      <w:r w:rsidRPr="000C0E87">
        <w:rPr>
          <w:rFonts w:eastAsia="Calibri"/>
          <w:lang w:eastAsia="en-US"/>
        </w:rPr>
        <w:t>o</w:t>
      </w:r>
      <w:r w:rsidRPr="000C0E87">
        <w:rPr>
          <w:rFonts w:eastAsia="Calibri"/>
          <w:spacing w:val="1"/>
          <w:lang w:eastAsia="en-US"/>
        </w:rPr>
        <w:t>m</w:t>
      </w:r>
      <w:r w:rsidRPr="000C0E87">
        <w:rPr>
          <w:rFonts w:eastAsia="Calibri"/>
          <w:lang w:eastAsia="en-US"/>
        </w:rPr>
        <w:t>i</w:t>
      </w:r>
      <w:r w:rsidRPr="000C0E87">
        <w:rPr>
          <w:rFonts w:eastAsia="Calibri"/>
          <w:spacing w:val="-2"/>
          <w:lang w:eastAsia="en-US"/>
        </w:rPr>
        <w:t>a</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s</w:t>
      </w:r>
      <w:r w:rsidRPr="000C0E87">
        <w:rPr>
          <w:rFonts w:eastAsia="Calibri"/>
          <w:spacing w:val="-1"/>
          <w:lang w:eastAsia="en-US"/>
        </w:rPr>
        <w:t>yn</w:t>
      </w:r>
      <w:r w:rsidRPr="000C0E87">
        <w:rPr>
          <w:rFonts w:eastAsia="Calibri"/>
          <w:spacing w:val="1"/>
          <w:lang w:eastAsia="en-US"/>
        </w:rPr>
        <w:t>t</w:t>
      </w:r>
      <w:r w:rsidRPr="000C0E87">
        <w:rPr>
          <w:rFonts w:eastAsia="Calibri"/>
          <w:lang w:eastAsia="en-US"/>
        </w:rPr>
        <w:t>y</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a</w:t>
      </w:r>
      <w:r w:rsidRPr="000C0E87">
        <w:rPr>
          <w:rFonts w:eastAsia="Calibri"/>
          <w:spacing w:val="1"/>
          <w:lang w:eastAsia="en-US"/>
        </w:rPr>
        <w:t>n</w:t>
      </w:r>
      <w:r w:rsidRPr="000C0E87">
        <w:rPr>
          <w:rFonts w:eastAsia="Calibri"/>
          <w:lang w:eastAsia="en-US"/>
        </w:rPr>
        <w:t>salli</w:t>
      </w:r>
      <w:r w:rsidRPr="000C0E87">
        <w:rPr>
          <w:rFonts w:eastAsia="Calibri"/>
          <w:spacing w:val="1"/>
          <w:lang w:eastAsia="en-US"/>
        </w:rPr>
        <w:t>n</w:t>
      </w:r>
      <w:r w:rsidRPr="000C0E87">
        <w:rPr>
          <w:rFonts w:eastAsia="Calibri"/>
          <w:lang w:eastAsia="en-US"/>
        </w:rPr>
        <w:t>en</w:t>
      </w:r>
      <w:r w:rsidRPr="000C0E87">
        <w:rPr>
          <w:rFonts w:eastAsia="Calibri"/>
          <w:spacing w:val="-4"/>
          <w:lang w:eastAsia="en-US"/>
        </w:rPr>
        <w:t xml:space="preserve"> </w:t>
      </w:r>
      <w:r w:rsidRPr="000C0E87">
        <w:rPr>
          <w:rFonts w:eastAsia="Calibri"/>
          <w:spacing w:val="1"/>
          <w:lang w:eastAsia="en-US"/>
        </w:rPr>
        <w:t>h</w:t>
      </w:r>
      <w:r w:rsidRPr="000C0E87">
        <w:rPr>
          <w:rFonts w:eastAsia="Calibri"/>
          <w:spacing w:val="-2"/>
          <w:lang w:eastAsia="en-US"/>
        </w:rPr>
        <w:t>e</w:t>
      </w:r>
      <w:r w:rsidRPr="000C0E87">
        <w:rPr>
          <w:rFonts w:eastAsia="Calibri"/>
          <w:lang w:eastAsia="en-US"/>
        </w:rPr>
        <w:t>rää</w:t>
      </w:r>
      <w:r w:rsidRPr="000C0E87">
        <w:rPr>
          <w:rFonts w:eastAsia="Calibri"/>
          <w:spacing w:val="1"/>
          <w:lang w:eastAsia="en-US"/>
        </w:rPr>
        <w:t>m</w:t>
      </w:r>
      <w:r w:rsidRPr="000C0E87">
        <w:rPr>
          <w:rFonts w:eastAsia="Calibri"/>
          <w:lang w:eastAsia="en-US"/>
        </w:rPr>
        <w:t>i</w:t>
      </w:r>
      <w:r w:rsidRPr="000C0E87">
        <w:rPr>
          <w:rFonts w:eastAsia="Calibri"/>
          <w:spacing w:val="-1"/>
          <w:lang w:eastAsia="en-US"/>
        </w:rPr>
        <w:t>n</w:t>
      </w:r>
      <w:r w:rsidRPr="000C0E87">
        <w:rPr>
          <w:rFonts w:eastAsia="Calibri"/>
          <w:lang w:eastAsia="en-US"/>
        </w:rPr>
        <w:t xml:space="preserve">en, sivistys, tiede ja taide </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5251FA" w:rsidRPr="000C0E87" w:rsidRDefault="005251FA"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spacing w:line="240" w:lineRule="auto"/>
        <w:ind w:left="1304"/>
        <w:rPr>
          <w:b/>
        </w:rPr>
      </w:pPr>
      <w:r w:rsidRPr="000C0E87">
        <w:rPr>
          <w:b/>
        </w:rPr>
        <w:t>6. Maailman kulttuurit kohtaavat (HI6)</w:t>
      </w:r>
    </w:p>
    <w:p w:rsidR="00774DE5" w:rsidRPr="000C0E87" w:rsidRDefault="00774DE5" w:rsidP="000273A6">
      <w:pPr>
        <w:keepNext/>
        <w:widowControl/>
        <w:spacing w:line="240" w:lineRule="auto"/>
        <w:ind w:left="1304"/>
        <w:rPr>
          <w:b/>
        </w:rPr>
      </w:pPr>
    </w:p>
    <w:p w:rsidR="00774DE5" w:rsidRPr="000C0E87" w:rsidRDefault="00774DE5" w:rsidP="000273A6">
      <w:pPr>
        <w:keepNext/>
        <w:widowControl/>
        <w:spacing w:line="240" w:lineRule="auto"/>
        <w:ind w:left="1304"/>
      </w:pPr>
      <w:r w:rsidRPr="000C0E87">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0C0E87" w:rsidRDefault="00774DE5" w:rsidP="000273A6">
      <w:pPr>
        <w:keepNext/>
        <w:widowControl/>
        <w:spacing w:line="240" w:lineRule="auto"/>
        <w:ind w:left="1304"/>
      </w:pPr>
    </w:p>
    <w:p w:rsidR="00774DE5" w:rsidRPr="000C0E87" w:rsidRDefault="00774DE5" w:rsidP="000273A6">
      <w:pPr>
        <w:keepNext/>
        <w:widowControl/>
        <w:spacing w:line="240" w:lineRule="auto"/>
        <w:ind w:left="1304"/>
        <w:rPr>
          <w:i/>
        </w:rPr>
      </w:pPr>
      <w:r w:rsidRPr="000C0E87">
        <w:rPr>
          <w:i/>
        </w:rPr>
        <w:t>Tavoitteet</w:t>
      </w:r>
    </w:p>
    <w:p w:rsidR="00774DE5" w:rsidRPr="000C0E87" w:rsidRDefault="00774DE5" w:rsidP="000273A6">
      <w:pPr>
        <w:keepNext/>
        <w:widowControl/>
        <w:spacing w:line="240" w:lineRule="auto"/>
        <w:ind w:left="1304"/>
      </w:pPr>
      <w:r w:rsidRPr="000C0E87">
        <w:t>Kurssin tavoitteena on, että opiskelija</w:t>
      </w:r>
    </w:p>
    <w:p w:rsidR="00774DE5" w:rsidRPr="000C0E87" w:rsidRDefault="00774DE5" w:rsidP="00A76A48">
      <w:pPr>
        <w:keepNext/>
        <w:widowControl/>
        <w:numPr>
          <w:ilvl w:val="0"/>
          <w:numId w:val="145"/>
        </w:numPr>
        <w:adjustRightInd/>
        <w:spacing w:line="240" w:lineRule="auto"/>
        <w:textAlignment w:val="auto"/>
      </w:pPr>
      <w:r w:rsidRPr="000C0E87">
        <w:t xml:space="preserve">hallitsee kulttuurintutkimuksen peruskäsitteitä </w:t>
      </w:r>
      <w:r w:rsidRPr="000C0E87">
        <w:rPr>
          <w:rFonts w:eastAsia="Calibri"/>
        </w:rPr>
        <w:t>ja eril</w:t>
      </w:r>
      <w:r w:rsidRPr="000C0E87">
        <w:rPr>
          <w:rFonts w:eastAsia="Calibri"/>
          <w:spacing w:val="1"/>
        </w:rPr>
        <w:t>a</w:t>
      </w:r>
      <w:r w:rsidRPr="000C0E87">
        <w:rPr>
          <w:rFonts w:eastAsia="Calibri"/>
        </w:rPr>
        <w:t>isia</w:t>
      </w:r>
      <w:r w:rsidRPr="000C0E87">
        <w:rPr>
          <w:rFonts w:eastAsia="Calibri"/>
          <w:spacing w:val="1"/>
        </w:rPr>
        <w:t xml:space="preserve"> </w:t>
      </w:r>
      <w:r w:rsidRPr="000C0E87">
        <w:rPr>
          <w:rFonts w:eastAsia="Calibri"/>
          <w:spacing w:val="-1"/>
        </w:rPr>
        <w:t>t</w:t>
      </w:r>
      <w:r w:rsidRPr="000C0E87">
        <w:rPr>
          <w:rFonts w:eastAsia="Calibri"/>
        </w:rPr>
        <w:t>a</w:t>
      </w:r>
      <w:r w:rsidRPr="000C0E87">
        <w:rPr>
          <w:rFonts w:eastAsia="Calibri"/>
          <w:spacing w:val="1"/>
        </w:rPr>
        <w:t>poja</w:t>
      </w:r>
      <w:r w:rsidRPr="000C0E87">
        <w:rPr>
          <w:rFonts w:eastAsia="Calibri"/>
          <w:spacing w:val="-2"/>
        </w:rPr>
        <w:t xml:space="preserve"> </w:t>
      </w:r>
      <w:r w:rsidRPr="000C0E87">
        <w:rPr>
          <w:rFonts w:eastAsia="Calibri"/>
        </w:rPr>
        <w:t>ja</w:t>
      </w:r>
      <w:r w:rsidRPr="000C0E87">
        <w:rPr>
          <w:rFonts w:eastAsia="Calibri"/>
          <w:spacing w:val="-1"/>
        </w:rPr>
        <w:t>k</w:t>
      </w:r>
      <w:r w:rsidRPr="000C0E87">
        <w:rPr>
          <w:rFonts w:eastAsia="Calibri"/>
        </w:rPr>
        <w:t>aa</w:t>
      </w:r>
      <w:r w:rsidRPr="000C0E87">
        <w:rPr>
          <w:rFonts w:eastAsia="Calibri"/>
          <w:spacing w:val="-2"/>
        </w:rPr>
        <w:t xml:space="preserve"> </w:t>
      </w:r>
      <w:r w:rsidRPr="000C0E87">
        <w:rPr>
          <w:rFonts w:eastAsia="Calibri"/>
        </w:rPr>
        <w:t>m</w:t>
      </w:r>
      <w:r w:rsidRPr="000C0E87">
        <w:rPr>
          <w:rFonts w:eastAsia="Calibri"/>
          <w:spacing w:val="-2"/>
        </w:rPr>
        <w:t>a</w:t>
      </w:r>
      <w:r w:rsidRPr="000C0E87">
        <w:rPr>
          <w:rFonts w:eastAsia="Calibri"/>
        </w:rPr>
        <w:t>ailma</w:t>
      </w:r>
      <w:r w:rsidRPr="000C0E87">
        <w:rPr>
          <w:rFonts w:eastAsia="Calibri"/>
          <w:spacing w:val="-2"/>
        </w:rPr>
        <w:t xml:space="preserve"> </w:t>
      </w:r>
      <w:r w:rsidRPr="000C0E87">
        <w:rPr>
          <w:rFonts w:eastAsia="Calibri"/>
          <w:spacing w:val="-1"/>
        </w:rPr>
        <w:t>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ia</w:t>
      </w:r>
      <w:r w:rsidRPr="000C0E87">
        <w:rPr>
          <w:rFonts w:eastAsia="Calibri"/>
          <w:spacing w:val="-2"/>
        </w:rPr>
        <w:t>l</w:t>
      </w:r>
      <w:r w:rsidRPr="000C0E87">
        <w:rPr>
          <w:rFonts w:eastAsia="Calibri"/>
          <w:spacing w:val="1"/>
        </w:rPr>
        <w:t>u</w:t>
      </w:r>
      <w:r w:rsidRPr="000C0E87">
        <w:rPr>
          <w:rFonts w:eastAsia="Calibri"/>
        </w:rPr>
        <w:t>eisiin</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rPr>
          <w:rFonts w:eastAsia="Calibri"/>
        </w:rPr>
        <w:t>tunnistaa 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u</w:t>
      </w:r>
      <w:r w:rsidRPr="000C0E87">
        <w:rPr>
          <w:rFonts w:eastAsia="Calibri"/>
          <w:spacing w:val="-1"/>
        </w:rPr>
        <w:t>u</w:t>
      </w:r>
      <w:r w:rsidRPr="000C0E87">
        <w:rPr>
          <w:rFonts w:eastAsia="Calibri"/>
        </w:rPr>
        <w:t>risten</w:t>
      </w:r>
      <w:r w:rsidRPr="000C0E87">
        <w:rPr>
          <w:rFonts w:eastAsia="Calibri"/>
          <w:spacing w:val="-3"/>
        </w:rPr>
        <w:t xml:space="preserve"> arvojen ja maailmankuvien </w:t>
      </w:r>
      <w:r w:rsidRPr="000C0E87">
        <w:rPr>
          <w:rFonts w:eastAsia="Calibri"/>
        </w:rPr>
        <w:t>il</w:t>
      </w:r>
      <w:r w:rsidRPr="000C0E87">
        <w:rPr>
          <w:rFonts w:eastAsia="Calibri"/>
          <w:spacing w:val="1"/>
        </w:rPr>
        <w:t>m</w:t>
      </w:r>
      <w:r w:rsidRPr="000C0E87">
        <w:rPr>
          <w:rFonts w:eastAsia="Calibri"/>
          <w:spacing w:val="-2"/>
        </w:rPr>
        <w:t>e</w:t>
      </w:r>
      <w:r w:rsidRPr="000C0E87">
        <w:rPr>
          <w:rFonts w:eastAsia="Calibri"/>
          <w:spacing w:val="1"/>
        </w:rPr>
        <w:t>n</w:t>
      </w:r>
      <w:r w:rsidRPr="000C0E87">
        <w:rPr>
          <w:rFonts w:eastAsia="Calibri"/>
        </w:rPr>
        <w:t>emisen ar</w:t>
      </w:r>
      <w:r w:rsidRPr="000C0E87">
        <w:rPr>
          <w:rFonts w:eastAsia="Calibri"/>
          <w:spacing w:val="-1"/>
        </w:rPr>
        <w:t>k</w:t>
      </w:r>
      <w:r w:rsidRPr="000C0E87">
        <w:rPr>
          <w:rFonts w:eastAsia="Calibri"/>
        </w:rPr>
        <w:t>i</w:t>
      </w:r>
      <w:r w:rsidRPr="000C0E87">
        <w:rPr>
          <w:rFonts w:eastAsia="Calibri"/>
          <w:spacing w:val="-1"/>
        </w:rPr>
        <w:t>elämässä</w:t>
      </w:r>
      <w:r w:rsidRPr="000C0E87">
        <w:rPr>
          <w:rFonts w:eastAsia="Calibri"/>
          <w:spacing w:val="-5"/>
        </w:rPr>
        <w:t xml:space="preserve"> </w:t>
      </w:r>
      <w:r w:rsidRPr="000C0E87">
        <w:rPr>
          <w:rFonts w:eastAsia="Calibri"/>
        </w:rPr>
        <w:t>ja</w:t>
      </w:r>
      <w:r w:rsidRPr="000C0E87">
        <w:rPr>
          <w:rFonts w:eastAsia="Calibri"/>
          <w:spacing w:val="4"/>
        </w:rPr>
        <w:t xml:space="preserve"> </w:t>
      </w:r>
      <w:r w:rsidRPr="000C0E87">
        <w:rPr>
          <w:rFonts w:eastAsia="Calibri"/>
          <w:spacing w:val="-3"/>
        </w:rPr>
        <w:t>s</w:t>
      </w:r>
      <w:r w:rsidRPr="000C0E87">
        <w:rPr>
          <w:rFonts w:eastAsia="Calibri"/>
        </w:rPr>
        <w:t xml:space="preserve">osiaalisissa </w:t>
      </w:r>
      <w:r w:rsidRPr="000C0E87">
        <w:rPr>
          <w:rFonts w:eastAsia="Calibri"/>
          <w:spacing w:val="-3"/>
        </w:rPr>
        <w:t>s</w:t>
      </w:r>
      <w:r w:rsidRPr="000C0E87">
        <w:rPr>
          <w:rFonts w:eastAsia="Calibri"/>
          <w:spacing w:val="1"/>
        </w:rPr>
        <w:t>uh</w:t>
      </w:r>
      <w:r w:rsidRPr="000C0E87">
        <w:rPr>
          <w:rFonts w:eastAsia="Calibri"/>
          <w:spacing w:val="-1"/>
        </w:rPr>
        <w:t>t</w:t>
      </w:r>
      <w:r w:rsidRPr="000C0E87">
        <w:rPr>
          <w:rFonts w:eastAsia="Calibri"/>
        </w:rPr>
        <w:t xml:space="preserve">eissa </w:t>
      </w:r>
    </w:p>
    <w:p w:rsidR="00774DE5" w:rsidRPr="000C0E87" w:rsidRDefault="00774DE5" w:rsidP="00A76A48">
      <w:pPr>
        <w:keepNext/>
        <w:widowControl/>
        <w:numPr>
          <w:ilvl w:val="0"/>
          <w:numId w:val="145"/>
        </w:numPr>
        <w:adjustRightInd/>
        <w:spacing w:line="240" w:lineRule="auto"/>
        <w:textAlignment w:val="auto"/>
      </w:pPr>
      <w:r w:rsidRPr="000C0E87">
        <w:t>ymmärtää tarkastelemansa kulttuuripiirin historiallisen kehityksen sekä sen arvojen ja elämäntapojen moninaisuuden ja osaa eritellä siihen vuorovaikutuksessa muiden kulttuurien kanssa syntyneitä kulttuurisia eroja ja yhtäläisyyksi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osaa analysoida esimerkiksi taiteissa, uskonnossa ja sosiaalisissa rakenteissa esiintyviä kulttuurisia arvoja ja käytäntöj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osaa arvioida monikulttuurisuutta historiallisena osana eurooppalaista kulttuuria ja pystyy erittelemään sille annettuja merkityksi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 xml:space="preserve">osaa kriittisesti eritellä ja arvioida kulttuurisia eroja koskevia väitteitä sekä eri kulttuureihin liitettyjä stereotypioita. </w:t>
      </w:r>
    </w:p>
    <w:p w:rsidR="00774DE5" w:rsidRPr="000C0E87" w:rsidRDefault="00774DE5" w:rsidP="000273A6">
      <w:pPr>
        <w:keepNext/>
        <w:widowControl/>
        <w:spacing w:line="240" w:lineRule="auto"/>
      </w:pPr>
    </w:p>
    <w:p w:rsidR="00130124" w:rsidRPr="000C0E87" w:rsidRDefault="00130124" w:rsidP="000273A6">
      <w:pPr>
        <w:keepNext/>
        <w:widowControl/>
        <w:spacing w:line="240" w:lineRule="auto"/>
        <w:ind w:left="113" w:firstLine="1191"/>
        <w:rPr>
          <w:rFonts w:eastAsia="Calibri"/>
          <w:i/>
        </w:rPr>
      </w:pPr>
    </w:p>
    <w:p w:rsidR="00774DE5" w:rsidRPr="000C0E87" w:rsidRDefault="00774DE5" w:rsidP="000273A6">
      <w:pPr>
        <w:keepNext/>
        <w:widowControl/>
        <w:spacing w:line="240" w:lineRule="auto"/>
        <w:ind w:left="113" w:firstLine="1191"/>
        <w:rPr>
          <w:rFonts w:eastAsia="Calibri"/>
          <w:i/>
          <w:spacing w:val="1"/>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p>
    <w:p w:rsidR="00774DE5" w:rsidRPr="000C0E87" w:rsidRDefault="00774DE5" w:rsidP="000273A6">
      <w:pPr>
        <w:keepNext/>
        <w:widowControl/>
        <w:spacing w:line="240" w:lineRule="auto"/>
        <w:ind w:right="-1"/>
        <w:rPr>
          <w:rFonts w:eastAsia="Calibri"/>
          <w:spacing w:val="1"/>
        </w:rPr>
      </w:pPr>
    </w:p>
    <w:p w:rsidR="00774DE5" w:rsidRPr="000C0E87" w:rsidRDefault="00774DE5" w:rsidP="000273A6">
      <w:pPr>
        <w:keepNext/>
        <w:widowControl/>
        <w:spacing w:line="240" w:lineRule="auto"/>
        <w:ind w:right="-1"/>
        <w:rPr>
          <w:rFonts w:eastAsia="Calibri"/>
          <w:spacing w:val="1"/>
        </w:rPr>
      </w:pPr>
      <w:r w:rsidRPr="000C0E87">
        <w:rPr>
          <w:rFonts w:eastAsia="Calibri"/>
          <w:spacing w:val="1"/>
        </w:rPr>
        <w:tab/>
        <w:t>Kulttuurintutkimuksen perusteet ja käsitteet</w:t>
      </w:r>
    </w:p>
    <w:p w:rsidR="00774DE5" w:rsidRPr="000C0E87" w:rsidRDefault="00774DE5" w:rsidP="000273A6">
      <w:pPr>
        <w:keepNext/>
        <w:widowControl/>
        <w:spacing w:line="240" w:lineRule="auto"/>
        <w:ind w:left="113" w:right="-1" w:firstLine="1191"/>
        <w:rPr>
          <w:rFonts w:eastAsia="Calibri"/>
          <w:i/>
          <w:spacing w:val="1"/>
        </w:rPr>
      </w:pPr>
    </w:p>
    <w:p w:rsidR="00774DE5" w:rsidRPr="000C0E87" w:rsidRDefault="00774DE5" w:rsidP="000273A6">
      <w:pPr>
        <w:keepNext/>
        <w:widowControl/>
        <w:spacing w:line="240" w:lineRule="auto"/>
        <w:ind w:left="1304"/>
        <w:rPr>
          <w:rFonts w:eastAsia="Calibri"/>
        </w:rPr>
      </w:pPr>
      <w:r w:rsidRPr="000C0E87">
        <w:rPr>
          <w:rFonts w:eastAsia="Calibri"/>
        </w:rPr>
        <w:t>K</w:t>
      </w:r>
      <w:r w:rsidRPr="000C0E87">
        <w:rPr>
          <w:rFonts w:eastAsia="Calibri"/>
          <w:spacing w:val="1"/>
        </w:rPr>
        <w:t>u</w:t>
      </w:r>
      <w:r w:rsidRPr="000C0E87">
        <w:rPr>
          <w:rFonts w:eastAsia="Calibri"/>
        </w:rPr>
        <w:t>rssilla tarkasteltavaksi kohteeksi valitaan yksi tai useampi seuraavista:</w:t>
      </w:r>
      <w:r w:rsidRPr="000C0E87">
        <w:rPr>
          <w:rFonts w:eastAsia="Calibri"/>
          <w:spacing w:val="-2"/>
        </w:rPr>
        <w:t xml:space="preserve"> </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merikan alkuperäis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ustralian ja Oseanian alkuperäis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asian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frikan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rktiset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Latinalaisen Amerikan kulttuurit</w:t>
      </w:r>
    </w:p>
    <w:p w:rsidR="00774DE5" w:rsidRPr="000C0E87" w:rsidRDefault="00055D20" w:rsidP="00A76A48">
      <w:pPr>
        <w:keepNext/>
        <w:widowControl/>
        <w:numPr>
          <w:ilvl w:val="0"/>
          <w:numId w:val="144"/>
        </w:numPr>
        <w:adjustRightInd/>
        <w:spacing w:line="240" w:lineRule="auto"/>
        <w:contextualSpacing/>
        <w:textAlignment w:val="auto"/>
        <w:rPr>
          <w:rFonts w:eastAsia="Calibri"/>
        </w:rPr>
      </w:pPr>
      <w:r w:rsidRPr="000C0E87">
        <w:rPr>
          <w:rFonts w:eastAsia="Calibri"/>
        </w:rPr>
        <w:t>Lähi-idän kulttuurit</w:t>
      </w:r>
    </w:p>
    <w:p w:rsidR="000B3603" w:rsidRPr="000C0E87" w:rsidRDefault="000B3603" w:rsidP="000273A6">
      <w:pPr>
        <w:keepNext/>
        <w:widowControl/>
        <w:adjustRightInd/>
        <w:spacing w:line="240" w:lineRule="auto"/>
        <w:ind w:left="1304" w:right="2137"/>
        <w:contextualSpacing/>
        <w:textAlignment w:val="auto"/>
        <w:rPr>
          <w:rFonts w:eastAsia="Calibri"/>
        </w:rPr>
      </w:pPr>
    </w:p>
    <w:p w:rsidR="000B3603" w:rsidRPr="000C0E87" w:rsidRDefault="000B3603" w:rsidP="000273A6">
      <w:pPr>
        <w:keepNext/>
        <w:widowControl/>
        <w:adjustRightInd/>
        <w:spacing w:line="240" w:lineRule="auto"/>
        <w:ind w:left="1304" w:right="2137"/>
        <w:contextualSpacing/>
        <w:textAlignment w:val="auto"/>
        <w:rPr>
          <w:rFonts w:eastAsia="Calibri"/>
        </w:rPr>
      </w:pPr>
    </w:p>
    <w:p w:rsidR="004E75D7" w:rsidRPr="00EA01F4" w:rsidRDefault="004E75D7" w:rsidP="000273A6">
      <w:pPr>
        <w:keepNext/>
        <w:widowControl/>
        <w:spacing w:line="240" w:lineRule="auto"/>
        <w:ind w:firstLine="1304"/>
        <w:rPr>
          <w:b/>
          <w:color w:val="C00000"/>
        </w:rPr>
      </w:pPr>
      <w:r w:rsidRPr="00EA01F4">
        <w:rPr>
          <w:b/>
          <w:color w:val="C00000"/>
        </w:rPr>
        <w:t>Koulukohtaiset soveltavat kurssit</w:t>
      </w:r>
    </w:p>
    <w:p w:rsidR="004E75D7" w:rsidRPr="00EA01F4" w:rsidRDefault="004E75D7" w:rsidP="000273A6">
      <w:pPr>
        <w:keepNext/>
        <w:widowControl/>
        <w:spacing w:line="240" w:lineRule="auto"/>
        <w:ind w:firstLine="1304"/>
        <w:rPr>
          <w:b/>
          <w:color w:val="C00000"/>
        </w:rPr>
      </w:pPr>
    </w:p>
    <w:p w:rsidR="000B3603" w:rsidRPr="00EA01F4" w:rsidRDefault="000B3603" w:rsidP="000273A6">
      <w:pPr>
        <w:keepNext/>
        <w:widowControl/>
        <w:spacing w:line="240" w:lineRule="auto"/>
        <w:ind w:firstLine="1304"/>
        <w:rPr>
          <w:b/>
          <w:color w:val="C00000"/>
        </w:rPr>
      </w:pPr>
      <w:r w:rsidRPr="00EA01F4">
        <w:rPr>
          <w:b/>
          <w:color w:val="C00000"/>
        </w:rPr>
        <w:t>7. Maailma nyt - ajankohtaisia tapahtumia taustoineen  (HI7)</w:t>
      </w:r>
    </w:p>
    <w:p w:rsidR="000B3603" w:rsidRPr="00EA01F4" w:rsidRDefault="000B3603" w:rsidP="000273A6">
      <w:pPr>
        <w:keepNext/>
        <w:widowControl/>
        <w:spacing w:line="240" w:lineRule="auto"/>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Tavoitteet</w:t>
      </w:r>
    </w:p>
    <w:p w:rsidR="000B3603" w:rsidRPr="00EA01F4" w:rsidRDefault="000B3603" w:rsidP="000273A6">
      <w:pPr>
        <w:keepNext/>
        <w:widowControl/>
        <w:adjustRightInd/>
        <w:spacing w:line="240" w:lineRule="auto"/>
        <w:ind w:left="1304"/>
        <w:textAlignment w:val="auto"/>
        <w:rPr>
          <w:bCs/>
          <w:color w:val="C00000"/>
        </w:rPr>
      </w:pPr>
      <w:r w:rsidRPr="00EA01F4">
        <w:rPr>
          <w:bCs/>
          <w:color w:val="C00000"/>
        </w:rPr>
        <w:t>Kurssin tavoitteena on, että opiskelija</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oppii seuraamaan ajankohtaisia maailmantapahtumia ja ilmiöitä</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tutustuu  keinoihin selvittää ja ymmärtää tapahtumien ja ilmiöiden taustoja historiallisesta näkökulmasta</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lisää valmiuksiaan seurata mediaa kriittisesti.</w:t>
      </w:r>
    </w:p>
    <w:p w:rsidR="000B3603" w:rsidRPr="00EA01F4" w:rsidRDefault="000B3603" w:rsidP="000273A6">
      <w:pPr>
        <w:pStyle w:val="Luettelokappale"/>
        <w:keepNext/>
        <w:widowControl/>
        <w:adjustRightInd/>
        <w:spacing w:line="240" w:lineRule="auto"/>
        <w:ind w:left="1730"/>
        <w:textAlignment w:val="auto"/>
        <w:rPr>
          <w:b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Keskseiset sisällöt</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ajankohtaiset poliittiset tapahtumat ja ilmiöt Suomessa ja maailmalla ja niiden historiallinen tausta</w:t>
      </w:r>
    </w:p>
    <w:p w:rsidR="000B3603" w:rsidRPr="00EA01F4" w:rsidRDefault="000B3603" w:rsidP="000273A6">
      <w:pPr>
        <w:keepNext/>
        <w:widowControl/>
        <w:spacing w:line="240" w:lineRule="auto"/>
        <w:ind w:left="1664"/>
        <w:rPr>
          <w:bCs/>
          <w:color w:val="C00000"/>
        </w:rPr>
      </w:pPr>
    </w:p>
    <w:p w:rsidR="000B3603" w:rsidRPr="00EA01F4" w:rsidRDefault="000B3603" w:rsidP="000273A6">
      <w:pPr>
        <w:pStyle w:val="Vaintekstin"/>
        <w:keepNext/>
        <w:widowControl/>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 arvioidaan suoritusmerkinnällä.</w:t>
      </w:r>
    </w:p>
    <w:p w:rsidR="000B3603" w:rsidRPr="00EA01F4" w:rsidRDefault="000B3603" w:rsidP="000273A6">
      <w:pPr>
        <w:keepNext/>
        <w:widowControl/>
        <w:adjustRightInd/>
        <w:spacing w:line="240" w:lineRule="auto"/>
        <w:ind w:left="2608" w:right="2137"/>
        <w:contextualSpacing/>
        <w:textAlignment w:val="auto"/>
        <w:rPr>
          <w:rFonts w:eastAsia="Calibri"/>
          <w:color w:val="C00000"/>
        </w:rPr>
      </w:pPr>
    </w:p>
    <w:p w:rsidR="00774DE5" w:rsidRPr="00EA01F4" w:rsidRDefault="00774DE5" w:rsidP="000273A6">
      <w:pPr>
        <w:keepNext/>
        <w:widowControl/>
        <w:adjustRightInd/>
        <w:spacing w:line="276" w:lineRule="auto"/>
        <w:ind w:left="1304"/>
        <w:textAlignment w:val="auto"/>
        <w:rPr>
          <w:color w:val="C00000"/>
          <w:sz w:val="22"/>
          <w:szCs w:val="22"/>
        </w:rPr>
      </w:pPr>
    </w:p>
    <w:p w:rsidR="000B3603" w:rsidRPr="00EA01F4" w:rsidRDefault="000B3603" w:rsidP="000273A6">
      <w:pPr>
        <w:keepNext/>
        <w:widowControl/>
        <w:spacing w:line="240" w:lineRule="auto"/>
        <w:ind w:left="1304"/>
        <w:rPr>
          <w:b/>
          <w:color w:val="C00000"/>
        </w:rPr>
      </w:pPr>
      <w:bookmarkStart w:id="214" w:name="_Toc415582311"/>
      <w:r w:rsidRPr="00EA01F4">
        <w:rPr>
          <w:b/>
          <w:color w:val="C00000"/>
        </w:rPr>
        <w:t>8. Historian kertauskurssi  (HI8)</w:t>
      </w:r>
    </w:p>
    <w:p w:rsidR="000B3603" w:rsidRPr="00EA01F4" w:rsidRDefault="000B3603" w:rsidP="000273A6">
      <w:pPr>
        <w:keepNext/>
        <w:widowControl/>
        <w:spacing w:line="240" w:lineRule="auto"/>
        <w:ind w:left="1304"/>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Tavoitteet</w:t>
      </w:r>
    </w:p>
    <w:p w:rsidR="000B3603" w:rsidRPr="00EA01F4" w:rsidRDefault="000B3603" w:rsidP="000273A6">
      <w:pPr>
        <w:keepNext/>
        <w:widowControl/>
        <w:spacing w:line="240" w:lineRule="auto"/>
        <w:ind w:left="1304"/>
        <w:rPr>
          <w:bCs/>
          <w:iCs/>
          <w:color w:val="C00000"/>
        </w:rPr>
      </w:pPr>
      <w:r w:rsidRPr="00EA01F4">
        <w:rPr>
          <w:bCs/>
          <w:iCs/>
          <w:color w:val="C00000"/>
        </w:rPr>
        <w:t>Kurssin tavoitteena on, että opiskelija</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ymmärtää historian syy- ja seuraussuhteita</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oppii analysoimaan ja tulkitsemaan kriittisesti historiallisia lähteitä</w:t>
      </w:r>
    </w:p>
    <w:p w:rsidR="000B3603" w:rsidRPr="00EA01F4" w:rsidRDefault="00CF1338" w:rsidP="00A76A48">
      <w:pPr>
        <w:pStyle w:val="Luettelokappale"/>
        <w:keepNext/>
        <w:widowControl/>
        <w:numPr>
          <w:ilvl w:val="0"/>
          <w:numId w:val="474"/>
        </w:numPr>
        <w:spacing w:line="240" w:lineRule="auto"/>
        <w:ind w:left="1730"/>
        <w:rPr>
          <w:bCs/>
          <w:i/>
          <w:iCs/>
          <w:color w:val="C00000"/>
        </w:rPr>
      </w:pPr>
      <w:r w:rsidRPr="00EA01F4">
        <w:rPr>
          <w:bCs/>
          <w:color w:val="C00000"/>
        </w:rPr>
        <w:t xml:space="preserve">saa </w:t>
      </w:r>
      <w:r w:rsidR="000B3603" w:rsidRPr="00EA01F4">
        <w:rPr>
          <w:bCs/>
          <w:color w:val="C00000"/>
        </w:rPr>
        <w:t>valmi</w:t>
      </w:r>
      <w:r w:rsidRPr="00EA01F4">
        <w:rPr>
          <w:bCs/>
          <w:color w:val="C00000"/>
        </w:rPr>
        <w:t>udet menestyä ylioppilaskokeessa</w:t>
      </w:r>
      <w:r w:rsidR="000B3603" w:rsidRPr="00EA01F4">
        <w:rPr>
          <w:bCs/>
          <w:color w:val="C00000"/>
        </w:rPr>
        <w:t>.</w:t>
      </w:r>
    </w:p>
    <w:p w:rsidR="000B3603" w:rsidRPr="00EA01F4" w:rsidRDefault="000B3603" w:rsidP="000273A6">
      <w:pPr>
        <w:keepNext/>
        <w:widowControl/>
        <w:spacing w:line="240" w:lineRule="auto"/>
        <w:ind w:left="1304"/>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Keskeiset sisällöt</w:t>
      </w:r>
    </w:p>
    <w:p w:rsidR="000B3603" w:rsidRPr="00EA01F4" w:rsidRDefault="000B3603" w:rsidP="000273A6">
      <w:pPr>
        <w:keepNext/>
        <w:widowControl/>
        <w:spacing w:line="240" w:lineRule="auto"/>
        <w:ind w:left="1304"/>
        <w:rPr>
          <w:bCs/>
          <w:color w:val="C00000"/>
        </w:rPr>
      </w:pPr>
      <w:r w:rsidRPr="00EA01F4">
        <w:rPr>
          <w:bCs/>
          <w:color w:val="C00000"/>
        </w:rPr>
        <w:t>Kurssilla kerrataan Suomen ja yleisen historian keskeisiä kehityslinjoja ja käännekohtia</w:t>
      </w:r>
      <w:r w:rsidR="00CF1338" w:rsidRPr="00EA01F4">
        <w:rPr>
          <w:bCs/>
          <w:color w:val="C00000"/>
        </w:rPr>
        <w:t>.</w:t>
      </w:r>
    </w:p>
    <w:p w:rsidR="00CF1338" w:rsidRPr="00EA01F4" w:rsidRDefault="00CF1338" w:rsidP="000273A6">
      <w:pPr>
        <w:keepNext/>
        <w:widowControl/>
        <w:spacing w:line="240" w:lineRule="auto"/>
        <w:ind w:left="1304"/>
        <w:rPr>
          <w:bCs/>
          <w:color w:val="C00000"/>
        </w:rPr>
      </w:pPr>
    </w:p>
    <w:p w:rsidR="00CF1338" w:rsidRPr="00EA01F4" w:rsidRDefault="00CF1338" w:rsidP="000273A6">
      <w:pPr>
        <w:keepNext/>
        <w:widowControl/>
        <w:spacing w:line="240" w:lineRule="auto"/>
        <w:ind w:left="1304"/>
        <w:rPr>
          <w:bCs/>
          <w:i/>
          <w:iCs/>
          <w:color w:val="C00000"/>
        </w:rPr>
      </w:pPr>
      <w:r w:rsidRPr="00EA01F4">
        <w:rPr>
          <w:bCs/>
          <w:color w:val="C00000"/>
        </w:rPr>
        <w:t>Kurssi arvioidaan suoritusmerkinnällä.</w:t>
      </w:r>
    </w:p>
    <w:p w:rsidR="00774DE5" w:rsidRPr="000C0E87" w:rsidRDefault="00774DE5" w:rsidP="000273A6">
      <w:pPr>
        <w:pStyle w:val="Otsikko2"/>
        <w:widowControl/>
      </w:pPr>
      <w:r w:rsidRPr="00EA01F4">
        <w:rPr>
          <w:color w:val="C00000"/>
        </w:rPr>
        <w:br w:type="page"/>
      </w:r>
      <w:bookmarkStart w:id="215" w:name="_Toc423589975"/>
      <w:bookmarkStart w:id="216" w:name="_Toc452996940"/>
      <w:r w:rsidR="00F0619F">
        <w:t>5.15</w:t>
      </w:r>
      <w:r w:rsidR="0049419E">
        <w:tab/>
      </w:r>
      <w:r w:rsidRPr="000C0E87">
        <w:t>Yhteiskuntaoppi</w:t>
      </w:r>
      <w:bookmarkEnd w:id="214"/>
      <w:bookmarkEnd w:id="215"/>
      <w:bookmarkEnd w:id="216"/>
    </w:p>
    <w:p w:rsidR="00774DE5" w:rsidRPr="000C0E87" w:rsidRDefault="00774DE5" w:rsidP="000273A6">
      <w:pPr>
        <w:keepNext/>
        <w:widowControl/>
        <w:spacing w:line="240" w:lineRule="auto"/>
        <w:ind w:left="1304" w:right="44"/>
        <w:rPr>
          <w:rFonts w:eastAsia="Calibri"/>
        </w:rPr>
      </w:pPr>
    </w:p>
    <w:p w:rsidR="00774DE5" w:rsidRPr="000C0E87" w:rsidRDefault="00FD6CD0" w:rsidP="000273A6">
      <w:pPr>
        <w:keepNext/>
        <w:widowControl/>
        <w:spacing w:line="240" w:lineRule="auto"/>
        <w:ind w:left="1304"/>
      </w:pPr>
      <w:r w:rsidRPr="000C0E87">
        <w:rPr>
          <w:rFonts w:eastAsia="Calibri"/>
        </w:rPr>
        <w:t xml:space="preserve">Yhteiskuntaopin opetus syventää </w:t>
      </w:r>
      <w:r w:rsidR="002C0D6C" w:rsidRPr="000C0E87">
        <w:rPr>
          <w:rFonts w:eastAsia="Calibri"/>
        </w:rPr>
        <w:t>opiskelijan</w:t>
      </w:r>
      <w:r w:rsidRPr="000C0E87">
        <w:rPr>
          <w:rFonts w:eastAsia="Calibri"/>
        </w:rPr>
        <w:t xml:space="preserve"> käsitystä ympär</w:t>
      </w:r>
      <w:r w:rsidR="00370EC4" w:rsidRPr="000C0E87">
        <w:rPr>
          <w:rFonts w:eastAsia="Calibri"/>
        </w:rPr>
        <w:t>öivästä yhteiskunnasta ja antaa</w:t>
      </w:r>
      <w:r w:rsidRPr="000C0E87">
        <w:rPr>
          <w:rFonts w:eastAsia="Calibri"/>
        </w:rPr>
        <w:t xml:space="preserve"> </w:t>
      </w:r>
      <w:r w:rsidR="002C0D6C" w:rsidRPr="000C0E87">
        <w:rPr>
          <w:rFonts w:eastAsia="Calibri"/>
        </w:rPr>
        <w:t xml:space="preserve">hänelle </w:t>
      </w:r>
      <w:r w:rsidRPr="000C0E87">
        <w:rPr>
          <w:rFonts w:eastAsia="Calibri"/>
        </w:rPr>
        <w:t>valmiuksia kasvaa yhteiskunnal</w:t>
      </w:r>
      <w:r w:rsidR="002C0D6C" w:rsidRPr="000C0E87">
        <w:rPr>
          <w:rFonts w:eastAsia="Calibri"/>
        </w:rPr>
        <w:t>lisista asioista kiinnostuneeksi aktiiviseksi ja osallistuvaksi kansalaise</w:t>
      </w:r>
      <w:r w:rsidRPr="000C0E87">
        <w:rPr>
          <w:rFonts w:eastAsia="Calibri"/>
        </w:rPr>
        <w:t xml:space="preserve">ksi. </w:t>
      </w:r>
      <w:r w:rsidR="00774DE5" w:rsidRPr="000C0E87">
        <w:rPr>
          <w:rFonts w:eastAsia="Calibri"/>
        </w:rPr>
        <w:t xml:space="preserve">Kansalaisyhteiskuntaa, </w:t>
      </w:r>
      <w:r w:rsidR="00774DE5" w:rsidRPr="000C0E87">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0C0E87" w:rsidRDefault="00774DE5" w:rsidP="000273A6">
      <w:pPr>
        <w:keepNext/>
        <w:widowControl/>
        <w:spacing w:line="240" w:lineRule="auto"/>
        <w:ind w:left="1304"/>
      </w:pPr>
    </w:p>
    <w:p w:rsidR="00774DE5" w:rsidRPr="000C0E87" w:rsidRDefault="00774DE5" w:rsidP="000273A6">
      <w:pPr>
        <w:keepNext/>
        <w:widowControl/>
        <w:spacing w:line="240" w:lineRule="auto"/>
        <w:ind w:left="1304"/>
        <w:rPr>
          <w:rFonts w:eastAsia="Calibri"/>
        </w:rPr>
      </w:pPr>
      <w:r w:rsidRPr="000C0E87">
        <w:t>Yh</w:t>
      </w:r>
      <w:r w:rsidR="00FD6CD0" w:rsidRPr="000C0E87">
        <w:t xml:space="preserve">teiskuntaoppi luo </w:t>
      </w:r>
      <w:r w:rsidR="002C0D6C" w:rsidRPr="000C0E87">
        <w:t xml:space="preserve">opiskelijalle </w:t>
      </w:r>
      <w:r w:rsidRPr="000C0E87">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Yhteiskuntaopin opetuksen arvopohjassa korostuvat demokratian peruslähtökohdat, kuten tasa-arvo, sosiaalinen vastuu, ihmisoikeuksien kunnioittaminen, mielipiteen vapaus ja aktiivinen kansalaisuus</w:t>
      </w:r>
      <w:r w:rsidR="005251FA" w:rsidRPr="000C0E87">
        <w:t xml:space="preserve"> sekä</w:t>
      </w:r>
      <w:r w:rsidRPr="000C0E87">
        <w:t xml:space="preserve"> työn ja yrittäjyyden arvostamine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b/>
        </w:rPr>
      </w:pPr>
      <w:r w:rsidRPr="000C0E87">
        <w:rPr>
          <w:b/>
        </w:rPr>
        <w:t>Opetuksen tavoitteet</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pPr>
      <w:r w:rsidRPr="000C0E87">
        <w:t>Yhteiskuntaopin opetuksen tavoitteena on, että opiskelij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pPr>
      <w:r w:rsidRPr="000C0E87">
        <w:t>ymmärtää yhteiskunnan olemuksen ja muutoksen historiallisen kehityksen tuloksen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tuntee yhteiskuntaa koskevan tiedon muodostumisen perusteet sekä hallitsee keskeisen yhteiskunnallisen ja taloudellisen käsitteistö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hallitsee Suomen yhteiskuntajärjestelmän, oikeusjärjestelmän ja talouselämän perusteet ja toimintatavat sekä osaa suhteuttaa ne eurooppalaisiin ja kansainvälisiin yhteyksii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pystyy rakentamaan vastuuntuntoisen, demokraattisen, tasa-arvoa kunnioittavan ja erilaisuutta ymmärtävän yhteiskuntakäsitykse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tuntee vaikutusmahdollisuutensa demokraattisen yhteiskunnan jäsenenä paikallisella, valtakunnallisella ja kansainvälisellä tasolla ja on motivoitunut toimimaan aktiivisena ja vastuullisena kansalaisen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 xml:space="preserve">pystyy hankkimaan monipuolista yhteiskunnallista ja ajankohtaista aineistoa eri lähteistä myös </w:t>
      </w:r>
      <w:r w:rsidR="005251FA" w:rsidRPr="000C0E87">
        <w:rPr>
          <w:lang w:eastAsia="en-US"/>
        </w:rPr>
        <w:t xml:space="preserve">tieto- ja viestintäteknologiaa </w:t>
      </w:r>
      <w:r w:rsidRPr="000C0E87">
        <w:rPr>
          <w:lang w:eastAsia="en-US"/>
        </w:rPr>
        <w:t>hyödyntäen sekä tulkitsemaan ja arvioimaan kriittisesti sanallista, kuvallista ja tilastollista informaatiota</w:t>
      </w:r>
    </w:p>
    <w:p w:rsidR="00774DE5" w:rsidRPr="000C0E87" w:rsidRDefault="00774DE5" w:rsidP="00A76A48">
      <w:pPr>
        <w:keepNext/>
        <w:widowControl/>
        <w:numPr>
          <w:ilvl w:val="0"/>
          <w:numId w:val="153"/>
        </w:numPr>
        <w:autoSpaceDE w:val="0"/>
        <w:autoSpaceDN w:val="0"/>
        <w:adjustRightInd/>
        <w:spacing w:line="240" w:lineRule="auto"/>
        <w:contextualSpacing/>
        <w:textAlignment w:val="auto"/>
        <w:rPr>
          <w:lang w:eastAsia="en-US"/>
        </w:rPr>
      </w:pPr>
      <w:r w:rsidRPr="000C0E87">
        <w:rPr>
          <w:lang w:eastAsia="en-US"/>
        </w:rPr>
        <w:t xml:space="preserve">osaa muodostaa perusteltuja näkemyksiä arvosidonnaisista ja kiistanalaisista yhteiskunnallisista ja taloudellisista kysymyksistä </w:t>
      </w:r>
    </w:p>
    <w:p w:rsidR="00774DE5" w:rsidRPr="000C0E87" w:rsidRDefault="00774DE5" w:rsidP="00A76A48">
      <w:pPr>
        <w:keepNext/>
        <w:widowControl/>
        <w:numPr>
          <w:ilvl w:val="0"/>
          <w:numId w:val="153"/>
        </w:numPr>
        <w:autoSpaceDE w:val="0"/>
        <w:autoSpaceDN w:val="0"/>
        <w:adjustRightInd/>
        <w:spacing w:line="240" w:lineRule="auto"/>
        <w:contextualSpacing/>
        <w:textAlignment w:val="auto"/>
        <w:rPr>
          <w:lang w:eastAsia="en-US"/>
        </w:rPr>
      </w:pPr>
      <w:r w:rsidRPr="000C0E87">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rPr>
          <w:b/>
        </w:rPr>
      </w:pPr>
    </w:p>
    <w:p w:rsidR="009E4EBE" w:rsidRPr="000C0E87" w:rsidRDefault="009E4EBE" w:rsidP="000273A6">
      <w:pPr>
        <w:keepNext/>
        <w:widowControl/>
        <w:autoSpaceDE w:val="0"/>
        <w:autoSpaceDN w:val="0"/>
        <w:spacing w:line="240" w:lineRule="auto"/>
        <w:rPr>
          <w:b/>
        </w:rPr>
      </w:pPr>
    </w:p>
    <w:p w:rsidR="00B42F91" w:rsidRPr="000C0E87" w:rsidRDefault="00B42F91"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rPr>
          <w:b/>
        </w:rPr>
      </w:pPr>
      <w:r w:rsidRPr="000C0E87">
        <w:rPr>
          <w:b/>
        </w:rPr>
        <w:t>Arviointi</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left="1304"/>
      </w:pPr>
      <w:r w:rsidRPr="000C0E87">
        <w:t xml:space="preserve">Oppimisen arvioinnin lähtökohtana ovat yhteiskuntaopin tiedonaloille ominaisten tietojen, taitojen ja toimintatapojen hallinta sekä </w:t>
      </w:r>
      <w:r w:rsidRPr="000C0E87">
        <w:rPr>
          <w:rFonts w:eastAsia="Calibri"/>
        </w:rPr>
        <w:t>oppiaineen yleisten</w:t>
      </w:r>
      <w:r w:rsidRPr="000C0E87">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rPr>
          <w:rFonts w:eastAsia="Calibri"/>
        </w:rPr>
      </w:pPr>
      <w:r w:rsidRPr="000C0E87">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0C0E87">
        <w:rPr>
          <w:rFonts w:eastAsia="Calibri"/>
        </w:rPr>
        <w:t>.</w:t>
      </w:r>
    </w:p>
    <w:p w:rsidR="00734D34" w:rsidRPr="000C0E87" w:rsidRDefault="00734D34" w:rsidP="000273A6">
      <w:pPr>
        <w:keepNext/>
        <w:widowControl/>
        <w:autoSpaceDE w:val="0"/>
        <w:autoSpaceDN w:val="0"/>
        <w:spacing w:line="240" w:lineRule="auto"/>
        <w:ind w:left="1304"/>
        <w:rPr>
          <w:rFonts w:eastAsia="Calibri"/>
        </w:rPr>
      </w:pPr>
    </w:p>
    <w:p w:rsidR="00D876C1" w:rsidRPr="000C0E87" w:rsidRDefault="00D876C1" w:rsidP="000273A6">
      <w:pPr>
        <w:keepNext/>
        <w:widowControl/>
        <w:autoSpaceDE w:val="0"/>
        <w:autoSpaceDN w:val="0"/>
        <w:spacing w:line="240" w:lineRule="auto"/>
        <w:ind w:left="1304"/>
        <w:rPr>
          <w:rFonts w:eastAsia="Calibri"/>
        </w:rPr>
      </w:pPr>
    </w:p>
    <w:p w:rsidR="009E4EBE" w:rsidRPr="000C0E87" w:rsidRDefault="009E4EBE" w:rsidP="000273A6">
      <w:pPr>
        <w:keepNext/>
        <w:widowControl/>
        <w:autoSpaceDE w:val="0"/>
        <w:autoSpaceDN w:val="0"/>
        <w:spacing w:line="240" w:lineRule="auto"/>
        <w:ind w:left="1304"/>
        <w:rPr>
          <w:rFonts w:eastAsia="Calibri"/>
        </w:rPr>
      </w:pPr>
    </w:p>
    <w:p w:rsidR="00B42F91" w:rsidRPr="000C0E87" w:rsidRDefault="00055D20" w:rsidP="000273A6">
      <w:pPr>
        <w:keepNext/>
        <w:widowControl/>
        <w:autoSpaceDE w:val="0"/>
        <w:autoSpaceDN w:val="0"/>
        <w:spacing w:line="240" w:lineRule="auto"/>
        <w:ind w:left="1304"/>
        <w:rPr>
          <w:rFonts w:eastAsia="Calibri"/>
          <w:b/>
        </w:rPr>
      </w:pPr>
      <w:r w:rsidRPr="000C0E87">
        <w:rPr>
          <w:rFonts w:eastAsia="Calibri"/>
          <w:b/>
        </w:rPr>
        <w:t>Pakolliset kurssit</w:t>
      </w:r>
    </w:p>
    <w:p w:rsidR="00055D20" w:rsidRPr="000C0E87" w:rsidRDefault="00055D20" w:rsidP="000273A6">
      <w:pPr>
        <w:keepNext/>
        <w:widowControl/>
        <w:autoSpaceDE w:val="0"/>
        <w:autoSpaceDN w:val="0"/>
        <w:spacing w:line="240" w:lineRule="auto"/>
        <w:ind w:left="1304"/>
        <w:rPr>
          <w:rFonts w:eastAsia="Calibri"/>
        </w:rPr>
      </w:pPr>
    </w:p>
    <w:p w:rsidR="00774DE5" w:rsidRPr="000C0E87" w:rsidRDefault="00774DE5" w:rsidP="000273A6">
      <w:pPr>
        <w:keepNext/>
        <w:widowControl/>
        <w:autoSpaceDE w:val="0"/>
        <w:autoSpaceDN w:val="0"/>
        <w:spacing w:line="240" w:lineRule="auto"/>
        <w:ind w:left="1304"/>
        <w:rPr>
          <w:b/>
        </w:rPr>
      </w:pPr>
      <w:r w:rsidRPr="000C0E87">
        <w:rPr>
          <w:b/>
        </w:rPr>
        <w:t>1. Suomalainen yhteiskunta (YH1)</w:t>
      </w:r>
    </w:p>
    <w:p w:rsidR="00774DE5" w:rsidRPr="000C0E87" w:rsidRDefault="00774DE5" w:rsidP="000273A6">
      <w:pPr>
        <w:keepNext/>
        <w:widowControl/>
        <w:autoSpaceDE w:val="0"/>
        <w:autoSpaceDN w:val="0"/>
        <w:spacing w:line="240" w:lineRule="auto"/>
        <w:ind w:left="1664"/>
        <w:contextualSpacing/>
        <w:textAlignment w:val="auto"/>
        <w:rPr>
          <w:b/>
          <w:lang w:eastAsia="en-US"/>
        </w:rPr>
      </w:pPr>
    </w:p>
    <w:p w:rsidR="00774DE5" w:rsidRPr="000C0E87" w:rsidRDefault="00774DE5" w:rsidP="000273A6">
      <w:pPr>
        <w:keepNext/>
        <w:widowControl/>
        <w:autoSpaceDE w:val="0"/>
        <w:autoSpaceDN w:val="0"/>
        <w:spacing w:line="240" w:lineRule="auto"/>
        <w:ind w:left="1304"/>
      </w:pPr>
      <w:r w:rsidRPr="000C0E87">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ymmärtää suomalaisen yhteiskunnan perusrakenteet paikallisella ja</w:t>
      </w:r>
    </w:p>
    <w:p w:rsidR="00774DE5" w:rsidRPr="000C0E87" w:rsidRDefault="00774DE5" w:rsidP="000273A6">
      <w:pPr>
        <w:keepNext/>
        <w:widowControl/>
        <w:autoSpaceDE w:val="0"/>
        <w:autoSpaceDN w:val="0"/>
        <w:spacing w:line="240" w:lineRule="auto"/>
        <w:ind w:left="1304"/>
      </w:pPr>
      <w:r w:rsidRPr="000C0E87">
        <w:t xml:space="preserve">      valtiollisella tasoll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tuntee kansalaisen perusoikeudet, vaikuttamiskeinot  ja -mahdollisuudet sekä</w:t>
      </w:r>
    </w:p>
    <w:p w:rsidR="00774DE5" w:rsidRPr="000C0E87" w:rsidRDefault="00774DE5" w:rsidP="000273A6">
      <w:pPr>
        <w:keepNext/>
        <w:widowControl/>
        <w:autoSpaceDE w:val="0"/>
        <w:autoSpaceDN w:val="0"/>
        <w:spacing w:line="240" w:lineRule="auto"/>
        <w:ind w:left="1304"/>
      </w:pPr>
      <w:r w:rsidRPr="000C0E87">
        <w:t xml:space="preserve">      kiinnostuu yhteiskunnallisesta osallistumisest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pystyy tarkastelemaan yhteiskuntaa ja sen kehitystä analyyttisesti erilaisista näkökulmist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tuntee hyvinvointivaltion ja oikeusvaltion perusteet ja pystyy vertailemaan erilaisia hyvinvointimalleja Pohjoismaissa, Euroopassa ja muualla maailmass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Pr="000C0E87" w:rsidRDefault="00B42F91" w:rsidP="000273A6">
      <w:pPr>
        <w:keepNext/>
        <w:widowControl/>
        <w:autoSpaceDE w:val="0"/>
        <w:autoSpaceDN w:val="0"/>
        <w:spacing w:line="240" w:lineRule="auto"/>
      </w:pPr>
    </w:p>
    <w:p w:rsidR="009E4EBE" w:rsidRPr="000C0E87" w:rsidRDefault="009E4EBE"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Keskeiset sisällöt</w:t>
      </w:r>
    </w:p>
    <w:p w:rsidR="00774DE5" w:rsidRPr="000C0E87" w:rsidRDefault="00774DE5" w:rsidP="000273A6">
      <w:pPr>
        <w:keepNext/>
        <w:widowControl/>
        <w:autoSpaceDE w:val="0"/>
        <w:autoSpaceDN w:val="0"/>
        <w:spacing w:line="240" w:lineRule="auto"/>
        <w:ind w:firstLine="1304"/>
        <w:rPr>
          <w:b/>
          <w:i/>
        </w:rPr>
      </w:pPr>
    </w:p>
    <w:p w:rsidR="00774DE5" w:rsidRPr="000C0E87" w:rsidRDefault="00774DE5" w:rsidP="000273A6">
      <w:pPr>
        <w:keepNext/>
        <w:widowControl/>
        <w:autoSpaceDE w:val="0"/>
        <w:autoSpaceDN w:val="0"/>
        <w:spacing w:line="240" w:lineRule="auto"/>
        <w:ind w:firstLine="1304"/>
      </w:pPr>
      <w:r w:rsidRPr="000C0E87">
        <w:t>Suomalaisen yhteiskunnan rakenne</w:t>
      </w:r>
    </w:p>
    <w:p w:rsidR="00774DE5" w:rsidRPr="000C0E87" w:rsidRDefault="00774DE5" w:rsidP="00A76A48">
      <w:pPr>
        <w:keepNext/>
        <w:widowControl/>
        <w:numPr>
          <w:ilvl w:val="0"/>
          <w:numId w:val="156"/>
        </w:numPr>
        <w:autoSpaceDE w:val="0"/>
        <w:autoSpaceDN w:val="0"/>
        <w:adjustRightInd/>
        <w:spacing w:line="240" w:lineRule="auto"/>
        <w:contextualSpacing/>
        <w:textAlignment w:val="auto"/>
        <w:rPr>
          <w:lang w:eastAsia="en-US"/>
        </w:rPr>
      </w:pPr>
      <w:r w:rsidRPr="000C0E87">
        <w:rPr>
          <w:lang w:eastAsia="en-US"/>
        </w:rPr>
        <w:t>Suomen väestön demografinen ja sosiaalinen rakenne</w:t>
      </w:r>
    </w:p>
    <w:p w:rsidR="00774DE5" w:rsidRPr="000C0E87" w:rsidRDefault="00774DE5" w:rsidP="00A76A48">
      <w:pPr>
        <w:keepNext/>
        <w:widowControl/>
        <w:numPr>
          <w:ilvl w:val="0"/>
          <w:numId w:val="156"/>
        </w:numPr>
        <w:autoSpaceDE w:val="0"/>
        <w:autoSpaceDN w:val="0"/>
        <w:adjustRightInd/>
        <w:spacing w:line="240" w:lineRule="auto"/>
        <w:contextualSpacing/>
        <w:textAlignment w:val="auto"/>
        <w:rPr>
          <w:lang w:eastAsia="en-US"/>
        </w:rPr>
      </w:pPr>
      <w:r w:rsidRPr="000C0E87">
        <w:rPr>
          <w:lang w:eastAsia="en-US"/>
        </w:rPr>
        <w:t>väestörakenteen muutoksiin vaikuttavat tekijät</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pPr>
      <w:r w:rsidRPr="000C0E87">
        <w:t xml:space="preserve">Oikeusvaltio ja sisäinen turvallisuus </w:t>
      </w:r>
    </w:p>
    <w:p w:rsidR="00774DE5" w:rsidRPr="000C0E87" w:rsidRDefault="00774DE5" w:rsidP="00A76A48">
      <w:pPr>
        <w:keepNext/>
        <w:widowControl/>
        <w:numPr>
          <w:ilvl w:val="0"/>
          <w:numId w:val="173"/>
        </w:numPr>
        <w:autoSpaceDE w:val="0"/>
        <w:autoSpaceDN w:val="0"/>
        <w:adjustRightInd/>
        <w:spacing w:line="240" w:lineRule="auto"/>
        <w:contextualSpacing/>
        <w:textAlignment w:val="auto"/>
        <w:rPr>
          <w:lang w:eastAsia="en-US"/>
        </w:rPr>
      </w:pPr>
      <w:r w:rsidRPr="000C0E87">
        <w:rPr>
          <w:lang w:eastAsia="en-US"/>
        </w:rPr>
        <w:t>kansalaisen perusoikeudet ja velvollisuudet</w:t>
      </w:r>
    </w:p>
    <w:p w:rsidR="00774DE5" w:rsidRPr="000C0E87" w:rsidRDefault="00774DE5" w:rsidP="00A76A48">
      <w:pPr>
        <w:keepNext/>
        <w:widowControl/>
        <w:numPr>
          <w:ilvl w:val="0"/>
          <w:numId w:val="173"/>
        </w:numPr>
        <w:autoSpaceDE w:val="0"/>
        <w:autoSpaceDN w:val="0"/>
        <w:adjustRightInd/>
        <w:spacing w:line="240" w:lineRule="auto"/>
        <w:contextualSpacing/>
        <w:textAlignment w:val="auto"/>
        <w:rPr>
          <w:lang w:eastAsia="en-US"/>
        </w:rPr>
      </w:pPr>
      <w:r w:rsidRPr="000C0E87">
        <w:rPr>
          <w:lang w:eastAsia="en-US"/>
        </w:rPr>
        <w:t xml:space="preserve">oikeuslaitos sekä tuomio- ja järjestysvalta </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firstLine="1304"/>
      </w:pPr>
      <w:r w:rsidRPr="000C0E87">
        <w:t>Hyvinvointi ja tasa-arvo</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 xml:space="preserve">hyvinvointivaltion tehtävät ja voimavarat </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pohjoismaisen hyvinvointivaltion rahoitus, edut ja haasteet</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yhteiskunnallinen tasa-arvo ja oikeudenmukaisuus</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pPr>
      <w:r w:rsidRPr="000C0E87">
        <w:t>Valta, vaikuttaminen ja päätöksenteko</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yhteiskunnallisen vallankäytön muodot </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demokratia ja muut poliittiset järjestelmät</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Suomen kunnallinen ja valtiollinen päätöksentekojärjestelmä </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kansalaisyhteiskunnan vaikuttamiskeinot: vaalit, puolueet, järjestötoiminta ja aktiivisen kansalaisuuden merkitys</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muuttuva mediakenttä </w:t>
      </w:r>
    </w:p>
    <w:p w:rsidR="00774DE5" w:rsidRPr="000C0E87" w:rsidRDefault="00774DE5" w:rsidP="000273A6">
      <w:pPr>
        <w:keepNext/>
        <w:widowControl/>
        <w:spacing w:line="240" w:lineRule="auto"/>
        <w:rPr>
          <w:b/>
        </w:rPr>
      </w:pPr>
    </w:p>
    <w:p w:rsidR="00734D34" w:rsidRPr="000C0E87" w:rsidRDefault="00734D34" w:rsidP="000273A6">
      <w:pPr>
        <w:keepNext/>
        <w:widowControl/>
        <w:spacing w:line="240" w:lineRule="auto"/>
        <w:rPr>
          <w:b/>
        </w:rPr>
      </w:pPr>
    </w:p>
    <w:p w:rsidR="00774DE5" w:rsidRPr="000C0E87" w:rsidRDefault="00774DE5" w:rsidP="000273A6">
      <w:pPr>
        <w:keepNext/>
        <w:widowControl/>
        <w:autoSpaceDE w:val="0"/>
        <w:autoSpaceDN w:val="0"/>
        <w:spacing w:line="240" w:lineRule="auto"/>
        <w:ind w:firstLine="1304"/>
        <w:rPr>
          <w:b/>
        </w:rPr>
      </w:pPr>
      <w:r w:rsidRPr="000C0E87">
        <w:rPr>
          <w:b/>
        </w:rPr>
        <w:t>2. Taloustieto (YH2)</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0C0E87">
        <w:t>yönteon ja yrittämisen merkitykseen</w:t>
      </w:r>
      <w:r w:rsidRPr="000C0E87">
        <w:t xml:space="preserve"> hyvinvointivaltion rahoittamisessa. Lisäksi tarkastellaan talouden ja ympäristön suhdetta kestävän kehityksen näkökulmasta. </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osaa tehdä taloudellisia päätöksiä, hallita omaa talouttaan ja tarkastella taloudellisia kysymyksiä myös eettiseltä kannalta ymmärtäen Suomen kytkeytymisen globaaliin talouteen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ymmärtää työnteon ja yrittäjyyden merkityksen taloudessa ja yhteiskunnassa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tuntee kansantalouden perusteet, keskeiset käsitteet ja teoriat sekä ymmärtää talouselämän rakenteita ja toimintaperiaatteita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osaa arvioida kriittisesti taloutta koskevassa keskustelussa esitettyjä argumentteja</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osaa tarkastella talouspoliittisten ratkaisujen erilaisia vaihtoehtoja ja analysoida niiden taustoja ja vaikutuksia. </w:t>
      </w:r>
    </w:p>
    <w:p w:rsidR="00D876C1" w:rsidRPr="000C0E87" w:rsidRDefault="00D876C1"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rPr>
          <w:i/>
        </w:rPr>
        <w:t>Keskeiset sisällöt</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firstLine="1304"/>
      </w:pPr>
      <w:r w:rsidRPr="000C0E87">
        <w:t xml:space="preserve">Kansantalous ja yksilön talous </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talouden peruskäsitteet ja taloutta koskevan tiedon muodostaminen</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oman talouden hoito</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työnteko, yrittäjyys ja yritykset sekä niiden rooli kansantaloudessa  </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kansantalouden kiertokulku sekä kotitalouksien ja kansantalouden vuorovaikutus </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left="1304"/>
      </w:pPr>
      <w:r w:rsidRPr="000C0E87">
        <w:t>Markkinat, suhdanteet ja talouselämä</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 xml:space="preserve">vapaa kilpailu ja hinnanmuodostus </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rahoituslaitokset, sijoittaminen ja riskien hallinta</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talouden suhdannevaihtelut</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työttömyys ja työvoimapula</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Talouspolitiikka</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talouskasvun lähtökohdat, edut ja ongelmat </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 xml:space="preserve">verotuksen merkitys veronmaksajille sekä valtion ja kuntien taloudelle </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talouspolitiikan keinot</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politiikan ja markkinavoimien merkitys taloudellisessa päätöksenteossa</w:t>
      </w:r>
    </w:p>
    <w:p w:rsidR="00774DE5" w:rsidRPr="000C0E87" w:rsidRDefault="00774DE5" w:rsidP="000273A6">
      <w:pPr>
        <w:keepNext/>
        <w:widowControl/>
        <w:autoSpaceDE w:val="0"/>
        <w:autoSpaceDN w:val="0"/>
        <w:spacing w:line="240" w:lineRule="auto"/>
        <w:rPr>
          <w:lang w:eastAsia="en-US"/>
        </w:rPr>
      </w:pPr>
    </w:p>
    <w:p w:rsidR="00774DE5" w:rsidRPr="000C0E87" w:rsidRDefault="00774DE5" w:rsidP="000273A6">
      <w:pPr>
        <w:keepNext/>
        <w:widowControl/>
        <w:autoSpaceDE w:val="0"/>
        <w:autoSpaceDN w:val="0"/>
        <w:spacing w:line="240" w:lineRule="auto"/>
        <w:ind w:left="1304"/>
      </w:pPr>
      <w:r w:rsidRPr="000C0E87">
        <w:t>Kansainvälinen talous ja Suomi</w:t>
      </w:r>
    </w:p>
    <w:p w:rsidR="00774DE5" w:rsidRPr="000C0E87" w:rsidRDefault="005251FA"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globaalitalous</w:t>
      </w:r>
    </w:p>
    <w:p w:rsidR="00774DE5" w:rsidRPr="000C0E87" w:rsidRDefault="00774DE5"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Suomen ulkomaankauppa ja sen merkitys</w:t>
      </w:r>
    </w:p>
    <w:p w:rsidR="00774DE5" w:rsidRPr="000C0E87" w:rsidRDefault="00774DE5"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talouden tulevaisuudennäkymät</w:t>
      </w:r>
    </w:p>
    <w:p w:rsidR="00774DE5" w:rsidRPr="000C0E87" w:rsidRDefault="00774DE5" w:rsidP="000273A6">
      <w:pPr>
        <w:keepNext/>
        <w:widowControl/>
        <w:autoSpaceDE w:val="0"/>
        <w:autoSpaceDN w:val="0"/>
        <w:spacing w:line="240" w:lineRule="auto"/>
      </w:pPr>
    </w:p>
    <w:p w:rsidR="007A143C" w:rsidRPr="000C0E87" w:rsidRDefault="007A143C" w:rsidP="000273A6">
      <w:pPr>
        <w:keepNext/>
        <w:widowControl/>
        <w:shd w:val="clear" w:color="auto" w:fill="FFFFFF"/>
        <w:spacing w:line="240" w:lineRule="auto"/>
        <w:ind w:left="1304"/>
        <w:rPr>
          <w:b/>
        </w:rPr>
      </w:pPr>
    </w:p>
    <w:p w:rsidR="00774DE5" w:rsidRPr="000C0E87" w:rsidRDefault="005251FA" w:rsidP="000273A6">
      <w:pPr>
        <w:keepNext/>
        <w:widowControl/>
        <w:shd w:val="clear" w:color="auto" w:fill="FFFFFF"/>
        <w:spacing w:line="240" w:lineRule="auto"/>
        <w:ind w:left="1304"/>
        <w:rPr>
          <w:b/>
        </w:rPr>
      </w:pPr>
      <w:r w:rsidRPr="000C0E87">
        <w:rPr>
          <w:b/>
        </w:rPr>
        <w:t>3. Suomi, Eurooppa ja muuttuva</w:t>
      </w:r>
      <w:r w:rsidR="00774DE5" w:rsidRPr="000C0E87">
        <w:rPr>
          <w:b/>
        </w:rPr>
        <w:t xml:space="preserve"> maailma (YH3)</w:t>
      </w:r>
    </w:p>
    <w:p w:rsidR="00774DE5" w:rsidRPr="000C0E87" w:rsidRDefault="00774DE5" w:rsidP="000273A6">
      <w:pPr>
        <w:keepNext/>
        <w:widowControl/>
        <w:shd w:val="clear" w:color="auto" w:fill="FFFFFF"/>
        <w:tabs>
          <w:tab w:val="left" w:pos="1890"/>
        </w:tabs>
        <w:spacing w:line="240" w:lineRule="auto"/>
        <w:ind w:left="1304"/>
        <w:rPr>
          <w:b/>
        </w:rPr>
      </w:pPr>
      <w:r w:rsidRPr="000C0E87">
        <w:rPr>
          <w:b/>
        </w:rPr>
        <w:tab/>
      </w:r>
    </w:p>
    <w:p w:rsidR="00774DE5" w:rsidRPr="000C0E87" w:rsidRDefault="00774DE5" w:rsidP="000273A6">
      <w:pPr>
        <w:keepNext/>
        <w:widowControl/>
        <w:autoSpaceDE w:val="0"/>
        <w:autoSpaceDN w:val="0"/>
        <w:spacing w:line="240" w:lineRule="auto"/>
        <w:ind w:left="1304"/>
      </w:pPr>
      <w:r w:rsidRPr="000C0E87">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 xml:space="preserve">hahmottaa laaja-alaisesti Euroopan unionin toimintaa sekä osaa hankkia sitä koskevaa vertailevaa tietoa </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ymmärtää vaikuttamismahdollisuutensa ja osaa toimia globaalikansalaisen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 xml:space="preserve">osaa eritellä Euroopan yhdentymisen tarjoamia etuja ja haittoja, mahdollisuuksia ja haasteita </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osaa arvioida maailman globalisoitumisen vaikutuksia oman elämänsä ja Suomen taloudellisen ja poliittisen järjestelmän kannalt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osaa eritellä kansalaisten turvallisuuteen ja kansainväliseen turvallisuus-ympär</w:t>
      </w:r>
      <w:r w:rsidR="005251FA" w:rsidRPr="000C0E87">
        <w:rPr>
          <w:lang w:eastAsia="en-US"/>
        </w:rPr>
        <w:t>istöön liittyviä uusia uhkia</w:t>
      </w:r>
      <w:r w:rsidRPr="000C0E87">
        <w:rPr>
          <w:lang w:eastAsia="en-US"/>
        </w:rPr>
        <w:t xml:space="preserve"> ja niiden ratkaisumahdollisuuksia. </w:t>
      </w:r>
    </w:p>
    <w:p w:rsidR="00774DE5" w:rsidRPr="000C0E87" w:rsidRDefault="00774DE5" w:rsidP="000273A6">
      <w:pPr>
        <w:keepNext/>
        <w:widowControl/>
        <w:shd w:val="clear" w:color="auto" w:fill="FFFFFF"/>
        <w:spacing w:line="240" w:lineRule="auto"/>
      </w:pPr>
    </w:p>
    <w:p w:rsidR="00774DE5" w:rsidRPr="000C0E87" w:rsidRDefault="00774DE5" w:rsidP="000273A6">
      <w:pPr>
        <w:keepNext/>
        <w:widowControl/>
        <w:shd w:val="clear" w:color="auto" w:fill="FFFFFF"/>
        <w:spacing w:line="240" w:lineRule="auto"/>
        <w:ind w:left="1304"/>
        <w:rPr>
          <w:i/>
        </w:rPr>
      </w:pPr>
      <w:r w:rsidRPr="000C0E87">
        <w:rPr>
          <w:i/>
        </w:rPr>
        <w:t>Keskeiset sisällöt</w:t>
      </w:r>
    </w:p>
    <w:p w:rsidR="00774DE5" w:rsidRPr="000C0E87" w:rsidRDefault="00774DE5" w:rsidP="000273A6">
      <w:pPr>
        <w:keepNext/>
        <w:widowControl/>
        <w:shd w:val="clear" w:color="auto" w:fill="FFFFFF"/>
        <w:spacing w:line="240" w:lineRule="auto"/>
        <w:ind w:left="1304"/>
        <w:rPr>
          <w:b/>
          <w:i/>
        </w:rPr>
      </w:pPr>
    </w:p>
    <w:p w:rsidR="00774DE5" w:rsidRPr="000C0E87" w:rsidRDefault="00774DE5" w:rsidP="000273A6">
      <w:pPr>
        <w:keepNext/>
        <w:widowControl/>
        <w:shd w:val="clear" w:color="auto" w:fill="FFFFFF"/>
        <w:spacing w:line="240" w:lineRule="auto"/>
        <w:ind w:left="1304"/>
      </w:pPr>
      <w:r w:rsidRPr="000C0E87">
        <w:t>Eurooppalaisuus ja eurooppalainen identiteetti</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arvot, poliittiset kulttuurit ja kulttuurinen moninaisuus</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perusvapaudet ja kansalaisuus</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Suomi ja Pohjoismaat Euroopassa</w:t>
      </w:r>
    </w:p>
    <w:p w:rsidR="00774DE5" w:rsidRPr="000C0E87" w:rsidRDefault="00774DE5" w:rsidP="000273A6">
      <w:pPr>
        <w:keepNext/>
        <w:widowControl/>
        <w:shd w:val="clear" w:color="auto" w:fill="FFFFFF"/>
        <w:spacing w:line="240" w:lineRule="auto"/>
        <w:ind w:left="1304"/>
      </w:pPr>
    </w:p>
    <w:p w:rsidR="00774DE5" w:rsidRPr="000C0E87" w:rsidRDefault="00774DE5" w:rsidP="000273A6">
      <w:pPr>
        <w:keepNext/>
        <w:widowControl/>
        <w:shd w:val="clear" w:color="auto" w:fill="FFFFFF"/>
        <w:spacing w:line="240" w:lineRule="auto"/>
        <w:ind w:firstLine="1304"/>
      </w:pPr>
      <w:r w:rsidRPr="000C0E87">
        <w:t xml:space="preserve"> Euroopan yhdentymisen tavoitteet ja toiminta</w:t>
      </w:r>
    </w:p>
    <w:p w:rsidR="00774DE5" w:rsidRPr="000C0E87" w:rsidRDefault="00774DE5" w:rsidP="00A76A48">
      <w:pPr>
        <w:keepNext/>
        <w:widowControl/>
        <w:numPr>
          <w:ilvl w:val="0"/>
          <w:numId w:val="163"/>
        </w:numPr>
        <w:shd w:val="clear" w:color="auto" w:fill="FFFFFF"/>
        <w:adjustRightInd/>
        <w:spacing w:line="240" w:lineRule="auto"/>
        <w:contextualSpacing/>
        <w:textAlignment w:val="auto"/>
        <w:rPr>
          <w:lang w:eastAsia="en-US"/>
        </w:rPr>
      </w:pPr>
      <w:r w:rsidRPr="000C0E87">
        <w:rPr>
          <w:lang w:eastAsia="en-US"/>
        </w:rPr>
        <w:t>EU:n päätöksenteko ja yhteinen talous</w:t>
      </w:r>
      <w:r w:rsidR="005251FA" w:rsidRPr="000C0E87">
        <w:rPr>
          <w:lang w:eastAsia="en-US"/>
        </w:rPr>
        <w:t>- ja raha</w:t>
      </w:r>
      <w:r w:rsidRPr="000C0E87">
        <w:rPr>
          <w:lang w:eastAsia="en-US"/>
        </w:rPr>
        <w:t>politiikka sekä niiden haasteet</w:t>
      </w:r>
    </w:p>
    <w:p w:rsidR="00774DE5" w:rsidRPr="000C0E87" w:rsidRDefault="00774DE5" w:rsidP="00A76A48">
      <w:pPr>
        <w:keepNext/>
        <w:widowControl/>
        <w:numPr>
          <w:ilvl w:val="0"/>
          <w:numId w:val="163"/>
        </w:numPr>
        <w:shd w:val="clear" w:color="auto" w:fill="FFFFFF"/>
        <w:adjustRightInd/>
        <w:spacing w:line="240" w:lineRule="auto"/>
        <w:contextualSpacing/>
        <w:textAlignment w:val="auto"/>
        <w:rPr>
          <w:lang w:eastAsia="en-US"/>
        </w:rPr>
      </w:pPr>
      <w:r w:rsidRPr="000C0E87">
        <w:t xml:space="preserve">Suomi osana eurojärjestelmää </w:t>
      </w:r>
    </w:p>
    <w:p w:rsidR="00774DE5" w:rsidRPr="000C0E87" w:rsidRDefault="00774DE5" w:rsidP="00A76A48">
      <w:pPr>
        <w:keepNext/>
        <w:widowControl/>
        <w:numPr>
          <w:ilvl w:val="0"/>
          <w:numId w:val="163"/>
        </w:numPr>
        <w:adjustRightInd/>
        <w:spacing w:line="240" w:lineRule="auto"/>
        <w:contextualSpacing/>
        <w:textAlignment w:val="auto"/>
      </w:pPr>
      <w:r w:rsidRPr="000C0E87">
        <w:t>EU:n</w:t>
      </w:r>
      <w:r w:rsidR="005251FA" w:rsidRPr="000C0E87">
        <w:t xml:space="preserve"> ja</w:t>
      </w:r>
      <w:r w:rsidRPr="000C0E87">
        <w:t xml:space="preserve"> lähialueiden haasteet ja mahdollisuudet</w:t>
      </w:r>
    </w:p>
    <w:p w:rsidR="00774DE5" w:rsidRPr="000C0E87" w:rsidRDefault="00774DE5" w:rsidP="000273A6">
      <w:pPr>
        <w:keepNext/>
        <w:widowControl/>
        <w:spacing w:line="240" w:lineRule="auto"/>
        <w:ind w:firstLine="1304"/>
      </w:pPr>
    </w:p>
    <w:p w:rsidR="00774DE5" w:rsidRPr="000C0E87" w:rsidRDefault="00774DE5" w:rsidP="000273A6">
      <w:pPr>
        <w:keepNext/>
        <w:widowControl/>
        <w:spacing w:line="240" w:lineRule="auto"/>
        <w:ind w:firstLine="1304"/>
      </w:pPr>
      <w:r w:rsidRPr="000C0E87">
        <w:t>Turvallisuus ja tulevaisuuden muuttuvat haasteet</w:t>
      </w:r>
    </w:p>
    <w:p w:rsidR="005251FA" w:rsidRPr="000C0E87" w:rsidRDefault="00774DE5" w:rsidP="00A76A48">
      <w:pPr>
        <w:keepNext/>
        <w:widowControl/>
        <w:numPr>
          <w:ilvl w:val="0"/>
          <w:numId w:val="164"/>
        </w:numPr>
        <w:adjustRightInd/>
        <w:spacing w:line="240" w:lineRule="auto"/>
        <w:contextualSpacing/>
        <w:textAlignment w:val="auto"/>
        <w:rPr>
          <w:lang w:eastAsia="en-US"/>
        </w:rPr>
      </w:pPr>
      <w:r w:rsidRPr="000C0E87">
        <w:rPr>
          <w:lang w:eastAsia="en-US"/>
        </w:rPr>
        <w:t>Suomen turvallisuusympäristö ja turv</w:t>
      </w:r>
      <w:r w:rsidR="005251FA" w:rsidRPr="000C0E87">
        <w:rPr>
          <w:lang w:eastAsia="en-US"/>
        </w:rPr>
        <w:t>allisuuspolitiikka sekä uudet turvallisuusuhat</w:t>
      </w:r>
    </w:p>
    <w:p w:rsidR="005251FA" w:rsidRPr="000C0E87" w:rsidRDefault="005251FA" w:rsidP="00A76A48">
      <w:pPr>
        <w:keepNext/>
        <w:widowControl/>
        <w:numPr>
          <w:ilvl w:val="0"/>
          <w:numId w:val="164"/>
        </w:numPr>
        <w:tabs>
          <w:tab w:val="left" w:pos="820"/>
        </w:tabs>
        <w:adjustRightInd/>
        <w:spacing w:line="240" w:lineRule="auto"/>
        <w:ind w:right="-20"/>
        <w:contextualSpacing/>
        <w:textAlignment w:val="auto"/>
        <w:rPr>
          <w:lang w:eastAsia="en-US"/>
        </w:rPr>
      </w:pPr>
      <w:r w:rsidRPr="000C0E87">
        <w:rPr>
          <w:lang w:eastAsia="en-US"/>
        </w:rPr>
        <w:t>kansainvälisen yhteisymmärryksen edistäminen ja Suomi</w:t>
      </w:r>
    </w:p>
    <w:p w:rsidR="00774DE5" w:rsidRPr="000C0E87" w:rsidRDefault="00774DE5" w:rsidP="00A76A48">
      <w:pPr>
        <w:keepNext/>
        <w:widowControl/>
        <w:numPr>
          <w:ilvl w:val="0"/>
          <w:numId w:val="165"/>
        </w:numPr>
        <w:tabs>
          <w:tab w:val="left" w:pos="820"/>
        </w:tabs>
        <w:autoSpaceDE w:val="0"/>
        <w:autoSpaceDN w:val="0"/>
        <w:adjustRightInd/>
        <w:spacing w:line="240" w:lineRule="auto"/>
        <w:ind w:right="-20"/>
        <w:contextualSpacing/>
        <w:textAlignment w:val="auto"/>
        <w:rPr>
          <w:b/>
        </w:rPr>
      </w:pPr>
      <w:r w:rsidRPr="000C0E87">
        <w:rPr>
          <w:lang w:eastAsia="en-US"/>
        </w:rPr>
        <w:t>globalisaatio,</w:t>
      </w:r>
      <w:r w:rsidR="005251FA" w:rsidRPr="000C0E87">
        <w:rPr>
          <w:lang w:eastAsia="en-US"/>
        </w:rPr>
        <w:t xml:space="preserve"> ympäristö, väestö ja kestävä tulevaisuus</w:t>
      </w:r>
      <w:r w:rsidRPr="000C0E87">
        <w:rPr>
          <w:lang w:eastAsia="en-US"/>
        </w:rPr>
        <w:t xml:space="preserve"> </w:t>
      </w:r>
    </w:p>
    <w:p w:rsidR="00774DE5" w:rsidRPr="000C0E87" w:rsidRDefault="00774DE5" w:rsidP="000273A6">
      <w:pPr>
        <w:keepNext/>
        <w:widowControl/>
        <w:autoSpaceDE w:val="0"/>
        <w:autoSpaceDN w:val="0"/>
        <w:spacing w:line="240" w:lineRule="auto"/>
        <w:ind w:firstLine="1304"/>
        <w:rPr>
          <w:b/>
        </w:rPr>
      </w:pPr>
      <w:r w:rsidRPr="000C0E87">
        <w:rPr>
          <w:b/>
        </w:rPr>
        <w:t>Valtakunnallinen syventävä kurssi</w:t>
      </w:r>
    </w:p>
    <w:p w:rsidR="00774DE5" w:rsidRPr="000C0E87" w:rsidRDefault="00774DE5" w:rsidP="000273A6">
      <w:pPr>
        <w:keepNext/>
        <w:widowControl/>
        <w:autoSpaceDE w:val="0"/>
        <w:autoSpaceDN w:val="0"/>
        <w:spacing w:line="240" w:lineRule="auto"/>
        <w:rPr>
          <w:b/>
        </w:rPr>
      </w:pPr>
    </w:p>
    <w:p w:rsidR="00774DE5" w:rsidRPr="000C0E87" w:rsidRDefault="00774DE5" w:rsidP="000273A6">
      <w:pPr>
        <w:keepNext/>
        <w:widowControl/>
        <w:autoSpaceDE w:val="0"/>
        <w:autoSpaceDN w:val="0"/>
        <w:spacing w:line="240" w:lineRule="auto"/>
        <w:ind w:firstLine="1304"/>
      </w:pPr>
      <w:r w:rsidRPr="000C0E87">
        <w:rPr>
          <w:b/>
        </w:rPr>
        <w:t>4. Kansalaisen lakitieto (YH4)</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 xml:space="preserve">Kurssilla perehdytään Suomen oikeusjärjestyksen ja oikeuden käytön perusasioihin. </w:t>
      </w:r>
      <w:r w:rsidR="002C0D6C" w:rsidRPr="000C0E87">
        <w:t>Tutustutaan tärkeimpiin oikeudellisiin sopimuksiin ja tiedon lähteisiin sekä paneudutaan tavanomaisten oikeusasioiden hoitamiseen.</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rPr>
          <w:i/>
        </w:rPr>
      </w:pPr>
      <w:r w:rsidRPr="000C0E87">
        <w:rPr>
          <w:i/>
        </w:rPr>
        <w:t>Tavoitteet</w:t>
      </w:r>
    </w:p>
    <w:p w:rsidR="00774DE5" w:rsidRPr="000C0E87" w:rsidRDefault="00774DE5" w:rsidP="000273A6">
      <w:pPr>
        <w:keepNext/>
        <w:widowControl/>
        <w:autoSpaceDE w:val="0"/>
        <w:autoSpaceDN w:val="0"/>
        <w:spacing w:line="240" w:lineRule="auto"/>
        <w:ind w:left="1304"/>
      </w:pPr>
      <w:r w:rsidRPr="000C0E87">
        <w:t>Kurssin tavoitteena on, että opiskelija</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hallitsee perustiedot Suomen oikeusjärjestyksestä ja sen keskeisistä periaatteista</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 xml:space="preserve">tuntee Suomen tuomioistuinlaitoksen ja kansalaisen kannalta merkittävät kansainväliset tuomioistuimet </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 xml:space="preserve">osaa arvioida oikeutensa, etunsa ja velvollisuutensa kansalaisena, työntekijänä ja kuluttajana sekä pystyy hoitamaan itse tavanomaisimmat oikeusasiat </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osaa etsiä ja käyttää keskeisiä oikeudellisen tiedon lähteitä</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osaa toimia oikein ja lainmukaisesti sekä osaa soveltaa lakitiedossa hankittuja tietoja ja taitoja.</w:t>
      </w:r>
    </w:p>
    <w:p w:rsidR="00774DE5" w:rsidRPr="000C0E87" w:rsidRDefault="00774DE5" w:rsidP="000273A6">
      <w:pPr>
        <w:keepNext/>
        <w:widowControl/>
        <w:autoSpaceDE w:val="0"/>
        <w:autoSpaceDN w:val="0"/>
        <w:adjustRightInd/>
        <w:spacing w:line="240" w:lineRule="auto"/>
        <w:contextualSpacing/>
        <w:textAlignment w:val="auto"/>
        <w:rPr>
          <w:lang w:eastAsia="en-US"/>
        </w:rPr>
      </w:pPr>
    </w:p>
    <w:p w:rsidR="00774DE5" w:rsidRPr="000C0E87" w:rsidRDefault="00774DE5" w:rsidP="000273A6">
      <w:pPr>
        <w:keepNext/>
        <w:widowControl/>
        <w:autoSpaceDE w:val="0"/>
        <w:autoSpaceDN w:val="0"/>
        <w:spacing w:line="240" w:lineRule="auto"/>
        <w:ind w:firstLine="1304"/>
        <w:rPr>
          <w:i/>
        </w:rPr>
      </w:pPr>
      <w:r w:rsidRPr="000C0E87">
        <w:rPr>
          <w:i/>
        </w:rPr>
        <w:t>Keskeiset sisällöt</w:t>
      </w:r>
    </w:p>
    <w:p w:rsidR="00774DE5" w:rsidRPr="000C0E87" w:rsidRDefault="00774DE5" w:rsidP="000273A6">
      <w:pPr>
        <w:keepNext/>
        <w:widowControl/>
        <w:autoSpaceDE w:val="0"/>
        <w:autoSpaceDN w:val="0"/>
        <w:spacing w:line="240" w:lineRule="auto"/>
        <w:ind w:firstLine="1304"/>
        <w:rPr>
          <w:b/>
          <w:i/>
        </w:rPr>
      </w:pPr>
    </w:p>
    <w:p w:rsidR="00774DE5" w:rsidRPr="000C0E87" w:rsidRDefault="00774DE5" w:rsidP="000273A6">
      <w:pPr>
        <w:keepNext/>
        <w:widowControl/>
        <w:autoSpaceDE w:val="0"/>
        <w:autoSpaceDN w:val="0"/>
        <w:spacing w:line="240" w:lineRule="auto"/>
        <w:ind w:firstLine="1304"/>
      </w:pPr>
      <w:r w:rsidRPr="000C0E87">
        <w:t>Lakitiedon perusteet</w:t>
      </w:r>
    </w:p>
    <w:p w:rsidR="00774DE5" w:rsidRPr="000C0E87" w:rsidRDefault="00774DE5" w:rsidP="00A76A48">
      <w:pPr>
        <w:keepNext/>
        <w:widowControl/>
        <w:numPr>
          <w:ilvl w:val="0"/>
          <w:numId w:val="170"/>
        </w:numPr>
        <w:autoSpaceDE w:val="0"/>
        <w:autoSpaceDN w:val="0"/>
        <w:adjustRightInd/>
        <w:spacing w:line="240" w:lineRule="auto"/>
        <w:contextualSpacing/>
        <w:textAlignment w:val="auto"/>
        <w:rPr>
          <w:lang w:eastAsia="en-US"/>
        </w:rPr>
      </w:pPr>
      <w:r w:rsidRPr="000C0E87">
        <w:rPr>
          <w:lang w:eastAsia="en-US"/>
        </w:rPr>
        <w:t>peruskäsitteet ja oikeudellisen tiedon hankkiminen</w:t>
      </w:r>
    </w:p>
    <w:p w:rsidR="00774DE5" w:rsidRPr="000C0E87" w:rsidRDefault="00774DE5" w:rsidP="000273A6">
      <w:pPr>
        <w:keepNext/>
        <w:widowControl/>
        <w:autoSpaceDE w:val="0"/>
        <w:autoSpaceDN w:val="0"/>
        <w:spacing w:line="240" w:lineRule="auto"/>
        <w:ind w:left="1664"/>
        <w:contextualSpacing/>
        <w:rPr>
          <w:lang w:eastAsia="en-US"/>
        </w:rPr>
      </w:pPr>
    </w:p>
    <w:p w:rsidR="00774DE5" w:rsidRPr="000C0E87" w:rsidRDefault="00774DE5" w:rsidP="000273A6">
      <w:pPr>
        <w:keepNext/>
        <w:widowControl/>
        <w:autoSpaceDE w:val="0"/>
        <w:autoSpaceDN w:val="0"/>
        <w:spacing w:line="240" w:lineRule="auto"/>
        <w:ind w:firstLine="1304"/>
      </w:pPr>
      <w:r w:rsidRPr="000C0E87">
        <w:t>Kansalaisen yleisimmät oikeustoimet</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perheoikeu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työoikeu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kuluttajansuoja</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velka, vakuudet ja maksukyvyttömyy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asuminen</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muutoksenhaku viranomaisten päätöksiin</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tekijänoikeude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ympäristöoikeus</w:t>
      </w:r>
      <w:r w:rsidRPr="000C0E87">
        <w:rPr>
          <w:lang w:eastAsia="en-US"/>
        </w:rPr>
        <w:br/>
      </w:r>
    </w:p>
    <w:p w:rsidR="00774DE5" w:rsidRPr="000C0E87" w:rsidRDefault="00774DE5" w:rsidP="000273A6">
      <w:pPr>
        <w:keepNext/>
        <w:widowControl/>
        <w:autoSpaceDE w:val="0"/>
        <w:autoSpaceDN w:val="0"/>
        <w:spacing w:line="240" w:lineRule="auto"/>
        <w:ind w:firstLine="1304"/>
      </w:pPr>
      <w:r w:rsidRPr="000C0E87">
        <w:t>Rikos- ja prosessioikeus</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rikostutkinta ja syyteharkinta</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oikeudenkäynti ja sen vaihtoehdo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rangaistukse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kansainvälinen oikeus ja siihen vetoaminen</w:t>
      </w:r>
    </w:p>
    <w:p w:rsidR="00CF1338" w:rsidRPr="000C0E87" w:rsidRDefault="00CF1338" w:rsidP="000273A6">
      <w:pPr>
        <w:pStyle w:val="Otsikko2"/>
        <w:widowControl/>
      </w:pPr>
    </w:p>
    <w:p w:rsidR="00CF1338" w:rsidRPr="000C0E87" w:rsidRDefault="00CF1338" w:rsidP="000273A6">
      <w:pPr>
        <w:keepNext/>
        <w:widowControl/>
        <w:spacing w:line="240" w:lineRule="auto"/>
        <w:rPr>
          <w:b/>
        </w:rPr>
      </w:pPr>
    </w:p>
    <w:p w:rsidR="004E75D7" w:rsidRPr="00EA01F4" w:rsidRDefault="00F02ABA" w:rsidP="000273A6">
      <w:pPr>
        <w:keepNext/>
        <w:widowControl/>
        <w:spacing w:line="240" w:lineRule="auto"/>
        <w:ind w:left="1304"/>
        <w:rPr>
          <w:b/>
          <w:color w:val="C00000"/>
        </w:rPr>
      </w:pPr>
      <w:r w:rsidRPr="00EA01F4">
        <w:rPr>
          <w:b/>
          <w:color w:val="C00000"/>
        </w:rPr>
        <w:t>Koulukohtainen soveltava kurssi</w:t>
      </w:r>
    </w:p>
    <w:p w:rsidR="004E75D7" w:rsidRPr="00EA01F4" w:rsidRDefault="004E75D7" w:rsidP="000273A6">
      <w:pPr>
        <w:keepNext/>
        <w:widowControl/>
        <w:spacing w:line="240" w:lineRule="auto"/>
        <w:rPr>
          <w:b/>
          <w:color w:val="C00000"/>
        </w:rPr>
      </w:pPr>
    </w:p>
    <w:p w:rsidR="00CF1338" w:rsidRPr="00EA01F4" w:rsidRDefault="00CF1338" w:rsidP="00A76A48">
      <w:pPr>
        <w:pStyle w:val="Luettelokappale"/>
        <w:keepNext/>
        <w:widowControl/>
        <w:numPr>
          <w:ilvl w:val="0"/>
          <w:numId w:val="475"/>
        </w:numPr>
        <w:spacing w:line="240" w:lineRule="auto"/>
        <w:rPr>
          <w:color w:val="C00000"/>
        </w:rPr>
      </w:pPr>
      <w:r w:rsidRPr="00EA01F4">
        <w:rPr>
          <w:b/>
          <w:color w:val="C00000"/>
        </w:rPr>
        <w:t>Kertauskurssi  (YH5)</w:t>
      </w:r>
    </w:p>
    <w:p w:rsidR="00CF1338" w:rsidRPr="00EA01F4" w:rsidRDefault="00CF1338" w:rsidP="000273A6">
      <w:pPr>
        <w:keepNext/>
        <w:widowControl/>
        <w:spacing w:line="240" w:lineRule="auto"/>
        <w:rPr>
          <w:bCs/>
          <w:i/>
          <w:iCs/>
          <w:color w:val="C00000"/>
        </w:rPr>
      </w:pPr>
    </w:p>
    <w:p w:rsidR="00CF1338" w:rsidRPr="00EA01F4" w:rsidRDefault="00CF1338" w:rsidP="000273A6">
      <w:pPr>
        <w:keepNext/>
        <w:widowControl/>
        <w:spacing w:line="240" w:lineRule="auto"/>
        <w:ind w:firstLine="1304"/>
        <w:rPr>
          <w:bCs/>
          <w:i/>
          <w:iCs/>
          <w:color w:val="C00000"/>
        </w:rPr>
      </w:pPr>
      <w:r w:rsidRPr="00EA01F4">
        <w:rPr>
          <w:bCs/>
          <w:i/>
          <w:iCs/>
          <w:color w:val="C00000"/>
        </w:rPr>
        <w:t>Tavoitteet</w:t>
      </w:r>
    </w:p>
    <w:p w:rsidR="00CF1338" w:rsidRPr="00EA01F4" w:rsidRDefault="00CF1338" w:rsidP="000273A6">
      <w:pPr>
        <w:keepNext/>
        <w:widowControl/>
        <w:spacing w:line="240" w:lineRule="auto"/>
        <w:ind w:firstLine="1304"/>
        <w:rPr>
          <w:bCs/>
          <w:iCs/>
          <w:color w:val="C00000"/>
        </w:rPr>
      </w:pPr>
      <w:r w:rsidRPr="00EA01F4">
        <w:rPr>
          <w:bCs/>
          <w:iCs/>
          <w:color w:val="C00000"/>
        </w:rPr>
        <w:t>Kurssin tavoitteena on, että opiskelija</w:t>
      </w:r>
    </w:p>
    <w:p w:rsidR="004E75D7"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ymmärtää yhteiskunnan keskeisiä ilmiöitä ja käsitteitä</w:t>
      </w:r>
    </w:p>
    <w:p w:rsidR="004E75D7"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oppii analysoimaan ja tulkitsemaan krtiittisesti erilaisia tietolähteitä</w:t>
      </w:r>
    </w:p>
    <w:p w:rsidR="00CF1338"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saa valmiudet menestyä ylioppilaskokeessa.</w:t>
      </w:r>
    </w:p>
    <w:p w:rsidR="00CF1338" w:rsidRPr="00EA01F4" w:rsidRDefault="00CF1338" w:rsidP="000273A6">
      <w:pPr>
        <w:keepNext/>
        <w:widowControl/>
        <w:tabs>
          <w:tab w:val="left" w:pos="900"/>
        </w:tabs>
        <w:spacing w:line="240" w:lineRule="auto"/>
        <w:rPr>
          <w:bCs/>
          <w:color w:val="C00000"/>
        </w:rPr>
      </w:pPr>
    </w:p>
    <w:p w:rsidR="00CF1338" w:rsidRPr="00EA01F4" w:rsidRDefault="00CF1338" w:rsidP="000273A6">
      <w:pPr>
        <w:keepNext/>
        <w:widowControl/>
        <w:spacing w:line="240" w:lineRule="auto"/>
        <w:ind w:firstLine="1304"/>
        <w:rPr>
          <w:bCs/>
          <w:i/>
          <w:iCs/>
          <w:color w:val="C00000"/>
        </w:rPr>
      </w:pPr>
      <w:r w:rsidRPr="00EA01F4">
        <w:rPr>
          <w:bCs/>
          <w:i/>
          <w:iCs/>
          <w:color w:val="C00000"/>
        </w:rPr>
        <w:t>Keskeiset sisällöt</w:t>
      </w:r>
    </w:p>
    <w:p w:rsidR="00CF1338" w:rsidRPr="00EA01F4" w:rsidRDefault="004E75D7" w:rsidP="000273A6">
      <w:pPr>
        <w:keepNext/>
        <w:widowControl/>
        <w:spacing w:line="240" w:lineRule="auto"/>
        <w:ind w:firstLine="1304"/>
        <w:rPr>
          <w:bCs/>
          <w:i/>
          <w:iCs/>
          <w:color w:val="C00000"/>
        </w:rPr>
      </w:pPr>
      <w:r w:rsidRPr="00EA01F4">
        <w:rPr>
          <w:bCs/>
          <w:color w:val="C00000"/>
        </w:rPr>
        <w:t>K</w:t>
      </w:r>
      <w:r w:rsidR="00CF1338" w:rsidRPr="00EA01F4">
        <w:rPr>
          <w:bCs/>
          <w:color w:val="C00000"/>
        </w:rPr>
        <w:t>urssilla kerrataan yhteiskuntaopin kurssien keskeiset sisällöt.</w:t>
      </w:r>
    </w:p>
    <w:p w:rsidR="00CF1338" w:rsidRPr="00EA01F4" w:rsidRDefault="00CF1338" w:rsidP="000273A6">
      <w:pPr>
        <w:pStyle w:val="Vaintekstin"/>
        <w:keepNext/>
        <w:widowControl/>
        <w:spacing w:line="240" w:lineRule="auto"/>
        <w:rPr>
          <w:rFonts w:ascii="Times New Roman" w:hAnsi="Times New Roman" w:cs="Times New Roman"/>
          <w:color w:val="C00000"/>
          <w:sz w:val="24"/>
          <w:szCs w:val="24"/>
        </w:rPr>
      </w:pPr>
    </w:p>
    <w:p w:rsidR="00E422E1" w:rsidRDefault="00CF1338" w:rsidP="000273A6">
      <w:pPr>
        <w:keepNext/>
        <w:widowControl/>
        <w:ind w:firstLine="1304"/>
        <w:rPr>
          <w:color w:val="FF0000"/>
        </w:rPr>
      </w:pPr>
      <w:r w:rsidRPr="00EA01F4">
        <w:rPr>
          <w:color w:val="C00000"/>
        </w:rPr>
        <w:t>Kurssi arvioidaan suoritusmerkinnällä</w:t>
      </w:r>
      <w:r w:rsidRPr="005D0CB3">
        <w:rPr>
          <w:color w:val="FF0000"/>
        </w:rPr>
        <w:t>.</w:t>
      </w:r>
      <w:bookmarkStart w:id="217" w:name="_Toc423589976"/>
    </w:p>
    <w:p w:rsidR="001620F1" w:rsidRDefault="001620F1" w:rsidP="000273A6">
      <w:pPr>
        <w:keepNext/>
        <w:widowControl/>
        <w:ind w:firstLine="1304"/>
      </w:pPr>
    </w:p>
    <w:p w:rsidR="00E422E1" w:rsidRDefault="00E422E1" w:rsidP="000273A6">
      <w:pPr>
        <w:keepNext/>
        <w:widowControl/>
        <w:ind w:firstLine="1304"/>
      </w:pPr>
    </w:p>
    <w:p w:rsidR="00A97A79" w:rsidRPr="000C0E87" w:rsidRDefault="00F0619F" w:rsidP="000273A6">
      <w:pPr>
        <w:keepNext/>
        <w:widowControl/>
      </w:pPr>
      <w:bookmarkStart w:id="218" w:name="_Toc452996941"/>
      <w:r w:rsidRPr="005D0CB3">
        <w:rPr>
          <w:rStyle w:val="Otsikko2Char"/>
        </w:rPr>
        <w:t>5.16</w:t>
      </w:r>
      <w:r w:rsidR="00E422E1">
        <w:rPr>
          <w:rStyle w:val="Otsikko2Char"/>
        </w:rPr>
        <w:t xml:space="preserve"> </w:t>
      </w:r>
      <w:r w:rsidR="00E422E1">
        <w:rPr>
          <w:rStyle w:val="Otsikko2Char"/>
        </w:rPr>
        <w:tab/>
      </w:r>
      <w:r w:rsidR="00A97A79" w:rsidRPr="005D0CB3">
        <w:rPr>
          <w:rStyle w:val="Otsikko2Char"/>
        </w:rPr>
        <w:t>Uskonto</w:t>
      </w:r>
      <w:bookmarkEnd w:id="217"/>
      <w:bookmarkEnd w:id="218"/>
      <w:r w:rsidR="00A97A79" w:rsidRPr="000C0E87">
        <w:t xml:space="preserve"> </w:t>
      </w:r>
    </w:p>
    <w:p w:rsidR="007E0956" w:rsidRPr="000C0E87" w:rsidRDefault="007E0956"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spacing w:line="240" w:lineRule="auto"/>
        <w:ind w:left="1304"/>
      </w:pPr>
      <w:r w:rsidRPr="000C0E87">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0C0E87" w:rsidRDefault="00A97A79" w:rsidP="000273A6">
      <w:pPr>
        <w:keepNext/>
        <w:widowControl/>
        <w:spacing w:line="240" w:lineRule="auto"/>
        <w:ind w:left="1304"/>
      </w:pPr>
    </w:p>
    <w:p w:rsidR="00A97A79" w:rsidRPr="000C0E87" w:rsidRDefault="00A97A79" w:rsidP="000273A6">
      <w:pPr>
        <w:keepNext/>
        <w:widowControl/>
        <w:spacing w:line="240" w:lineRule="auto"/>
        <w:ind w:left="1304"/>
      </w:pPr>
      <w:r w:rsidRPr="000C0E87">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0C0E87" w:rsidRDefault="00A97A79" w:rsidP="000273A6">
      <w:pPr>
        <w:keepNext/>
        <w:widowControl/>
        <w:spacing w:line="240" w:lineRule="auto"/>
        <w:ind w:left="1304"/>
      </w:pPr>
    </w:p>
    <w:p w:rsidR="00A97A79" w:rsidRPr="000C0E87" w:rsidRDefault="00A97A79" w:rsidP="000273A6">
      <w:pPr>
        <w:keepNext/>
        <w:widowControl/>
        <w:spacing w:line="240" w:lineRule="auto"/>
        <w:ind w:left="1304"/>
      </w:pPr>
      <w:r w:rsidRPr="000C0E87">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B036F6" w:rsidRPr="000C0E87">
        <w:t>monipuolisesti erilaisia opiskelu</w:t>
      </w:r>
      <w:r w:rsidRPr="000C0E87">
        <w:t>ympäristöjä, tieto- ja viestintäteknologian antamia mahdollisuuksia sekä aktivoivia työtapoja.</w:t>
      </w:r>
    </w:p>
    <w:p w:rsidR="00A97A79" w:rsidRPr="000C0E87" w:rsidRDefault="00A97A79" w:rsidP="000273A6">
      <w:pPr>
        <w:keepNext/>
        <w:widowControl/>
        <w:tabs>
          <w:tab w:val="left" w:pos="1276"/>
          <w:tab w:val="left" w:pos="1985"/>
          <w:tab w:val="right" w:pos="8789"/>
        </w:tabs>
        <w:spacing w:line="240" w:lineRule="auto"/>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pPr>
      <w:r w:rsidRPr="000C0E87">
        <w:t xml:space="preserve">Uskonnon opetuksen tavoitteena on, että opiskelija </w:t>
      </w:r>
    </w:p>
    <w:p w:rsidR="00A97A79" w:rsidRPr="000C0E87" w:rsidRDefault="00A97A79" w:rsidP="00A76A48">
      <w:pPr>
        <w:keepNext/>
        <w:widowControl/>
        <w:numPr>
          <w:ilvl w:val="0"/>
          <w:numId w:val="303"/>
        </w:numPr>
        <w:spacing w:line="240" w:lineRule="auto"/>
        <w:ind w:left="1664"/>
        <w:contextualSpacing/>
      </w:pPr>
      <w:r w:rsidRPr="000C0E87">
        <w:t xml:space="preserve">kehittää uskontoihin ja katsomuksiin liittyvää kulttuurista lukutaitoaan </w:t>
      </w:r>
    </w:p>
    <w:p w:rsidR="00A97A79" w:rsidRPr="000C0E87" w:rsidRDefault="00A97A79" w:rsidP="00A76A48">
      <w:pPr>
        <w:keepNext/>
        <w:widowControl/>
        <w:numPr>
          <w:ilvl w:val="0"/>
          <w:numId w:val="303"/>
        </w:numPr>
        <w:spacing w:line="240" w:lineRule="auto"/>
        <w:ind w:left="1664"/>
        <w:contextualSpacing/>
      </w:pPr>
      <w:r w:rsidRPr="000C0E87">
        <w:t>tunnistaa uskontoihin ja kulttuureihin liittyvän pyhän ja sen vaikutukset ihm</w:t>
      </w:r>
      <w:r w:rsidR="0047446B" w:rsidRPr="000C0E87">
        <w:t>is</w:t>
      </w:r>
      <w:r w:rsidRPr="000C0E87">
        <w:t>en toimintaan</w:t>
      </w:r>
    </w:p>
    <w:p w:rsidR="00A97A79" w:rsidRPr="000C0E87" w:rsidRDefault="00A97A79" w:rsidP="00A76A48">
      <w:pPr>
        <w:keepNext/>
        <w:widowControl/>
        <w:numPr>
          <w:ilvl w:val="0"/>
          <w:numId w:val="303"/>
        </w:numPr>
        <w:spacing w:line="240" w:lineRule="auto"/>
        <w:ind w:left="1664"/>
      </w:pPr>
      <w:r w:rsidRPr="000C0E87">
        <w:t>perehtyy uskontojen historialliseen ja ajankohtaiseen merkitykseen eri puolilla maailmaa</w:t>
      </w:r>
    </w:p>
    <w:p w:rsidR="00A97A79" w:rsidRPr="000C0E87" w:rsidRDefault="00A97A79" w:rsidP="00A76A48">
      <w:pPr>
        <w:keepNext/>
        <w:widowControl/>
        <w:numPr>
          <w:ilvl w:val="0"/>
          <w:numId w:val="303"/>
        </w:numPr>
        <w:spacing w:line="240" w:lineRule="auto"/>
        <w:ind w:left="1664"/>
      </w:pPr>
      <w:r w:rsidRPr="000C0E87">
        <w:t>perehtyy oman uskonnon erityispiirteisiin ja kulttuurivaikutuksiin</w:t>
      </w:r>
    </w:p>
    <w:p w:rsidR="00A97A79" w:rsidRPr="000C0E87" w:rsidRDefault="00A97A79" w:rsidP="00A76A48">
      <w:pPr>
        <w:keepNext/>
        <w:widowControl/>
        <w:numPr>
          <w:ilvl w:val="0"/>
          <w:numId w:val="303"/>
        </w:numPr>
        <w:spacing w:line="240" w:lineRule="auto"/>
        <w:ind w:left="1664"/>
      </w:pPr>
      <w:r w:rsidRPr="000C0E87">
        <w:t xml:space="preserve">ymmärtää uskontojen sisäistä moninaisuutta   </w:t>
      </w:r>
    </w:p>
    <w:p w:rsidR="00A97A79" w:rsidRPr="000C0E87" w:rsidRDefault="00A97A79" w:rsidP="00A76A48">
      <w:pPr>
        <w:keepNext/>
        <w:widowControl/>
        <w:numPr>
          <w:ilvl w:val="0"/>
          <w:numId w:val="303"/>
        </w:numPr>
        <w:spacing w:line="240" w:lineRule="auto"/>
        <w:ind w:left="1664"/>
      </w:pPr>
      <w:r w:rsidRPr="000C0E87">
        <w:t>tuntee uskonnollisen kielen ja symboliikan erityispiirteitä</w:t>
      </w:r>
    </w:p>
    <w:p w:rsidR="00A97A79" w:rsidRPr="000C0E87" w:rsidRDefault="00A97A79" w:rsidP="00A76A48">
      <w:pPr>
        <w:keepNext/>
        <w:widowControl/>
        <w:numPr>
          <w:ilvl w:val="0"/>
          <w:numId w:val="303"/>
        </w:numPr>
        <w:spacing w:line="240" w:lineRule="auto"/>
        <w:ind w:left="1664"/>
      </w:pPr>
      <w:r w:rsidRPr="000C0E87">
        <w:t xml:space="preserve">ymmärtää uskon ja tieteellisen tiedon suhdetta sekä tuntee uskontojen tutkimuksen keskeisiä näkökulmia ja menetelmiä </w:t>
      </w:r>
    </w:p>
    <w:p w:rsidR="00A97A79" w:rsidRPr="000C0E87" w:rsidRDefault="00A97A79" w:rsidP="00A76A48">
      <w:pPr>
        <w:keepNext/>
        <w:widowControl/>
        <w:numPr>
          <w:ilvl w:val="0"/>
          <w:numId w:val="351"/>
        </w:numPr>
        <w:spacing w:line="240" w:lineRule="auto"/>
        <w:ind w:hanging="357"/>
      </w:pPr>
      <w:r w:rsidRPr="000C0E87">
        <w:t xml:space="preserve">kykenee rakentamaan, jäsentämään ja arvioimaan omaa maailmankatsomustaan ja kulttuuri-identiteettiään </w:t>
      </w:r>
    </w:p>
    <w:p w:rsidR="00A97A79" w:rsidRPr="000C0E87" w:rsidRDefault="00A97A79" w:rsidP="00A76A48">
      <w:pPr>
        <w:keepNext/>
        <w:widowControl/>
        <w:numPr>
          <w:ilvl w:val="0"/>
          <w:numId w:val="351"/>
        </w:numPr>
        <w:spacing w:line="240" w:lineRule="auto"/>
        <w:ind w:hanging="357"/>
      </w:pPr>
      <w:r w:rsidRPr="000C0E87">
        <w:t xml:space="preserve">kehittää valmiuksia ymmärtää ihmisiä, joilla on erilainen vakaumus ja toimia eri kulttuureista tulevien ja eri tavoin ajattelevien ihmisten kanssa </w:t>
      </w:r>
    </w:p>
    <w:p w:rsidR="00A97A79" w:rsidRPr="000C0E87" w:rsidRDefault="00A97A79" w:rsidP="00A76A48">
      <w:pPr>
        <w:keepNext/>
        <w:widowControl/>
        <w:numPr>
          <w:ilvl w:val="0"/>
          <w:numId w:val="351"/>
        </w:numPr>
        <w:spacing w:line="240" w:lineRule="auto"/>
        <w:ind w:hanging="357"/>
      </w:pPr>
      <w:r w:rsidRPr="000C0E87">
        <w:t>kunnioittaa ihmisoikeuksia ja osaa tarkastella uskontoja ja katsomuksia ihmisoikeusnäkökulmasta</w:t>
      </w:r>
    </w:p>
    <w:p w:rsidR="00A97A79" w:rsidRPr="000C0E87" w:rsidRDefault="00A97A79" w:rsidP="00A76A48">
      <w:pPr>
        <w:keepNext/>
        <w:widowControl/>
        <w:numPr>
          <w:ilvl w:val="0"/>
          <w:numId w:val="351"/>
        </w:numPr>
        <w:spacing w:line="240" w:lineRule="auto"/>
        <w:ind w:hanging="357"/>
      </w:pPr>
      <w:r w:rsidRPr="000C0E87">
        <w:t>kehittää valmiuksia toimia vastuullisena ja aktiivisena kansalaisena</w:t>
      </w:r>
    </w:p>
    <w:p w:rsidR="00A97A79" w:rsidRPr="000C0E87" w:rsidRDefault="00A97A79" w:rsidP="00A76A48">
      <w:pPr>
        <w:keepNext/>
        <w:widowControl/>
        <w:numPr>
          <w:ilvl w:val="0"/>
          <w:numId w:val="351"/>
        </w:numPr>
        <w:spacing w:line="240" w:lineRule="auto"/>
        <w:ind w:hanging="357"/>
      </w:pPr>
      <w:r w:rsidRPr="000C0E87">
        <w:t xml:space="preserve">hallitsee uskonnollisiin ja eettisiin kysymyksiin liittyviä ajattelu- ja keskustelutaitoja sekä uskontoihin liittyvän tiedon itsenäistä hankintaa ja kriittistä arviointia.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F81BE5" w:rsidRPr="000C0E87" w:rsidRDefault="00F81BE5"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Arviointi</w:t>
      </w:r>
    </w:p>
    <w:p w:rsidR="00A97A79" w:rsidRPr="000C0E87" w:rsidRDefault="00A97A79" w:rsidP="000273A6">
      <w:pPr>
        <w:keepNext/>
        <w:widowControl/>
        <w:tabs>
          <w:tab w:val="left" w:pos="1276"/>
          <w:tab w:val="left" w:pos="1985"/>
          <w:tab w:val="right" w:pos="8789"/>
        </w:tabs>
        <w:spacing w:line="240" w:lineRule="auto"/>
        <w:ind w:left="1304"/>
        <w:rPr>
          <w:b/>
        </w:rPr>
      </w:pPr>
    </w:p>
    <w:p w:rsidR="00A97A79" w:rsidRPr="000C0E87" w:rsidRDefault="00A97A79" w:rsidP="000273A6">
      <w:pPr>
        <w:keepNext/>
        <w:widowControl/>
        <w:spacing w:line="240" w:lineRule="auto"/>
        <w:ind w:left="1304"/>
      </w:pPr>
      <w:r w:rsidRPr="000C0E87">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F0619F" w:rsidP="000273A6">
      <w:pPr>
        <w:pStyle w:val="Otsikko3"/>
        <w:widowControl/>
        <w:rPr>
          <w:rFonts w:cs="Times New Roman"/>
        </w:rPr>
      </w:pPr>
      <w:bookmarkStart w:id="219" w:name="_Toc415582313"/>
      <w:bookmarkStart w:id="220" w:name="_Toc423589977"/>
      <w:bookmarkStart w:id="221" w:name="_Toc452996942"/>
      <w:r>
        <w:rPr>
          <w:rFonts w:cs="Times New Roman"/>
        </w:rPr>
        <w:t>5.16</w:t>
      </w:r>
      <w:r w:rsidR="00A97A79" w:rsidRPr="000C0E87">
        <w:rPr>
          <w:rFonts w:cs="Times New Roman"/>
        </w:rPr>
        <w:t>.1</w:t>
      </w:r>
      <w:r w:rsidR="0049419E">
        <w:rPr>
          <w:rFonts w:cs="Times New Roman"/>
        </w:rPr>
        <w:tab/>
      </w:r>
      <w:r w:rsidR="00A97A79" w:rsidRPr="000C0E87">
        <w:rPr>
          <w:rFonts w:cs="Times New Roman"/>
        </w:rPr>
        <w:t>Evankelis-luterilainen uskonto</w:t>
      </w:r>
      <w:bookmarkEnd w:id="219"/>
      <w:bookmarkEnd w:id="220"/>
      <w:bookmarkEnd w:id="221"/>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 xml:space="preserve">Pakolliset kurssit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spacing w:line="240" w:lineRule="auto"/>
        <w:ind w:left="1304"/>
        <w:rPr>
          <w:b/>
        </w:rPr>
      </w:pPr>
      <w:r w:rsidRPr="000C0E87">
        <w:rPr>
          <w:b/>
        </w:rPr>
        <w:t>1. Uskonto ilmiönä – kristinuskon, juutalaisuuden ja islamin jäljillä (UE1)</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i/>
        </w:rPr>
      </w:pPr>
      <w:r w:rsidRPr="000C0E87">
        <w:rPr>
          <w:i/>
        </w:rPr>
        <w:t>Tavoitteet</w:t>
      </w:r>
    </w:p>
    <w:p w:rsidR="00A97A79" w:rsidRPr="000C0E87" w:rsidRDefault="00A97A79" w:rsidP="000273A6">
      <w:pPr>
        <w:keepNext/>
        <w:widowControl/>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keepNext/>
        <w:widowControl/>
        <w:numPr>
          <w:ilvl w:val="0"/>
          <w:numId w:val="304"/>
        </w:numPr>
        <w:spacing w:line="240" w:lineRule="auto"/>
        <w:ind w:left="1664"/>
      </w:pPr>
      <w:r w:rsidRPr="000C0E87">
        <w:t>ymmärtää uskonnollisten ja ei-uskonnollisten katsomusten luonnetta ja sisäistä monimuotoisuutta</w:t>
      </w:r>
    </w:p>
    <w:p w:rsidR="00A97A79" w:rsidRPr="000C0E87" w:rsidRDefault="00A97A79" w:rsidP="00A76A48">
      <w:pPr>
        <w:keepNext/>
        <w:widowControl/>
        <w:numPr>
          <w:ilvl w:val="0"/>
          <w:numId w:val="304"/>
        </w:numPr>
        <w:spacing w:line="240" w:lineRule="auto"/>
        <w:ind w:left="1664"/>
      </w:pPr>
      <w:r w:rsidRPr="000C0E87">
        <w:t>osaa jäsentää uskontoa ilmiönä ja tuntee uskontojen tutkimusta</w:t>
      </w:r>
    </w:p>
    <w:p w:rsidR="00A97A79" w:rsidRPr="000C0E87" w:rsidRDefault="00A97A79" w:rsidP="00A76A48">
      <w:pPr>
        <w:keepNext/>
        <w:widowControl/>
        <w:numPr>
          <w:ilvl w:val="0"/>
          <w:numId w:val="304"/>
        </w:numPr>
        <w:spacing w:line="240" w:lineRule="auto"/>
        <w:ind w:left="1664"/>
      </w:pPr>
      <w:r w:rsidRPr="000C0E87">
        <w:t xml:space="preserve">tuntee juutalaisuuden, kristinuskon ja islamin yhteisiä juuria, niiden keskeisiä piirteitä, kulttuuriperintöä ja vaikutusta yhteiskuntaan </w:t>
      </w:r>
    </w:p>
    <w:p w:rsidR="00A97A79" w:rsidRPr="000C0E87" w:rsidRDefault="00A97A79" w:rsidP="00A76A48">
      <w:pPr>
        <w:keepNext/>
        <w:widowControl/>
        <w:numPr>
          <w:ilvl w:val="0"/>
          <w:numId w:val="304"/>
        </w:numPr>
        <w:spacing w:line="240" w:lineRule="auto"/>
        <w:ind w:left="1664"/>
      </w:pPr>
      <w:r w:rsidRPr="000C0E87">
        <w:t>osaa keskustella juutalaisuuteen, kristinuskoon ja islamiin liittyvistä ajankohtaisista kysymyksistä</w:t>
      </w:r>
    </w:p>
    <w:p w:rsidR="00A97A79" w:rsidRPr="000C0E87" w:rsidRDefault="00A97A79" w:rsidP="00A76A48">
      <w:pPr>
        <w:keepNext/>
        <w:widowControl/>
        <w:numPr>
          <w:ilvl w:val="0"/>
          <w:numId w:val="304"/>
        </w:numPr>
        <w:spacing w:line="240" w:lineRule="auto"/>
        <w:ind w:left="1664"/>
      </w:pPr>
      <w:r w:rsidRPr="000C0E87">
        <w:t>kehittää valmiuksia toimia moniuskontoisissa ja monikulttuurisissa ympäristöissä ja työelämässä.</w:t>
      </w:r>
    </w:p>
    <w:p w:rsidR="00A97A79" w:rsidRPr="000C0E87" w:rsidRDefault="00A97A79" w:rsidP="000273A6">
      <w:pPr>
        <w:keepNext/>
        <w:widowControl/>
        <w:tabs>
          <w:tab w:val="left" w:pos="1276"/>
          <w:tab w:val="left" w:pos="1985"/>
          <w:tab w:val="right" w:pos="8789"/>
        </w:tabs>
        <w:spacing w:line="240" w:lineRule="auto"/>
        <w:ind w:left="2912"/>
      </w:pPr>
    </w:p>
    <w:p w:rsidR="00A97A79" w:rsidRPr="000C0E87" w:rsidRDefault="00A97A79" w:rsidP="000273A6">
      <w:pPr>
        <w:keepNext/>
        <w:widowControl/>
        <w:tabs>
          <w:tab w:val="left" w:pos="1276"/>
          <w:tab w:val="left" w:pos="1985"/>
          <w:tab w:val="right" w:pos="8789"/>
        </w:tabs>
        <w:spacing w:line="240" w:lineRule="auto"/>
        <w:ind w:left="1304"/>
        <w:rPr>
          <w:i/>
        </w:rPr>
      </w:pPr>
      <w:r w:rsidRPr="000C0E87">
        <w:rPr>
          <w:i/>
        </w:rPr>
        <w:t>Keskeiset sisällöt</w:t>
      </w:r>
    </w:p>
    <w:p w:rsidR="00A97A79" w:rsidRPr="000C0E87" w:rsidRDefault="00A97A79" w:rsidP="00A76A48">
      <w:pPr>
        <w:keepNext/>
        <w:widowControl/>
        <w:numPr>
          <w:ilvl w:val="0"/>
          <w:numId w:val="305"/>
        </w:numPr>
        <w:spacing w:line="240" w:lineRule="auto"/>
        <w:ind w:left="1664"/>
      </w:pPr>
      <w:r w:rsidRPr="000C0E87">
        <w:t>uskonto ilmiönä, uskonnon määrittely ja tutkiminen</w:t>
      </w:r>
    </w:p>
    <w:p w:rsidR="00A97A79" w:rsidRPr="000C0E87" w:rsidRDefault="00A97A79" w:rsidP="00A76A48">
      <w:pPr>
        <w:keepNext/>
        <w:widowControl/>
        <w:numPr>
          <w:ilvl w:val="0"/>
          <w:numId w:val="305"/>
        </w:numPr>
        <w:spacing w:line="240" w:lineRule="auto"/>
        <w:ind w:left="1664"/>
      </w:pPr>
      <w:r w:rsidRPr="000C0E87">
        <w:t>nykyajan uskonnollisuus, sekularisaatio, uskonnottomuus ja uskonnonvapaus</w:t>
      </w:r>
    </w:p>
    <w:p w:rsidR="00A97A79" w:rsidRPr="000C0E87" w:rsidRDefault="00A97A79" w:rsidP="00A76A48">
      <w:pPr>
        <w:keepNext/>
        <w:widowControl/>
        <w:numPr>
          <w:ilvl w:val="0"/>
          <w:numId w:val="305"/>
        </w:numPr>
        <w:spacing w:line="240" w:lineRule="auto"/>
        <w:ind w:left="1664"/>
      </w:pPr>
      <w:r w:rsidRPr="000C0E87">
        <w:t xml:space="preserve">maailman ja Suomen uskontotilanne </w:t>
      </w:r>
    </w:p>
    <w:p w:rsidR="00A97A79" w:rsidRPr="000C0E87" w:rsidRDefault="00A97A79" w:rsidP="00A76A48">
      <w:pPr>
        <w:keepNext/>
        <w:widowControl/>
        <w:numPr>
          <w:ilvl w:val="0"/>
          <w:numId w:val="305"/>
        </w:numPr>
        <w:spacing w:line="240" w:lineRule="auto"/>
        <w:ind w:left="1664"/>
      </w:pPr>
      <w:r w:rsidRPr="000C0E87">
        <w:t xml:space="preserve">Lähi-idän monoteististen uskontojen kulttuuritausta, synty sekä niiden keskeiset ja yhteiset piirteet </w:t>
      </w:r>
    </w:p>
    <w:p w:rsidR="00A97A79" w:rsidRPr="000C0E87" w:rsidRDefault="00A97A79" w:rsidP="00A76A48">
      <w:pPr>
        <w:keepNext/>
        <w:widowControl/>
        <w:numPr>
          <w:ilvl w:val="0"/>
          <w:numId w:val="305"/>
        </w:numPr>
        <w:spacing w:line="240" w:lineRule="auto"/>
        <w:ind w:left="1664"/>
      </w:pPr>
      <w:r w:rsidRPr="000C0E87">
        <w:t xml:space="preserve">pyhien kirjojen synty, asema, käyttö ja tulkintatavat juutalaisuudessa, kristinuskossa ja islamissa </w:t>
      </w:r>
    </w:p>
    <w:p w:rsidR="00A97A79" w:rsidRPr="000C0E87" w:rsidRDefault="00A97A79" w:rsidP="00A76A48">
      <w:pPr>
        <w:numPr>
          <w:ilvl w:val="0"/>
          <w:numId w:val="305"/>
        </w:numPr>
        <w:spacing w:line="240" w:lineRule="auto"/>
        <w:ind w:left="1664"/>
      </w:pPr>
      <w:r w:rsidRPr="000C0E87">
        <w:t xml:space="preserve">juutalaisuuden ja islamin sisäinen monimuotoisuus, etiikka, elämäntapa, suhde yhteiskuntaan eri puolilla maailmaa sekä merkitys länsimaiselle kulttuuripiirille </w:t>
      </w:r>
    </w:p>
    <w:p w:rsidR="00A97A79" w:rsidRPr="000C0E87" w:rsidRDefault="00A97A79" w:rsidP="00A76A48">
      <w:pPr>
        <w:numPr>
          <w:ilvl w:val="0"/>
          <w:numId w:val="305"/>
        </w:numPr>
        <w:spacing w:line="240" w:lineRule="auto"/>
        <w:ind w:left="1664"/>
      </w:pPr>
      <w:r w:rsidRPr="000C0E87">
        <w:t xml:space="preserve">ajankohtaisia katsomusten kohtaamiseen liittyviä kysymyksiä </w:t>
      </w:r>
    </w:p>
    <w:p w:rsidR="00A97A79" w:rsidRPr="000C0E87" w:rsidRDefault="00A97A79" w:rsidP="00E03001">
      <w:pPr>
        <w:tabs>
          <w:tab w:val="left" w:pos="1276"/>
          <w:tab w:val="left" w:pos="1985"/>
          <w:tab w:val="right" w:pos="8789"/>
        </w:tabs>
        <w:spacing w:line="240" w:lineRule="auto"/>
      </w:pPr>
    </w:p>
    <w:p w:rsidR="00E03001" w:rsidRDefault="00E03001" w:rsidP="00E03001">
      <w:pPr>
        <w:tabs>
          <w:tab w:val="left" w:pos="1276"/>
          <w:tab w:val="left" w:pos="1985"/>
          <w:tab w:val="right" w:pos="8789"/>
        </w:tabs>
        <w:spacing w:line="240" w:lineRule="auto"/>
        <w:ind w:left="1304"/>
      </w:pPr>
    </w:p>
    <w:p w:rsidR="00A97A79" w:rsidRPr="000C0E87" w:rsidRDefault="00A97A79" w:rsidP="00E03001">
      <w:pPr>
        <w:tabs>
          <w:tab w:val="left" w:pos="1276"/>
          <w:tab w:val="left" w:pos="1985"/>
          <w:tab w:val="right" w:pos="8789"/>
        </w:tabs>
        <w:spacing w:line="240" w:lineRule="auto"/>
        <w:ind w:left="1304"/>
        <w:rPr>
          <w:b/>
        </w:rPr>
      </w:pPr>
      <w:r w:rsidRPr="000C0E87">
        <w:rPr>
          <w:b/>
        </w:rPr>
        <w:t>2.  Maailmanlaajuinen kristinusko (UE2)</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06"/>
        </w:numPr>
        <w:spacing w:line="240" w:lineRule="auto"/>
        <w:ind w:left="1664"/>
      </w:pPr>
      <w:r w:rsidRPr="000C0E87">
        <w:t>ymmärtää kristinuskon merkitystä, kulttuurin, yhteiskunnan ja yksilön näkökulmasta</w:t>
      </w:r>
    </w:p>
    <w:p w:rsidR="00A97A79" w:rsidRPr="000C0E87" w:rsidRDefault="00A97A79" w:rsidP="00A76A48">
      <w:pPr>
        <w:numPr>
          <w:ilvl w:val="0"/>
          <w:numId w:val="306"/>
        </w:numPr>
        <w:spacing w:line="240" w:lineRule="auto"/>
        <w:ind w:left="1664"/>
      </w:pPr>
      <w:r w:rsidRPr="000C0E87">
        <w:t>tuntee kristinuskon keskeiset suuntaukset ja niiden syntytaustan ja pystyy vertailemaan niiden keskeisiä piirteitä</w:t>
      </w:r>
    </w:p>
    <w:p w:rsidR="00A97A79" w:rsidRPr="000C0E87" w:rsidRDefault="00A97A79" w:rsidP="00A76A48">
      <w:pPr>
        <w:numPr>
          <w:ilvl w:val="0"/>
          <w:numId w:val="306"/>
        </w:numPr>
        <w:spacing w:line="240" w:lineRule="auto"/>
        <w:ind w:left="1664"/>
      </w:pPr>
      <w:r w:rsidRPr="000C0E87">
        <w:t>perehtyy kristinuskon erilaisiin tulkintatapoihin ja ilmenemismuotoihin eri puolilla maailmaa</w:t>
      </w:r>
    </w:p>
    <w:p w:rsidR="00A97A79" w:rsidRPr="000C0E87" w:rsidRDefault="00A97A79" w:rsidP="00A76A48">
      <w:pPr>
        <w:numPr>
          <w:ilvl w:val="0"/>
          <w:numId w:val="306"/>
        </w:numPr>
        <w:spacing w:line="240" w:lineRule="auto"/>
      </w:pPr>
      <w:r w:rsidRPr="000C0E87">
        <w:t>osaa analysoida ja arvioida ajankohtaista kristinuskoon liittyvää keskustelua.</w:t>
      </w:r>
    </w:p>
    <w:p w:rsidR="00A97A79" w:rsidRPr="000C0E87" w:rsidRDefault="00A97A79" w:rsidP="00E03001">
      <w:pPr>
        <w:tabs>
          <w:tab w:val="left" w:pos="1276"/>
          <w:tab w:val="left" w:pos="1985"/>
          <w:tab w:val="right" w:pos="8789"/>
        </w:tabs>
        <w:spacing w:line="240" w:lineRule="auto"/>
        <w:ind w:left="3076"/>
      </w:pPr>
    </w:p>
    <w:p w:rsidR="00A97A79" w:rsidRPr="000C0E87" w:rsidRDefault="00A97A79" w:rsidP="00E03001">
      <w:pPr>
        <w:tabs>
          <w:tab w:val="left" w:pos="1276"/>
          <w:tab w:val="left" w:pos="1985"/>
          <w:tab w:val="right" w:pos="8789"/>
        </w:tabs>
        <w:spacing w:line="240" w:lineRule="auto"/>
        <w:ind w:left="1304"/>
        <w:rPr>
          <w:i/>
        </w:rPr>
      </w:pPr>
      <w:r w:rsidRPr="000C0E87">
        <w:rPr>
          <w:i/>
        </w:rPr>
        <w:t>Keskeiset sisällöt</w:t>
      </w:r>
    </w:p>
    <w:p w:rsidR="00A97A79" w:rsidRPr="000C0E87" w:rsidRDefault="00A97A79" w:rsidP="00A76A48">
      <w:pPr>
        <w:numPr>
          <w:ilvl w:val="0"/>
          <w:numId w:val="307"/>
        </w:numPr>
        <w:spacing w:line="240" w:lineRule="auto"/>
        <w:ind w:left="1664"/>
      </w:pPr>
      <w:r w:rsidRPr="000C0E87">
        <w:t xml:space="preserve">kristinuskon asema ja vuorovaikutus ympäröivän kulttuurin kanssa eri puolilla maailmaa </w:t>
      </w:r>
    </w:p>
    <w:p w:rsidR="00A97A79" w:rsidRPr="000C0E87" w:rsidRDefault="00A97A79" w:rsidP="00A76A48">
      <w:pPr>
        <w:numPr>
          <w:ilvl w:val="0"/>
          <w:numId w:val="307"/>
        </w:numPr>
        <w:spacing w:line="240" w:lineRule="auto"/>
        <w:ind w:left="1664"/>
      </w:pPr>
      <w:r w:rsidRPr="000C0E87">
        <w:t>katolisen, ortodoksisen ja protestanttisen, erityisesti luterilaisen, kristillisyyden synty, erityispiirteet, eettinen ajattelu ja yhteiskunnalliset vaikutukset</w:t>
      </w:r>
    </w:p>
    <w:p w:rsidR="00A97A79" w:rsidRPr="000C0E87" w:rsidRDefault="00A97A79" w:rsidP="00A76A48">
      <w:pPr>
        <w:numPr>
          <w:ilvl w:val="0"/>
          <w:numId w:val="307"/>
        </w:numPr>
        <w:spacing w:line="240" w:lineRule="auto"/>
        <w:ind w:left="1664"/>
      </w:pPr>
      <w:r w:rsidRPr="000C0E87">
        <w:t xml:space="preserve">karismaattinen kristillisyys ja kontekstuaalinen teologia </w:t>
      </w:r>
    </w:p>
    <w:p w:rsidR="00A97A79" w:rsidRPr="000C0E87" w:rsidRDefault="00A97A79" w:rsidP="00A76A48">
      <w:pPr>
        <w:numPr>
          <w:ilvl w:val="0"/>
          <w:numId w:val="307"/>
        </w:numPr>
        <w:spacing w:line="240" w:lineRule="auto"/>
        <w:ind w:left="1664"/>
      </w:pPr>
      <w:r w:rsidRPr="000C0E87">
        <w:t>kristillisperäisten uskontojen pääpiirteet</w:t>
      </w:r>
    </w:p>
    <w:p w:rsidR="00A97A79" w:rsidRPr="000C0E87" w:rsidRDefault="00A97A79" w:rsidP="00A76A48">
      <w:pPr>
        <w:numPr>
          <w:ilvl w:val="0"/>
          <w:numId w:val="307"/>
        </w:numPr>
        <w:spacing w:line="240" w:lineRule="auto"/>
        <w:ind w:left="1664"/>
      </w:pPr>
      <w:r w:rsidRPr="000C0E87">
        <w:t>uskonnon asema ja sen taustat eri puolilla Eurooppaa</w:t>
      </w:r>
    </w:p>
    <w:p w:rsidR="00A97A79" w:rsidRPr="000C0E87" w:rsidRDefault="00A97A79" w:rsidP="00A76A48">
      <w:pPr>
        <w:numPr>
          <w:ilvl w:val="0"/>
          <w:numId w:val="307"/>
        </w:numPr>
        <w:spacing w:line="240" w:lineRule="auto"/>
        <w:ind w:left="1664"/>
      </w:pPr>
      <w:r w:rsidRPr="000C0E87">
        <w:t>ekumenia ja katsomusten dialogi</w:t>
      </w:r>
    </w:p>
    <w:p w:rsidR="00A97A79" w:rsidRPr="000C0E87" w:rsidRDefault="00A97A79" w:rsidP="00A76A48">
      <w:pPr>
        <w:numPr>
          <w:ilvl w:val="0"/>
          <w:numId w:val="307"/>
        </w:numPr>
        <w:spacing w:line="240" w:lineRule="auto"/>
        <w:ind w:left="1664"/>
      </w:pPr>
      <w:r w:rsidRPr="000C0E87">
        <w:t>ajankohtaisia kristinuskoon liittyviä kysymyksiä ja niiden taustoja</w:t>
      </w:r>
    </w:p>
    <w:p w:rsidR="00A97A79" w:rsidRPr="000C0E87" w:rsidRDefault="00A97A79" w:rsidP="00E03001">
      <w:pPr>
        <w:spacing w:line="240" w:lineRule="auto"/>
        <w:ind w:left="916"/>
      </w:pPr>
    </w:p>
    <w:p w:rsidR="00A97A79" w:rsidRPr="000C0E87" w:rsidRDefault="00A97A79" w:rsidP="00E03001">
      <w:pPr>
        <w:spacing w:line="240" w:lineRule="auto"/>
        <w:ind w:left="916"/>
      </w:pPr>
    </w:p>
    <w:p w:rsidR="00A97A79" w:rsidRPr="000C0E87" w:rsidRDefault="00A97A79" w:rsidP="00E03001">
      <w:pPr>
        <w:tabs>
          <w:tab w:val="left" w:pos="1276"/>
          <w:tab w:val="left" w:pos="1985"/>
          <w:tab w:val="right" w:pos="8789"/>
        </w:tabs>
        <w:spacing w:line="240" w:lineRule="auto"/>
        <w:ind w:left="1304"/>
        <w:rPr>
          <w:b/>
        </w:rPr>
      </w:pPr>
      <w:r w:rsidRPr="000C0E87">
        <w:rPr>
          <w:b/>
        </w:rPr>
        <w:t>Valtakunnalliset syventävät kurssit</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b/>
        </w:rPr>
      </w:pPr>
      <w:r w:rsidRPr="000C0E87">
        <w:rPr>
          <w:b/>
        </w:rPr>
        <w:t xml:space="preserve">3. Maailman uskontoja ja uskonnollisia liikkeitä (UE3)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08"/>
        </w:numPr>
        <w:spacing w:line="240" w:lineRule="auto"/>
        <w:ind w:left="1664"/>
      </w:pPr>
      <w:r w:rsidRPr="000C0E87">
        <w:t>tuntee Intiassa, Kiinassa ja Japanissa syntyneitä uskontoja osana yksilön ja yhteisön elämää sekä niiden vaikutuksia kulttuuriin ja yhteiskuntaan</w:t>
      </w:r>
    </w:p>
    <w:p w:rsidR="00A97A79" w:rsidRPr="000C0E87" w:rsidRDefault="00A97A79" w:rsidP="00A76A48">
      <w:pPr>
        <w:numPr>
          <w:ilvl w:val="0"/>
          <w:numId w:val="308"/>
        </w:numPr>
        <w:spacing w:line="240" w:lineRule="auto"/>
        <w:ind w:left="1664"/>
      </w:pPr>
      <w:r w:rsidRPr="000C0E87">
        <w:t>tuntee Intiassa ja Kiinassa syntyneiden uskontojen ilmenemistä ja vaikutuksia länsimaissa</w:t>
      </w:r>
    </w:p>
    <w:p w:rsidR="00A97A79" w:rsidRPr="000C0E87" w:rsidRDefault="00A97A79" w:rsidP="00A76A48">
      <w:pPr>
        <w:numPr>
          <w:ilvl w:val="0"/>
          <w:numId w:val="308"/>
        </w:numPr>
        <w:spacing w:line="240" w:lineRule="auto"/>
        <w:ind w:left="1664"/>
      </w:pPr>
      <w:r w:rsidRPr="000C0E87">
        <w:t>tietää luonnonuskontojen levinneisyyden ja keskeiset piirteet</w:t>
      </w:r>
    </w:p>
    <w:p w:rsidR="00A97A79" w:rsidRPr="000C0E87" w:rsidRDefault="00A97A79" w:rsidP="00A76A48">
      <w:pPr>
        <w:numPr>
          <w:ilvl w:val="0"/>
          <w:numId w:val="308"/>
        </w:numPr>
        <w:spacing w:line="240" w:lineRule="auto"/>
        <w:ind w:left="1664"/>
      </w:pPr>
      <w:r w:rsidRPr="000C0E87">
        <w:t>perehtyy uusien uskonnollisten liikkeiden taustaan ja keskeisiin piirteisiin</w:t>
      </w:r>
    </w:p>
    <w:p w:rsidR="00A97A79" w:rsidRPr="000C0E87" w:rsidRDefault="00A97A79" w:rsidP="00A76A48">
      <w:pPr>
        <w:numPr>
          <w:ilvl w:val="0"/>
          <w:numId w:val="308"/>
        </w:numPr>
        <w:spacing w:line="240" w:lineRule="auto"/>
        <w:ind w:left="1664"/>
      </w:pPr>
      <w:r w:rsidRPr="000C0E87">
        <w:t xml:space="preserve">kehittää valmiuksia toimia työelämässä ja kansainvälisissä toimintaympäristöissä. </w:t>
      </w:r>
    </w:p>
    <w:p w:rsidR="00A97A79" w:rsidRPr="000C0E87" w:rsidRDefault="00A97A79" w:rsidP="00E03001">
      <w:pPr>
        <w:spacing w:line="240" w:lineRule="auto"/>
        <w:ind w:left="916"/>
      </w:pPr>
    </w:p>
    <w:p w:rsidR="00A97A79" w:rsidRPr="000C0E87" w:rsidRDefault="00A97A79" w:rsidP="00E03001">
      <w:pPr>
        <w:tabs>
          <w:tab w:val="left" w:pos="1276"/>
          <w:tab w:val="left" w:pos="1985"/>
          <w:tab w:val="right" w:pos="8789"/>
        </w:tabs>
        <w:spacing w:line="240" w:lineRule="auto"/>
        <w:ind w:left="1304"/>
        <w:rPr>
          <w:i/>
        </w:rPr>
      </w:pPr>
      <w:r w:rsidRPr="000C0E87">
        <w:rPr>
          <w:i/>
        </w:rPr>
        <w:t xml:space="preserve">Keskeiset sisällöt </w:t>
      </w:r>
    </w:p>
    <w:p w:rsidR="00A97A79" w:rsidRPr="000C0E87" w:rsidRDefault="00A97A79" w:rsidP="00A76A48">
      <w:pPr>
        <w:numPr>
          <w:ilvl w:val="0"/>
          <w:numId w:val="309"/>
        </w:numPr>
        <w:spacing w:line="240" w:lineRule="auto"/>
        <w:ind w:left="1664"/>
      </w:pPr>
      <w:r w:rsidRPr="000C0E87">
        <w:t xml:space="preserve">hindulainen maailmankuva ja elämäntapa sekä hindulaisuuden monimuotoisuus ja vaikutukset Intian kulttuuriin, yhteiskuntaan ja politiikkaan </w:t>
      </w:r>
    </w:p>
    <w:p w:rsidR="00A97A79" w:rsidRPr="000C0E87" w:rsidRDefault="00A97A79" w:rsidP="00A76A48">
      <w:pPr>
        <w:numPr>
          <w:ilvl w:val="0"/>
          <w:numId w:val="309"/>
        </w:numPr>
        <w:spacing w:line="240" w:lineRule="auto"/>
        <w:ind w:left="1664"/>
      </w:pPr>
      <w:r w:rsidRPr="000C0E87">
        <w:t>Intian nykypäivän uskontotilanne</w:t>
      </w:r>
    </w:p>
    <w:p w:rsidR="00A97A79" w:rsidRPr="000C0E87" w:rsidRDefault="00A97A79" w:rsidP="00A76A48">
      <w:pPr>
        <w:numPr>
          <w:ilvl w:val="0"/>
          <w:numId w:val="309"/>
        </w:numPr>
        <w:spacing w:line="240" w:lineRule="auto"/>
        <w:ind w:left="1664"/>
      </w:pPr>
      <w:r w:rsidRPr="000C0E87">
        <w:t xml:space="preserve">jainalaisuuden ja sikhiläisyyden keskeiset piirteet </w:t>
      </w:r>
    </w:p>
    <w:p w:rsidR="00A97A79" w:rsidRPr="000C0E87" w:rsidRDefault="00A97A79" w:rsidP="00A76A48">
      <w:pPr>
        <w:numPr>
          <w:ilvl w:val="0"/>
          <w:numId w:val="309"/>
        </w:numPr>
        <w:spacing w:line="240" w:lineRule="auto"/>
        <w:ind w:left="1664"/>
      </w:pPr>
      <w:r w:rsidRPr="000C0E87">
        <w:t>buddhalainen elämäntapa sekä buddhalaisuuden opetukset, suuntaukset ja keskeiset vaikutukset Aasian kulttuureihin</w:t>
      </w:r>
    </w:p>
    <w:p w:rsidR="00A97A79" w:rsidRPr="000C0E87" w:rsidRDefault="00A97A79" w:rsidP="00A76A48">
      <w:pPr>
        <w:numPr>
          <w:ilvl w:val="0"/>
          <w:numId w:val="309"/>
        </w:numPr>
        <w:spacing w:line="240" w:lineRule="auto"/>
        <w:ind w:left="1664"/>
      </w:pPr>
      <w:r w:rsidRPr="000C0E87">
        <w:t xml:space="preserve">Kiinan vanhan kansanuskon, kungfutselaisuuden ja taolaisuuden keskeiset piirteet ja vaikutus kiinalaiseen ajatteluun ja yhteiskuntaan </w:t>
      </w:r>
    </w:p>
    <w:p w:rsidR="00A97A79" w:rsidRPr="000C0E87" w:rsidRDefault="00A97A79" w:rsidP="00A76A48">
      <w:pPr>
        <w:numPr>
          <w:ilvl w:val="0"/>
          <w:numId w:val="309"/>
        </w:numPr>
        <w:spacing w:line="240" w:lineRule="auto"/>
        <w:ind w:left="1664"/>
      </w:pPr>
      <w:r w:rsidRPr="000C0E87">
        <w:t xml:space="preserve">Kiinan nykypäivän uskontotilanne </w:t>
      </w:r>
    </w:p>
    <w:p w:rsidR="00A97A79" w:rsidRPr="000C0E87" w:rsidRDefault="00A97A79" w:rsidP="00A76A48">
      <w:pPr>
        <w:numPr>
          <w:ilvl w:val="0"/>
          <w:numId w:val="309"/>
        </w:numPr>
        <w:spacing w:line="240" w:lineRule="auto"/>
        <w:ind w:left="1664"/>
      </w:pPr>
      <w:r w:rsidRPr="000C0E87">
        <w:t>shintolaisuus Japanin etnisenä uskontona sekä uskontojen vaikutuksia yhteiskuntaan ja politiikkaan Japanissa</w:t>
      </w:r>
    </w:p>
    <w:p w:rsidR="00A97A79" w:rsidRPr="000C0E87" w:rsidRDefault="00A97A79" w:rsidP="00A76A48">
      <w:pPr>
        <w:numPr>
          <w:ilvl w:val="0"/>
          <w:numId w:val="309"/>
        </w:numPr>
        <w:spacing w:line="240" w:lineRule="auto"/>
        <w:ind w:left="1664"/>
      </w:pPr>
      <w:r w:rsidRPr="000C0E87">
        <w:t>Aasian uskontojen vaikutus länsimaissa</w:t>
      </w:r>
    </w:p>
    <w:p w:rsidR="00A97A79" w:rsidRPr="000C0E87" w:rsidRDefault="00A97A79" w:rsidP="00A76A48">
      <w:pPr>
        <w:numPr>
          <w:ilvl w:val="0"/>
          <w:numId w:val="309"/>
        </w:numPr>
        <w:spacing w:line="240" w:lineRule="auto"/>
        <w:ind w:left="1664"/>
      </w:pPr>
      <w:r w:rsidRPr="000C0E87">
        <w:t xml:space="preserve">luonnonuskontojen ja vodoun keskeiset piirteet ja levinneisyys </w:t>
      </w:r>
    </w:p>
    <w:p w:rsidR="00A97A79" w:rsidRPr="000C0E87" w:rsidRDefault="00A97A79" w:rsidP="00A76A48">
      <w:pPr>
        <w:numPr>
          <w:ilvl w:val="0"/>
          <w:numId w:val="309"/>
        </w:numPr>
        <w:spacing w:line="240" w:lineRule="auto"/>
        <w:ind w:left="1664"/>
      </w:pPr>
      <w:r w:rsidRPr="000C0E87">
        <w:t>uusien uskonnollisten liikkeiden taustaa ja keskeisiä piirteitä</w:t>
      </w:r>
      <w:r w:rsidR="00CF1338" w:rsidRPr="000C0E87">
        <w:t>.</w:t>
      </w:r>
    </w:p>
    <w:p w:rsidR="00E422E1" w:rsidRDefault="00E422E1" w:rsidP="00E03001">
      <w:pPr>
        <w:adjustRightInd/>
        <w:spacing w:line="240" w:lineRule="auto"/>
        <w:textAlignment w:val="auto"/>
        <w:rPr>
          <w:b/>
        </w:rPr>
      </w:pPr>
    </w:p>
    <w:p w:rsidR="00E03001" w:rsidRDefault="00E03001" w:rsidP="00E03001">
      <w:pPr>
        <w:adjustRightInd/>
        <w:spacing w:line="240" w:lineRule="auto"/>
        <w:textAlignment w:val="auto"/>
        <w:rPr>
          <w:b/>
        </w:rPr>
      </w:pPr>
    </w:p>
    <w:p w:rsidR="00A97A79" w:rsidRPr="000C0E87" w:rsidRDefault="00A97A79" w:rsidP="00E03001">
      <w:pPr>
        <w:adjustRightInd/>
        <w:spacing w:line="240" w:lineRule="auto"/>
        <w:ind w:firstLine="1304"/>
        <w:textAlignment w:val="auto"/>
        <w:rPr>
          <w:b/>
        </w:rPr>
      </w:pPr>
      <w:r w:rsidRPr="000C0E87">
        <w:rPr>
          <w:b/>
        </w:rPr>
        <w:t xml:space="preserve">4. Uskonto suomalaisessa yhteiskunnassa (UE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0"/>
        </w:numPr>
        <w:spacing w:line="240" w:lineRule="auto"/>
        <w:ind w:left="1664"/>
      </w:pPr>
      <w:r w:rsidRPr="000C0E87">
        <w:t xml:space="preserve">tutustuu monipuolisesti uskonnon ja yhteiskunnan vuorovaikutukseen nyky-Suomessa </w:t>
      </w:r>
    </w:p>
    <w:p w:rsidR="00A97A79" w:rsidRPr="000C0E87" w:rsidRDefault="00A97A79" w:rsidP="00A76A48">
      <w:pPr>
        <w:numPr>
          <w:ilvl w:val="0"/>
          <w:numId w:val="310"/>
        </w:numPr>
        <w:spacing w:line="240" w:lineRule="auto"/>
        <w:ind w:left="1664"/>
      </w:pPr>
      <w:r w:rsidRPr="000C0E87">
        <w:t>perehtyy uskontojen vaikutukseen ja merkitykseen julkisella, yksityisellä, kolmannella ja neljännellä sektorilla</w:t>
      </w:r>
    </w:p>
    <w:p w:rsidR="00A97A79" w:rsidRPr="000C0E87" w:rsidRDefault="00A97A79" w:rsidP="00A76A48">
      <w:pPr>
        <w:numPr>
          <w:ilvl w:val="0"/>
          <w:numId w:val="310"/>
        </w:numPr>
        <w:spacing w:line="240" w:lineRule="auto"/>
        <w:ind w:left="1664"/>
      </w:pPr>
      <w:r w:rsidRPr="000C0E87">
        <w:t>ymmärtää, että tietoa uskonnoista tarvitaan yhteiskuntaelämän eri osa-alueilla</w:t>
      </w:r>
    </w:p>
    <w:p w:rsidR="00A97A79" w:rsidRPr="000C0E87" w:rsidRDefault="00A97A79" w:rsidP="00A76A48">
      <w:pPr>
        <w:numPr>
          <w:ilvl w:val="0"/>
          <w:numId w:val="310"/>
        </w:numPr>
        <w:spacing w:line="240" w:lineRule="auto"/>
        <w:ind w:left="1664"/>
      </w:pPr>
      <w:r w:rsidRPr="000C0E87">
        <w:t>osaa analysoida uskonnonvapauteen ja uskonnon ja yhteiskunnan vuorovaikutukseen liittyvää ajankohtaista keskustelua</w:t>
      </w:r>
    </w:p>
    <w:p w:rsidR="00A97A79" w:rsidRPr="000C0E87" w:rsidRDefault="00A97A79" w:rsidP="00A76A48">
      <w:pPr>
        <w:numPr>
          <w:ilvl w:val="0"/>
          <w:numId w:val="310"/>
        </w:numPr>
        <w:spacing w:line="240" w:lineRule="auto"/>
        <w:ind w:left="1664"/>
      </w:pPr>
      <w:r w:rsidRPr="000C0E87">
        <w:t>osaa toimia aktiivisena kansalaisena ja yhteiskunnan jäsenenä</w:t>
      </w:r>
    </w:p>
    <w:p w:rsidR="00A97A79" w:rsidRPr="000C0E87" w:rsidRDefault="00A97A79" w:rsidP="00A76A48">
      <w:pPr>
        <w:numPr>
          <w:ilvl w:val="0"/>
          <w:numId w:val="310"/>
        </w:numPr>
        <w:spacing w:line="240" w:lineRule="auto"/>
        <w:ind w:left="1664"/>
      </w:pPr>
      <w:r w:rsidRPr="000C0E87">
        <w:t>kehittää valmiuksia osallistua uskontojen ja katsomusten väliseen dialogiin.</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11"/>
        </w:numPr>
        <w:spacing w:line="240" w:lineRule="auto"/>
        <w:ind w:left="1664"/>
      </w:pPr>
      <w:r w:rsidRPr="000C0E87">
        <w:t>Suomen uskontotilanne, suomalainen uskonnollisuus ja sekularisaatio</w:t>
      </w:r>
    </w:p>
    <w:p w:rsidR="00A97A79" w:rsidRPr="000C0E87" w:rsidRDefault="00A97A79" w:rsidP="00A76A48">
      <w:pPr>
        <w:numPr>
          <w:ilvl w:val="0"/>
          <w:numId w:val="311"/>
        </w:numPr>
        <w:spacing w:line="240" w:lineRule="auto"/>
        <w:ind w:left="1664"/>
      </w:pPr>
      <w:r w:rsidRPr="000C0E87">
        <w:t>uskonnollisten yhteisöjen muodot ja niiden suhde yhteiskuntaan</w:t>
      </w:r>
    </w:p>
    <w:p w:rsidR="00A97A79" w:rsidRPr="000C0E87" w:rsidRDefault="00A97A79" w:rsidP="00A76A48">
      <w:pPr>
        <w:numPr>
          <w:ilvl w:val="0"/>
          <w:numId w:val="311"/>
        </w:numPr>
        <w:spacing w:line="240" w:lineRule="auto"/>
        <w:ind w:left="1664"/>
      </w:pPr>
      <w:r w:rsidRPr="000C0E87">
        <w:t>uskonnot yhteiskunnan muokkaajina Suomessa eri aikoina</w:t>
      </w:r>
    </w:p>
    <w:p w:rsidR="00A97A79" w:rsidRPr="000C0E87" w:rsidRDefault="00A97A79" w:rsidP="00A76A48">
      <w:pPr>
        <w:numPr>
          <w:ilvl w:val="0"/>
          <w:numId w:val="311"/>
        </w:numPr>
        <w:spacing w:line="240" w:lineRule="auto"/>
        <w:ind w:left="1664"/>
      </w:pPr>
      <w:r w:rsidRPr="000C0E87">
        <w:t>uskontojen ja katsomusten välinen dialogi tämän päivän Suomessa</w:t>
      </w:r>
    </w:p>
    <w:p w:rsidR="00A97A79" w:rsidRPr="000C0E87" w:rsidRDefault="00A97A79" w:rsidP="00A76A48">
      <w:pPr>
        <w:numPr>
          <w:ilvl w:val="0"/>
          <w:numId w:val="311"/>
        </w:numPr>
        <w:spacing w:line="240" w:lineRule="auto"/>
        <w:ind w:left="1664"/>
      </w:pPr>
      <w:r w:rsidRPr="000C0E87">
        <w:t>uskonto ja uskonnolliset yhteisöt suomalaisessa ja yleiseurooppalaisessa lainsäädännössä, uskonnon- ja katsomuksenvapaus sekä yhdenvertaisuuteen ja syrjintään liittyvät kysymykset</w:t>
      </w:r>
    </w:p>
    <w:p w:rsidR="00A97A79" w:rsidRPr="000C0E87" w:rsidRDefault="00A97A79" w:rsidP="00A76A48">
      <w:pPr>
        <w:numPr>
          <w:ilvl w:val="0"/>
          <w:numId w:val="311"/>
        </w:numPr>
        <w:spacing w:line="240" w:lineRule="auto"/>
        <w:ind w:left="1664"/>
      </w:pPr>
      <w:r w:rsidRPr="000C0E87">
        <w:t>uskonnon merkitys ja näkyvyys julkisella sektorilla, politiikassa, työelämässä ja taloudessa</w:t>
      </w:r>
    </w:p>
    <w:p w:rsidR="00A97A79" w:rsidRPr="000C0E87" w:rsidRDefault="00A97A79" w:rsidP="00A76A48">
      <w:pPr>
        <w:numPr>
          <w:ilvl w:val="0"/>
          <w:numId w:val="311"/>
        </w:numPr>
        <w:spacing w:line="240" w:lineRule="auto"/>
        <w:ind w:left="1664"/>
      </w:pPr>
      <w:r w:rsidRPr="000C0E87">
        <w:t>uskonnolliset yhteisöt kolmannen sektorin toimijoina</w:t>
      </w:r>
    </w:p>
    <w:p w:rsidR="00A97A79" w:rsidRPr="000C0E87" w:rsidRDefault="00A97A79" w:rsidP="00A76A48">
      <w:pPr>
        <w:numPr>
          <w:ilvl w:val="0"/>
          <w:numId w:val="311"/>
        </w:numPr>
        <w:spacing w:line="240" w:lineRule="auto"/>
        <w:ind w:left="1664"/>
      </w:pPr>
      <w:r w:rsidRPr="000C0E87">
        <w:t xml:space="preserve">uskonto yksilöiden ja perheiden elämässä ja tapakulttuurissa </w:t>
      </w:r>
    </w:p>
    <w:p w:rsidR="00A97A79" w:rsidRPr="000C0E87" w:rsidRDefault="00A97A79" w:rsidP="00A76A48">
      <w:pPr>
        <w:numPr>
          <w:ilvl w:val="0"/>
          <w:numId w:val="311"/>
        </w:numPr>
        <w:spacing w:line="240" w:lineRule="auto"/>
        <w:ind w:left="1664"/>
      </w:pPr>
      <w:r w:rsidRPr="000C0E87">
        <w:t>uskonnottomuus, uskontokritiikki ja uskonnoton tapakulttuuri Suomessa</w:t>
      </w:r>
    </w:p>
    <w:p w:rsidR="00A97A79" w:rsidRPr="000C0E87" w:rsidRDefault="00A97A79" w:rsidP="00A76A48">
      <w:pPr>
        <w:numPr>
          <w:ilvl w:val="0"/>
          <w:numId w:val="311"/>
        </w:numPr>
        <w:spacing w:line="240" w:lineRule="auto"/>
        <w:ind w:left="1664"/>
      </w:pPr>
      <w:r w:rsidRPr="000C0E87">
        <w:t>osana kurssia voidaan toteuttaa vapaaehtoisprojekti tai perehtyä jonkin uskonnollisen yhteisön yhteiskunnalliseen toimintaan</w:t>
      </w:r>
      <w:r w:rsidR="00CF1338" w:rsidRPr="000C0E87">
        <w:t>.</w:t>
      </w:r>
    </w:p>
    <w:p w:rsidR="00A97A79" w:rsidRPr="000C0E87" w:rsidRDefault="00A97A79" w:rsidP="00E03001">
      <w:pPr>
        <w:tabs>
          <w:tab w:val="left" w:pos="1276"/>
          <w:tab w:val="left" w:pos="1985"/>
          <w:tab w:val="right" w:pos="8789"/>
        </w:tabs>
        <w:spacing w:line="240" w:lineRule="auto"/>
        <w:ind w:left="1276"/>
      </w:pPr>
    </w:p>
    <w:p w:rsidR="003D086C" w:rsidRPr="000C0E87" w:rsidRDefault="003D086C"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b/>
        </w:rPr>
      </w:pPr>
      <w:r w:rsidRPr="000C0E87">
        <w:rPr>
          <w:b/>
        </w:rPr>
        <w:t>5. Uskonnot tieteessä, taiteessa ja populaarikulttuurissa (UE5)</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2"/>
        </w:numPr>
        <w:spacing w:line="240" w:lineRule="auto"/>
        <w:ind w:left="1664"/>
      </w:pPr>
      <w:r w:rsidRPr="000C0E87">
        <w:t>tuntee uskonnon tutkimuksen näkökulmia ja menetelmiä eri tieteenaloilla sekä ajankohtaista tutkimusta</w:t>
      </w:r>
    </w:p>
    <w:p w:rsidR="00A97A79" w:rsidRPr="000C0E87" w:rsidRDefault="00A97A79" w:rsidP="00A76A48">
      <w:pPr>
        <w:numPr>
          <w:ilvl w:val="0"/>
          <w:numId w:val="312"/>
        </w:numPr>
        <w:spacing w:line="240" w:lineRule="auto"/>
        <w:ind w:left="1664"/>
      </w:pPr>
      <w:r w:rsidRPr="000C0E87">
        <w:t>hahmottaa uskonnon ja taiteen suhdetta: uskonnollisen taiteen ja arkkitehtuurin merkitystä uskonnoissa ja uskontojen vaikutusta taiteen kehitykseen</w:t>
      </w:r>
    </w:p>
    <w:p w:rsidR="00A97A79" w:rsidRPr="000C0E87" w:rsidRDefault="00A97A79" w:rsidP="00A76A48">
      <w:pPr>
        <w:numPr>
          <w:ilvl w:val="0"/>
          <w:numId w:val="312"/>
        </w:numPr>
        <w:spacing w:line="240" w:lineRule="auto"/>
        <w:ind w:left="1664"/>
      </w:pPr>
      <w:r w:rsidRPr="000C0E87">
        <w:t xml:space="preserve">perehtyy siihen, miten uskonnollisen taiteen kautta ilmaistaan uskonnon, erityisesti kristinuskon, keskeisiä oppeja </w:t>
      </w:r>
    </w:p>
    <w:p w:rsidR="00A97A79" w:rsidRPr="000C0E87" w:rsidRDefault="00A97A79" w:rsidP="00A76A48">
      <w:pPr>
        <w:numPr>
          <w:ilvl w:val="0"/>
          <w:numId w:val="312"/>
        </w:numPr>
        <w:spacing w:line="240" w:lineRule="auto"/>
        <w:ind w:left="1664"/>
      </w:pPr>
      <w:r w:rsidRPr="000C0E87">
        <w:t>tutustuu uskonnolliseen symboliikkaan ja siihen, miten taiteessa ja populaarikulttuurissa käsitellään uskonnollisia teemoja</w:t>
      </w:r>
    </w:p>
    <w:p w:rsidR="007E0956" w:rsidRPr="000C0E87" w:rsidRDefault="00A97A79" w:rsidP="00A76A48">
      <w:pPr>
        <w:numPr>
          <w:ilvl w:val="0"/>
          <w:numId w:val="312"/>
        </w:numPr>
        <w:spacing w:line="240" w:lineRule="auto"/>
        <w:ind w:left="1664"/>
      </w:pPr>
      <w:r w:rsidRPr="000C0E87">
        <w:t>tuntee muinaissuomalaisen uskonnon ja kristinuskon vaikutuksia suomalaisessa kulttuuriperinnössä.</w:t>
      </w:r>
    </w:p>
    <w:p w:rsidR="007E0956" w:rsidRPr="000C0E87" w:rsidRDefault="007E0956" w:rsidP="00E03001">
      <w:pPr>
        <w:spacing w:line="240" w:lineRule="auto"/>
      </w:pP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52"/>
        </w:numPr>
        <w:spacing w:line="240" w:lineRule="auto"/>
        <w:ind w:left="1664"/>
      </w:pPr>
      <w:r w:rsidRPr="000C0E87">
        <w:t xml:space="preserve">uskonnon tutkimuksen ajankohtaisia näkökulmia ja menetelmiä eri tieteenaloilla: uskontotieteen ja teologian eri tutkimusalat sekä taiteentutkimus, kulttuurintutkimus ja yhteiskuntatieteet </w:t>
      </w:r>
    </w:p>
    <w:p w:rsidR="00A97A79" w:rsidRPr="000C0E87" w:rsidRDefault="00A97A79" w:rsidP="00A76A48">
      <w:pPr>
        <w:numPr>
          <w:ilvl w:val="0"/>
          <w:numId w:val="352"/>
        </w:numPr>
        <w:spacing w:line="240" w:lineRule="auto"/>
        <w:ind w:left="1664"/>
      </w:pPr>
      <w:r w:rsidRPr="000C0E87">
        <w:t xml:space="preserve">uskonnon, taiteen ja populaarikulttuurin eri muotojen vuorovaikutus </w:t>
      </w:r>
    </w:p>
    <w:p w:rsidR="00A97A79" w:rsidRPr="000C0E87" w:rsidRDefault="00A97A79" w:rsidP="00A76A48">
      <w:pPr>
        <w:numPr>
          <w:ilvl w:val="0"/>
          <w:numId w:val="352"/>
        </w:numPr>
        <w:spacing w:line="240" w:lineRule="auto"/>
        <w:ind w:left="1664"/>
        <w:contextualSpacing/>
      </w:pPr>
      <w:r w:rsidRPr="000C0E87">
        <w:t>uskonnollisten tilojen arkkitehtuuri uskonnon ja sen erityispiirteiden kuvaajana</w:t>
      </w:r>
    </w:p>
    <w:p w:rsidR="00A97A79" w:rsidRPr="000C0E87" w:rsidRDefault="00A97A79" w:rsidP="00A76A48">
      <w:pPr>
        <w:numPr>
          <w:ilvl w:val="0"/>
          <w:numId w:val="352"/>
        </w:numPr>
        <w:spacing w:line="240" w:lineRule="auto"/>
        <w:ind w:left="1664"/>
        <w:contextualSpacing/>
      </w:pPr>
      <w:r w:rsidRPr="000C0E87">
        <w:t>uskonnollisia teemoja, symboliikkaa ja myyttejä eri taidemuodoissa ja populaarikulttuurissa</w:t>
      </w:r>
    </w:p>
    <w:p w:rsidR="00A97A79" w:rsidRPr="000C0E87" w:rsidRDefault="00A97A79" w:rsidP="00A76A48">
      <w:pPr>
        <w:numPr>
          <w:ilvl w:val="0"/>
          <w:numId w:val="352"/>
        </w:numPr>
        <w:spacing w:line="240" w:lineRule="auto"/>
        <w:ind w:left="1664"/>
        <w:contextualSpacing/>
      </w:pPr>
      <w:r w:rsidRPr="000C0E87">
        <w:t>Raamatun kertomusten ja kristillisen opin erilaisten tulkintojen tarkastelu taiteen eri muotojen avulla</w:t>
      </w:r>
    </w:p>
    <w:p w:rsidR="00A97A79" w:rsidRPr="000C0E87" w:rsidRDefault="00A97A79" w:rsidP="00A76A48">
      <w:pPr>
        <w:numPr>
          <w:ilvl w:val="0"/>
          <w:numId w:val="352"/>
        </w:numPr>
        <w:spacing w:line="240" w:lineRule="auto"/>
        <w:ind w:left="1664"/>
        <w:contextualSpacing/>
      </w:pPr>
      <w:r w:rsidRPr="000C0E87">
        <w:t>muinaissuomalainen uskonto ja kristinusko suomalaisessa kulttuuriperinnössä</w:t>
      </w:r>
      <w:r w:rsidR="00CF1338" w:rsidRPr="000C0E87">
        <w:t>.</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b/>
        </w:rPr>
      </w:pPr>
      <w:r w:rsidRPr="000C0E87">
        <w:rPr>
          <w:b/>
        </w:rPr>
        <w:t xml:space="preserve">6. Uskonnot ja media (UE6) </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3"/>
        </w:numPr>
        <w:spacing w:line="240" w:lineRule="auto"/>
        <w:ind w:left="1664"/>
      </w:pPr>
      <w:r w:rsidRPr="000C0E87">
        <w:t>tutustuu uskontoon liittyviin ajankohtaisiin teemoihin mediassa</w:t>
      </w:r>
    </w:p>
    <w:p w:rsidR="00A97A79" w:rsidRPr="000C0E87" w:rsidRDefault="00A97A79" w:rsidP="00A76A48">
      <w:pPr>
        <w:numPr>
          <w:ilvl w:val="0"/>
          <w:numId w:val="313"/>
        </w:numPr>
        <w:spacing w:line="240" w:lineRule="auto"/>
        <w:ind w:left="1664"/>
      </w:pPr>
      <w:r w:rsidRPr="000C0E87">
        <w:t xml:space="preserve">osaa analysoida ja arvioida uskonnon ja median välisiä suhteita </w:t>
      </w:r>
    </w:p>
    <w:p w:rsidR="00A97A79" w:rsidRPr="000C0E87" w:rsidRDefault="00A97A79" w:rsidP="00A76A48">
      <w:pPr>
        <w:numPr>
          <w:ilvl w:val="0"/>
          <w:numId w:val="313"/>
        </w:numPr>
        <w:spacing w:line="240" w:lineRule="auto"/>
        <w:ind w:left="1664"/>
      </w:pPr>
      <w:r w:rsidRPr="000C0E87">
        <w:t>osaa arvioida kriittisesti uskontoon liittyvää informaatiota ja sen lähteitä</w:t>
      </w:r>
    </w:p>
    <w:p w:rsidR="00A97A79" w:rsidRPr="000C0E87" w:rsidRDefault="00A97A79" w:rsidP="00A76A48">
      <w:pPr>
        <w:numPr>
          <w:ilvl w:val="0"/>
          <w:numId w:val="313"/>
        </w:numPr>
        <w:spacing w:line="240" w:lineRule="auto"/>
        <w:ind w:left="1664"/>
      </w:pPr>
      <w:r w:rsidRPr="000C0E87">
        <w:t xml:space="preserve">osallistuu uskontoon liittyvän mediasisällön tuottamiseen tai laatii media-analyysin. </w:t>
      </w:r>
    </w:p>
    <w:p w:rsidR="00A97A79" w:rsidRPr="000C0E87" w:rsidRDefault="00A97A79" w:rsidP="00E03001">
      <w:pPr>
        <w:spacing w:line="240" w:lineRule="auto"/>
      </w:pPr>
      <w:r w:rsidRPr="000C0E87">
        <w:t xml:space="preserve">         </w:t>
      </w: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14"/>
        </w:numPr>
        <w:spacing w:line="240" w:lineRule="auto"/>
      </w:pPr>
      <w:r w:rsidRPr="000C0E87">
        <w:t xml:space="preserve">uskonnollinen media ja median käyttö uskonnoissa </w:t>
      </w:r>
    </w:p>
    <w:p w:rsidR="00A97A79" w:rsidRPr="000C0E87" w:rsidRDefault="00A97A79" w:rsidP="00A76A48">
      <w:pPr>
        <w:numPr>
          <w:ilvl w:val="0"/>
          <w:numId w:val="314"/>
        </w:numPr>
        <w:spacing w:line="240" w:lineRule="auto"/>
      </w:pPr>
      <w:r w:rsidRPr="000C0E87">
        <w:t>uskonnollisen kielen ja kuvaston käyttö eri medioissa</w:t>
      </w:r>
    </w:p>
    <w:p w:rsidR="00A97A79" w:rsidRPr="000C0E87" w:rsidRDefault="00A97A79" w:rsidP="00A76A48">
      <w:pPr>
        <w:numPr>
          <w:ilvl w:val="0"/>
          <w:numId w:val="314"/>
        </w:numPr>
        <w:spacing w:line="240" w:lineRule="auto"/>
      </w:pPr>
      <w:r w:rsidRPr="000C0E87">
        <w:t>uskontojen mediajulkisuus</w:t>
      </w:r>
    </w:p>
    <w:p w:rsidR="00A97A79" w:rsidRPr="000C0E87" w:rsidRDefault="00A97A79" w:rsidP="00A76A48">
      <w:pPr>
        <w:numPr>
          <w:ilvl w:val="0"/>
          <w:numId w:val="314"/>
        </w:numPr>
        <w:spacing w:line="240" w:lineRule="auto"/>
      </w:pPr>
      <w:r w:rsidRPr="000C0E87">
        <w:t xml:space="preserve">uskonnollinen media ja median hyödyntäminen uskonnoissa </w:t>
      </w:r>
    </w:p>
    <w:p w:rsidR="00A97A79" w:rsidRPr="000C0E87" w:rsidRDefault="00A97A79" w:rsidP="00A76A48">
      <w:pPr>
        <w:numPr>
          <w:ilvl w:val="0"/>
          <w:numId w:val="314"/>
        </w:numPr>
        <w:spacing w:line="240" w:lineRule="auto"/>
      </w:pPr>
      <w:r w:rsidRPr="000C0E87">
        <w:t>median vaikutus uskontoilmiöihin, kuten asenteet ja uskontoihin liittyvät mielikuvat, uskonnot ja konfliktit, uskonnot ja rauhan rakentaminen, uskontokritiikki</w:t>
      </w:r>
    </w:p>
    <w:p w:rsidR="00A97A79" w:rsidRPr="000C0E87" w:rsidRDefault="00A97A79" w:rsidP="00A76A48">
      <w:pPr>
        <w:numPr>
          <w:ilvl w:val="0"/>
          <w:numId w:val="314"/>
        </w:numPr>
        <w:spacing w:line="240" w:lineRule="auto"/>
      </w:pPr>
      <w:r w:rsidRPr="000C0E87">
        <w:t>uskontoon liittyvän mediasisällön tuottami</w:t>
      </w:r>
      <w:r w:rsidR="00CF1338" w:rsidRPr="000C0E87">
        <w:t>nen tai media-analyysi.</w:t>
      </w:r>
    </w:p>
    <w:p w:rsidR="00CF1338" w:rsidRPr="000C0E87" w:rsidRDefault="00CF1338" w:rsidP="00E03001">
      <w:pPr>
        <w:spacing w:line="240" w:lineRule="auto"/>
        <w:ind w:left="1664"/>
      </w:pPr>
    </w:p>
    <w:p w:rsidR="00CF1338" w:rsidRPr="000C0E87" w:rsidRDefault="00CF1338" w:rsidP="00E03001">
      <w:pPr>
        <w:spacing w:line="240" w:lineRule="auto"/>
      </w:pPr>
    </w:p>
    <w:p w:rsidR="004E75D7" w:rsidRPr="00EA01F4" w:rsidRDefault="00F02ABA" w:rsidP="00E03001">
      <w:pPr>
        <w:spacing w:line="240" w:lineRule="auto"/>
        <w:ind w:left="1304"/>
        <w:rPr>
          <w:b/>
          <w:color w:val="C00000"/>
        </w:rPr>
      </w:pPr>
      <w:r w:rsidRPr="00EA01F4">
        <w:rPr>
          <w:b/>
          <w:color w:val="C00000"/>
        </w:rPr>
        <w:t>Koulukohtainen soveltava kurssi</w:t>
      </w:r>
    </w:p>
    <w:p w:rsidR="004E75D7" w:rsidRPr="00EA01F4" w:rsidRDefault="004E75D7" w:rsidP="00E03001">
      <w:pPr>
        <w:spacing w:line="240" w:lineRule="auto"/>
        <w:rPr>
          <w:color w:val="C00000"/>
        </w:rPr>
      </w:pPr>
    </w:p>
    <w:p w:rsidR="00CF1338" w:rsidRPr="00EA01F4" w:rsidRDefault="00CF1338" w:rsidP="00A76A48">
      <w:pPr>
        <w:pStyle w:val="Vaintekstin"/>
        <w:numPr>
          <w:ilvl w:val="0"/>
          <w:numId w:val="478"/>
        </w:numPr>
        <w:spacing w:line="240" w:lineRule="auto"/>
        <w:rPr>
          <w:rFonts w:ascii="Times New Roman" w:hAnsi="Times New Roman" w:cs="Times New Roman"/>
          <w:b/>
          <w:color w:val="C00000"/>
          <w:sz w:val="24"/>
        </w:rPr>
      </w:pPr>
      <w:r w:rsidRPr="00EA01F4">
        <w:rPr>
          <w:rFonts w:ascii="Times New Roman" w:hAnsi="Times New Roman" w:cs="Times New Roman"/>
          <w:b/>
          <w:color w:val="C00000"/>
          <w:sz w:val="24"/>
        </w:rPr>
        <w:t>Kertauskurssi  (UE7)</w:t>
      </w:r>
    </w:p>
    <w:p w:rsidR="00CF1338" w:rsidRPr="00EA01F4" w:rsidRDefault="00CF1338" w:rsidP="00E03001">
      <w:pPr>
        <w:pStyle w:val="Vaintekstin"/>
        <w:spacing w:line="240" w:lineRule="auto"/>
        <w:ind w:left="1304"/>
        <w:rPr>
          <w:rFonts w:ascii="Times New Roman" w:hAnsi="Times New Roman" w:cs="Times New Roman"/>
          <w:i/>
          <w:color w:val="C00000"/>
          <w:sz w:val="24"/>
        </w:rPr>
      </w:pP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i/>
          <w:color w:val="C00000"/>
          <w:sz w:val="24"/>
        </w:rPr>
        <w:t xml:space="preserve">Tavoitteet </w:t>
      </w: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 xml:space="preserve">Kurssin tavoitteena on, että opiskelija </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saa kokonaiskuvan lukion uskonnon oppimäärästä</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syventää aikaisemmin oppimaansa</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tutustuu ylioppilaskokeen tehtäviin</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oppii analysoimaan uskonnon vastauksia ja harjaannuttaa vastaustyyliään</w:t>
      </w:r>
      <w:r w:rsidR="004E75D7" w:rsidRPr="00EA01F4">
        <w:rPr>
          <w:rFonts w:ascii="Times New Roman" w:hAnsi="Times New Roman" w:cs="Times New Roman"/>
          <w:color w:val="C00000"/>
          <w:sz w:val="24"/>
        </w:rPr>
        <w:t>.</w:t>
      </w:r>
    </w:p>
    <w:p w:rsidR="00CF1338" w:rsidRPr="00EA01F4" w:rsidRDefault="00CF1338" w:rsidP="00E03001">
      <w:pPr>
        <w:pStyle w:val="Vaintekstin"/>
        <w:spacing w:line="240" w:lineRule="auto"/>
        <w:ind w:left="1304"/>
        <w:rPr>
          <w:rFonts w:ascii="Times New Roman" w:hAnsi="Times New Roman" w:cs="Times New Roman"/>
          <w:color w:val="C00000"/>
          <w:sz w:val="24"/>
        </w:rPr>
      </w:pPr>
    </w:p>
    <w:p w:rsidR="00E03001" w:rsidRDefault="00E03001" w:rsidP="00E03001">
      <w:pPr>
        <w:pStyle w:val="Vaintekstin"/>
        <w:spacing w:line="240" w:lineRule="auto"/>
        <w:ind w:left="1304"/>
        <w:rPr>
          <w:rFonts w:ascii="Times New Roman" w:hAnsi="Times New Roman" w:cs="Times New Roman"/>
          <w:i/>
          <w:color w:val="C00000"/>
          <w:sz w:val="24"/>
        </w:rPr>
      </w:pPr>
    </w:p>
    <w:p w:rsidR="00E03001" w:rsidRDefault="00E03001" w:rsidP="00E03001">
      <w:pPr>
        <w:pStyle w:val="Vaintekstin"/>
        <w:spacing w:line="240" w:lineRule="auto"/>
        <w:ind w:left="1304"/>
        <w:rPr>
          <w:rFonts w:ascii="Times New Roman" w:hAnsi="Times New Roman" w:cs="Times New Roman"/>
          <w:i/>
          <w:color w:val="C00000"/>
          <w:sz w:val="24"/>
        </w:rPr>
      </w:pP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i/>
          <w:color w:val="C00000"/>
          <w:sz w:val="24"/>
        </w:rPr>
        <w:t xml:space="preserve">Keskeiset sisällöt </w:t>
      </w:r>
    </w:p>
    <w:p w:rsidR="00CF1338" w:rsidRPr="00EA01F4" w:rsidRDefault="00CF1338"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uskonnon kurssien keskeiset kohdat</w:t>
      </w:r>
    </w:p>
    <w:p w:rsidR="00CF1338" w:rsidRPr="00EA01F4" w:rsidRDefault="002E0011"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 xml:space="preserve">ylioppilaskokeen </w:t>
      </w:r>
      <w:r w:rsidR="00CF1338" w:rsidRPr="00EA01F4">
        <w:rPr>
          <w:rFonts w:ascii="Times New Roman" w:hAnsi="Times New Roman" w:cs="Times New Roman"/>
          <w:color w:val="C00000"/>
          <w:sz w:val="24"/>
        </w:rPr>
        <w:t>tehtävien tehtäväalueet</w:t>
      </w:r>
    </w:p>
    <w:p w:rsidR="00CF1338" w:rsidRPr="00EA01F4" w:rsidRDefault="00CF1338"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 xml:space="preserve">esseevastaaminen, vastausten </w:t>
      </w:r>
      <w:r w:rsidR="004E75D7" w:rsidRPr="00EA01F4">
        <w:rPr>
          <w:rFonts w:ascii="Times New Roman" w:hAnsi="Times New Roman" w:cs="Times New Roman"/>
          <w:color w:val="C00000"/>
          <w:sz w:val="24"/>
        </w:rPr>
        <w:t>analysointi, arviointikriteerit</w:t>
      </w:r>
    </w:p>
    <w:p w:rsidR="00CF1338" w:rsidRPr="00EA01F4" w:rsidRDefault="00CF1338" w:rsidP="00E03001">
      <w:pPr>
        <w:pStyle w:val="Vaintekstin"/>
        <w:spacing w:line="240" w:lineRule="auto"/>
        <w:ind w:left="1304"/>
        <w:rPr>
          <w:rFonts w:ascii="Times New Roman" w:hAnsi="Times New Roman" w:cs="Times New Roman"/>
          <w:color w:val="C00000"/>
          <w:sz w:val="24"/>
        </w:rPr>
      </w:pPr>
    </w:p>
    <w:p w:rsidR="00CF1338" w:rsidRPr="00EA01F4" w:rsidRDefault="00CF1338" w:rsidP="00E03001">
      <w:pPr>
        <w:spacing w:line="240" w:lineRule="auto"/>
        <w:ind w:left="1304"/>
        <w:rPr>
          <w:color w:val="C00000"/>
        </w:rPr>
      </w:pPr>
      <w:r w:rsidRPr="00EA01F4">
        <w:rPr>
          <w:color w:val="C00000"/>
        </w:rPr>
        <w:t>Kurssi arvioidaan suoritusmerkinnällä.</w:t>
      </w:r>
    </w:p>
    <w:p w:rsidR="00BB2A9E" w:rsidRDefault="00BB2A9E" w:rsidP="00E03001">
      <w:pPr>
        <w:pStyle w:val="Otsikko3"/>
        <w:keepNext w:val="0"/>
        <w:rPr>
          <w:rFonts w:cs="Times New Roman"/>
          <w:color w:val="C00000"/>
        </w:rPr>
      </w:pPr>
      <w:bookmarkStart w:id="222" w:name="_Toc415582314"/>
      <w:bookmarkStart w:id="223" w:name="_Toc423589978"/>
    </w:p>
    <w:p w:rsidR="00BB2A9E" w:rsidRDefault="00BB2A9E" w:rsidP="00E03001">
      <w:pPr>
        <w:pStyle w:val="Otsikko3"/>
        <w:keepNext w:val="0"/>
        <w:rPr>
          <w:rFonts w:cs="Times New Roman"/>
          <w:color w:val="C00000"/>
        </w:rPr>
      </w:pPr>
    </w:p>
    <w:p w:rsidR="00A97A79" w:rsidRPr="000C0E87" w:rsidRDefault="00F0619F" w:rsidP="00E03001">
      <w:pPr>
        <w:pStyle w:val="Otsikko3"/>
        <w:keepNext w:val="0"/>
        <w:rPr>
          <w:rFonts w:cs="Times New Roman"/>
        </w:rPr>
      </w:pPr>
      <w:bookmarkStart w:id="224" w:name="_Toc452996943"/>
      <w:r>
        <w:rPr>
          <w:rFonts w:cs="Times New Roman"/>
        </w:rPr>
        <w:t>5.16</w:t>
      </w:r>
      <w:r w:rsidR="0049419E">
        <w:rPr>
          <w:rFonts w:cs="Times New Roman"/>
        </w:rPr>
        <w:t>.2</w:t>
      </w:r>
      <w:r w:rsidR="0049419E">
        <w:rPr>
          <w:rFonts w:cs="Times New Roman"/>
        </w:rPr>
        <w:tab/>
      </w:r>
      <w:r w:rsidR="00A97A79" w:rsidRPr="000C0E87">
        <w:rPr>
          <w:rFonts w:cs="Times New Roman"/>
        </w:rPr>
        <w:t>Ortodoksinen uskonto</w:t>
      </w:r>
      <w:bookmarkEnd w:id="222"/>
      <w:bookmarkEnd w:id="223"/>
      <w:bookmarkEnd w:id="224"/>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Pakolliset kurssit</w:t>
      </w:r>
    </w:p>
    <w:p w:rsidR="00A97A79" w:rsidRPr="000C0E87" w:rsidRDefault="00A97A79" w:rsidP="00E03001">
      <w:pPr>
        <w:tabs>
          <w:tab w:val="left" w:pos="1276"/>
          <w:tab w:val="left" w:pos="1985"/>
          <w:tab w:val="right" w:pos="8789"/>
        </w:tabs>
        <w:spacing w:line="240" w:lineRule="auto"/>
        <w:ind w:left="1304"/>
      </w:pPr>
      <w:r w:rsidRPr="000C0E87">
        <w:t xml:space="preserve"> </w:t>
      </w:r>
    </w:p>
    <w:p w:rsidR="00A97A79" w:rsidRPr="000C0E87" w:rsidRDefault="00A97A79" w:rsidP="00E03001">
      <w:pPr>
        <w:tabs>
          <w:tab w:val="left" w:pos="1276"/>
          <w:tab w:val="left" w:pos="1985"/>
          <w:tab w:val="right" w:pos="8789"/>
        </w:tabs>
        <w:spacing w:line="240" w:lineRule="auto"/>
        <w:ind w:left="1304"/>
        <w:rPr>
          <w:b/>
        </w:rPr>
      </w:pPr>
      <w:r w:rsidRPr="000C0E87">
        <w:rPr>
          <w:b/>
        </w:rPr>
        <w:t>1. Uskonto ilmiönä – ortodoksisuus, juutalaisuus ja islam (UO1)</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5"/>
        </w:numPr>
        <w:spacing w:line="240" w:lineRule="auto"/>
      </w:pPr>
      <w:r w:rsidRPr="000C0E87">
        <w:t xml:space="preserve">osaa jäsentää uskontoa ilmiönä ja tuntee uskontojen tutkimusta  </w:t>
      </w:r>
    </w:p>
    <w:p w:rsidR="00A97A79" w:rsidRPr="000C0E87" w:rsidRDefault="00A97A79" w:rsidP="00A76A48">
      <w:pPr>
        <w:numPr>
          <w:ilvl w:val="0"/>
          <w:numId w:val="315"/>
        </w:numPr>
        <w:spacing w:line="240" w:lineRule="auto"/>
      </w:pPr>
      <w:r w:rsidRPr="000C0E87">
        <w:t>tutustuu juutalaisuuden, kristinuskon ja islamin syntyyn ja niiden luonteeseen</w:t>
      </w:r>
    </w:p>
    <w:p w:rsidR="00A97A79" w:rsidRPr="000C0E87" w:rsidRDefault="00A97A79" w:rsidP="00A76A48">
      <w:pPr>
        <w:numPr>
          <w:ilvl w:val="0"/>
          <w:numId w:val="315"/>
        </w:numPr>
        <w:spacing w:line="240" w:lineRule="auto"/>
      </w:pPr>
      <w:r w:rsidRPr="000C0E87">
        <w:t xml:space="preserve">ymmärtää juutalaisuuden, kristinuskon ja islamin keskinäiset suhteet historiassa ja nykypäivänä </w:t>
      </w:r>
    </w:p>
    <w:p w:rsidR="00A97A79" w:rsidRPr="000C0E87" w:rsidRDefault="00A97A79" w:rsidP="00A76A48">
      <w:pPr>
        <w:numPr>
          <w:ilvl w:val="0"/>
          <w:numId w:val="315"/>
        </w:numPr>
        <w:spacing w:line="240" w:lineRule="auto"/>
      </w:pPr>
      <w:r w:rsidRPr="000C0E87">
        <w:t>tuntee kolmen monoteistisen uskonnon keskeiset piirteet, niiden kulttuuriperintöä ja vaikutusta erityisesti idän kristillisyyteen ja yhteiskuntaan</w:t>
      </w:r>
    </w:p>
    <w:p w:rsidR="00A97A79" w:rsidRPr="000C0E87" w:rsidRDefault="00A97A79" w:rsidP="00A76A48">
      <w:pPr>
        <w:numPr>
          <w:ilvl w:val="0"/>
          <w:numId w:val="315"/>
        </w:numPr>
        <w:spacing w:line="240" w:lineRule="auto"/>
      </w:pPr>
      <w:r w:rsidRPr="000C0E87">
        <w:t>tietää kristinuskon synnyn ja kehittymisen keskeiset vaiheet</w:t>
      </w:r>
    </w:p>
    <w:p w:rsidR="00A97A79" w:rsidRPr="000C0E87" w:rsidRDefault="00A97A79" w:rsidP="00A76A48">
      <w:pPr>
        <w:numPr>
          <w:ilvl w:val="0"/>
          <w:numId w:val="315"/>
        </w:numPr>
        <w:spacing w:line="240" w:lineRule="auto"/>
      </w:pPr>
      <w:r w:rsidRPr="000C0E87">
        <w:t>ymmärtää kristillisen kirkon jakaantumiseen ja vapaiden suuntien syntyyn vaikuttaneet syyt sekä tunnistaa niiden tunnuspiirteitä</w:t>
      </w:r>
    </w:p>
    <w:p w:rsidR="00A97A79" w:rsidRPr="000C0E87" w:rsidRDefault="00A97A79" w:rsidP="00A76A48">
      <w:pPr>
        <w:numPr>
          <w:ilvl w:val="0"/>
          <w:numId w:val="315"/>
        </w:numPr>
        <w:spacing w:line="240" w:lineRule="auto"/>
      </w:pPr>
      <w:r w:rsidRPr="000C0E87">
        <w:t>osaa keskustella Lähi-idän ja Euroopan ajankohtaisista asioista uskontojen näkökulmasta</w:t>
      </w:r>
    </w:p>
    <w:p w:rsidR="00A97A79" w:rsidRPr="000C0E87" w:rsidRDefault="00A97A79" w:rsidP="00A76A48">
      <w:pPr>
        <w:numPr>
          <w:ilvl w:val="0"/>
          <w:numId w:val="315"/>
        </w:numPr>
        <w:spacing w:line="240" w:lineRule="auto"/>
      </w:pPr>
      <w:r w:rsidRPr="000C0E87">
        <w:t>tunnistaa eri katsomusten merkityksen yksilön tämän päivän arjessa ja työelämässä.</w:t>
      </w:r>
    </w:p>
    <w:p w:rsidR="00A97A79" w:rsidRPr="000C0E87" w:rsidRDefault="00A97A79" w:rsidP="00E03001">
      <w:pPr>
        <w:spacing w:line="240" w:lineRule="auto"/>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53"/>
        </w:numPr>
        <w:spacing w:line="240" w:lineRule="auto"/>
      </w:pPr>
      <w:r w:rsidRPr="000C0E87">
        <w:t xml:space="preserve">uskonto ilmiönä, uskonnon määrittely ja tutkiminen </w:t>
      </w:r>
    </w:p>
    <w:p w:rsidR="00A97A79" w:rsidRPr="000C0E87" w:rsidRDefault="00A97A79" w:rsidP="00A76A48">
      <w:pPr>
        <w:numPr>
          <w:ilvl w:val="0"/>
          <w:numId w:val="353"/>
        </w:numPr>
        <w:spacing w:line="240" w:lineRule="auto"/>
      </w:pPr>
      <w:r w:rsidRPr="000C0E87">
        <w:t xml:space="preserve">nykyajan uskonnollisuus, sekularisaatio, uskonnottomuus ja </w:t>
      </w:r>
      <w:r w:rsidR="00581A91" w:rsidRPr="000C0E87">
        <w:t>u</w:t>
      </w:r>
      <w:r w:rsidRPr="000C0E87">
        <w:t>skonnonvapaus</w:t>
      </w:r>
    </w:p>
    <w:p w:rsidR="00A97A79" w:rsidRPr="000C0E87" w:rsidRDefault="00A97A79" w:rsidP="00A76A48">
      <w:pPr>
        <w:numPr>
          <w:ilvl w:val="0"/>
          <w:numId w:val="316"/>
        </w:numPr>
        <w:spacing w:line="240" w:lineRule="auto"/>
      </w:pPr>
      <w:r w:rsidRPr="000C0E87">
        <w:t>Lähi-idän monoteististen uskontojen yhteiset juuret, kulttuuritausta ja yhteiset piirteet</w:t>
      </w:r>
    </w:p>
    <w:p w:rsidR="00A97A79" w:rsidRPr="000C0E87" w:rsidRDefault="00A97A79" w:rsidP="00A76A48">
      <w:pPr>
        <w:numPr>
          <w:ilvl w:val="0"/>
          <w:numId w:val="316"/>
        </w:numPr>
        <w:spacing w:line="240" w:lineRule="auto"/>
      </w:pPr>
      <w:r w:rsidRPr="000C0E87">
        <w:t>pyhien kirjojen asema, merkitys ja tulkinta juutalaisuudessa, kristinuskossa ja islamissa</w:t>
      </w:r>
    </w:p>
    <w:p w:rsidR="00A97A79" w:rsidRPr="000C0E87" w:rsidRDefault="00A97A79" w:rsidP="00A76A48">
      <w:pPr>
        <w:numPr>
          <w:ilvl w:val="0"/>
          <w:numId w:val="316"/>
        </w:numPr>
        <w:spacing w:line="240" w:lineRule="auto"/>
      </w:pPr>
      <w:r w:rsidRPr="000C0E87">
        <w:t>Lähi-idän uskontojen vaikutus kulttuuriin ja arkeen Euroopassa</w:t>
      </w:r>
    </w:p>
    <w:p w:rsidR="00A97A79" w:rsidRPr="000C0E87" w:rsidRDefault="00A97A79" w:rsidP="00A76A48">
      <w:pPr>
        <w:numPr>
          <w:ilvl w:val="0"/>
          <w:numId w:val="316"/>
        </w:numPr>
        <w:spacing w:line="240" w:lineRule="auto"/>
      </w:pPr>
      <w:r w:rsidRPr="000C0E87">
        <w:t>apostoli Paavalin lähetystyö Jerusalemista Eurooppaan</w:t>
      </w:r>
    </w:p>
    <w:p w:rsidR="00A97A79" w:rsidRPr="000C0E87" w:rsidRDefault="00A97A79" w:rsidP="00A76A48">
      <w:pPr>
        <w:numPr>
          <w:ilvl w:val="0"/>
          <w:numId w:val="316"/>
        </w:numPr>
        <w:spacing w:line="240" w:lineRule="auto"/>
      </w:pPr>
      <w:r w:rsidRPr="000C0E87">
        <w:t>ensimmäiset kristilliset synodit</w:t>
      </w:r>
    </w:p>
    <w:p w:rsidR="00A97A79" w:rsidRPr="000C0E87" w:rsidRDefault="00A97A79" w:rsidP="00A76A48">
      <w:pPr>
        <w:numPr>
          <w:ilvl w:val="0"/>
          <w:numId w:val="316"/>
        </w:numPr>
        <w:spacing w:line="240" w:lineRule="auto"/>
      </w:pPr>
      <w:r w:rsidRPr="000C0E87">
        <w:t>kristillisen kirkon jakaantuminen</w:t>
      </w:r>
    </w:p>
    <w:p w:rsidR="00A97A79" w:rsidRPr="000C0E87" w:rsidRDefault="00A97A79" w:rsidP="00A76A48">
      <w:pPr>
        <w:numPr>
          <w:ilvl w:val="0"/>
          <w:numId w:val="316"/>
        </w:numPr>
        <w:spacing w:line="240" w:lineRule="auto"/>
      </w:pPr>
      <w:r w:rsidRPr="000C0E87">
        <w:t>katolinen kirkko ja protestantismin synty</w:t>
      </w:r>
    </w:p>
    <w:p w:rsidR="00A97A79" w:rsidRPr="000C0E87" w:rsidRDefault="00A97A79" w:rsidP="00A76A48">
      <w:pPr>
        <w:numPr>
          <w:ilvl w:val="0"/>
          <w:numId w:val="316"/>
        </w:numPr>
        <w:spacing w:line="240" w:lineRule="auto"/>
      </w:pPr>
      <w:r w:rsidRPr="000C0E87">
        <w:t>Luther ja Pohjoismaat</w:t>
      </w:r>
    </w:p>
    <w:p w:rsidR="00A97A79" w:rsidRPr="000C0E87" w:rsidRDefault="00A97A79" w:rsidP="00A76A48">
      <w:pPr>
        <w:numPr>
          <w:ilvl w:val="0"/>
          <w:numId w:val="316"/>
        </w:numPr>
        <w:spacing w:line="240" w:lineRule="auto"/>
      </w:pPr>
      <w:r w:rsidRPr="000C0E87">
        <w:t>vapaat kristilliset suunnat</w:t>
      </w:r>
    </w:p>
    <w:p w:rsidR="00A97A79" w:rsidRPr="000C0E87" w:rsidRDefault="00A97A79" w:rsidP="00A76A48">
      <w:pPr>
        <w:numPr>
          <w:ilvl w:val="0"/>
          <w:numId w:val="316"/>
        </w:numPr>
        <w:spacing w:line="240" w:lineRule="auto"/>
      </w:pPr>
      <w:r w:rsidRPr="000C0E87">
        <w:t>uskonnottomuus</w:t>
      </w:r>
    </w:p>
    <w:p w:rsidR="00A97A79" w:rsidRPr="000C0E87" w:rsidRDefault="00A97A79" w:rsidP="00E03001">
      <w:pPr>
        <w:tabs>
          <w:tab w:val="left" w:pos="1276"/>
          <w:tab w:val="left" w:pos="1985"/>
          <w:tab w:val="right" w:pos="8789"/>
        </w:tabs>
        <w:spacing w:line="240" w:lineRule="auto"/>
        <w:ind w:left="1276"/>
      </w:pPr>
    </w:p>
    <w:p w:rsidR="00130124" w:rsidRPr="000C0E87" w:rsidRDefault="00130124"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F1A56" w:rsidRPr="000C0E87" w:rsidRDefault="00EF1A56" w:rsidP="00E03001">
      <w:pPr>
        <w:tabs>
          <w:tab w:val="left" w:pos="1276"/>
          <w:tab w:val="left" w:pos="1985"/>
          <w:tab w:val="right" w:pos="8789"/>
        </w:tabs>
        <w:spacing w:line="240" w:lineRule="auto"/>
        <w:ind w:left="1276"/>
        <w:rPr>
          <w:b/>
        </w:rPr>
      </w:pPr>
      <w:r w:rsidRPr="000C0E87">
        <w:rPr>
          <w:b/>
        </w:rPr>
        <w:t xml:space="preserve">2.  Ortodoksisuus maailmassa (UO2) </w:t>
      </w:r>
    </w:p>
    <w:p w:rsidR="00EF1A56" w:rsidRPr="000C0E87" w:rsidRDefault="00EF1A56" w:rsidP="00E03001">
      <w:pPr>
        <w:tabs>
          <w:tab w:val="left" w:pos="1276"/>
          <w:tab w:val="left" w:pos="1985"/>
          <w:tab w:val="right" w:pos="8789"/>
        </w:tabs>
        <w:spacing w:line="240" w:lineRule="auto"/>
        <w:ind w:left="1276"/>
      </w:pPr>
    </w:p>
    <w:p w:rsidR="00EF1A56" w:rsidRPr="000C0E87" w:rsidRDefault="00EF1A56" w:rsidP="00E03001">
      <w:pPr>
        <w:tabs>
          <w:tab w:val="left" w:pos="1276"/>
          <w:tab w:val="left" w:pos="1985"/>
          <w:tab w:val="right" w:pos="8789"/>
        </w:tabs>
        <w:spacing w:line="240" w:lineRule="auto"/>
        <w:ind w:left="1276"/>
      </w:pPr>
      <w:r w:rsidRPr="000C0E87">
        <w:rPr>
          <w:i/>
        </w:rPr>
        <w:t>Tavoitteet</w:t>
      </w:r>
      <w:r w:rsidRPr="000C0E87">
        <w:br/>
        <w:t>Kurssin tavoitteena on, että opiskelija</w:t>
      </w:r>
    </w:p>
    <w:p w:rsidR="00EF1A56" w:rsidRPr="000C0E87" w:rsidRDefault="00EF1A56" w:rsidP="00A76A48">
      <w:pPr>
        <w:numPr>
          <w:ilvl w:val="0"/>
          <w:numId w:val="317"/>
        </w:numPr>
        <w:spacing w:line="240" w:lineRule="auto"/>
      </w:pPr>
      <w:r w:rsidRPr="000C0E87">
        <w:t>tietää ortodoksisen kirkon apostolisen perinteen</w:t>
      </w:r>
    </w:p>
    <w:p w:rsidR="00EF1A56" w:rsidRPr="000C0E87" w:rsidRDefault="00EF1A56" w:rsidP="00A76A48">
      <w:pPr>
        <w:numPr>
          <w:ilvl w:val="0"/>
          <w:numId w:val="317"/>
        </w:numPr>
        <w:spacing w:line="240" w:lineRule="auto"/>
      </w:pPr>
      <w:r w:rsidRPr="000C0E87">
        <w:t>tunnistaa kirkon opettajien merkityksen kirkon perinteessä</w:t>
      </w:r>
    </w:p>
    <w:p w:rsidR="00EF1A56" w:rsidRPr="000C0E87" w:rsidRDefault="00EF1A56" w:rsidP="00A76A48">
      <w:pPr>
        <w:numPr>
          <w:ilvl w:val="0"/>
          <w:numId w:val="317"/>
        </w:numPr>
        <w:spacing w:line="240" w:lineRule="auto"/>
        <w:contextualSpacing/>
      </w:pPr>
      <w:r w:rsidRPr="000C0E87">
        <w:t>tuntee ortodoksisuuden keskeiset opilliset painotukset ja eettisen ajattelun perustan</w:t>
      </w:r>
    </w:p>
    <w:p w:rsidR="00EF1A56" w:rsidRPr="000C0E87" w:rsidRDefault="00EF1A56" w:rsidP="00A76A48">
      <w:pPr>
        <w:numPr>
          <w:ilvl w:val="0"/>
          <w:numId w:val="317"/>
        </w:numPr>
        <w:spacing w:line="240" w:lineRule="auto"/>
        <w:contextualSpacing/>
      </w:pPr>
      <w:r w:rsidRPr="000C0E87">
        <w:t>osaa tarkastella ortodoksisen kirkon merkitystä yksilöllisestä ja yhteisöllisestä näkökulmasta</w:t>
      </w:r>
    </w:p>
    <w:p w:rsidR="00EF1A56" w:rsidRPr="000C0E87" w:rsidRDefault="00EF1A56" w:rsidP="00A76A48">
      <w:pPr>
        <w:numPr>
          <w:ilvl w:val="0"/>
          <w:numId w:val="317"/>
        </w:numPr>
        <w:spacing w:line="240" w:lineRule="auto"/>
        <w:contextualSpacing/>
      </w:pPr>
      <w:r w:rsidRPr="000C0E87">
        <w:t xml:space="preserve">perehtyy ortodoksisuuden ja sen käytänteiden erityispiirteisiin </w:t>
      </w:r>
    </w:p>
    <w:p w:rsidR="00EF1A56" w:rsidRPr="000C0E87" w:rsidRDefault="00EF1A56" w:rsidP="00A76A48">
      <w:pPr>
        <w:numPr>
          <w:ilvl w:val="0"/>
          <w:numId w:val="317"/>
        </w:numPr>
        <w:spacing w:line="240" w:lineRule="auto"/>
      </w:pPr>
      <w:r w:rsidRPr="000C0E87">
        <w:t>tuntee askeesin ja luostarilaitoksen syntyyn vaikuttaneet historialliset tekijät</w:t>
      </w:r>
    </w:p>
    <w:p w:rsidR="00EF1A56" w:rsidRPr="000C0E87" w:rsidRDefault="00EF1A56" w:rsidP="00A76A48">
      <w:pPr>
        <w:numPr>
          <w:ilvl w:val="0"/>
          <w:numId w:val="317"/>
        </w:numPr>
        <w:spacing w:line="240" w:lineRule="auto"/>
      </w:pPr>
      <w:r w:rsidRPr="000C0E87">
        <w:t>tuntee ortodoksisia paikalliskirkkoja ja idän kirkon eri suuntauksia</w:t>
      </w:r>
    </w:p>
    <w:p w:rsidR="00EF1A56" w:rsidRPr="000C0E87" w:rsidRDefault="00EF1A56" w:rsidP="00A76A48">
      <w:pPr>
        <w:numPr>
          <w:ilvl w:val="0"/>
          <w:numId w:val="317"/>
        </w:numPr>
        <w:spacing w:line="240" w:lineRule="auto"/>
      </w:pPr>
      <w:r w:rsidRPr="000C0E87">
        <w:t xml:space="preserve">ymmärtää ortodoksisen kirkon hallintorakenteen kehittymistä ja nykyistä toimintaa </w:t>
      </w:r>
    </w:p>
    <w:p w:rsidR="00EF1A56" w:rsidRPr="000C0E87" w:rsidRDefault="00EF1A56" w:rsidP="00A76A48">
      <w:pPr>
        <w:numPr>
          <w:ilvl w:val="0"/>
          <w:numId w:val="317"/>
        </w:numPr>
        <w:spacing w:line="240" w:lineRule="auto"/>
      </w:pPr>
      <w:r w:rsidRPr="000C0E87">
        <w:t>perehtyy Suomen ortodoksisen kirkon tunnuspiirteisiin</w:t>
      </w:r>
    </w:p>
    <w:p w:rsidR="00EF1A56" w:rsidRPr="000C0E87" w:rsidRDefault="00EF1A56" w:rsidP="00A76A48">
      <w:pPr>
        <w:numPr>
          <w:ilvl w:val="0"/>
          <w:numId w:val="317"/>
        </w:numPr>
        <w:spacing w:line="240" w:lineRule="auto"/>
      </w:pPr>
      <w:r w:rsidRPr="000C0E87">
        <w:t xml:space="preserve">tutustuu kirkkojen välisiin yhteyksiin. </w:t>
      </w:r>
    </w:p>
    <w:p w:rsidR="00EF1A56" w:rsidRPr="000C0E87" w:rsidRDefault="00EF1A56" w:rsidP="00E03001">
      <w:pPr>
        <w:spacing w:line="240" w:lineRule="auto"/>
        <w:ind w:left="1276"/>
      </w:pPr>
    </w:p>
    <w:p w:rsidR="00EF1A56" w:rsidRPr="000C0E87" w:rsidRDefault="00EF1A56" w:rsidP="00E03001">
      <w:pPr>
        <w:spacing w:line="240" w:lineRule="auto"/>
        <w:ind w:left="1276"/>
        <w:rPr>
          <w:i/>
        </w:rPr>
      </w:pPr>
      <w:r w:rsidRPr="000C0E87">
        <w:rPr>
          <w:i/>
        </w:rPr>
        <w:t xml:space="preserve">Keskeiset sisällöt </w:t>
      </w:r>
    </w:p>
    <w:p w:rsidR="00EF1A56" w:rsidRPr="000C0E87" w:rsidRDefault="00EF1A56" w:rsidP="00A76A48">
      <w:pPr>
        <w:numPr>
          <w:ilvl w:val="0"/>
          <w:numId w:val="318"/>
        </w:numPr>
        <w:spacing w:line="240" w:lineRule="auto"/>
      </w:pPr>
      <w:r w:rsidRPr="000C0E87">
        <w:t>kristillisen kirkon laajeneminen</w:t>
      </w:r>
    </w:p>
    <w:p w:rsidR="00EF1A56" w:rsidRPr="000C0E87" w:rsidRDefault="00EF1A56" w:rsidP="00A76A48">
      <w:pPr>
        <w:numPr>
          <w:ilvl w:val="0"/>
          <w:numId w:val="318"/>
        </w:numPr>
        <w:spacing w:line="240" w:lineRule="auto"/>
      </w:pPr>
      <w:r w:rsidRPr="000C0E87">
        <w:t>patriarkaatit ja paikalliskirkot</w:t>
      </w:r>
    </w:p>
    <w:p w:rsidR="00EF1A56" w:rsidRPr="000C0E87" w:rsidRDefault="00EF1A56" w:rsidP="00A76A48">
      <w:pPr>
        <w:numPr>
          <w:ilvl w:val="0"/>
          <w:numId w:val="318"/>
        </w:numPr>
        <w:spacing w:line="240" w:lineRule="auto"/>
      </w:pPr>
      <w:r w:rsidRPr="000C0E87">
        <w:t>orientaaliset kirkot</w:t>
      </w:r>
    </w:p>
    <w:p w:rsidR="00EF1A56" w:rsidRPr="000C0E87" w:rsidRDefault="00EF1A56" w:rsidP="00A76A48">
      <w:pPr>
        <w:numPr>
          <w:ilvl w:val="0"/>
          <w:numId w:val="318"/>
        </w:numPr>
        <w:spacing w:line="240" w:lineRule="auto"/>
      </w:pPr>
      <w:r w:rsidRPr="000C0E87">
        <w:t>askeesin ja luostarilaitoksen synty ja niiden yhteiskunnallinen merkitys</w:t>
      </w:r>
    </w:p>
    <w:p w:rsidR="00EF1A56" w:rsidRPr="000C0E87" w:rsidRDefault="00EF1A56" w:rsidP="00A76A48">
      <w:pPr>
        <w:numPr>
          <w:ilvl w:val="0"/>
          <w:numId w:val="318"/>
        </w:numPr>
        <w:spacing w:line="240" w:lineRule="auto"/>
      </w:pPr>
      <w:r w:rsidRPr="000C0E87">
        <w:t>ortodoksinen oppi, etiikka ja antropologia synodien ja kirkon suurien opettajien kautta</w:t>
      </w:r>
    </w:p>
    <w:p w:rsidR="00EF1A56" w:rsidRPr="000C0E87" w:rsidRDefault="00EF1A56" w:rsidP="00A76A48">
      <w:pPr>
        <w:numPr>
          <w:ilvl w:val="0"/>
          <w:numId w:val="318"/>
        </w:numPr>
        <w:spacing w:line="240" w:lineRule="auto"/>
      </w:pPr>
      <w:r w:rsidRPr="000C0E87">
        <w:t>ihmisen elämänkaari ja ortodoksisuus</w:t>
      </w:r>
    </w:p>
    <w:p w:rsidR="00EF1A56" w:rsidRPr="000C0E87" w:rsidRDefault="00EF1A56" w:rsidP="00A76A48">
      <w:pPr>
        <w:numPr>
          <w:ilvl w:val="0"/>
          <w:numId w:val="318"/>
        </w:numPr>
        <w:spacing w:line="240" w:lineRule="auto"/>
      </w:pPr>
      <w:r w:rsidRPr="000C0E87">
        <w:t>ortodoksinen tapakulttuuri</w:t>
      </w:r>
    </w:p>
    <w:p w:rsidR="00EF1A56" w:rsidRPr="000C0E87" w:rsidRDefault="00EF1A56" w:rsidP="00A76A48">
      <w:pPr>
        <w:numPr>
          <w:ilvl w:val="0"/>
          <w:numId w:val="318"/>
        </w:numPr>
        <w:spacing w:line="240" w:lineRule="auto"/>
      </w:pPr>
      <w:r w:rsidRPr="000C0E87">
        <w:t>Itä-Euroopan ortodoksisuus ja uusortodoksinen maailma</w:t>
      </w:r>
    </w:p>
    <w:p w:rsidR="00EF1A56" w:rsidRPr="000C0E87" w:rsidRDefault="00EF1A56" w:rsidP="00A76A48">
      <w:pPr>
        <w:numPr>
          <w:ilvl w:val="0"/>
          <w:numId w:val="318"/>
        </w:numPr>
        <w:spacing w:line="240" w:lineRule="auto"/>
      </w:pPr>
      <w:r w:rsidRPr="000C0E87">
        <w:t>Suomen ortodoksinen kirkko ennen ja nyt</w:t>
      </w:r>
    </w:p>
    <w:p w:rsidR="00EF1A56" w:rsidRPr="000C0E87" w:rsidRDefault="00EF1A56" w:rsidP="00A76A48">
      <w:pPr>
        <w:numPr>
          <w:ilvl w:val="0"/>
          <w:numId w:val="318"/>
        </w:numPr>
        <w:spacing w:line="240" w:lineRule="auto"/>
      </w:pPr>
      <w:r w:rsidRPr="000C0E87">
        <w:t>ekumenia ja uskontojen välinen vuorovaikutus</w:t>
      </w:r>
    </w:p>
    <w:p w:rsidR="00A97A79" w:rsidRPr="000C0E87" w:rsidRDefault="00A97A79" w:rsidP="00E03001">
      <w:pPr>
        <w:tabs>
          <w:tab w:val="left" w:pos="1276"/>
          <w:tab w:val="left" w:pos="1985"/>
          <w:tab w:val="right" w:pos="8789"/>
        </w:tabs>
        <w:spacing w:line="240" w:lineRule="auto"/>
        <w:ind w:left="1276"/>
      </w:pPr>
    </w:p>
    <w:p w:rsidR="00F4310F" w:rsidRPr="000C0E87" w:rsidRDefault="00F4310F" w:rsidP="00E03001">
      <w:pPr>
        <w:tabs>
          <w:tab w:val="left" w:pos="1276"/>
          <w:tab w:val="left" w:pos="1985"/>
          <w:tab w:val="right" w:pos="8789"/>
        </w:tabs>
        <w:spacing w:line="240" w:lineRule="auto"/>
        <w:ind w:left="1276"/>
      </w:pPr>
    </w:p>
    <w:p w:rsidR="00F4310F" w:rsidRPr="000C0E87" w:rsidRDefault="00F4310F"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C1680A" w:rsidRPr="000C0E87" w:rsidRDefault="00C1680A"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O3)</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1"/>
        </w:numPr>
        <w:spacing w:line="240" w:lineRule="auto"/>
      </w:pPr>
      <w:r w:rsidRPr="000C0E87">
        <w:t>tuntee Intiassa, Kiinassa ja Japanissa syntyneitä uskontoja osana yksilön ja yhteisön elämää sekä niiden vaikutuksia kulttuuriin ja yhteiskuntaan</w:t>
      </w:r>
    </w:p>
    <w:p w:rsidR="00A97A79" w:rsidRPr="000C0E87" w:rsidRDefault="00A97A79" w:rsidP="00A76A48">
      <w:pPr>
        <w:numPr>
          <w:ilvl w:val="0"/>
          <w:numId w:val="321"/>
        </w:numPr>
        <w:spacing w:line="240" w:lineRule="auto"/>
      </w:pPr>
      <w:r w:rsidRPr="000C0E87">
        <w:t>tuntee Intiassa ja Kiinassa syntyneiden uskontojen ilmenemistä ja vaikutuksia länsimaissa</w:t>
      </w:r>
    </w:p>
    <w:p w:rsidR="00A97A79" w:rsidRPr="000C0E87" w:rsidRDefault="00A97A79" w:rsidP="00A76A48">
      <w:pPr>
        <w:numPr>
          <w:ilvl w:val="0"/>
          <w:numId w:val="321"/>
        </w:numPr>
        <w:spacing w:line="240" w:lineRule="auto"/>
      </w:pPr>
      <w:r w:rsidRPr="000C0E87">
        <w:t>tietää luonnonuskontojen levinneisyyden ja keskeiset piirteet</w:t>
      </w:r>
    </w:p>
    <w:p w:rsidR="00A97A79" w:rsidRPr="000C0E87" w:rsidRDefault="00A97A79" w:rsidP="00A76A48">
      <w:pPr>
        <w:numPr>
          <w:ilvl w:val="0"/>
          <w:numId w:val="321"/>
        </w:numPr>
        <w:spacing w:line="240" w:lineRule="auto"/>
      </w:pPr>
      <w:r w:rsidRPr="000C0E87">
        <w:t>perehtyy uusien uskonnollisten liikkeiden taustaan ja keskeisiin piirteisiin</w:t>
      </w:r>
    </w:p>
    <w:p w:rsidR="00A97A79" w:rsidRPr="000C0E87" w:rsidRDefault="00A97A79" w:rsidP="00A76A48">
      <w:pPr>
        <w:numPr>
          <w:ilvl w:val="0"/>
          <w:numId w:val="321"/>
        </w:numPr>
        <w:spacing w:line="240" w:lineRule="auto"/>
      </w:pPr>
      <w:r w:rsidRPr="000C0E87">
        <w:t xml:space="preserve">kehittää valmiuksia toimia työelämässä ja kansainvälisissä toimintaympäristöissä </w:t>
      </w:r>
    </w:p>
    <w:p w:rsidR="00A97A79" w:rsidRPr="000C0E87" w:rsidRDefault="00A97A79" w:rsidP="00A76A48">
      <w:pPr>
        <w:numPr>
          <w:ilvl w:val="0"/>
          <w:numId w:val="321"/>
        </w:numPr>
        <w:spacing w:line="240" w:lineRule="auto"/>
      </w:pPr>
      <w:r w:rsidRPr="000C0E87">
        <w:t xml:space="preserve">osaa tarkastella uskontojen piirteitä myös oman uskonnon näkökulmasta. </w:t>
      </w:r>
    </w:p>
    <w:p w:rsidR="00A97A79" w:rsidRPr="000C0E87" w:rsidRDefault="00A97A79"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i/>
        </w:rPr>
      </w:pPr>
    </w:p>
    <w:p w:rsidR="00A97A79" w:rsidRPr="000C0E87" w:rsidRDefault="00A97A79" w:rsidP="00E03001">
      <w:pPr>
        <w:tabs>
          <w:tab w:val="left" w:pos="1276"/>
          <w:tab w:val="left" w:pos="1985"/>
          <w:tab w:val="right" w:pos="8789"/>
        </w:tabs>
        <w:spacing w:line="240" w:lineRule="auto"/>
        <w:ind w:left="1276"/>
        <w:rPr>
          <w:i/>
        </w:rPr>
      </w:pPr>
      <w:r w:rsidRPr="000C0E87">
        <w:rPr>
          <w:i/>
        </w:rPr>
        <w:t xml:space="preserve">Keskeiset sisällöt </w:t>
      </w:r>
    </w:p>
    <w:p w:rsidR="00A97A79" w:rsidRPr="000C0E87" w:rsidRDefault="00A97A79" w:rsidP="00A76A48">
      <w:pPr>
        <w:numPr>
          <w:ilvl w:val="0"/>
          <w:numId w:val="322"/>
        </w:numPr>
        <w:spacing w:line="240" w:lineRule="auto"/>
      </w:pPr>
      <w:r w:rsidRPr="000C0E87">
        <w:t>hindulaisuuden monimuotoisuus, maailmankuva ja elämäntapa sekä vaikutuksia Intian kulttuuriin, yhteiskuntaan ja politiikkaan</w:t>
      </w:r>
    </w:p>
    <w:p w:rsidR="00A97A79" w:rsidRPr="000C0E87" w:rsidRDefault="00A97A79" w:rsidP="00A76A48">
      <w:pPr>
        <w:numPr>
          <w:ilvl w:val="0"/>
          <w:numId w:val="322"/>
        </w:numPr>
        <w:spacing w:line="240" w:lineRule="auto"/>
      </w:pPr>
      <w:r w:rsidRPr="000C0E87">
        <w:t>Intian nykypäivän uskontotilanne</w:t>
      </w:r>
    </w:p>
    <w:p w:rsidR="00A97A79" w:rsidRPr="000C0E87" w:rsidRDefault="00A97A79" w:rsidP="00A76A48">
      <w:pPr>
        <w:numPr>
          <w:ilvl w:val="0"/>
          <w:numId w:val="322"/>
        </w:numPr>
        <w:spacing w:line="240" w:lineRule="auto"/>
      </w:pPr>
      <w:r w:rsidRPr="000C0E87">
        <w:t>jainalaisuuden ja sikhiläisyyden keskeiset piirteet</w:t>
      </w:r>
    </w:p>
    <w:p w:rsidR="00A97A79" w:rsidRPr="000C0E87" w:rsidRDefault="00A97A79" w:rsidP="00A76A48">
      <w:pPr>
        <w:numPr>
          <w:ilvl w:val="0"/>
          <w:numId w:val="322"/>
        </w:numPr>
        <w:spacing w:line="240" w:lineRule="auto"/>
      </w:pPr>
      <w:r w:rsidRPr="000C0E87">
        <w:t xml:space="preserve">buddhalaisuuden opetukset, elämäntapa, suuntaukset ja vaikutuksia Aasian kulttuureihin ja yhteiskuntiin </w:t>
      </w:r>
    </w:p>
    <w:p w:rsidR="00A97A79" w:rsidRPr="000C0E87" w:rsidRDefault="00A97A79" w:rsidP="00A76A48">
      <w:pPr>
        <w:numPr>
          <w:ilvl w:val="0"/>
          <w:numId w:val="322"/>
        </w:numPr>
        <w:spacing w:line="240" w:lineRule="auto"/>
      </w:pPr>
      <w:r w:rsidRPr="000C0E87">
        <w:t>Kiinan vanha kansanusko, kungfutselaisuus ja taolaisuus ja näiden vaikutuksia kiinalaiseen ajatteluun ja yhteiskuntaan</w:t>
      </w:r>
    </w:p>
    <w:p w:rsidR="00A97A79" w:rsidRPr="000C0E87" w:rsidRDefault="00A97A79" w:rsidP="00A76A48">
      <w:pPr>
        <w:numPr>
          <w:ilvl w:val="0"/>
          <w:numId w:val="322"/>
        </w:numPr>
        <w:spacing w:line="240" w:lineRule="auto"/>
      </w:pPr>
      <w:r w:rsidRPr="000C0E87">
        <w:t xml:space="preserve">Kiinan nykypäivän uskontotilanne </w:t>
      </w:r>
    </w:p>
    <w:p w:rsidR="00A97A79" w:rsidRPr="000C0E87" w:rsidRDefault="00A97A79" w:rsidP="00A76A48">
      <w:pPr>
        <w:numPr>
          <w:ilvl w:val="0"/>
          <w:numId w:val="322"/>
        </w:numPr>
        <w:spacing w:line="240" w:lineRule="auto"/>
      </w:pPr>
      <w:r w:rsidRPr="000C0E87">
        <w:t>shintolaisuus Japanin etnisenä uskontona sekä uskontojen vaikutuksia yhteiskuntaan ja politiikkaan Japanissa</w:t>
      </w:r>
    </w:p>
    <w:p w:rsidR="00A97A79" w:rsidRPr="000C0E87" w:rsidRDefault="00A97A79" w:rsidP="00A76A48">
      <w:pPr>
        <w:numPr>
          <w:ilvl w:val="0"/>
          <w:numId w:val="322"/>
        </w:numPr>
        <w:spacing w:line="240" w:lineRule="auto"/>
      </w:pPr>
      <w:r w:rsidRPr="000C0E87">
        <w:t>Aasian uskontojen vaikutus länsimaissa</w:t>
      </w:r>
    </w:p>
    <w:p w:rsidR="00A97A79" w:rsidRPr="000C0E87" w:rsidRDefault="00A97A79" w:rsidP="00A76A48">
      <w:pPr>
        <w:numPr>
          <w:ilvl w:val="0"/>
          <w:numId w:val="322"/>
        </w:numPr>
        <w:spacing w:line="240" w:lineRule="auto"/>
      </w:pPr>
      <w:r w:rsidRPr="000C0E87">
        <w:t xml:space="preserve">luonnonuskontojen ja vodoun keskeiset piirteet </w:t>
      </w:r>
    </w:p>
    <w:p w:rsidR="00A97A79" w:rsidRPr="000C0E87" w:rsidRDefault="00A97A79" w:rsidP="00A76A48">
      <w:pPr>
        <w:numPr>
          <w:ilvl w:val="0"/>
          <w:numId w:val="322"/>
        </w:numPr>
        <w:spacing w:line="240" w:lineRule="auto"/>
      </w:pPr>
      <w:r w:rsidRPr="000C0E87">
        <w:t>uusien uskonnollisten liikkeiden taustaa ja keskeisiä piirteitä</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4. Uskonto suomalaisessa yhteiskunnassa (UO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r w:rsidRPr="000C0E87">
        <w:rPr>
          <w:i/>
        </w:rPr>
        <w:t>Tavoitteet</w:t>
      </w:r>
      <w:r w:rsidRPr="000C0E87">
        <w:br/>
        <w:t>Kurssin tavoitteena on, että opiskelija</w:t>
      </w:r>
    </w:p>
    <w:p w:rsidR="00A97A79" w:rsidRPr="000C0E87" w:rsidRDefault="00A97A79" w:rsidP="00A76A48">
      <w:pPr>
        <w:numPr>
          <w:ilvl w:val="0"/>
          <w:numId w:val="319"/>
        </w:numPr>
        <w:spacing w:line="240" w:lineRule="auto"/>
        <w:contextualSpacing/>
      </w:pPr>
      <w:r w:rsidRPr="000C0E87">
        <w:t>perehtyy suomalaiseen uskonnollisuuteen ja sen vaiheisiin ennen ja nyt</w:t>
      </w:r>
    </w:p>
    <w:p w:rsidR="00A97A79" w:rsidRPr="000C0E87" w:rsidRDefault="00A97A79" w:rsidP="00A76A48">
      <w:pPr>
        <w:numPr>
          <w:ilvl w:val="0"/>
          <w:numId w:val="319"/>
        </w:numPr>
        <w:spacing w:line="240" w:lineRule="auto"/>
        <w:contextualSpacing/>
      </w:pPr>
      <w:r w:rsidRPr="000C0E87">
        <w:t>tutustuu uskonnon ja yhteiskunnan vuorovaikutukseen nyky-yhteiskunnassa</w:t>
      </w:r>
    </w:p>
    <w:p w:rsidR="00A97A79" w:rsidRPr="000C0E87" w:rsidRDefault="00A97A79" w:rsidP="00A76A48">
      <w:pPr>
        <w:numPr>
          <w:ilvl w:val="0"/>
          <w:numId w:val="319"/>
        </w:numPr>
        <w:spacing w:line="240" w:lineRule="auto"/>
        <w:contextualSpacing/>
      </w:pPr>
      <w:r w:rsidRPr="000C0E87">
        <w:t>perehtyy uskontojen vaikutukseen ja merkitykseen julkisella, yksityisellä, kolmannella ja neljännellä sektorilla</w:t>
      </w:r>
    </w:p>
    <w:p w:rsidR="00A97A79" w:rsidRPr="000C0E87" w:rsidRDefault="00A97A79" w:rsidP="00A76A48">
      <w:pPr>
        <w:numPr>
          <w:ilvl w:val="0"/>
          <w:numId w:val="319"/>
        </w:numPr>
        <w:spacing w:line="240" w:lineRule="auto"/>
        <w:contextualSpacing/>
      </w:pPr>
      <w:r w:rsidRPr="000C0E87">
        <w:t>tunnistaa kirkon toiminnan ihmisen arjen tukena osana tämän ajan yhteiskuntaa</w:t>
      </w:r>
    </w:p>
    <w:p w:rsidR="00A97A79" w:rsidRPr="000C0E87" w:rsidRDefault="00A97A79" w:rsidP="00A76A48">
      <w:pPr>
        <w:numPr>
          <w:ilvl w:val="0"/>
          <w:numId w:val="319"/>
        </w:numPr>
        <w:spacing w:line="240" w:lineRule="auto"/>
        <w:contextualSpacing/>
      </w:pPr>
      <w:r w:rsidRPr="000C0E87">
        <w:t>ymmärtää, että tietoa uskonnoista tarvitaan yhteiskuntaelämän eri osa-alueilla</w:t>
      </w:r>
    </w:p>
    <w:p w:rsidR="00A97A79" w:rsidRPr="000C0E87" w:rsidRDefault="00A97A79" w:rsidP="00A76A48">
      <w:pPr>
        <w:numPr>
          <w:ilvl w:val="0"/>
          <w:numId w:val="319"/>
        </w:numPr>
        <w:spacing w:line="240" w:lineRule="auto"/>
        <w:contextualSpacing/>
      </w:pPr>
      <w:r w:rsidRPr="000C0E87">
        <w:t>osaa analysoida uskonnonvapauteen sekä uskonnon ja yhteiskunnan vuorovaikutukseen liittyvää ajankohtaista keskustelua ja siihen vaikuttavaa lainsäädäntöä</w:t>
      </w:r>
    </w:p>
    <w:p w:rsidR="00A97A79" w:rsidRPr="000C0E87" w:rsidRDefault="00A97A79" w:rsidP="00A76A48">
      <w:pPr>
        <w:numPr>
          <w:ilvl w:val="0"/>
          <w:numId w:val="319"/>
        </w:numPr>
        <w:spacing w:line="240" w:lineRule="auto"/>
        <w:contextualSpacing/>
      </w:pPr>
      <w:r w:rsidRPr="000C0E87">
        <w:t>kehittää valmiuksia toimia aktiivisena kansalaisena ja yhteiskunnan jäsenenä oman uskonnon lähtökohdista käsin</w:t>
      </w:r>
    </w:p>
    <w:p w:rsidR="00A97A79" w:rsidRPr="000C0E87" w:rsidRDefault="00A97A79" w:rsidP="00A76A48">
      <w:pPr>
        <w:numPr>
          <w:ilvl w:val="0"/>
          <w:numId w:val="319"/>
        </w:numPr>
        <w:spacing w:line="240" w:lineRule="auto"/>
        <w:contextualSpacing/>
      </w:pPr>
      <w:r w:rsidRPr="000C0E87">
        <w:t>kehittää valmiuksia osallistua uskontojen ja katsomusten väliseen dialogiin.</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0"/>
        </w:numPr>
        <w:spacing w:line="240" w:lineRule="auto"/>
        <w:contextualSpacing/>
      </w:pPr>
      <w:r w:rsidRPr="000C0E87">
        <w:t>suomalainen uskonnollisuus ennen ja nyt, uskonto ja uskonnolliset yhteisöt Suomessa, sekularisaatio</w:t>
      </w:r>
    </w:p>
    <w:p w:rsidR="00A97A79" w:rsidRPr="000C0E87" w:rsidRDefault="00A97A79" w:rsidP="00A76A48">
      <w:pPr>
        <w:numPr>
          <w:ilvl w:val="0"/>
          <w:numId w:val="320"/>
        </w:numPr>
        <w:spacing w:line="240" w:lineRule="auto"/>
        <w:contextualSpacing/>
      </w:pPr>
      <w:r w:rsidRPr="000C0E87">
        <w:t>uskonnollisten yhteisöjen muodot ja niiden suhde yhteiskuntaan</w:t>
      </w:r>
    </w:p>
    <w:p w:rsidR="00A97A79" w:rsidRPr="000C0E87" w:rsidRDefault="00A97A79" w:rsidP="00A76A48">
      <w:pPr>
        <w:numPr>
          <w:ilvl w:val="0"/>
          <w:numId w:val="320"/>
        </w:numPr>
        <w:spacing w:line="240" w:lineRule="auto"/>
        <w:contextualSpacing/>
      </w:pPr>
      <w:r w:rsidRPr="000C0E87">
        <w:t>uskonnot yhteiskunnan muokkaajina Suomessa eri aikoina</w:t>
      </w:r>
    </w:p>
    <w:p w:rsidR="00A97A79" w:rsidRPr="000C0E87" w:rsidRDefault="00A97A79" w:rsidP="00A76A48">
      <w:pPr>
        <w:numPr>
          <w:ilvl w:val="0"/>
          <w:numId w:val="320"/>
        </w:numPr>
        <w:spacing w:line="240" w:lineRule="auto"/>
        <w:contextualSpacing/>
      </w:pPr>
      <w:r w:rsidRPr="000C0E87">
        <w:t>uskontojen ja katsomusten välinen dialogi tämän päivän Suomessa</w:t>
      </w:r>
    </w:p>
    <w:p w:rsidR="00A97A79" w:rsidRPr="000C0E87" w:rsidRDefault="00A97A79" w:rsidP="00A76A48">
      <w:pPr>
        <w:numPr>
          <w:ilvl w:val="0"/>
          <w:numId w:val="320"/>
        </w:numPr>
        <w:spacing w:line="240" w:lineRule="auto"/>
        <w:contextualSpacing/>
      </w:pPr>
      <w:r w:rsidRPr="000C0E87">
        <w:t xml:space="preserve">uskonto ja lainsäädäntö, uskonnon- ja katsomuksenvapaus sekä yhdenvertaisuuteen ja syrjintään liittyvät kysymykset </w:t>
      </w:r>
    </w:p>
    <w:p w:rsidR="00A97A79" w:rsidRPr="000C0E87" w:rsidRDefault="00A97A79" w:rsidP="00A76A48">
      <w:pPr>
        <w:numPr>
          <w:ilvl w:val="0"/>
          <w:numId w:val="320"/>
        </w:numPr>
        <w:spacing w:line="240" w:lineRule="auto"/>
        <w:contextualSpacing/>
      </w:pPr>
      <w:r w:rsidRPr="000C0E87">
        <w:t>uskonnon merkitys, näkyvyys ja oikeudet julkisella sektorilla, politiikassa, työelämässä ja taloudessa</w:t>
      </w:r>
    </w:p>
    <w:p w:rsidR="00A97A79" w:rsidRPr="000C0E87" w:rsidRDefault="00A97A79" w:rsidP="00A76A48">
      <w:pPr>
        <w:numPr>
          <w:ilvl w:val="0"/>
          <w:numId w:val="320"/>
        </w:numPr>
        <w:spacing w:line="240" w:lineRule="auto"/>
        <w:contextualSpacing/>
      </w:pPr>
      <w:r w:rsidRPr="000C0E87">
        <w:t xml:space="preserve">ortodoksiset järjestöt kolmannen sektorin toimijoina </w:t>
      </w:r>
    </w:p>
    <w:p w:rsidR="00A97A79" w:rsidRPr="000C0E87" w:rsidRDefault="00A97A79" w:rsidP="00A76A48">
      <w:pPr>
        <w:numPr>
          <w:ilvl w:val="0"/>
          <w:numId w:val="320"/>
        </w:numPr>
        <w:spacing w:line="240" w:lineRule="auto"/>
        <w:contextualSpacing/>
      </w:pPr>
      <w:r w:rsidRPr="000C0E87">
        <w:t>uskonnot yksilöiden ja perheiden elämässä ja tapakulttuurissa Suomessa</w:t>
      </w:r>
    </w:p>
    <w:p w:rsidR="00A97A79" w:rsidRPr="000C0E87" w:rsidRDefault="00A97A79" w:rsidP="00A76A48">
      <w:pPr>
        <w:numPr>
          <w:ilvl w:val="0"/>
          <w:numId w:val="320"/>
        </w:numPr>
        <w:spacing w:line="240" w:lineRule="auto"/>
        <w:contextualSpacing/>
      </w:pPr>
      <w:r w:rsidRPr="000C0E87">
        <w:t>uskonnottomuus, uskontokritiikki ja uskonnoton tapakulttuuri Suomessa</w:t>
      </w:r>
    </w:p>
    <w:p w:rsidR="00A97A79" w:rsidRPr="000C0E87" w:rsidRDefault="00A97A79" w:rsidP="00E03001">
      <w:pPr>
        <w:tabs>
          <w:tab w:val="left" w:pos="1276"/>
          <w:tab w:val="left" w:pos="1985"/>
          <w:tab w:val="right" w:pos="8789"/>
        </w:tabs>
        <w:spacing w:line="240" w:lineRule="auto"/>
        <w:ind w:left="1276"/>
      </w:pPr>
    </w:p>
    <w:p w:rsidR="005A16DC" w:rsidRDefault="005A16DC" w:rsidP="00E03001">
      <w:pPr>
        <w:tabs>
          <w:tab w:val="left" w:pos="1276"/>
          <w:tab w:val="left" w:pos="1985"/>
          <w:tab w:val="right" w:pos="8789"/>
        </w:tabs>
        <w:spacing w:line="240" w:lineRule="auto"/>
        <w:ind w:left="1276"/>
        <w:rPr>
          <w:b/>
        </w:rPr>
      </w:pPr>
    </w:p>
    <w:p w:rsidR="005A16DC" w:rsidRDefault="005A16DC"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t>5. Taide ortodoksisuudessa ja muissa uskonnoissa (UO5)</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9"/>
        </w:numPr>
        <w:spacing w:line="240" w:lineRule="auto"/>
      </w:pPr>
      <w:r w:rsidRPr="000C0E87">
        <w:t>tutustuu taidemuotoihin uskonnon ilmentäjänä</w:t>
      </w:r>
    </w:p>
    <w:p w:rsidR="00A97A79" w:rsidRPr="000C0E87" w:rsidRDefault="00A97A79" w:rsidP="00A76A48">
      <w:pPr>
        <w:numPr>
          <w:ilvl w:val="0"/>
          <w:numId w:val="349"/>
        </w:numPr>
        <w:spacing w:line="240" w:lineRule="auto"/>
      </w:pPr>
      <w:r w:rsidRPr="000C0E87">
        <w:t>tunnistaa ja tietää ortodoksisen taiteen erityispiirteet</w:t>
      </w:r>
    </w:p>
    <w:p w:rsidR="00A97A79" w:rsidRPr="000C0E87" w:rsidRDefault="00A97A79" w:rsidP="00A76A48">
      <w:pPr>
        <w:numPr>
          <w:ilvl w:val="0"/>
          <w:numId w:val="349"/>
        </w:numPr>
        <w:spacing w:line="240" w:lineRule="auto"/>
      </w:pPr>
      <w:r w:rsidRPr="000C0E87">
        <w:t>perehtyy sekä ortodoksisen että muiden uskontojen taiteen ilmaisumuotoihin opillisten asioiden välittäjinä</w:t>
      </w:r>
    </w:p>
    <w:p w:rsidR="00A97A79" w:rsidRPr="000C0E87" w:rsidRDefault="00A97A79" w:rsidP="00A76A48">
      <w:pPr>
        <w:numPr>
          <w:ilvl w:val="0"/>
          <w:numId w:val="349"/>
        </w:numPr>
        <w:spacing w:line="240" w:lineRule="auto"/>
      </w:pPr>
      <w:r w:rsidRPr="000C0E87">
        <w:t>tunnistaa eri uskontojen opin ilmenemismuotoja taiteessa</w:t>
      </w:r>
    </w:p>
    <w:p w:rsidR="00A97A79" w:rsidRPr="000C0E87" w:rsidRDefault="00A97A79" w:rsidP="00A76A48">
      <w:pPr>
        <w:numPr>
          <w:ilvl w:val="0"/>
          <w:numId w:val="349"/>
        </w:numPr>
        <w:spacing w:line="240" w:lineRule="auto"/>
      </w:pPr>
      <w:r w:rsidRPr="000C0E87">
        <w:t>ymmärtää sakraalin ja uskonnollisen taiteen eron</w:t>
      </w:r>
    </w:p>
    <w:p w:rsidR="00A97A79" w:rsidRPr="000C0E87" w:rsidRDefault="00A97A79" w:rsidP="00A76A48">
      <w:pPr>
        <w:numPr>
          <w:ilvl w:val="0"/>
          <w:numId w:val="349"/>
        </w:numPr>
        <w:spacing w:line="240" w:lineRule="auto"/>
      </w:pPr>
      <w:r w:rsidRPr="000C0E87">
        <w:t xml:space="preserve">tunnistaa uskonnon vaikutuksen nyky- ja populaaritaiteeseen.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50"/>
        </w:numPr>
        <w:spacing w:line="240" w:lineRule="auto"/>
      </w:pPr>
      <w:r w:rsidRPr="000C0E87">
        <w:t>uskonnot, taide ja kulttuurin eri muodot</w:t>
      </w:r>
    </w:p>
    <w:p w:rsidR="00A97A79" w:rsidRPr="000C0E87" w:rsidRDefault="00A97A79" w:rsidP="00A76A48">
      <w:pPr>
        <w:numPr>
          <w:ilvl w:val="0"/>
          <w:numId w:val="350"/>
        </w:numPr>
        <w:spacing w:line="240" w:lineRule="auto"/>
      </w:pPr>
      <w:r w:rsidRPr="000C0E87">
        <w:t>sakraalin ja uskonnollisen taiteen ero</w:t>
      </w:r>
    </w:p>
    <w:p w:rsidR="00A97A79" w:rsidRPr="000C0E87" w:rsidRDefault="00A97A79" w:rsidP="00A76A48">
      <w:pPr>
        <w:numPr>
          <w:ilvl w:val="0"/>
          <w:numId w:val="350"/>
        </w:numPr>
        <w:spacing w:line="240" w:lineRule="auto"/>
      </w:pPr>
      <w:r w:rsidRPr="000C0E87">
        <w:t>ortodoksisen taiteen erityispiirteet: jumalanpalvelus, kirkkomusiikki, arkkitehtuuri, ikonitaide</w:t>
      </w:r>
    </w:p>
    <w:p w:rsidR="00A97A79" w:rsidRPr="000C0E87" w:rsidRDefault="00A97A79" w:rsidP="00A76A48">
      <w:pPr>
        <w:numPr>
          <w:ilvl w:val="0"/>
          <w:numId w:val="350"/>
        </w:numPr>
        <w:spacing w:line="240" w:lineRule="auto"/>
      </w:pPr>
      <w:r w:rsidRPr="000C0E87">
        <w:t>uskontojen oppi taiteen keinoin: kuvataide, musiikki, rakennustaide ja draam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spacing w:line="240" w:lineRule="auto"/>
        <w:ind w:left="1276"/>
        <w:rPr>
          <w:b/>
        </w:rPr>
      </w:pPr>
      <w:r w:rsidRPr="000C0E87">
        <w:rPr>
          <w:b/>
        </w:rPr>
        <w:t xml:space="preserve">6. Ortodoksisuus ja uskonnot mediassa (UO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3"/>
        </w:numPr>
        <w:spacing w:line="240" w:lineRule="auto"/>
      </w:pPr>
      <w:r w:rsidRPr="000C0E87">
        <w:t>tutustuu mediassa esiintyviin ajankohtaisiin teemoihin, jotka kytkeytyvät uskontoon</w:t>
      </w:r>
    </w:p>
    <w:p w:rsidR="00A97A79" w:rsidRPr="000C0E87" w:rsidRDefault="00A97A79" w:rsidP="00A76A48">
      <w:pPr>
        <w:numPr>
          <w:ilvl w:val="0"/>
          <w:numId w:val="323"/>
        </w:numPr>
        <w:spacing w:line="240" w:lineRule="auto"/>
      </w:pPr>
      <w:r w:rsidRPr="000C0E87">
        <w:t>osaa analysoida ja arvioida uskonnon ja median välisiä suhteita</w:t>
      </w:r>
    </w:p>
    <w:p w:rsidR="00A97A79" w:rsidRPr="000C0E87" w:rsidRDefault="00A97A79" w:rsidP="00A76A48">
      <w:pPr>
        <w:numPr>
          <w:ilvl w:val="0"/>
          <w:numId w:val="323"/>
        </w:numPr>
        <w:spacing w:line="240" w:lineRule="auto"/>
      </w:pPr>
      <w:r w:rsidRPr="000C0E87">
        <w:t>osaa arvioida kriittisesti uskontoon liittyvää informaatiota ja sen lähteitä</w:t>
      </w:r>
    </w:p>
    <w:p w:rsidR="00A97A79" w:rsidRPr="000C0E87" w:rsidRDefault="00A97A79" w:rsidP="00A76A48">
      <w:pPr>
        <w:numPr>
          <w:ilvl w:val="0"/>
          <w:numId w:val="323"/>
        </w:numPr>
        <w:spacing w:line="240" w:lineRule="auto"/>
      </w:pPr>
      <w:r w:rsidRPr="000C0E87">
        <w:t xml:space="preserve">perehtyy mediakuvaan ortodoksisuudesta ja eri uskonnoista kansallisesti ja kansainvälisesti </w:t>
      </w:r>
    </w:p>
    <w:p w:rsidR="00A97A79" w:rsidRPr="000C0E87" w:rsidRDefault="00A97A79" w:rsidP="00A76A48">
      <w:pPr>
        <w:numPr>
          <w:ilvl w:val="0"/>
          <w:numId w:val="323"/>
        </w:numPr>
        <w:spacing w:line="240" w:lineRule="auto"/>
      </w:pPr>
      <w:r w:rsidRPr="000C0E87">
        <w:t xml:space="preserve">osallistuu uskontoon liittyvän mediasisällön tuottamiseen tai laatii media-analyysin. </w:t>
      </w:r>
    </w:p>
    <w:p w:rsidR="00A97A79" w:rsidRPr="000C0E87" w:rsidRDefault="00A97A79" w:rsidP="00E03001">
      <w:pPr>
        <w:spacing w:line="240" w:lineRule="auto"/>
        <w:ind w:left="1276"/>
      </w:pPr>
      <w:r w:rsidRPr="000C0E87">
        <w:t xml:space="preserve"> </w:t>
      </w: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4"/>
        </w:numPr>
        <w:spacing w:line="240" w:lineRule="auto"/>
        <w:ind w:left="1664"/>
      </w:pPr>
      <w:r w:rsidRPr="000C0E87">
        <w:t xml:space="preserve">uskonnollinen media ja median käyttö uskonnoissa </w:t>
      </w:r>
    </w:p>
    <w:p w:rsidR="00A97A79" w:rsidRPr="000C0E87" w:rsidRDefault="00A97A79" w:rsidP="00A76A48">
      <w:pPr>
        <w:numPr>
          <w:ilvl w:val="0"/>
          <w:numId w:val="324"/>
        </w:numPr>
        <w:spacing w:line="240" w:lineRule="auto"/>
        <w:ind w:left="1664"/>
      </w:pPr>
      <w:r w:rsidRPr="000C0E87">
        <w:t>uskonnollisen kielen ja kuvaston käyttö eri medioissa</w:t>
      </w:r>
    </w:p>
    <w:p w:rsidR="00A97A79" w:rsidRPr="000C0E87" w:rsidRDefault="00A97A79" w:rsidP="00A76A48">
      <w:pPr>
        <w:numPr>
          <w:ilvl w:val="0"/>
          <w:numId w:val="324"/>
        </w:numPr>
        <w:spacing w:line="240" w:lineRule="auto"/>
        <w:ind w:left="1664"/>
      </w:pPr>
      <w:r w:rsidRPr="000C0E87">
        <w:t>uskontojen mediajulkisuus</w:t>
      </w:r>
    </w:p>
    <w:p w:rsidR="003D7F35" w:rsidRPr="000C0E87" w:rsidRDefault="003D7F35" w:rsidP="00A76A48">
      <w:pPr>
        <w:numPr>
          <w:ilvl w:val="0"/>
          <w:numId w:val="324"/>
        </w:numPr>
        <w:spacing w:line="240" w:lineRule="auto"/>
        <w:ind w:left="1664"/>
      </w:pPr>
      <w:r w:rsidRPr="000C0E87">
        <w:t>ortodoksisen kirkon mediamaailma</w:t>
      </w:r>
    </w:p>
    <w:p w:rsidR="00A97A79" w:rsidRPr="000C0E87" w:rsidRDefault="00A97A79" w:rsidP="00A76A48">
      <w:pPr>
        <w:numPr>
          <w:ilvl w:val="0"/>
          <w:numId w:val="324"/>
        </w:numPr>
        <w:spacing w:line="240" w:lineRule="auto"/>
        <w:ind w:left="1664"/>
      </w:pPr>
      <w:r w:rsidRPr="000C0E87">
        <w:t>median vaikutus uskontoilmiöihin, esimerkiksi asenteet ja uskontoihin liittyvät mielikuvat, uskonnot ja konfliktit, uskonnot ja rauhan rakentaminen, uskontokritiikki</w:t>
      </w:r>
    </w:p>
    <w:p w:rsidR="00A97A79" w:rsidRPr="000C0E87" w:rsidRDefault="00A97A79" w:rsidP="00A76A48">
      <w:pPr>
        <w:numPr>
          <w:ilvl w:val="0"/>
          <w:numId w:val="324"/>
        </w:numPr>
        <w:spacing w:line="240" w:lineRule="auto"/>
        <w:ind w:left="1664"/>
      </w:pPr>
      <w:r w:rsidRPr="000C0E87">
        <w:t xml:space="preserve">uskontoon liittyvän mediasisällön tuottaminen tai media-analyysi </w:t>
      </w:r>
    </w:p>
    <w:p w:rsidR="00A97A79" w:rsidRPr="000C0E87" w:rsidRDefault="00A97A79" w:rsidP="00E03001">
      <w:pPr>
        <w:tabs>
          <w:tab w:val="left" w:pos="1276"/>
          <w:tab w:val="left" w:pos="1985"/>
          <w:tab w:val="right" w:pos="8789"/>
        </w:tabs>
        <w:spacing w:line="240" w:lineRule="auto"/>
        <w:ind w:left="1276"/>
      </w:pPr>
    </w:p>
    <w:p w:rsidR="00FF26FF" w:rsidRPr="000C0E87" w:rsidRDefault="00FF26FF" w:rsidP="00E03001">
      <w:bookmarkStart w:id="225" w:name="_Toc423589979"/>
    </w:p>
    <w:bookmarkEnd w:id="225"/>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6E1430" w:rsidRPr="000C0E87" w:rsidRDefault="00F0619F" w:rsidP="00E03001">
      <w:pPr>
        <w:pStyle w:val="Otsikko3"/>
        <w:keepNext w:val="0"/>
        <w:rPr>
          <w:rFonts w:cs="Times New Roman"/>
          <w:b w:val="0"/>
        </w:rPr>
      </w:pPr>
      <w:bookmarkStart w:id="226" w:name="_Toc452996944"/>
      <w:r>
        <w:rPr>
          <w:rFonts w:cs="Times New Roman"/>
        </w:rPr>
        <w:t>5.16</w:t>
      </w:r>
      <w:r w:rsidR="0049419E">
        <w:rPr>
          <w:rFonts w:cs="Times New Roman"/>
        </w:rPr>
        <w:t>.3</w:t>
      </w:r>
      <w:r w:rsidR="0049419E">
        <w:rPr>
          <w:rFonts w:cs="Times New Roman"/>
        </w:rPr>
        <w:tab/>
      </w:r>
      <w:r w:rsidR="006E1430" w:rsidRPr="000C0E87">
        <w:rPr>
          <w:rFonts w:cs="Times New Roman"/>
        </w:rPr>
        <w:t>Katolinen uskonto</w:t>
      </w:r>
      <w:bookmarkEnd w:id="226"/>
      <w:r w:rsidR="006E1430" w:rsidRPr="000C0E87">
        <w:rPr>
          <w:rFonts w:cs="Times New Roman"/>
        </w:rPr>
        <w:t xml:space="preserve"> </w:t>
      </w:r>
    </w:p>
    <w:p w:rsidR="007B1DEE" w:rsidRPr="000C0E87" w:rsidRDefault="007B1DEE" w:rsidP="00E03001"/>
    <w:p w:rsidR="006E1430" w:rsidRPr="000C0E87" w:rsidRDefault="006E1430" w:rsidP="00E03001">
      <w:pPr>
        <w:pStyle w:val="Standard"/>
        <w:ind w:left="1304"/>
        <w:rPr>
          <w:rFonts w:cs="Times New Roman"/>
          <w:b/>
          <w:bCs/>
        </w:rPr>
      </w:pPr>
      <w:r w:rsidRPr="000C0E87">
        <w:rPr>
          <w:rFonts w:cs="Times New Roman"/>
          <w:b/>
          <w:bCs/>
        </w:rPr>
        <w:t>Pakolliset kurssit</w:t>
      </w:r>
    </w:p>
    <w:p w:rsidR="008A61F0" w:rsidRPr="000C0E87" w:rsidRDefault="008A61F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1. </w:t>
      </w:r>
      <w:r w:rsidRPr="000C0E87">
        <w:rPr>
          <w:rFonts w:cs="Times New Roman"/>
          <w:b/>
        </w:rPr>
        <w:t xml:space="preserve">Uskonto ilmiönä – kristinuskon, juutalaisuuden ja islamin jäljillä </w:t>
      </w:r>
      <w:r w:rsidRPr="000C0E87">
        <w:rPr>
          <w:rFonts w:cs="Times New Roman"/>
          <w:b/>
          <w:bCs/>
        </w:rPr>
        <w:t>(UK1)</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numPr>
          <w:ilvl w:val="0"/>
          <w:numId w:val="423"/>
        </w:numPr>
        <w:spacing w:line="240" w:lineRule="auto"/>
        <w:textAlignment w:val="auto"/>
      </w:pPr>
      <w:r w:rsidRPr="000C0E87">
        <w:t xml:space="preserve">osaa jäsentää uskontoa ilmiönä ja tuntee uskontojen tutkimusta  </w:t>
      </w:r>
    </w:p>
    <w:p w:rsidR="006E1430" w:rsidRPr="000C0E87" w:rsidRDefault="006E1430" w:rsidP="00A76A48">
      <w:pPr>
        <w:pStyle w:val="Standard"/>
        <w:numPr>
          <w:ilvl w:val="0"/>
          <w:numId w:val="423"/>
        </w:numPr>
        <w:textAlignment w:val="auto"/>
        <w:rPr>
          <w:rFonts w:cs="Times New Roman"/>
        </w:rPr>
      </w:pPr>
      <w:r w:rsidRPr="000C0E87">
        <w:rPr>
          <w:rFonts w:cs="Times New Roman"/>
        </w:rPr>
        <w:t>tutustuu juutalaisuuden, kristinuskon ja islamin syntyyn ja niiden luonteeseen</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 xml:space="preserve">ymmärtää juutalaisuuden, kristinuskon ja islamin keskinäiset suhteet historiassa ja nykypäivänä </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ietää</w:t>
      </w:r>
      <w:r w:rsidRPr="000C0E87">
        <w:rPr>
          <w:rFonts w:cs="Times New Roman"/>
          <w:color w:val="FF0000"/>
        </w:rPr>
        <w:t xml:space="preserve"> </w:t>
      </w:r>
      <w:r w:rsidRPr="000C0E87">
        <w:rPr>
          <w:rFonts w:cs="Times New Roman"/>
        </w:rPr>
        <w:t xml:space="preserve">kristinuskonnon synnyn ja kehityksen keskeiset vaiheet </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untee kolmen monoteistisen uskonnon</w:t>
      </w:r>
      <w:r w:rsidRPr="000C0E87">
        <w:rPr>
          <w:rFonts w:cs="Times New Roman"/>
          <w:color w:val="FF0000"/>
        </w:rPr>
        <w:t xml:space="preserve"> </w:t>
      </w:r>
      <w:r w:rsidRPr="000C0E87">
        <w:rPr>
          <w:rFonts w:cs="Times New Roman"/>
        </w:rPr>
        <w:t>keskeiset piirteet, niiden vaikutuksia toisiinsa sekä niiden merkityksen historiaa ja yhteiskuntaa muokkaavana tekijänä Euroopan alueella</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untee katolisen kirkon Vatikaanin II kirkolliskokouksen jälkeen käymää dialogia juutalaisuuden ja islamin kanssa</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osaa keskustella Lähi-idän ja Euroopan ajankohtaisista uskontoja koskevista kysymyksistä.</w:t>
      </w:r>
    </w:p>
    <w:p w:rsidR="006E1430" w:rsidRPr="000C0E87" w:rsidRDefault="006E1430" w:rsidP="00E03001">
      <w:pPr>
        <w:pStyle w:val="Standard"/>
        <w:ind w:firstLine="60"/>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25"/>
        </w:numPr>
        <w:textAlignment w:val="auto"/>
        <w:rPr>
          <w:rFonts w:cs="Times New Roman"/>
        </w:rPr>
      </w:pPr>
      <w:r w:rsidRPr="000C0E87">
        <w:rPr>
          <w:rFonts w:cs="Times New Roman"/>
        </w:rPr>
        <w:t>uskonto ilmiönä, uskonnon määrittely ja tutkiminen</w:t>
      </w:r>
    </w:p>
    <w:p w:rsidR="006E1430" w:rsidRPr="000C0E87" w:rsidRDefault="006E1430" w:rsidP="00A76A48">
      <w:pPr>
        <w:pStyle w:val="Standard"/>
        <w:numPr>
          <w:ilvl w:val="0"/>
          <w:numId w:val="425"/>
        </w:numPr>
        <w:textAlignment w:val="auto"/>
        <w:rPr>
          <w:rFonts w:cs="Times New Roman"/>
        </w:rPr>
      </w:pPr>
      <w:r w:rsidRPr="000C0E87">
        <w:rPr>
          <w:rFonts w:cs="Times New Roman"/>
        </w:rPr>
        <w:t>nykyajan uskonnollisuus, sekularisaatio, uskonnottomuus ja uskonnonvapaus</w:t>
      </w:r>
    </w:p>
    <w:p w:rsidR="006E1430" w:rsidRPr="000C0E87" w:rsidRDefault="006E1430" w:rsidP="00A76A48">
      <w:pPr>
        <w:pStyle w:val="Standard"/>
        <w:numPr>
          <w:ilvl w:val="0"/>
          <w:numId w:val="425"/>
        </w:numPr>
        <w:textAlignment w:val="auto"/>
        <w:rPr>
          <w:rFonts w:cs="Times New Roman"/>
        </w:rPr>
      </w:pPr>
      <w:r w:rsidRPr="000C0E87">
        <w:rPr>
          <w:rFonts w:cs="Times New Roman"/>
        </w:rPr>
        <w:t>Lähi-idän monoteististen uskontojen synty, yhteiset juuret, kulttuuritausta ja yhteiset piirteet</w:t>
      </w:r>
    </w:p>
    <w:p w:rsidR="006E1430" w:rsidRPr="000C0E87" w:rsidRDefault="006E1430" w:rsidP="00A76A48">
      <w:pPr>
        <w:pStyle w:val="Standard"/>
        <w:numPr>
          <w:ilvl w:val="0"/>
          <w:numId w:val="425"/>
        </w:numPr>
        <w:textAlignment w:val="auto"/>
        <w:rPr>
          <w:rFonts w:cs="Times New Roman"/>
        </w:rPr>
      </w:pPr>
      <w:r w:rsidRPr="000C0E87">
        <w:rPr>
          <w:rFonts w:cs="Times New Roman"/>
        </w:rPr>
        <w:t>kristillisen kirkon opin kehitys yhtenäiskirkon aikana, kirkon jakautuminen ja reformaatio tämän päivän näkökulmasta tarkasteltuna</w:t>
      </w:r>
    </w:p>
    <w:p w:rsidR="006E1430" w:rsidRPr="000C0E87" w:rsidRDefault="006E1430" w:rsidP="00A76A48">
      <w:pPr>
        <w:pStyle w:val="Standard"/>
        <w:numPr>
          <w:ilvl w:val="0"/>
          <w:numId w:val="425"/>
        </w:numPr>
        <w:textAlignment w:val="auto"/>
        <w:rPr>
          <w:rFonts w:cs="Times New Roman"/>
        </w:rPr>
      </w:pPr>
      <w:r w:rsidRPr="000C0E87">
        <w:rPr>
          <w:rFonts w:cs="Times New Roman"/>
        </w:rPr>
        <w:t>pyhien kirjojen asema, merkitys ja tulkinta juutalaisuudessa, kristinuskossa ja islamissa</w:t>
      </w:r>
    </w:p>
    <w:p w:rsidR="006E1430" w:rsidRPr="000C0E87" w:rsidRDefault="006E1430" w:rsidP="00A76A48">
      <w:pPr>
        <w:pStyle w:val="Standard"/>
        <w:numPr>
          <w:ilvl w:val="0"/>
          <w:numId w:val="425"/>
        </w:numPr>
        <w:textAlignment w:val="auto"/>
        <w:rPr>
          <w:rFonts w:cs="Times New Roman"/>
        </w:rPr>
      </w:pPr>
      <w:r w:rsidRPr="000C0E87">
        <w:rPr>
          <w:rFonts w:cs="Times New Roman"/>
        </w:rPr>
        <w:t>juutalaisuuden, kristinuskon ja islamin vaikutuksen näkyminen Euroopassa eri aikoina</w:t>
      </w:r>
    </w:p>
    <w:p w:rsidR="006E1430" w:rsidRPr="000C0E87" w:rsidRDefault="006E1430" w:rsidP="00A76A48">
      <w:pPr>
        <w:pStyle w:val="Standard"/>
        <w:numPr>
          <w:ilvl w:val="0"/>
          <w:numId w:val="425"/>
        </w:numPr>
        <w:textAlignment w:val="auto"/>
        <w:rPr>
          <w:rFonts w:cs="Times New Roman"/>
        </w:rPr>
      </w:pPr>
      <w:r w:rsidRPr="000C0E87">
        <w:rPr>
          <w:rFonts w:cs="Times New Roman"/>
        </w:rPr>
        <w:t>Vatikaanin II kirkolliskokouksen asennoituminen juutalaisuuteen, islamiin, muihin uskontoihin ja uskonnottomiin, ekumenia ja dialogi</w:t>
      </w:r>
    </w:p>
    <w:p w:rsidR="006E1430" w:rsidRPr="000C0E87" w:rsidRDefault="006E1430" w:rsidP="00E03001">
      <w:pPr>
        <w:pStyle w:val="Standard"/>
        <w:rPr>
          <w:rFonts w:cs="Times New Roman"/>
        </w:rPr>
      </w:pPr>
    </w:p>
    <w:p w:rsidR="00AC1B18" w:rsidRPr="000C0E87" w:rsidRDefault="00AC1B18"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2. Maailmanlaajuinen katolisuus (UK2)</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atolisen kirkon kehityksen ja historian päälinjat apostolisesta ajasta nykypäivään asti</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atolista maailmankirkkoa eri maanosissa ja osakirkkojen suhdetta ympäröivään yhteiskuntaan ja kulttuuriin</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reformaation ja katolisen reformin taustat ja seuraukset</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Raamatun, tradition ja opetusviran välisen suhteen</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dogmaattisten ja moraalisten totuuksien hierarkiaa</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irkon hengellisen elämän vaiheita luostareista, sääntökunnista ja maallikkoliikkeistä</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irkon opetusta ihmisestä ja hahmottaa erilaisia yhteiskunnassa esiintyviä moraalisia ja sosiaalisia virtauksia.</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ensimmäiset kristilliset yhteisöt ja Paavalin lähetystyö</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kirkon opetuksen muodostuminen ja ensimmäiset kirkolliskokoukset</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 xml:space="preserve">lännen yhtenäiskulttuurin ilmeneminen eri taiteiden aloilla </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 xml:space="preserve">kirkon jakautumisen idän ja lännen kirkoiksi </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eformaatio ja katolinen reformi, Tridentin kirkolliskoko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enessanssin aika ja katolisen kirkon laajeneminen maailman kirkoks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Vatikaanin II kirkolliskokous ja sen jälkeinen aika</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nykypäivän katolisuus eri puolilla maailmaa, kirkon ja paikallisten kulttuurien vuorovaikut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aamatun rakenne ja sisältö, Vanhaa ja Uusi testamentt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aamatun, tradition ja opetusviran vuorovaikutus kirkon opetuksessa, depositum fide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dogmien, katolisen ihmiskäsityksen ja moraaliopetuksen sidonnaisu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katolisen kirkon yhteiskunta- ja moraaliopetus</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Valtakunnalliset syventävät kurssit</w:t>
      </w:r>
    </w:p>
    <w:p w:rsidR="006E1430" w:rsidRPr="000C0E87" w:rsidRDefault="006E1430" w:rsidP="00E03001">
      <w:pPr>
        <w:pStyle w:val="Standard"/>
        <w:rPr>
          <w:rFonts w:cs="Times New Roman"/>
        </w:rPr>
      </w:pPr>
    </w:p>
    <w:p w:rsidR="00840DFA" w:rsidRPr="000C0E87" w:rsidRDefault="00840DFA"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3. </w:t>
      </w:r>
      <w:r w:rsidRPr="000C0E87">
        <w:rPr>
          <w:rFonts w:cs="Times New Roman"/>
          <w:b/>
        </w:rPr>
        <w:t>Maailman uskontoja ja uskonnollisia liikkeitä</w:t>
      </w:r>
      <w:r w:rsidRPr="000C0E87">
        <w:rPr>
          <w:rFonts w:cs="Times New Roman"/>
          <w:b/>
          <w:color w:val="FF0000"/>
        </w:rPr>
        <w:t xml:space="preserve"> </w:t>
      </w:r>
      <w:r w:rsidRPr="000C0E87">
        <w:rPr>
          <w:rFonts w:cs="Times New Roman"/>
          <w:b/>
          <w:bCs/>
        </w:rPr>
        <w:t>(UK3)</w:t>
      </w:r>
    </w:p>
    <w:p w:rsidR="006E1430" w:rsidRPr="000C0E87" w:rsidRDefault="006E1430" w:rsidP="00E03001">
      <w:pPr>
        <w:pStyle w:val="Standard"/>
        <w:ind w:left="1304"/>
        <w:rPr>
          <w:rFonts w:cs="Times New Roman"/>
          <w:b/>
          <w:bCs/>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e on että opiskelija</w:t>
      </w:r>
    </w:p>
    <w:p w:rsidR="006E1430" w:rsidRPr="000C0E87" w:rsidRDefault="006E1430" w:rsidP="00A76A48">
      <w:pPr>
        <w:numPr>
          <w:ilvl w:val="0"/>
          <w:numId w:val="428"/>
        </w:numPr>
        <w:spacing w:line="240" w:lineRule="auto"/>
        <w:textAlignment w:val="auto"/>
      </w:pPr>
      <w:r w:rsidRPr="000C0E87">
        <w:t>perehtyy uskontoon ihmisyyden osa-alueena</w:t>
      </w:r>
    </w:p>
    <w:p w:rsidR="006E1430" w:rsidRPr="000C0E87" w:rsidRDefault="006E1430" w:rsidP="00A76A48">
      <w:pPr>
        <w:numPr>
          <w:ilvl w:val="0"/>
          <w:numId w:val="428"/>
        </w:numPr>
        <w:spacing w:line="240" w:lineRule="auto"/>
        <w:textAlignment w:val="auto"/>
      </w:pPr>
      <w:r w:rsidRPr="000C0E87">
        <w:t>tuntee Intiassa, Kiinassa ja Japanissa syntyneitä suuria uskontoja osana yksilön ja yhteisön elämää sekä niiden vaikutuksia kulttuuriin ja yhteiskuntaan</w:t>
      </w:r>
    </w:p>
    <w:p w:rsidR="006E1430" w:rsidRPr="000C0E87" w:rsidRDefault="006E1430" w:rsidP="00A76A48">
      <w:pPr>
        <w:numPr>
          <w:ilvl w:val="0"/>
          <w:numId w:val="428"/>
        </w:numPr>
        <w:spacing w:line="240" w:lineRule="auto"/>
        <w:textAlignment w:val="auto"/>
      </w:pPr>
      <w:r w:rsidRPr="000C0E87">
        <w:t>tuntee Intiassa ja Kiinassa syntyneiden uskontojen ilmenemistä ja vaikutuksia länsimaissa</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tietää luonnonuskontojen levinneisyyden ja niille tyypillisiä piirteitä </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tunnistaa uskonnon ja magian välisen eron</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kehittää valmiuksiaan toimia työelämässä ja kansainvälisissä toimintaympäristöissä </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hahmottaa yleiskuvan kristillispohjaisista ja muista uususkonnoist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numPr>
          <w:ilvl w:val="0"/>
          <w:numId w:val="430"/>
        </w:numPr>
        <w:spacing w:line="240" w:lineRule="auto"/>
        <w:textAlignment w:val="auto"/>
      </w:pPr>
      <w:r w:rsidRPr="000C0E87">
        <w:t>uskonnonmäärittely, uskonnottomuus</w:t>
      </w:r>
    </w:p>
    <w:p w:rsidR="006E1430" w:rsidRPr="000C0E87" w:rsidRDefault="006E1430" w:rsidP="00A76A48">
      <w:pPr>
        <w:numPr>
          <w:ilvl w:val="0"/>
          <w:numId w:val="430"/>
        </w:numPr>
        <w:spacing w:line="240" w:lineRule="auto"/>
        <w:textAlignment w:val="auto"/>
      </w:pPr>
      <w:r w:rsidRPr="000C0E87">
        <w:t>hindulaisuuden monimuotoisuus, maailmankuva ja elämäntapa sekä vaikutuksia Intian kulttuuriin, yhteiskuntaan ja politiikkaan</w:t>
      </w:r>
    </w:p>
    <w:p w:rsidR="006E1430" w:rsidRPr="000C0E87" w:rsidRDefault="006E1430" w:rsidP="00A76A48">
      <w:pPr>
        <w:numPr>
          <w:ilvl w:val="0"/>
          <w:numId w:val="430"/>
        </w:numPr>
        <w:spacing w:line="240" w:lineRule="auto"/>
        <w:textAlignment w:val="auto"/>
      </w:pPr>
      <w:r w:rsidRPr="000C0E87">
        <w:t>Intian nykypäivän uskontotilanne jainalaisuuden ja sikhiläisyyden keskeiset piirteet</w:t>
      </w:r>
    </w:p>
    <w:p w:rsidR="006E1430" w:rsidRPr="000C0E87" w:rsidRDefault="006E1430" w:rsidP="00A76A48">
      <w:pPr>
        <w:numPr>
          <w:ilvl w:val="0"/>
          <w:numId w:val="430"/>
        </w:numPr>
        <w:spacing w:line="240" w:lineRule="auto"/>
        <w:textAlignment w:val="auto"/>
      </w:pPr>
      <w:r w:rsidRPr="000C0E87">
        <w:t xml:space="preserve">buddhalaisuuden opetukset, elämäntapa, suuntaukset ja vaikutuksia Aasian kulttuureihin ja yhteiskuntiin </w:t>
      </w:r>
    </w:p>
    <w:p w:rsidR="006E1430" w:rsidRPr="000C0E87" w:rsidRDefault="006E1430" w:rsidP="00A76A48">
      <w:pPr>
        <w:numPr>
          <w:ilvl w:val="0"/>
          <w:numId w:val="430"/>
        </w:numPr>
        <w:spacing w:line="240" w:lineRule="auto"/>
        <w:textAlignment w:val="auto"/>
      </w:pPr>
      <w:r w:rsidRPr="000C0E87">
        <w:t>Kiinan vanha kansanusko, kungfutselaisuus ja taolaisuus ja näiden vaikutuksia kiinalaiseen ajatteluun ja yhteiskuntaan</w:t>
      </w:r>
    </w:p>
    <w:p w:rsidR="006E1430" w:rsidRPr="000C0E87" w:rsidRDefault="006E1430" w:rsidP="00A76A48">
      <w:pPr>
        <w:numPr>
          <w:ilvl w:val="0"/>
          <w:numId w:val="430"/>
        </w:numPr>
        <w:spacing w:line="240" w:lineRule="auto"/>
        <w:textAlignment w:val="auto"/>
      </w:pPr>
      <w:r w:rsidRPr="000C0E87">
        <w:t xml:space="preserve">Kiinan nykypäivän uskontotilanne </w:t>
      </w:r>
    </w:p>
    <w:p w:rsidR="006E1430" w:rsidRPr="000C0E87" w:rsidRDefault="006E1430" w:rsidP="00A76A48">
      <w:pPr>
        <w:numPr>
          <w:ilvl w:val="0"/>
          <w:numId w:val="430"/>
        </w:numPr>
        <w:spacing w:line="240" w:lineRule="auto"/>
        <w:textAlignment w:val="auto"/>
      </w:pPr>
      <w:r w:rsidRPr="000C0E87">
        <w:t>shintolaisuus Japanin etnisenä uskontona sekä uskontojen vaikutuksia yhteiskuntaan ja politiikkaan Japanissa</w:t>
      </w:r>
    </w:p>
    <w:p w:rsidR="006E1430" w:rsidRPr="000C0E87" w:rsidRDefault="006E1430" w:rsidP="00A76A48">
      <w:pPr>
        <w:numPr>
          <w:ilvl w:val="0"/>
          <w:numId w:val="430"/>
        </w:numPr>
        <w:spacing w:line="240" w:lineRule="auto"/>
        <w:textAlignment w:val="auto"/>
      </w:pPr>
      <w:r w:rsidRPr="000C0E87">
        <w:t>Aasian uskontojen vaikutus länsimaissa</w:t>
      </w:r>
    </w:p>
    <w:p w:rsidR="006E1430" w:rsidRPr="000C0E87" w:rsidRDefault="006E1430" w:rsidP="00A76A48">
      <w:pPr>
        <w:numPr>
          <w:ilvl w:val="0"/>
          <w:numId w:val="430"/>
        </w:numPr>
        <w:spacing w:line="240" w:lineRule="auto"/>
        <w:textAlignment w:val="auto"/>
      </w:pPr>
      <w:r w:rsidRPr="000C0E87">
        <w:t xml:space="preserve">luonnonuskontojen ja voodoon keskeiset piirteet </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magia ja usko Vanhassa testamentissa ja kirkon opetuksessa</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uususkontojen läsnäolo suomalaisessa yhteiskunnassa</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Vatikaanin II kirkolliskokouksen ohjeet dialogiin ja ekumeniaan</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4. </w:t>
      </w:r>
      <w:r w:rsidRPr="000C0E87">
        <w:rPr>
          <w:rFonts w:cs="Times New Roman"/>
          <w:b/>
        </w:rPr>
        <w:t>Uskonto</w:t>
      </w:r>
      <w:r w:rsidRPr="000C0E87">
        <w:rPr>
          <w:rFonts w:cs="Times New Roman"/>
          <w:b/>
          <w:color w:val="FF0000"/>
        </w:rPr>
        <w:t xml:space="preserve"> </w:t>
      </w:r>
      <w:r w:rsidRPr="000C0E87">
        <w:rPr>
          <w:rFonts w:cs="Times New Roman"/>
          <w:b/>
        </w:rPr>
        <w:t xml:space="preserve">suomalaisessa yhteiskunnassa </w:t>
      </w:r>
      <w:r w:rsidRPr="000C0E87">
        <w:rPr>
          <w:rFonts w:cs="Times New Roman"/>
          <w:b/>
          <w:bCs/>
        </w:rPr>
        <w:t>(UK4)</w:t>
      </w:r>
    </w:p>
    <w:p w:rsidR="006E1430" w:rsidRPr="000C0E87" w:rsidRDefault="006E1430" w:rsidP="00E03001">
      <w:pPr>
        <w:pStyle w:val="Standard"/>
        <w:ind w:left="1304"/>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kristillisten kirkkojen vaiheita Suomess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suomalaisen uskonnollisuuden monimuotoisuuden</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perehtyy suomalaiseen uskonnollisuuden nykytilaan</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haasteet maailmankirkkoon kuuluvana vähemmistökirkon jäsenenä Suomess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 xml:space="preserve">tunnistaa kirkon toiminnan ihmisen arjen tuken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ristinuskon tulo Suomeen, katolinen Suomi</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atolisuus ihmisten arjessa keskiajalla ja tänään</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puhdasoppisuuden aika Suomessa</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suomalaisen yhteiskunnan avautuminen erilaisille uskonnollisille liikkeille 1800-luvun alun jälkeen</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irkkojen ja eri uskontojen näkyminen ja vaikuttaminen yhteiskunnassa</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positiivinen ja negatiivinen uskonnonvapaus</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ihmisoikeudet ja uskonto</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5. Uskonnot tieteessä, taiteessa ja populaarikulttuurissa (UK5)</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hahmottaa uskonnon ja tieteen sekä uskonnon ja eri taiteen alojen suhdett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nnistaa uskonnon ja tieteen välinen näennäisristiriit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osaa havainnoida taidetta uskonnossa ja uskontoa taiteess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tustuu uskonnolliseen symboliikkaan taiteess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tustuu uskonnollisten teemojen näkymiseen ja kuulumiseen eri taiteiden ja populaarikulttuurin alueill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 xml:space="preserve">tutustuu uskontoon liittyvien teemojen käsittelyyn populaarikulttuuriss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ihmisen pyrkimys totuuteen, kauneuteen, hyvyyteen ja täydellisyyteen</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uskonnon ja tieteen suhde</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 xml:space="preserve">huomioidaan uskonnollisia elementtejä taiteessa, musiikissa ja liturgiassa </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yleisimmät uskonnolliset symbolit maalaus-, kuvanveisto- ja rakennustaiteessa</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uskontojen lukutaidon osaamisen välttämättömyys populaarikulttuurin tulkinnassa</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populaarikulttuurissa esiintyvät uskonnollisiin teemoihin liittyvä pinnallisuus, tietämättömyys ja tahalliset väärinkäsitykset</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6. Uskonnot ja media (UK6)</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tutustuu mediassa esiintyviin ajankohtaisiin teemoihin, jotka kytkeytyvät uskontoon</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osaa analysoida uskonnollisten aiheiden käsittelyä mediassa sekä uskonnon ja median välisiä suhteita</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osaa arvioida kriittisesti uskontoon liittyvää informaatiota ja sen lähteitä</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perehtyy median välittämään kuvan katolisuudesta ja muista uskonnoista kansallisesti ja kansainvälisesti</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 xml:space="preserve">osallistuu uskontoon liittyvän mediasisällön tuottamiseen tai laatii media-analyysin.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nollinen media ja uskontojen erilaiset ilmenemismuodot medioissa</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nollisen kielen ja kuvaston käyttö eri medioissa</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tojen mediajulkisuus</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mediajulkisuuden myönteiset ja kielteiset vaikutukset mielipiteiden muokkaajina</w:t>
      </w:r>
    </w:p>
    <w:p w:rsidR="00C43986" w:rsidRPr="00BB2A9E" w:rsidRDefault="006E1430" w:rsidP="00A76A48">
      <w:pPr>
        <w:pStyle w:val="Standard"/>
        <w:numPr>
          <w:ilvl w:val="0"/>
          <w:numId w:val="437"/>
        </w:numPr>
        <w:ind w:left="1664"/>
        <w:textAlignment w:val="auto"/>
        <w:rPr>
          <w:rFonts w:cs="Times New Roman"/>
        </w:rPr>
      </w:pPr>
      <w:r w:rsidRPr="000C0E87">
        <w:rPr>
          <w:rFonts w:cs="Times New Roman"/>
        </w:rPr>
        <w:t>uskontoon liittyvän mediasisällön tuottaminen tai media-analyysi</w:t>
      </w:r>
    </w:p>
    <w:p w:rsidR="00BB2A9E" w:rsidRDefault="00BB2A9E" w:rsidP="00E03001">
      <w:pPr>
        <w:pStyle w:val="Otsikko3"/>
        <w:keepNext w:val="0"/>
        <w:rPr>
          <w:rFonts w:cs="Times New Roman"/>
          <w:b w:val="0"/>
          <w:bCs w:val="0"/>
          <w:szCs w:val="24"/>
        </w:rPr>
      </w:pPr>
    </w:p>
    <w:p w:rsidR="001812C4" w:rsidRPr="00BB2A9E" w:rsidRDefault="001812C4" w:rsidP="00E03001">
      <w:pPr>
        <w:pStyle w:val="Otsikko3"/>
        <w:keepNext w:val="0"/>
        <w:rPr>
          <w:rFonts w:cs="Times New Roman"/>
        </w:rPr>
      </w:pPr>
      <w:bookmarkStart w:id="227" w:name="_Toc423589980"/>
    </w:p>
    <w:p w:rsidR="00A97A79" w:rsidRPr="000C0E87" w:rsidRDefault="00F0619F" w:rsidP="00E03001">
      <w:pPr>
        <w:pStyle w:val="Otsikko3"/>
        <w:keepNext w:val="0"/>
        <w:rPr>
          <w:rFonts w:cs="Times New Roman"/>
        </w:rPr>
      </w:pPr>
      <w:bookmarkStart w:id="228" w:name="_Toc452996945"/>
      <w:r>
        <w:rPr>
          <w:rFonts w:cs="Times New Roman"/>
        </w:rPr>
        <w:t>5.16</w:t>
      </w:r>
      <w:r w:rsidR="0049419E">
        <w:rPr>
          <w:rFonts w:cs="Times New Roman"/>
        </w:rPr>
        <w:t>.4</w:t>
      </w:r>
      <w:r w:rsidR="0049419E">
        <w:rPr>
          <w:rFonts w:cs="Times New Roman"/>
        </w:rPr>
        <w:tab/>
      </w:r>
      <w:r w:rsidR="00A97A79" w:rsidRPr="000C0E87">
        <w:rPr>
          <w:rFonts w:cs="Times New Roman"/>
        </w:rPr>
        <w:t>Islam</w:t>
      </w:r>
      <w:bookmarkEnd w:id="227"/>
      <w:bookmarkEnd w:id="228"/>
      <w:r w:rsidR="00A97A79" w:rsidRPr="000C0E87">
        <w:rPr>
          <w:rFonts w:cs="Times New Roman"/>
        </w:rPr>
        <w:t xml:space="preserve">  </w:t>
      </w:r>
    </w:p>
    <w:p w:rsidR="00A97A79" w:rsidRPr="000C0E87" w:rsidRDefault="00A97A79" w:rsidP="00E03001">
      <w:pPr>
        <w:tabs>
          <w:tab w:val="left" w:pos="1276"/>
          <w:tab w:val="left" w:pos="1985"/>
          <w:tab w:val="right" w:pos="8789"/>
        </w:tabs>
        <w:spacing w:line="240" w:lineRule="auto"/>
        <w:ind w:left="1276"/>
      </w:pPr>
    </w:p>
    <w:p w:rsidR="00C43986" w:rsidRPr="000C0E87" w:rsidRDefault="00C43986"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Pakolliset kurssit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1. Uskonto ilmiönä – islamin, juutalaisuuden ja kristinuskon jäljillä (UI1)</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5"/>
        </w:numPr>
        <w:autoSpaceDE w:val="0"/>
        <w:autoSpaceDN w:val="0"/>
        <w:spacing w:line="240" w:lineRule="auto"/>
        <w:contextualSpacing/>
      </w:pPr>
      <w:r w:rsidRPr="000C0E87">
        <w:t>ymmärtää uskonnollisten ja ei-uskonnollisten katsomusten luonnetta sekä näiden ilmiöiden sisäistä monimuotoisuutta</w:t>
      </w:r>
    </w:p>
    <w:p w:rsidR="00A97A79" w:rsidRPr="000C0E87" w:rsidRDefault="00A97A79" w:rsidP="00A76A48">
      <w:pPr>
        <w:numPr>
          <w:ilvl w:val="0"/>
          <w:numId w:val="325"/>
        </w:numPr>
        <w:autoSpaceDE w:val="0"/>
        <w:autoSpaceDN w:val="0"/>
        <w:spacing w:line="240" w:lineRule="auto"/>
        <w:contextualSpacing/>
      </w:pPr>
      <w:r w:rsidRPr="000C0E87">
        <w:t>osaa jäsentää uskontoa ilmiönä</w:t>
      </w:r>
    </w:p>
    <w:p w:rsidR="00A97A79" w:rsidRPr="000C0E87" w:rsidRDefault="00A97A79" w:rsidP="00A76A48">
      <w:pPr>
        <w:numPr>
          <w:ilvl w:val="0"/>
          <w:numId w:val="325"/>
        </w:numPr>
        <w:autoSpaceDE w:val="0"/>
        <w:autoSpaceDN w:val="0"/>
        <w:spacing w:line="240" w:lineRule="auto"/>
        <w:contextualSpacing/>
      </w:pPr>
      <w:r w:rsidRPr="000C0E87">
        <w:t>tuntee islamin, juutalaisuuden ja kristinuskon yhteisiä juuria, niiden keskeisiä piirteitä sekä vaikutusta yhteiskuntaan länsimaisessa kulttuurissa</w:t>
      </w:r>
    </w:p>
    <w:p w:rsidR="00A97A79" w:rsidRPr="000C0E87" w:rsidRDefault="00A97A79" w:rsidP="00A76A48">
      <w:pPr>
        <w:numPr>
          <w:ilvl w:val="0"/>
          <w:numId w:val="325"/>
        </w:numPr>
        <w:autoSpaceDE w:val="0"/>
        <w:autoSpaceDN w:val="0"/>
        <w:spacing w:line="240" w:lineRule="auto"/>
        <w:contextualSpacing/>
      </w:pPr>
      <w:r w:rsidRPr="000C0E87">
        <w:t>osaa keskustella rakentavasti islamiin, kristinuskoon ja juutalaisuuteen liittyvistä ajankohtaisista kysymyksistä.</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6"/>
        </w:numPr>
        <w:spacing w:line="240" w:lineRule="auto"/>
      </w:pPr>
      <w:r w:rsidRPr="000C0E87">
        <w:t>uskonto ilmiönä, uskonnon määrittely ja tutkiminen</w:t>
      </w:r>
    </w:p>
    <w:p w:rsidR="00A97A79" w:rsidRPr="000C0E87" w:rsidRDefault="00A97A79" w:rsidP="00A76A48">
      <w:pPr>
        <w:numPr>
          <w:ilvl w:val="0"/>
          <w:numId w:val="326"/>
        </w:numPr>
        <w:spacing w:line="240" w:lineRule="auto"/>
      </w:pPr>
      <w:r w:rsidRPr="000C0E87">
        <w:t>nykyajan uskonnollisuus, sekularisaatio, uskonnottomuus ja uskonnonvapaus</w:t>
      </w:r>
    </w:p>
    <w:p w:rsidR="00A97A79" w:rsidRPr="000C0E87" w:rsidRDefault="00A97A79" w:rsidP="00A76A48">
      <w:pPr>
        <w:numPr>
          <w:ilvl w:val="0"/>
          <w:numId w:val="326"/>
        </w:numPr>
        <w:spacing w:line="240" w:lineRule="auto"/>
      </w:pPr>
      <w:r w:rsidRPr="000C0E87">
        <w:t xml:space="preserve">islamin, juutalaisuuden ja kristinuskon synty, niiden yhteiset piirteet dialogin näkökulmasta sekä ajankohtaiset kohtaamiseen liittyvät kysymykset </w:t>
      </w:r>
    </w:p>
    <w:p w:rsidR="00A97A79" w:rsidRPr="000C0E87" w:rsidRDefault="00A97A79" w:rsidP="00A76A48">
      <w:pPr>
        <w:numPr>
          <w:ilvl w:val="0"/>
          <w:numId w:val="326"/>
        </w:numPr>
        <w:spacing w:line="240" w:lineRule="auto"/>
      </w:pPr>
      <w:r w:rsidRPr="000C0E87">
        <w:t xml:space="preserve">islamin, juutalaisuuden ja kristinuskon opillisia rakenteita, sisäisestä monimuotoisuudesta sekä yhteiskunnallisesta merkityksestä </w:t>
      </w:r>
    </w:p>
    <w:p w:rsidR="00A97A79" w:rsidRPr="000C0E87" w:rsidRDefault="00A97A79" w:rsidP="00A76A48">
      <w:pPr>
        <w:numPr>
          <w:ilvl w:val="0"/>
          <w:numId w:val="326"/>
        </w:numPr>
        <w:spacing w:line="240" w:lineRule="auto"/>
      </w:pPr>
      <w:r w:rsidRPr="000C0E87">
        <w:t>islamin ja muslimien suhde juutalaisiin ja kristittyihin eri aikakausina</w:t>
      </w:r>
    </w:p>
    <w:p w:rsidR="00A97A79" w:rsidRPr="000C0E87" w:rsidRDefault="00A97A79" w:rsidP="00A76A48">
      <w:pPr>
        <w:numPr>
          <w:ilvl w:val="0"/>
          <w:numId w:val="326"/>
        </w:numPr>
        <w:spacing w:line="240" w:lineRule="auto"/>
      </w:pPr>
      <w:r w:rsidRPr="000C0E87">
        <w:t>islamin, juutalaisuuden ja kristinuskon pyhät kirjat ja tulkintojen moninaisuus sekä elämäntapa ja suhde yhteiskuntaan länsimaissa</w:t>
      </w:r>
    </w:p>
    <w:p w:rsidR="00A97A79" w:rsidRPr="000C0E87" w:rsidRDefault="00A97A79" w:rsidP="00E03001">
      <w:pPr>
        <w:spacing w:line="240" w:lineRule="auto"/>
        <w:ind w:left="1304"/>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2.  Maailmanlaajuinen islam (UI2)</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7"/>
        </w:numPr>
        <w:spacing w:line="240" w:lineRule="auto"/>
        <w:ind w:left="1664"/>
      </w:pPr>
      <w:r w:rsidRPr="000C0E87">
        <w:t>ymmärtää islamin merkityksen yksilön, yhteiskunnan ja kulttuurin näkökulmasta</w:t>
      </w:r>
    </w:p>
    <w:p w:rsidR="00A97A79" w:rsidRPr="000C0E87" w:rsidRDefault="00A97A79" w:rsidP="00A76A48">
      <w:pPr>
        <w:numPr>
          <w:ilvl w:val="0"/>
          <w:numId w:val="327"/>
        </w:numPr>
        <w:spacing w:line="240" w:lineRule="auto"/>
        <w:ind w:left="1664"/>
      </w:pPr>
      <w:r w:rsidRPr="000C0E87">
        <w:t>ymmärtää vähemmistö- ja enemmistöaseman vaikutuksia uskonnolliseen tulkintaan</w:t>
      </w:r>
    </w:p>
    <w:p w:rsidR="00A97A79" w:rsidRPr="000C0E87" w:rsidRDefault="00A97A79" w:rsidP="00A76A48">
      <w:pPr>
        <w:numPr>
          <w:ilvl w:val="0"/>
          <w:numId w:val="327"/>
        </w:numPr>
        <w:spacing w:line="240" w:lineRule="auto"/>
        <w:ind w:left="1664"/>
      </w:pPr>
      <w:r w:rsidRPr="000C0E87">
        <w:t>tuntee islamin opillisia käsitteitä</w:t>
      </w:r>
    </w:p>
    <w:p w:rsidR="00A97A79" w:rsidRPr="000C0E87" w:rsidRDefault="00A97A79" w:rsidP="00A76A48">
      <w:pPr>
        <w:numPr>
          <w:ilvl w:val="0"/>
          <w:numId w:val="327"/>
        </w:numPr>
        <w:spacing w:line="240" w:lineRule="auto"/>
        <w:ind w:left="1664"/>
      </w:pPr>
      <w:r w:rsidRPr="000C0E87">
        <w:t>perehtyy islamin eri suuntauksiin, niiden syntyyn ja sisäiseen monimuotoisuuteen liittyviin kysymyksiin eri puolilla maailmaa</w:t>
      </w:r>
    </w:p>
    <w:p w:rsidR="00A97A79" w:rsidRPr="000C0E87" w:rsidRDefault="00A97A79" w:rsidP="00A76A48">
      <w:pPr>
        <w:numPr>
          <w:ilvl w:val="0"/>
          <w:numId w:val="327"/>
        </w:numPr>
        <w:spacing w:line="240" w:lineRule="auto"/>
        <w:ind w:left="1664"/>
      </w:pPr>
      <w:r w:rsidRPr="000C0E87">
        <w:t xml:space="preserve">osaa analysoida ja arvioida ajankohtaista islamiin liittyvää keskustelua.  </w:t>
      </w:r>
    </w:p>
    <w:p w:rsidR="00A97A79" w:rsidRPr="000C0E87" w:rsidRDefault="00A97A79" w:rsidP="00E03001">
      <w:pPr>
        <w:spacing w:line="240" w:lineRule="auto"/>
        <w:ind w:left="944" w:firstLine="120"/>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8"/>
        </w:numPr>
        <w:spacing w:line="240" w:lineRule="auto"/>
      </w:pPr>
      <w:r w:rsidRPr="000C0E87">
        <w:t>islamin opillinen perusta sekä shiialaisuuden ja sunn</w:t>
      </w:r>
      <w:r w:rsidR="00CD6949" w:rsidRPr="000C0E87">
        <w:t>a</w:t>
      </w:r>
      <w:r w:rsidRPr="000C0E87">
        <w:t>laisuuden synty, erityispiirteet ja vaikutukset yhteiskuntiin eri puolilla maailmaa</w:t>
      </w:r>
    </w:p>
    <w:p w:rsidR="00A97A79" w:rsidRPr="000C0E87" w:rsidRDefault="00A97A79" w:rsidP="00A76A48">
      <w:pPr>
        <w:numPr>
          <w:ilvl w:val="0"/>
          <w:numId w:val="328"/>
        </w:numPr>
        <w:spacing w:line="240" w:lineRule="auto"/>
      </w:pPr>
      <w:r w:rsidRPr="000C0E87">
        <w:t xml:space="preserve">islamin sisäinen monimuotoisuus </w:t>
      </w:r>
    </w:p>
    <w:p w:rsidR="00A97A79" w:rsidRPr="000C0E87" w:rsidRDefault="00A97A79" w:rsidP="00A76A48">
      <w:pPr>
        <w:numPr>
          <w:ilvl w:val="0"/>
          <w:numId w:val="328"/>
        </w:numPr>
        <w:spacing w:line="240" w:lineRule="auto"/>
      </w:pPr>
      <w:r w:rsidRPr="000C0E87">
        <w:t>islamin asema ja kulttuurivaikutukset eri maanosissa</w:t>
      </w:r>
    </w:p>
    <w:p w:rsidR="00A97A79" w:rsidRPr="000C0E87" w:rsidRDefault="00A97A79" w:rsidP="00A76A48">
      <w:pPr>
        <w:numPr>
          <w:ilvl w:val="0"/>
          <w:numId w:val="328"/>
        </w:numPr>
        <w:spacing w:line="240" w:lineRule="auto"/>
      </w:pPr>
      <w:r w:rsidRPr="000C0E87">
        <w:t>ajankohtaisia islamiin liittyviä kysymyksiä, poliittisen islamin vaikutus ja erilaisten islamilaisten liikkeiden pääpiirteet nykyaikana</w:t>
      </w:r>
    </w:p>
    <w:p w:rsidR="00A97A79" w:rsidRPr="000C0E87" w:rsidRDefault="00A97A79" w:rsidP="00A76A48">
      <w:pPr>
        <w:numPr>
          <w:ilvl w:val="0"/>
          <w:numId w:val="328"/>
        </w:numPr>
        <w:spacing w:line="240" w:lineRule="auto"/>
      </w:pPr>
      <w:r w:rsidRPr="000C0E87">
        <w:t xml:space="preserve">uskontodialogi rauhaa rakentamassa </w:t>
      </w:r>
    </w:p>
    <w:p w:rsidR="00A97A79" w:rsidRPr="000C0E87" w:rsidRDefault="00A97A79" w:rsidP="00A76A48">
      <w:pPr>
        <w:numPr>
          <w:ilvl w:val="0"/>
          <w:numId w:val="328"/>
        </w:numPr>
        <w:spacing w:line="240" w:lineRule="auto"/>
      </w:pPr>
      <w:r w:rsidRPr="000C0E87">
        <w:t>ihmisoikeusetiikka ja uskonnonvapaus eri yhteiskunnissa</w:t>
      </w:r>
    </w:p>
    <w:p w:rsidR="00A97A79" w:rsidRPr="000C0E87" w:rsidRDefault="00A97A79" w:rsidP="00A76A48">
      <w:pPr>
        <w:numPr>
          <w:ilvl w:val="0"/>
          <w:numId w:val="328"/>
        </w:numPr>
        <w:spacing w:line="240" w:lineRule="auto"/>
      </w:pPr>
      <w:r w:rsidRPr="000C0E87">
        <w:t>erilaiset yhteiskunnalliset ratkaisut ja suhtautuminen muslimivähemmistöön länsimaiss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A60826" w:rsidRPr="000C0E87" w:rsidRDefault="00A60826" w:rsidP="00E03001">
      <w:pPr>
        <w:tabs>
          <w:tab w:val="left" w:pos="1276"/>
          <w:tab w:val="left" w:pos="1985"/>
          <w:tab w:val="right" w:pos="8789"/>
        </w:tabs>
        <w:spacing w:line="240" w:lineRule="auto"/>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I3)</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9"/>
        </w:numPr>
        <w:spacing w:line="240" w:lineRule="auto"/>
      </w:pPr>
      <w:r w:rsidRPr="000C0E87">
        <w:t>tuntee Intiassa, Kiinassa ja Japanissa syntyneitä uskontoja osana yksilön ja yhteisön elämää sekä niiden vaikutuksia kulttuuriin ja yhteiskuntaan</w:t>
      </w:r>
    </w:p>
    <w:p w:rsidR="00A97A79" w:rsidRPr="000C0E87" w:rsidRDefault="00A97A79" w:rsidP="00A76A48">
      <w:pPr>
        <w:numPr>
          <w:ilvl w:val="0"/>
          <w:numId w:val="329"/>
        </w:numPr>
        <w:spacing w:line="240" w:lineRule="auto"/>
      </w:pPr>
      <w:r w:rsidRPr="000C0E87">
        <w:t>tuntee Intiassa ja Kiinassa syntyneiden uskontojen ilmenemistä ja vaikutuksia länsimaissa ja islamilaisissa maissa</w:t>
      </w:r>
    </w:p>
    <w:p w:rsidR="00A97A79" w:rsidRPr="000C0E87" w:rsidRDefault="00A97A79" w:rsidP="00A76A48">
      <w:pPr>
        <w:numPr>
          <w:ilvl w:val="0"/>
          <w:numId w:val="329"/>
        </w:numPr>
        <w:spacing w:line="240" w:lineRule="auto"/>
      </w:pPr>
      <w:r w:rsidRPr="000C0E87">
        <w:t>tietää luonnonuskontojen levinneisyyden ja keskeiset piirteet</w:t>
      </w:r>
    </w:p>
    <w:p w:rsidR="00A97A79" w:rsidRPr="000C0E87" w:rsidRDefault="00A97A79" w:rsidP="00A76A48">
      <w:pPr>
        <w:numPr>
          <w:ilvl w:val="0"/>
          <w:numId w:val="329"/>
        </w:numPr>
        <w:spacing w:line="240" w:lineRule="auto"/>
      </w:pPr>
      <w:r w:rsidRPr="000C0E87">
        <w:t>perehtyy uusien uskonnollisten liikkeiden taustaan ja keskeisiin piirteisiin</w:t>
      </w:r>
    </w:p>
    <w:p w:rsidR="00A97A79" w:rsidRPr="000C0E87" w:rsidRDefault="00A97A79" w:rsidP="00A76A48">
      <w:pPr>
        <w:numPr>
          <w:ilvl w:val="0"/>
          <w:numId w:val="329"/>
        </w:numPr>
        <w:spacing w:line="240" w:lineRule="auto"/>
      </w:pPr>
      <w:r w:rsidRPr="000C0E87">
        <w:t xml:space="preserve">kehittää valmiuksia toimia työelämässä ja kansainvälisissä toimintaympärist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0"/>
        </w:numPr>
        <w:spacing w:line="240" w:lineRule="auto"/>
      </w:pPr>
      <w:r w:rsidRPr="000C0E87">
        <w:t xml:space="preserve">hindulainen maailmankuva, elämäntapa sekä hindulaisuuden monimuotoisuus ja vaikutukset Intian kulttuuriin, yhteiskuntaan ja politiikkaan </w:t>
      </w:r>
    </w:p>
    <w:p w:rsidR="00A97A79" w:rsidRPr="000C0E87" w:rsidRDefault="00A97A79" w:rsidP="00A76A48">
      <w:pPr>
        <w:numPr>
          <w:ilvl w:val="0"/>
          <w:numId w:val="330"/>
        </w:numPr>
        <w:spacing w:line="240" w:lineRule="auto"/>
      </w:pPr>
      <w:r w:rsidRPr="000C0E87">
        <w:t xml:space="preserve">Intian nykypäivän uskonnollinen tilanne </w:t>
      </w:r>
    </w:p>
    <w:p w:rsidR="00A97A79" w:rsidRPr="000C0E87" w:rsidRDefault="00A97A79" w:rsidP="00A76A48">
      <w:pPr>
        <w:numPr>
          <w:ilvl w:val="0"/>
          <w:numId w:val="330"/>
        </w:numPr>
        <w:spacing w:line="240" w:lineRule="auto"/>
      </w:pPr>
      <w:r w:rsidRPr="000C0E87">
        <w:t>jainalaisuuden ja sikhiläisyyden keskeiset piirteet</w:t>
      </w:r>
    </w:p>
    <w:p w:rsidR="00A97A79" w:rsidRPr="000C0E87" w:rsidRDefault="00A97A79" w:rsidP="00A76A48">
      <w:pPr>
        <w:numPr>
          <w:ilvl w:val="0"/>
          <w:numId w:val="330"/>
        </w:numPr>
        <w:spacing w:line="240" w:lineRule="auto"/>
      </w:pPr>
      <w:r w:rsidRPr="000C0E87">
        <w:t>buddhalainen elämäntapa sekä buddhalaisuuden opetukset, suuntaukset ja keskeiset vaikutukset Aasian kulttuureihin</w:t>
      </w:r>
    </w:p>
    <w:p w:rsidR="00A97A79" w:rsidRPr="000C0E87" w:rsidRDefault="00A97A79" w:rsidP="00A76A48">
      <w:pPr>
        <w:numPr>
          <w:ilvl w:val="0"/>
          <w:numId w:val="330"/>
        </w:numPr>
        <w:spacing w:line="240" w:lineRule="auto"/>
      </w:pPr>
      <w:r w:rsidRPr="000C0E87">
        <w:t>Kiinan vanhan kansanuskon, taolaisuuden ja kungfutselaisuuden keskeiset piirteet ja vaikutus kiinalaiseen ajatteluun ja yhteiskuntaan</w:t>
      </w:r>
    </w:p>
    <w:p w:rsidR="00A97A79" w:rsidRPr="000C0E87" w:rsidRDefault="00A97A79" w:rsidP="00A76A48">
      <w:pPr>
        <w:numPr>
          <w:ilvl w:val="0"/>
          <w:numId w:val="330"/>
        </w:numPr>
        <w:spacing w:line="240" w:lineRule="auto"/>
      </w:pPr>
      <w:r w:rsidRPr="000C0E87">
        <w:t xml:space="preserve">Kiinan nykypäivän uskontotilanne </w:t>
      </w:r>
    </w:p>
    <w:p w:rsidR="00A97A79" w:rsidRPr="000C0E87" w:rsidRDefault="00A97A79" w:rsidP="00A76A48">
      <w:pPr>
        <w:numPr>
          <w:ilvl w:val="0"/>
          <w:numId w:val="330"/>
        </w:numPr>
        <w:spacing w:line="240" w:lineRule="auto"/>
      </w:pPr>
      <w:r w:rsidRPr="000C0E87">
        <w:t>shintolaisuus Japanin etnisenä uskontona sekä uskontojen vaikutus yhteiskuntaan ja politiikkaan Japanissa</w:t>
      </w:r>
    </w:p>
    <w:p w:rsidR="00A97A79" w:rsidRPr="000C0E87" w:rsidRDefault="00A97A79" w:rsidP="00A76A48">
      <w:pPr>
        <w:numPr>
          <w:ilvl w:val="0"/>
          <w:numId w:val="330"/>
        </w:numPr>
        <w:spacing w:line="240" w:lineRule="auto"/>
        <w:contextualSpacing/>
      </w:pPr>
      <w:r w:rsidRPr="000C0E87">
        <w:t>Aasian uskontojen vaikutus länsimaissa</w:t>
      </w:r>
    </w:p>
    <w:p w:rsidR="00A97A79" w:rsidRPr="000C0E87" w:rsidRDefault="00A97A79" w:rsidP="00A76A48">
      <w:pPr>
        <w:numPr>
          <w:ilvl w:val="0"/>
          <w:numId w:val="330"/>
        </w:numPr>
        <w:spacing w:line="240" w:lineRule="auto"/>
        <w:contextualSpacing/>
      </w:pPr>
      <w:r w:rsidRPr="000C0E87">
        <w:t xml:space="preserve">luonnonuskontojen ja vodoun keskeiset piirteet ja levinneisyys </w:t>
      </w:r>
    </w:p>
    <w:p w:rsidR="00A97A79" w:rsidRPr="000C0E87" w:rsidRDefault="00A97A79" w:rsidP="00A76A48">
      <w:pPr>
        <w:numPr>
          <w:ilvl w:val="0"/>
          <w:numId w:val="330"/>
        </w:numPr>
        <w:spacing w:line="240" w:lineRule="auto"/>
      </w:pPr>
      <w:r w:rsidRPr="000C0E87">
        <w:t xml:space="preserve">Intian ja Kaukoidän uskontojen asema ja vaikutus länsimaissa </w:t>
      </w:r>
    </w:p>
    <w:p w:rsidR="00A97A79" w:rsidRPr="000C0E87" w:rsidRDefault="00A97A79" w:rsidP="00A76A48">
      <w:pPr>
        <w:numPr>
          <w:ilvl w:val="0"/>
          <w:numId w:val="330"/>
        </w:numPr>
        <w:spacing w:line="240" w:lineRule="auto"/>
      </w:pPr>
      <w:r w:rsidRPr="000C0E87">
        <w:t>uusien uskonnollisten liikkeiden taustaa ja keskeisiä piirteitä</w:t>
      </w:r>
    </w:p>
    <w:p w:rsidR="00A97A79" w:rsidRPr="000C0E87" w:rsidRDefault="00A97A79" w:rsidP="00E03001">
      <w:pPr>
        <w:tabs>
          <w:tab w:val="left" w:pos="1276"/>
          <w:tab w:val="left" w:pos="1985"/>
          <w:tab w:val="right" w:pos="8789"/>
        </w:tabs>
        <w:spacing w:line="240" w:lineRule="auto"/>
        <w:ind w:left="1276"/>
      </w:pPr>
    </w:p>
    <w:p w:rsidR="00A60826" w:rsidRPr="000C0E87" w:rsidRDefault="00A60826"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4. Uskonto suomalaisessa yhteiskunnassa (UI4)</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1"/>
        </w:numPr>
        <w:spacing w:line="240" w:lineRule="auto"/>
      </w:pPr>
      <w:r w:rsidRPr="000C0E87">
        <w:t>tutustuu uskonnon ja yhteiskunnan vuorovaikutukseen moniarvoisessa nyky-yhteiskunnassa</w:t>
      </w:r>
    </w:p>
    <w:p w:rsidR="00A97A79" w:rsidRPr="000C0E87" w:rsidRDefault="00A97A79" w:rsidP="00A76A48">
      <w:pPr>
        <w:numPr>
          <w:ilvl w:val="0"/>
          <w:numId w:val="331"/>
        </w:numPr>
        <w:spacing w:line="240" w:lineRule="auto"/>
      </w:pPr>
      <w:r w:rsidRPr="000C0E87">
        <w:t>ymmärtää omat vaikutusmahdollisuutensa ja kehittää valmiuksia toimia aktiivisena kansalaisena</w:t>
      </w:r>
    </w:p>
    <w:p w:rsidR="00A97A79" w:rsidRPr="000C0E87" w:rsidRDefault="00A97A79" w:rsidP="00A76A48">
      <w:pPr>
        <w:numPr>
          <w:ilvl w:val="0"/>
          <w:numId w:val="331"/>
        </w:numPr>
        <w:spacing w:line="240" w:lineRule="auto"/>
      </w:pPr>
      <w:r w:rsidRPr="000C0E87">
        <w:t>osaa analysoida islamilaisten yhdyskuntien vaikutusta suomalaisen yhteiskunnan ja muslimiyhteisön näkökulmasta</w:t>
      </w:r>
    </w:p>
    <w:p w:rsidR="00A97A79" w:rsidRPr="000C0E87" w:rsidRDefault="00A97A79" w:rsidP="00A76A48">
      <w:pPr>
        <w:numPr>
          <w:ilvl w:val="0"/>
          <w:numId w:val="331"/>
        </w:numPr>
        <w:spacing w:line="240" w:lineRule="auto"/>
      </w:pPr>
      <w:r w:rsidRPr="000C0E87">
        <w:t>tuntee uskonnon vaikutuksen julkisella, yksityisellä, kolmannella ja neljännellä sektorilla</w:t>
      </w:r>
    </w:p>
    <w:p w:rsidR="00A97A79" w:rsidRPr="000C0E87" w:rsidRDefault="00A97A79" w:rsidP="00A76A48">
      <w:pPr>
        <w:numPr>
          <w:ilvl w:val="0"/>
          <w:numId w:val="331"/>
        </w:numPr>
        <w:autoSpaceDE w:val="0"/>
        <w:autoSpaceDN w:val="0"/>
        <w:spacing w:line="240" w:lineRule="auto"/>
        <w:contextualSpacing/>
      </w:pPr>
      <w:r w:rsidRPr="000C0E87">
        <w:t>osaa analysoida uskonnonvapauteen sekä uskonnon ja yhteiskunnan vuorovaikutukseen liittyvää ajankohtaista keskustelua</w:t>
      </w:r>
    </w:p>
    <w:p w:rsidR="00A97A79" w:rsidRPr="000C0E87" w:rsidRDefault="00A97A79" w:rsidP="00A76A48">
      <w:pPr>
        <w:numPr>
          <w:ilvl w:val="0"/>
          <w:numId w:val="331"/>
        </w:numPr>
        <w:autoSpaceDE w:val="0"/>
        <w:autoSpaceDN w:val="0"/>
        <w:spacing w:line="240" w:lineRule="auto"/>
        <w:contextualSpacing/>
      </w:pPr>
      <w:r w:rsidRPr="000C0E87">
        <w:t xml:space="preserve">kehittää valmiuksia toimia osana uskontojen ja katsomusten välistä dialogia.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2"/>
        </w:numPr>
        <w:spacing w:line="240" w:lineRule="auto"/>
      </w:pPr>
      <w:r w:rsidRPr="000C0E87">
        <w:t>Suomen uskonnollinen kenttä, uskonnollisuus Suomessa ja sekularisaatio</w:t>
      </w:r>
    </w:p>
    <w:p w:rsidR="00A97A79" w:rsidRPr="000C0E87" w:rsidRDefault="00A97A79" w:rsidP="00A76A48">
      <w:pPr>
        <w:numPr>
          <w:ilvl w:val="0"/>
          <w:numId w:val="332"/>
        </w:numPr>
        <w:spacing w:line="240" w:lineRule="auto"/>
      </w:pPr>
      <w:r w:rsidRPr="000C0E87">
        <w:t>positiivinen ja negatiivinen uskonnonvapaus</w:t>
      </w:r>
    </w:p>
    <w:p w:rsidR="00A97A79" w:rsidRPr="000C0E87" w:rsidRDefault="00A97A79" w:rsidP="00A76A48">
      <w:pPr>
        <w:numPr>
          <w:ilvl w:val="0"/>
          <w:numId w:val="332"/>
        </w:numPr>
        <w:spacing w:line="240" w:lineRule="auto"/>
      </w:pPr>
      <w:r w:rsidRPr="000C0E87">
        <w:t xml:space="preserve">uskonto ja uskonnolliset yhteisöt Suomessa: suhde yhteiskuntaan ja lainsäädäntöön sekä yhdenvertaisuus ja syrjintään liittyvät kysymykset </w:t>
      </w:r>
    </w:p>
    <w:p w:rsidR="00A97A79" w:rsidRPr="000C0E87" w:rsidRDefault="00A97A79" w:rsidP="00A76A48">
      <w:pPr>
        <w:numPr>
          <w:ilvl w:val="0"/>
          <w:numId w:val="332"/>
        </w:numPr>
        <w:spacing w:line="240" w:lineRule="auto"/>
      </w:pPr>
      <w:r w:rsidRPr="000C0E87">
        <w:t>uskonnon merkitys ja näkyvyys yhteiskunnassa, politiikassa, työelämässä ja taloudessa</w:t>
      </w:r>
    </w:p>
    <w:p w:rsidR="00A97A79" w:rsidRPr="000C0E87" w:rsidRDefault="00A97A79" w:rsidP="00A76A48">
      <w:pPr>
        <w:numPr>
          <w:ilvl w:val="0"/>
          <w:numId w:val="332"/>
        </w:numPr>
        <w:spacing w:line="240" w:lineRule="auto"/>
      </w:pPr>
      <w:r w:rsidRPr="000C0E87">
        <w:t>islamilaiset liikkeet Suomessa sekä islamilaiset yhteisöt kolmannen sektorin toimijoina</w:t>
      </w:r>
    </w:p>
    <w:p w:rsidR="00A97A79" w:rsidRPr="000C0E87" w:rsidRDefault="00A97A79" w:rsidP="00A76A48">
      <w:pPr>
        <w:numPr>
          <w:ilvl w:val="0"/>
          <w:numId w:val="332"/>
        </w:numPr>
        <w:spacing w:line="240" w:lineRule="auto"/>
      </w:pPr>
      <w:r w:rsidRPr="000C0E87">
        <w:t>islamin monimuotoisuus yksilön, perheen ja yhteisön näkökulmasta</w:t>
      </w:r>
    </w:p>
    <w:p w:rsidR="00A97A79" w:rsidRPr="000C0E87" w:rsidRDefault="00A97A79" w:rsidP="00A76A48">
      <w:pPr>
        <w:numPr>
          <w:ilvl w:val="0"/>
          <w:numId w:val="332"/>
        </w:numPr>
        <w:spacing w:line="240" w:lineRule="auto"/>
      </w:pPr>
      <w:r w:rsidRPr="000C0E87">
        <w:t>islamilainen tapakulttuuri ja sen muovautuminen Suomessa</w:t>
      </w:r>
    </w:p>
    <w:p w:rsidR="00A97A79" w:rsidRPr="000C0E87" w:rsidRDefault="00A97A79" w:rsidP="00A76A48">
      <w:pPr>
        <w:numPr>
          <w:ilvl w:val="0"/>
          <w:numId w:val="332"/>
        </w:numPr>
        <w:autoSpaceDE w:val="0"/>
        <w:autoSpaceDN w:val="0"/>
        <w:spacing w:line="240" w:lineRule="auto"/>
        <w:contextualSpacing/>
      </w:pPr>
      <w:r w:rsidRPr="000C0E87">
        <w:t>muiden uskonnollisten yhteisöjen tapakulttuuri ja uskonnottomuus, uskonnoton tapakulttuuri sekä uskontokritiikki</w:t>
      </w:r>
    </w:p>
    <w:p w:rsidR="00A97A79" w:rsidRPr="000C0E87" w:rsidRDefault="00A97A79" w:rsidP="00A76A48">
      <w:pPr>
        <w:numPr>
          <w:ilvl w:val="0"/>
          <w:numId w:val="332"/>
        </w:numPr>
        <w:spacing w:line="240" w:lineRule="auto"/>
      </w:pPr>
      <w:r w:rsidRPr="000C0E87">
        <w:t>uskontojen ja katsomusten välinen dialogi tämän päivän Suomessa</w:t>
      </w:r>
    </w:p>
    <w:p w:rsidR="00A97A79" w:rsidRPr="000C0E87" w:rsidRDefault="00A97A79" w:rsidP="00E03001">
      <w:pPr>
        <w:spacing w:line="240" w:lineRule="auto"/>
        <w:ind w:left="1664"/>
      </w:pPr>
    </w:p>
    <w:p w:rsidR="00A97A79" w:rsidRPr="000C0E87" w:rsidRDefault="00A97A79"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t>5. Uskonto tieteessä, taiteessa ja populaarikulttuurissa (UI5)</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 xml:space="preserve">Kurssin tavoitteena on, että opiskelija </w:t>
      </w:r>
    </w:p>
    <w:p w:rsidR="00A97A79" w:rsidRPr="000C0E87" w:rsidRDefault="00A97A79" w:rsidP="00A76A48">
      <w:pPr>
        <w:numPr>
          <w:ilvl w:val="0"/>
          <w:numId w:val="333"/>
        </w:numPr>
        <w:spacing w:line="240" w:lineRule="auto"/>
      </w:pPr>
      <w:r w:rsidRPr="000C0E87">
        <w:t>tuntee uskonnon tutkimuksen näkökulmia ja menetelmiä eri tieteenaloilla sekä ajankohtaista tutkimusta</w:t>
      </w:r>
    </w:p>
    <w:p w:rsidR="00A97A79" w:rsidRPr="000C0E87" w:rsidRDefault="00A97A79" w:rsidP="00A76A48">
      <w:pPr>
        <w:numPr>
          <w:ilvl w:val="0"/>
          <w:numId w:val="333"/>
        </w:numPr>
        <w:spacing w:line="240" w:lineRule="auto"/>
      </w:pPr>
      <w:r w:rsidRPr="000C0E87">
        <w:t>hahmottaa uskonnon ja taiteen suhdetta: uskonnollisen taiteen merkitys uskonnoille ja uskontojen merkitys taiteen kehityksessä</w:t>
      </w:r>
    </w:p>
    <w:p w:rsidR="00A97A79" w:rsidRPr="000C0E87" w:rsidRDefault="00A97A79" w:rsidP="00A76A48">
      <w:pPr>
        <w:numPr>
          <w:ilvl w:val="0"/>
          <w:numId w:val="333"/>
        </w:numPr>
        <w:spacing w:line="240" w:lineRule="auto"/>
      </w:pPr>
      <w:r w:rsidRPr="000C0E87">
        <w:t>perehtyy islamilaiseen taiteeseen ja sen uskonnollisiin lähtökohtiin sekä uskonnon vaikutukseen länsimaiseen taiteeseen</w:t>
      </w:r>
    </w:p>
    <w:p w:rsidR="00A97A79" w:rsidRPr="000C0E87" w:rsidRDefault="00A97A79" w:rsidP="00A76A48">
      <w:pPr>
        <w:numPr>
          <w:ilvl w:val="0"/>
          <w:numId w:val="333"/>
        </w:numPr>
        <w:spacing w:line="240" w:lineRule="auto"/>
      </w:pPr>
      <w:r w:rsidRPr="000C0E87">
        <w:t>tutustuu uskonnollisen symboliikan näkyvyyteen taiteessa ja uskonnollisten teemojen käsittelyyn populaarikulttuurissa</w:t>
      </w:r>
    </w:p>
    <w:p w:rsidR="00A97A79" w:rsidRPr="000C0E87" w:rsidRDefault="00A97A79" w:rsidP="00A76A48">
      <w:pPr>
        <w:numPr>
          <w:ilvl w:val="0"/>
          <w:numId w:val="333"/>
        </w:numPr>
        <w:autoSpaceDE w:val="0"/>
        <w:autoSpaceDN w:val="0"/>
        <w:spacing w:line="240" w:lineRule="auto"/>
        <w:contextualSpacing/>
      </w:pPr>
      <w:r w:rsidRPr="000C0E87">
        <w:t>tuntee islamilaisen tieteen historiaa</w:t>
      </w:r>
    </w:p>
    <w:p w:rsidR="00A97A79" w:rsidRPr="000C0E87" w:rsidRDefault="00A97A79" w:rsidP="00A76A48">
      <w:pPr>
        <w:numPr>
          <w:ilvl w:val="0"/>
          <w:numId w:val="333"/>
        </w:numPr>
        <w:autoSpaceDE w:val="0"/>
        <w:autoSpaceDN w:val="0"/>
        <w:spacing w:line="240" w:lineRule="auto"/>
        <w:contextualSpacing/>
      </w:pPr>
      <w:r w:rsidRPr="000C0E87">
        <w:t>tuntee uskonnon vaikutuksia suomalaisessa kulttuuriperinnössä.</w:t>
      </w:r>
    </w:p>
    <w:p w:rsidR="00A97A79" w:rsidRPr="000C0E87" w:rsidRDefault="00A97A79" w:rsidP="00E03001">
      <w:pPr>
        <w:spacing w:line="240" w:lineRule="auto"/>
        <w:ind w:left="1276"/>
      </w:pPr>
    </w:p>
    <w:p w:rsidR="00BB2A9E" w:rsidRDefault="00BB2A9E" w:rsidP="00E03001">
      <w:pPr>
        <w:spacing w:line="240" w:lineRule="auto"/>
        <w:ind w:left="1276"/>
        <w:rPr>
          <w:i/>
        </w:rPr>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34"/>
        </w:numPr>
        <w:spacing w:line="240" w:lineRule="auto"/>
      </w:pPr>
      <w:r w:rsidRPr="000C0E87">
        <w:t>islamilaisen taiteen ja arkkitehtuurin perusteita</w:t>
      </w:r>
    </w:p>
    <w:p w:rsidR="00A97A79" w:rsidRPr="000C0E87" w:rsidRDefault="00A97A79" w:rsidP="00A76A48">
      <w:pPr>
        <w:numPr>
          <w:ilvl w:val="0"/>
          <w:numId w:val="334"/>
        </w:numPr>
        <w:autoSpaceDE w:val="0"/>
        <w:autoSpaceDN w:val="0"/>
        <w:spacing w:line="240" w:lineRule="auto"/>
        <w:contextualSpacing/>
      </w:pPr>
      <w:r w:rsidRPr="000C0E87">
        <w:t>uskonnolliset teemat, symboliikka ja myytit eri taidemuodoissa sekä populaarikulttuurissa</w:t>
      </w:r>
    </w:p>
    <w:p w:rsidR="00A97A79" w:rsidRPr="000C0E87" w:rsidRDefault="00A97A79" w:rsidP="00A76A48">
      <w:pPr>
        <w:numPr>
          <w:ilvl w:val="0"/>
          <w:numId w:val="334"/>
        </w:numPr>
        <w:autoSpaceDE w:val="0"/>
        <w:autoSpaceDN w:val="0"/>
        <w:spacing w:line="240" w:lineRule="auto"/>
        <w:contextualSpacing/>
      </w:pPr>
      <w:r w:rsidRPr="000C0E87">
        <w:t>islamin merkitys eri tieteenalojen kukoistukselle historiassa ja niiden vaikutus Eurooppaan</w:t>
      </w:r>
    </w:p>
    <w:p w:rsidR="00A97A79" w:rsidRPr="000C0E87" w:rsidRDefault="00A97A79" w:rsidP="00A76A48">
      <w:pPr>
        <w:numPr>
          <w:ilvl w:val="0"/>
          <w:numId w:val="334"/>
        </w:numPr>
        <w:spacing w:line="240" w:lineRule="auto"/>
      </w:pPr>
      <w:r w:rsidRPr="000C0E87">
        <w:t>islamin vaikutus nykytaiteeseen</w:t>
      </w:r>
    </w:p>
    <w:p w:rsidR="00A97A79" w:rsidRPr="000C0E87" w:rsidRDefault="00A97A79" w:rsidP="00A76A48">
      <w:pPr>
        <w:numPr>
          <w:ilvl w:val="0"/>
          <w:numId w:val="334"/>
        </w:numPr>
        <w:spacing w:line="240" w:lineRule="auto"/>
      </w:pPr>
      <w:r w:rsidRPr="000C0E87">
        <w:t>uskonnolliset kertomukset ja opilliset tulkinnat länsimaisessa kulttuurissa sekä niiden näkyvyys populaarikulttuurissa</w:t>
      </w:r>
    </w:p>
    <w:p w:rsidR="00A97A79" w:rsidRPr="000C0E87" w:rsidRDefault="00A97A79" w:rsidP="00A76A48">
      <w:pPr>
        <w:numPr>
          <w:ilvl w:val="0"/>
          <w:numId w:val="334"/>
        </w:numPr>
        <w:spacing w:line="240" w:lineRule="auto"/>
      </w:pPr>
      <w:r w:rsidRPr="000C0E87">
        <w:t>uskonnollisten myyttien, symbolien ja teemojen näkyminen eri taidemuodoissa</w:t>
      </w:r>
    </w:p>
    <w:p w:rsidR="00A97A79" w:rsidRPr="000C0E87" w:rsidRDefault="00A97A79" w:rsidP="00E03001">
      <w:pPr>
        <w:tabs>
          <w:tab w:val="left" w:pos="1276"/>
          <w:tab w:val="left" w:pos="1985"/>
          <w:tab w:val="right" w:pos="8789"/>
        </w:tabs>
        <w:spacing w:line="240" w:lineRule="auto"/>
        <w:ind w:left="1276"/>
      </w:pPr>
    </w:p>
    <w:p w:rsidR="001812C4" w:rsidRPr="000C0E87" w:rsidRDefault="001812C4" w:rsidP="00E03001">
      <w:pPr>
        <w:adjustRightInd/>
        <w:spacing w:line="240" w:lineRule="auto"/>
        <w:textAlignment w:val="auto"/>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6. Uskonnot ja media (UI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5"/>
        </w:numPr>
        <w:spacing w:line="240" w:lineRule="auto"/>
      </w:pPr>
      <w:r w:rsidRPr="000C0E87">
        <w:t>tutustuu uskontoon liittyviin ajankohtaisiin teemoihin mediassa</w:t>
      </w:r>
    </w:p>
    <w:p w:rsidR="00A97A79" w:rsidRPr="000C0E87" w:rsidRDefault="00A97A79" w:rsidP="00A76A48">
      <w:pPr>
        <w:numPr>
          <w:ilvl w:val="0"/>
          <w:numId w:val="335"/>
        </w:numPr>
        <w:spacing w:line="240" w:lineRule="auto"/>
      </w:pPr>
      <w:r w:rsidRPr="000C0E87">
        <w:t xml:space="preserve">osaa analysoida ja arvioida uskonnon ja median välisiä suhteita </w:t>
      </w:r>
    </w:p>
    <w:p w:rsidR="00A97A79" w:rsidRPr="000C0E87" w:rsidRDefault="00A97A79" w:rsidP="00A76A48">
      <w:pPr>
        <w:numPr>
          <w:ilvl w:val="0"/>
          <w:numId w:val="335"/>
        </w:numPr>
        <w:spacing w:line="240" w:lineRule="auto"/>
      </w:pPr>
      <w:r w:rsidRPr="000C0E87">
        <w:t>osaa arvioida kriittisesti uskontoon liittyvää informaatiota ja sen lähteitä</w:t>
      </w:r>
    </w:p>
    <w:p w:rsidR="00A97A79" w:rsidRPr="000C0E87" w:rsidRDefault="00A97A79" w:rsidP="00A76A48">
      <w:pPr>
        <w:numPr>
          <w:ilvl w:val="0"/>
          <w:numId w:val="335"/>
        </w:numPr>
        <w:spacing w:line="240" w:lineRule="auto"/>
      </w:pPr>
      <w:r w:rsidRPr="000C0E87">
        <w:t>osaa vertailla länsimaisen ja islamilaisen median islam-kuvaa</w:t>
      </w:r>
    </w:p>
    <w:p w:rsidR="00A97A79" w:rsidRPr="000C0E87" w:rsidRDefault="00A97A79" w:rsidP="00A76A48">
      <w:pPr>
        <w:numPr>
          <w:ilvl w:val="0"/>
          <w:numId w:val="335"/>
        </w:numPr>
        <w:spacing w:line="240" w:lineRule="auto"/>
      </w:pPr>
      <w:r w:rsidRPr="000C0E87">
        <w:t xml:space="preserve">osaa analysoida sananvapauden eri merkityksiä uskonnollisissa yhteis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6"/>
        </w:numPr>
        <w:spacing w:line="240" w:lineRule="auto"/>
        <w:ind w:left="1664"/>
      </w:pPr>
      <w:r w:rsidRPr="000C0E87">
        <w:t>islam länsimaisessa mediassa ja islamilaisessa mediassa</w:t>
      </w:r>
    </w:p>
    <w:p w:rsidR="00A97A79" w:rsidRPr="000C0E87" w:rsidRDefault="00A97A79" w:rsidP="00A76A48">
      <w:pPr>
        <w:numPr>
          <w:ilvl w:val="0"/>
          <w:numId w:val="336"/>
        </w:numPr>
        <w:spacing w:line="240" w:lineRule="auto"/>
        <w:ind w:left="1664"/>
      </w:pPr>
      <w:r w:rsidRPr="000C0E87">
        <w:t>media ja uskonnonvapaus</w:t>
      </w:r>
    </w:p>
    <w:p w:rsidR="00A97A79" w:rsidRPr="000C0E87" w:rsidRDefault="00A97A79" w:rsidP="00A76A48">
      <w:pPr>
        <w:numPr>
          <w:ilvl w:val="0"/>
          <w:numId w:val="336"/>
        </w:numPr>
        <w:spacing w:line="240" w:lineRule="auto"/>
        <w:ind w:left="1664"/>
      </w:pPr>
      <w:r w:rsidRPr="000C0E87">
        <w:t>uskonnollisten yhteisöjen tapa käyttää mediaa</w:t>
      </w:r>
    </w:p>
    <w:p w:rsidR="00A97A79" w:rsidRPr="000C0E87" w:rsidRDefault="00A97A79" w:rsidP="00A76A48">
      <w:pPr>
        <w:numPr>
          <w:ilvl w:val="0"/>
          <w:numId w:val="336"/>
        </w:numPr>
        <w:spacing w:line="240" w:lineRule="auto"/>
        <w:ind w:left="1664"/>
      </w:pPr>
      <w:r w:rsidRPr="000C0E87">
        <w:t xml:space="preserve">median tapa käsitellä erilaisia uskonnollispohjaisia ilmiöitä, kuten uskontoihin liittyvät asenteet ja mielikuvat, konfliktit, rauhan rakentaminen sekä uskontokritiikki mediassa </w:t>
      </w:r>
    </w:p>
    <w:p w:rsidR="00A97A79" w:rsidRPr="000C0E87" w:rsidRDefault="00A97A79" w:rsidP="00A76A48">
      <w:pPr>
        <w:numPr>
          <w:ilvl w:val="0"/>
          <w:numId w:val="336"/>
        </w:numPr>
        <w:spacing w:line="240" w:lineRule="auto"/>
        <w:ind w:left="1664"/>
      </w:pPr>
      <w:r w:rsidRPr="000C0E87">
        <w:t>uskontotutkimuksen näkökulmia ja menetelmiä uutisoinnin analysointiin</w:t>
      </w:r>
    </w:p>
    <w:p w:rsidR="00A97A79" w:rsidRPr="000C0E87" w:rsidRDefault="00A97A79" w:rsidP="00A76A48">
      <w:pPr>
        <w:numPr>
          <w:ilvl w:val="0"/>
          <w:numId w:val="336"/>
        </w:numPr>
        <w:spacing w:line="240" w:lineRule="auto"/>
        <w:ind w:left="1664"/>
      </w:pPr>
      <w:r w:rsidRPr="000C0E87">
        <w:t>uskontoon liittyvän mediasisällön tuottaminen tai media-analyysi</w:t>
      </w:r>
    </w:p>
    <w:p w:rsidR="00A97A79" w:rsidRPr="000C0E87" w:rsidRDefault="00A97A79" w:rsidP="00A76A48">
      <w:pPr>
        <w:numPr>
          <w:ilvl w:val="0"/>
          <w:numId w:val="336"/>
        </w:numPr>
        <w:spacing w:line="240" w:lineRule="auto"/>
        <w:ind w:left="1664"/>
      </w:pPr>
      <w:r w:rsidRPr="000C0E87">
        <w:t>naisen asema ja siihen liittyvät kysymykset mediassa</w:t>
      </w:r>
    </w:p>
    <w:p w:rsidR="00A97A79" w:rsidRPr="000C0E87" w:rsidRDefault="00A97A79" w:rsidP="00E03001">
      <w:pPr>
        <w:spacing w:line="240" w:lineRule="auto"/>
        <w:ind w:left="944"/>
      </w:pPr>
    </w:p>
    <w:p w:rsidR="00A97A79" w:rsidRPr="000C0E87" w:rsidRDefault="00A97A79" w:rsidP="00E03001">
      <w:pPr>
        <w:tabs>
          <w:tab w:val="left" w:pos="1276"/>
          <w:tab w:val="left" w:pos="1985"/>
          <w:tab w:val="right" w:pos="8789"/>
        </w:tabs>
        <w:spacing w:line="240" w:lineRule="auto"/>
        <w:ind w:left="1276"/>
      </w:pPr>
    </w:p>
    <w:p w:rsidR="00A97A79" w:rsidRPr="000C0E87" w:rsidRDefault="00F0619F" w:rsidP="00E03001">
      <w:pPr>
        <w:pStyle w:val="Otsikko3"/>
        <w:keepNext w:val="0"/>
        <w:rPr>
          <w:rFonts w:cs="Times New Roman"/>
        </w:rPr>
      </w:pPr>
      <w:bookmarkStart w:id="229" w:name="_Toc415582317"/>
      <w:bookmarkStart w:id="230" w:name="_Toc423589981"/>
      <w:bookmarkStart w:id="231" w:name="_Toc452996946"/>
      <w:r>
        <w:rPr>
          <w:rFonts w:cs="Times New Roman"/>
        </w:rPr>
        <w:t>5.16</w:t>
      </w:r>
      <w:r w:rsidR="0049419E">
        <w:rPr>
          <w:rFonts w:cs="Times New Roman"/>
        </w:rPr>
        <w:t>.5</w:t>
      </w:r>
      <w:r w:rsidR="0049419E">
        <w:rPr>
          <w:rFonts w:cs="Times New Roman"/>
        </w:rPr>
        <w:tab/>
      </w:r>
      <w:r w:rsidR="00A97A79" w:rsidRPr="000C0E87">
        <w:rPr>
          <w:rFonts w:cs="Times New Roman"/>
        </w:rPr>
        <w:t>Juutalainen uskonto</w:t>
      </w:r>
      <w:bookmarkEnd w:id="229"/>
      <w:bookmarkEnd w:id="230"/>
      <w:bookmarkEnd w:id="231"/>
    </w:p>
    <w:p w:rsidR="00A97A79" w:rsidRPr="000C0E87" w:rsidRDefault="00A97A79" w:rsidP="00E03001">
      <w:pPr>
        <w:tabs>
          <w:tab w:val="left" w:pos="1276"/>
          <w:tab w:val="left" w:pos="1985"/>
          <w:tab w:val="right" w:pos="8789"/>
        </w:tabs>
        <w:spacing w:line="240" w:lineRule="auto"/>
        <w:ind w:left="1276"/>
      </w:pPr>
    </w:p>
    <w:p w:rsidR="00263ED4" w:rsidRPr="000C0E87" w:rsidRDefault="00263ED4"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Pakolliset kurssit</w:t>
      </w:r>
    </w:p>
    <w:p w:rsidR="00263ED4" w:rsidRPr="000C0E87" w:rsidRDefault="00263ED4"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1. Uskonto ilmiönä – juutalaisuuden, kristinuskon ja islamin jäljillä (UJ1)</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7"/>
        </w:numPr>
        <w:spacing w:line="240" w:lineRule="auto"/>
      </w:pPr>
      <w:r w:rsidRPr="000C0E87">
        <w:t xml:space="preserve">tietää erilaisia uskontoja ja uskonnollisia liikkeitä </w:t>
      </w:r>
    </w:p>
    <w:p w:rsidR="00A97A79" w:rsidRPr="000C0E87" w:rsidRDefault="00A97A79" w:rsidP="00A76A48">
      <w:pPr>
        <w:numPr>
          <w:ilvl w:val="0"/>
          <w:numId w:val="337"/>
        </w:numPr>
        <w:spacing w:line="240" w:lineRule="auto"/>
      </w:pPr>
      <w:r w:rsidRPr="000C0E87">
        <w:t>ymmärtää uskontoa ja uskonnottomuuden luonnetta sekä näiden molempien ilmiöiden monimuotoisuutta</w:t>
      </w:r>
    </w:p>
    <w:p w:rsidR="00A97A79" w:rsidRPr="000C0E87" w:rsidRDefault="00A97A79" w:rsidP="00A76A48">
      <w:pPr>
        <w:numPr>
          <w:ilvl w:val="0"/>
          <w:numId w:val="337"/>
        </w:numPr>
        <w:spacing w:line="240" w:lineRule="auto"/>
      </w:pPr>
      <w:r w:rsidRPr="000C0E87">
        <w:t xml:space="preserve">osaa jäsentää uskontoa ilmiönä ja tuntee uskontojen tutkimusta  </w:t>
      </w:r>
    </w:p>
    <w:p w:rsidR="00A97A79" w:rsidRPr="000C0E87" w:rsidRDefault="00A97A79" w:rsidP="00A76A48">
      <w:pPr>
        <w:numPr>
          <w:ilvl w:val="0"/>
          <w:numId w:val="337"/>
        </w:numPr>
        <w:spacing w:line="240" w:lineRule="auto"/>
      </w:pPr>
      <w:r w:rsidRPr="000C0E87">
        <w:t>tuntee juutalaisuuden, kristinuskon ja islamin yhteisiä juuria, niiden keskeisiä piirteitä, kulttuuriperintöä ja vaikutusta yhteiskuntaan</w:t>
      </w:r>
    </w:p>
    <w:p w:rsidR="00A97A79" w:rsidRPr="000C0E87" w:rsidRDefault="00A97A79" w:rsidP="00A76A48">
      <w:pPr>
        <w:numPr>
          <w:ilvl w:val="0"/>
          <w:numId w:val="337"/>
        </w:numPr>
        <w:spacing w:line="240" w:lineRule="auto"/>
      </w:pPr>
      <w:r w:rsidRPr="000C0E87">
        <w:t>osaa keskustella juutalaisuuteen, kristinuskoon ja islamiin liittyvistä ajankohtaisista kysymyksistä omasta uskonnosta käsin</w:t>
      </w:r>
    </w:p>
    <w:p w:rsidR="00A97A79" w:rsidRPr="000C0E87" w:rsidRDefault="00A97A79" w:rsidP="00A76A48">
      <w:pPr>
        <w:numPr>
          <w:ilvl w:val="0"/>
          <w:numId w:val="337"/>
        </w:numPr>
        <w:spacing w:line="240" w:lineRule="auto"/>
      </w:pPr>
      <w:r w:rsidRPr="000C0E87">
        <w:t>kehittää valmiuksia toimia moniuskontoisissa ja monikulttuurisissa ympäristöissä ja työelämässä.</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8"/>
        </w:numPr>
        <w:spacing w:line="240" w:lineRule="auto"/>
        <w:ind w:left="1664"/>
      </w:pPr>
      <w:r w:rsidRPr="000C0E87">
        <w:t xml:space="preserve">maailman ja Suomen uskontotilanne </w:t>
      </w:r>
    </w:p>
    <w:p w:rsidR="00A97A79" w:rsidRPr="000C0E87" w:rsidRDefault="00A97A79" w:rsidP="00A76A48">
      <w:pPr>
        <w:numPr>
          <w:ilvl w:val="0"/>
          <w:numId w:val="338"/>
        </w:numPr>
        <w:spacing w:line="240" w:lineRule="auto"/>
        <w:ind w:left="1664"/>
      </w:pPr>
      <w:r w:rsidRPr="000C0E87">
        <w:t>nykyajan uskonnollisuus, sekularisaatio, uskonnottomuus ja uskonnonvapaus</w:t>
      </w:r>
    </w:p>
    <w:p w:rsidR="00A97A79" w:rsidRPr="000C0E87" w:rsidRDefault="00A97A79" w:rsidP="00A76A48">
      <w:pPr>
        <w:numPr>
          <w:ilvl w:val="0"/>
          <w:numId w:val="338"/>
        </w:numPr>
        <w:spacing w:line="240" w:lineRule="auto"/>
        <w:ind w:left="1664"/>
      </w:pPr>
      <w:r w:rsidRPr="000C0E87">
        <w:t>uskonto ilmiönä, uskonnon määrittely ja tutkiminen</w:t>
      </w:r>
    </w:p>
    <w:p w:rsidR="00A97A79" w:rsidRPr="000C0E87" w:rsidRDefault="00A97A79" w:rsidP="00A76A48">
      <w:pPr>
        <w:numPr>
          <w:ilvl w:val="0"/>
          <w:numId w:val="338"/>
        </w:numPr>
        <w:spacing w:line="240" w:lineRule="auto"/>
        <w:ind w:left="1664"/>
      </w:pPr>
      <w:r w:rsidRPr="000C0E87">
        <w:t>juutalaisuuden, kristinuskon ja islamin kulttuuritaustat, synty sekä niiden keskeiset ja yhteiset piirteet</w:t>
      </w:r>
    </w:p>
    <w:p w:rsidR="00A97A79" w:rsidRPr="000C0E87" w:rsidRDefault="00A97A79" w:rsidP="00A76A48">
      <w:pPr>
        <w:numPr>
          <w:ilvl w:val="0"/>
          <w:numId w:val="338"/>
        </w:numPr>
        <w:spacing w:line="240" w:lineRule="auto"/>
        <w:ind w:left="1664"/>
      </w:pPr>
      <w:r w:rsidRPr="000C0E87">
        <w:t xml:space="preserve">juutalaisuuden, kristinuskon ja islamin pyhien kirjojen synty ja tutkimus sekä niiden asema ja tulkintatavat näissä uskonnoissa </w:t>
      </w:r>
    </w:p>
    <w:p w:rsidR="00A97A79" w:rsidRPr="000C0E87" w:rsidRDefault="00A97A79" w:rsidP="00A76A48">
      <w:pPr>
        <w:numPr>
          <w:ilvl w:val="0"/>
          <w:numId w:val="338"/>
        </w:numPr>
        <w:spacing w:line="240" w:lineRule="auto"/>
        <w:ind w:left="1664"/>
      </w:pPr>
      <w:r w:rsidRPr="000C0E87">
        <w:t xml:space="preserve">juutalaisuuden, kristinuskon ja islamin sisäinen monimuotoisuus, etiikka, elämäntapa, suhde yhteiskuntaan eri puolilla maailmaa sekä merkitys länsimaiselle kulttuuripiirille </w:t>
      </w:r>
    </w:p>
    <w:p w:rsidR="00A97A79" w:rsidRPr="000C0E87" w:rsidRDefault="00A97A79" w:rsidP="00A76A48">
      <w:pPr>
        <w:numPr>
          <w:ilvl w:val="0"/>
          <w:numId w:val="338"/>
        </w:numPr>
        <w:spacing w:line="240" w:lineRule="auto"/>
        <w:ind w:left="1664"/>
      </w:pPr>
      <w:r w:rsidRPr="000C0E87">
        <w:t xml:space="preserve">ajankohtaisia katsomusten kohtaamiseen liittyviä kysymyksiä </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2.  Maailmanlaajuinen juutalaisuus (UJ2)</w:t>
      </w:r>
    </w:p>
    <w:p w:rsidR="00A97A79" w:rsidRPr="000C0E87" w:rsidRDefault="00A97A79" w:rsidP="00E03001">
      <w:pPr>
        <w:tabs>
          <w:tab w:val="left" w:pos="1276"/>
          <w:tab w:val="left" w:pos="1985"/>
          <w:tab w:val="right" w:pos="8789"/>
        </w:tabs>
        <w:spacing w:line="240" w:lineRule="auto"/>
        <w:ind w:left="1276"/>
      </w:pPr>
      <w:r w:rsidRPr="000C0E87">
        <w:t> </w:t>
      </w:r>
    </w:p>
    <w:p w:rsidR="00A97A79" w:rsidRPr="000C0E87" w:rsidRDefault="00A97A79" w:rsidP="00E03001">
      <w:pPr>
        <w:spacing w:line="240" w:lineRule="auto"/>
        <w:ind w:left="1276"/>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 xml:space="preserve">Kurssin tavoitteena on, että opiskelija </w:t>
      </w:r>
    </w:p>
    <w:p w:rsidR="00A97A79" w:rsidRPr="000C0E87" w:rsidRDefault="00A97A79" w:rsidP="00A76A48">
      <w:pPr>
        <w:numPr>
          <w:ilvl w:val="0"/>
          <w:numId w:val="339"/>
        </w:numPr>
        <w:spacing w:line="240" w:lineRule="auto"/>
        <w:contextualSpacing/>
      </w:pPr>
      <w:r w:rsidRPr="000C0E87">
        <w:t>ymmärtää juutalaisuuden merkityksen yksilön, yhteisön, yhteiskunnan ja kulttuurin näkökulmasta</w:t>
      </w:r>
    </w:p>
    <w:p w:rsidR="00A97A79" w:rsidRPr="000C0E87" w:rsidRDefault="00A97A79" w:rsidP="00A76A48">
      <w:pPr>
        <w:numPr>
          <w:ilvl w:val="0"/>
          <w:numId w:val="339"/>
        </w:numPr>
        <w:spacing w:line="240" w:lineRule="auto"/>
        <w:contextualSpacing/>
      </w:pPr>
      <w:r w:rsidRPr="000C0E87">
        <w:t>tuntee juutalaisuuden keskeiset opilliset käsitteet</w:t>
      </w:r>
    </w:p>
    <w:p w:rsidR="00A97A79" w:rsidRPr="000C0E87" w:rsidRDefault="00A97A79" w:rsidP="00A76A48">
      <w:pPr>
        <w:numPr>
          <w:ilvl w:val="0"/>
          <w:numId w:val="339"/>
        </w:numPr>
        <w:spacing w:line="240" w:lineRule="auto"/>
        <w:contextualSpacing/>
      </w:pPr>
      <w:r w:rsidRPr="000C0E87">
        <w:t>ymmärtää juutalaisuuden vaikutuksen yksilön elämään arjessa, eri juhlapyhinä ja elämänkaaren eri vaiheissa</w:t>
      </w:r>
    </w:p>
    <w:p w:rsidR="00A97A79" w:rsidRPr="000C0E87" w:rsidRDefault="00A97A79" w:rsidP="00A76A48">
      <w:pPr>
        <w:numPr>
          <w:ilvl w:val="0"/>
          <w:numId w:val="339"/>
        </w:numPr>
        <w:spacing w:line="240" w:lineRule="auto"/>
        <w:contextualSpacing/>
      </w:pPr>
      <w:r w:rsidRPr="000C0E87">
        <w:t xml:space="preserve">tuntee juutalaisuuden erilaisia suuntauksia ja niiden syntytaustaa ja pystyy vertailemaan niitä yhdistäviä ja erottavia piirteitä </w:t>
      </w:r>
    </w:p>
    <w:p w:rsidR="00A97A79" w:rsidRPr="000C0E87" w:rsidRDefault="00A97A79" w:rsidP="00A76A48">
      <w:pPr>
        <w:numPr>
          <w:ilvl w:val="0"/>
          <w:numId w:val="339"/>
        </w:numPr>
        <w:spacing w:line="240" w:lineRule="auto"/>
        <w:contextualSpacing/>
      </w:pPr>
      <w:r w:rsidRPr="000C0E87">
        <w:t>osaa analysoida ja arvioida ajankohtaista juutalaisuuteen liittyvää keskustelua.</w:t>
      </w:r>
    </w:p>
    <w:p w:rsidR="00AE234A" w:rsidRPr="000C0E87" w:rsidRDefault="00AE234A" w:rsidP="00E03001">
      <w:pPr>
        <w:spacing w:line="240" w:lineRule="auto"/>
        <w:ind w:left="1276"/>
      </w:pPr>
    </w:p>
    <w:p w:rsidR="00263ED4" w:rsidRPr="000C0E87" w:rsidRDefault="00263ED4" w:rsidP="00E03001">
      <w:pPr>
        <w:spacing w:line="240" w:lineRule="auto"/>
        <w:ind w:left="1276"/>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40"/>
        </w:numPr>
        <w:spacing w:line="240" w:lineRule="auto"/>
        <w:contextualSpacing/>
      </w:pPr>
      <w:r w:rsidRPr="000C0E87">
        <w:t>juutalaisuuden asema ja vuorovaikutus ympäröivän kulttuurin kanssa Suomessa ja eri puolilla maailmaa</w:t>
      </w:r>
    </w:p>
    <w:p w:rsidR="00A97A79" w:rsidRPr="000C0E87" w:rsidRDefault="00A97A79" w:rsidP="00A76A48">
      <w:pPr>
        <w:numPr>
          <w:ilvl w:val="0"/>
          <w:numId w:val="340"/>
        </w:numPr>
        <w:spacing w:line="240" w:lineRule="auto"/>
        <w:contextualSpacing/>
      </w:pPr>
      <w:r w:rsidRPr="000C0E87">
        <w:t xml:space="preserve">juutalaisuuden kolme keskeistä dogmia (monoteistisuus, toora pyhänä kirjana ja juutalaiset Jumalan valittuna kansana) sekä näiden vaikutus juutalaisuuden oppiin </w:t>
      </w:r>
    </w:p>
    <w:p w:rsidR="00A97A79" w:rsidRPr="000C0E87" w:rsidRDefault="00A97A79" w:rsidP="00A76A48">
      <w:pPr>
        <w:numPr>
          <w:ilvl w:val="0"/>
          <w:numId w:val="340"/>
        </w:numPr>
        <w:spacing w:line="240" w:lineRule="auto"/>
        <w:contextualSpacing/>
      </w:pPr>
      <w:r w:rsidRPr="000C0E87">
        <w:t>juutalaisuuden käskyjen vaikutus arkielämään, juhlapyhiin ja elämänkaaren riitteihin</w:t>
      </w:r>
    </w:p>
    <w:p w:rsidR="00A97A79" w:rsidRPr="000C0E87" w:rsidRDefault="00A97A79" w:rsidP="00A76A48">
      <w:pPr>
        <w:numPr>
          <w:ilvl w:val="0"/>
          <w:numId w:val="340"/>
        </w:numPr>
        <w:spacing w:line="240" w:lineRule="auto"/>
        <w:contextualSpacing/>
      </w:pPr>
      <w:r w:rsidRPr="000C0E87">
        <w:t xml:space="preserve">juutalaisuuden eri suuntaukset, niiden synty sekä niiden yhtäläisyydet ja erot ja eettinen ajattelu   </w:t>
      </w:r>
    </w:p>
    <w:p w:rsidR="00A97A79" w:rsidRPr="000C0E87" w:rsidRDefault="00A97A79" w:rsidP="00A76A48">
      <w:pPr>
        <w:numPr>
          <w:ilvl w:val="0"/>
          <w:numId w:val="340"/>
        </w:numPr>
        <w:spacing w:line="240" w:lineRule="auto"/>
        <w:contextualSpacing/>
      </w:pPr>
      <w:r w:rsidRPr="000C0E87">
        <w:t>juutalaisuuden asema vähemmistöuskontona eri puolilla maailmaa sekä positiivisesta että negatiivisesta näkökulmasta</w:t>
      </w:r>
    </w:p>
    <w:p w:rsidR="00A97A79" w:rsidRPr="000C0E87" w:rsidRDefault="00A97A79" w:rsidP="00A76A48">
      <w:pPr>
        <w:numPr>
          <w:ilvl w:val="0"/>
          <w:numId w:val="340"/>
        </w:numPr>
        <w:spacing w:line="240" w:lineRule="auto"/>
        <w:contextualSpacing/>
      </w:pPr>
      <w:r w:rsidRPr="000C0E87">
        <w:t>uskonnon sisäinen ja uskontojen välinen dialogi rauhaa rakentamass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AE234A" w:rsidRPr="000C0E87" w:rsidRDefault="00AE234A" w:rsidP="00E03001">
      <w:pPr>
        <w:tabs>
          <w:tab w:val="left" w:pos="1276"/>
          <w:tab w:val="left" w:pos="1985"/>
          <w:tab w:val="right" w:pos="8789"/>
        </w:tabs>
        <w:spacing w:line="240" w:lineRule="auto"/>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J3)</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1"/>
        </w:numPr>
        <w:spacing w:line="240" w:lineRule="auto"/>
      </w:pPr>
      <w:r w:rsidRPr="000C0E87">
        <w:t>tuntee Intiassa, Kiinassa ja Japanissa syntyneitä uskontoja osana yksilön ja yhteisön elämää sekä niiden vaikutuksia kulttuuriin ja yhteiskuntaan</w:t>
      </w:r>
    </w:p>
    <w:p w:rsidR="00A97A79" w:rsidRPr="000C0E87" w:rsidRDefault="00A97A79" w:rsidP="00A76A48">
      <w:pPr>
        <w:numPr>
          <w:ilvl w:val="0"/>
          <w:numId w:val="341"/>
        </w:numPr>
        <w:spacing w:line="240" w:lineRule="auto"/>
      </w:pPr>
      <w:r w:rsidRPr="000C0E87">
        <w:t>tuntee Intiassa ja Kiinassa syntyneiden uskontojen ilmenemistä ja vaikutuksia eri puolilla maailmaa</w:t>
      </w:r>
    </w:p>
    <w:p w:rsidR="00A97A79" w:rsidRPr="000C0E87" w:rsidRDefault="00A97A79" w:rsidP="00A76A48">
      <w:pPr>
        <w:numPr>
          <w:ilvl w:val="0"/>
          <w:numId w:val="341"/>
        </w:numPr>
        <w:spacing w:line="240" w:lineRule="auto"/>
      </w:pPr>
      <w:r w:rsidRPr="000C0E87">
        <w:t>tietää luonnonuskontojen levinneisyyden ja keskeiset piirteet</w:t>
      </w:r>
    </w:p>
    <w:p w:rsidR="00A97A79" w:rsidRPr="000C0E87" w:rsidRDefault="00A97A79" w:rsidP="00A76A48">
      <w:pPr>
        <w:numPr>
          <w:ilvl w:val="0"/>
          <w:numId w:val="341"/>
        </w:numPr>
        <w:spacing w:line="240" w:lineRule="auto"/>
      </w:pPr>
      <w:r w:rsidRPr="000C0E87">
        <w:t>perehtyy uusien uskonnollisten liikkeiden taustaan ja keskeisiin piirteisiin</w:t>
      </w:r>
    </w:p>
    <w:p w:rsidR="00A97A79" w:rsidRPr="000C0E87" w:rsidRDefault="00A97A79" w:rsidP="00A76A48">
      <w:pPr>
        <w:numPr>
          <w:ilvl w:val="0"/>
          <w:numId w:val="341"/>
        </w:numPr>
        <w:spacing w:line="240" w:lineRule="auto"/>
      </w:pPr>
      <w:r w:rsidRPr="000C0E87">
        <w:t xml:space="preserve">kehittää valmiuksia toimia työelämässä ja kansainvälisissä toimintaympärist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2"/>
        </w:numPr>
        <w:spacing w:line="240" w:lineRule="auto"/>
        <w:contextualSpacing/>
      </w:pPr>
      <w:r w:rsidRPr="000C0E87">
        <w:t>hindulainen maailmankuva ja elämäntapa sekä hindulaisuuden monimuotoisuus ja vaikutukset Intian kulttuuriin, yhteiskuntaan ja politiikkaan sekä Intian nykypäivän uskontotilanne</w:t>
      </w:r>
    </w:p>
    <w:p w:rsidR="00A97A79" w:rsidRPr="000C0E87" w:rsidRDefault="00A97A79" w:rsidP="00A76A48">
      <w:pPr>
        <w:numPr>
          <w:ilvl w:val="0"/>
          <w:numId w:val="342"/>
        </w:numPr>
        <w:spacing w:line="240" w:lineRule="auto"/>
        <w:contextualSpacing/>
      </w:pPr>
      <w:r w:rsidRPr="000C0E87">
        <w:t xml:space="preserve">jainalaisuuden ja sikhiläisyyden keskeiset piirteet </w:t>
      </w:r>
    </w:p>
    <w:p w:rsidR="00A97A79" w:rsidRPr="000C0E87" w:rsidRDefault="00A97A79" w:rsidP="00A76A48">
      <w:pPr>
        <w:numPr>
          <w:ilvl w:val="0"/>
          <w:numId w:val="342"/>
        </w:numPr>
        <w:spacing w:line="240" w:lineRule="auto"/>
        <w:contextualSpacing/>
      </w:pPr>
      <w:r w:rsidRPr="000C0E87">
        <w:t xml:space="preserve">buddhalainen elämäntapa sekä buddhalaisuuden opetukset, suuntaukset ja keskeiset vaikutukset Aasian kulttuureihin </w:t>
      </w:r>
    </w:p>
    <w:p w:rsidR="00A97A79" w:rsidRPr="000C0E87" w:rsidRDefault="00A97A79" w:rsidP="00A76A48">
      <w:pPr>
        <w:numPr>
          <w:ilvl w:val="0"/>
          <w:numId w:val="342"/>
        </w:numPr>
        <w:spacing w:line="240" w:lineRule="auto"/>
        <w:contextualSpacing/>
      </w:pPr>
      <w:r w:rsidRPr="000C0E87">
        <w:t xml:space="preserve">Kiinan vanhan kansanuskon, kungfutselaisuuden ja taolaisuuden keskeiset piirteet ja vaikutus kiinalaiseen ajatteluun ja yhteiskuntaan sekä Kiinan nykypäivän uskontotilanne </w:t>
      </w:r>
    </w:p>
    <w:p w:rsidR="00A97A79" w:rsidRPr="000C0E87" w:rsidRDefault="00A97A79" w:rsidP="00A76A48">
      <w:pPr>
        <w:numPr>
          <w:ilvl w:val="0"/>
          <w:numId w:val="342"/>
        </w:numPr>
        <w:spacing w:line="240" w:lineRule="auto"/>
        <w:contextualSpacing/>
      </w:pPr>
      <w:r w:rsidRPr="000C0E87">
        <w:t>shintolaisuus Japanin etnisenä uskontona sekä uskontojen vaikutus yhteiskuntaan ja politiikkaan Japanissa</w:t>
      </w:r>
    </w:p>
    <w:p w:rsidR="00A97A79" w:rsidRPr="000C0E87" w:rsidRDefault="00A97A79" w:rsidP="00A76A48">
      <w:pPr>
        <w:numPr>
          <w:ilvl w:val="0"/>
          <w:numId w:val="342"/>
        </w:numPr>
        <w:spacing w:line="240" w:lineRule="auto"/>
        <w:contextualSpacing/>
      </w:pPr>
      <w:r w:rsidRPr="000C0E87">
        <w:t>Aasian uskontojen ja uskonnollisperäisten liikkeiden vaikutus länsimaissa</w:t>
      </w:r>
    </w:p>
    <w:p w:rsidR="00A97A79" w:rsidRPr="000C0E87" w:rsidRDefault="00A97A79" w:rsidP="00A76A48">
      <w:pPr>
        <w:numPr>
          <w:ilvl w:val="0"/>
          <w:numId w:val="342"/>
        </w:numPr>
        <w:spacing w:line="240" w:lineRule="auto"/>
        <w:contextualSpacing/>
      </w:pPr>
      <w:r w:rsidRPr="000C0E87">
        <w:t>luonnonuskontojen ja vodoun keskeiset piirteet ja levinneisyys</w:t>
      </w:r>
    </w:p>
    <w:p w:rsidR="00AE234A" w:rsidRPr="000C0E87" w:rsidRDefault="00A97A79" w:rsidP="00A76A48">
      <w:pPr>
        <w:numPr>
          <w:ilvl w:val="0"/>
          <w:numId w:val="342"/>
        </w:numPr>
        <w:spacing w:line="240" w:lineRule="auto"/>
        <w:contextualSpacing/>
      </w:pPr>
      <w:r w:rsidRPr="000C0E87">
        <w:t>uusien uskonnollisten liikkeiden taustaa ja keskeisiä piirteitä</w:t>
      </w:r>
    </w:p>
    <w:p w:rsidR="00AE234A" w:rsidRPr="000C0E87" w:rsidRDefault="00AE234A" w:rsidP="00E03001">
      <w:pPr>
        <w:spacing w:line="240" w:lineRule="auto"/>
        <w:ind w:left="944" w:firstLine="60"/>
      </w:pPr>
    </w:p>
    <w:p w:rsidR="00A97A79" w:rsidRPr="000C0E87" w:rsidRDefault="00A97A79" w:rsidP="00E03001">
      <w:pPr>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4. Uskonto suomalaisessa yhteiskunnassa (UJ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3"/>
        </w:numPr>
        <w:spacing w:line="240" w:lineRule="auto"/>
      </w:pPr>
      <w:r w:rsidRPr="000C0E87">
        <w:t>tutustuu monipuolisesti uskonnon ja yhteiskunnan vuorovaikutukseen nyky-yhteiskunnassa</w:t>
      </w:r>
    </w:p>
    <w:p w:rsidR="00A97A79" w:rsidRPr="000C0E87" w:rsidRDefault="00A97A79" w:rsidP="00A76A48">
      <w:pPr>
        <w:numPr>
          <w:ilvl w:val="0"/>
          <w:numId w:val="343"/>
        </w:numPr>
        <w:spacing w:line="240" w:lineRule="auto"/>
      </w:pPr>
      <w:r w:rsidRPr="000C0E87">
        <w:t>perehtyy uskontojen vaikutukseen ja merkitykseen julkisella, yksityisellä, kolmannella ja neljännellä sektorilla</w:t>
      </w:r>
    </w:p>
    <w:p w:rsidR="00A97A79" w:rsidRPr="000C0E87" w:rsidRDefault="00A97A79" w:rsidP="00A76A48">
      <w:pPr>
        <w:numPr>
          <w:ilvl w:val="0"/>
          <w:numId w:val="343"/>
        </w:numPr>
        <w:spacing w:line="240" w:lineRule="auto"/>
        <w:contextualSpacing/>
      </w:pPr>
      <w:r w:rsidRPr="000C0E87">
        <w:t>ymmärtää, että tietoa uskonnoista tarvitaan yhteiskuntaelämän eri osa-alueilla</w:t>
      </w:r>
    </w:p>
    <w:p w:rsidR="00A97A79" w:rsidRPr="000C0E87" w:rsidRDefault="00A97A79" w:rsidP="00A76A48">
      <w:pPr>
        <w:numPr>
          <w:ilvl w:val="0"/>
          <w:numId w:val="343"/>
        </w:numPr>
        <w:spacing w:line="240" w:lineRule="auto"/>
        <w:contextualSpacing/>
      </w:pPr>
      <w:r w:rsidRPr="000C0E87">
        <w:t>osaa analysoida uskonnonvapauteen sekä uskonnon ja yhteiskunnan vuorovaikutukseen liittyvää ajankohtaista keskustelua</w:t>
      </w:r>
    </w:p>
    <w:p w:rsidR="00A97A79" w:rsidRPr="000C0E87" w:rsidRDefault="00A97A79" w:rsidP="00A76A48">
      <w:pPr>
        <w:numPr>
          <w:ilvl w:val="0"/>
          <w:numId w:val="343"/>
        </w:numPr>
        <w:spacing w:line="240" w:lineRule="auto"/>
        <w:contextualSpacing/>
      </w:pPr>
      <w:r w:rsidRPr="000C0E87">
        <w:t xml:space="preserve">kehittää valmiuksia toimia aktiivisena kansalaisena ja yhteiskunnan jäsenenä oman uskontonsa lähtökohdista käsin </w:t>
      </w:r>
    </w:p>
    <w:p w:rsidR="00A97A79" w:rsidRPr="000C0E87" w:rsidRDefault="00A97A79" w:rsidP="00A76A48">
      <w:pPr>
        <w:numPr>
          <w:ilvl w:val="0"/>
          <w:numId w:val="343"/>
        </w:numPr>
        <w:spacing w:line="240" w:lineRule="auto"/>
        <w:contextualSpacing/>
      </w:pPr>
      <w:r w:rsidRPr="000C0E87">
        <w:t>kehittää valmiuksia toimia osana uskontojen ja katsomusten välistä dialogia.</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4"/>
        </w:numPr>
        <w:spacing w:line="240" w:lineRule="auto"/>
        <w:contextualSpacing/>
      </w:pPr>
      <w:r w:rsidRPr="000C0E87">
        <w:t xml:space="preserve">Suomen uskontotilanne, suomalainen uskonnollisuus ja sekularisaatio </w:t>
      </w:r>
    </w:p>
    <w:p w:rsidR="00A97A79" w:rsidRPr="000C0E87" w:rsidRDefault="00A97A79" w:rsidP="00A76A48">
      <w:pPr>
        <w:numPr>
          <w:ilvl w:val="0"/>
          <w:numId w:val="344"/>
        </w:numPr>
        <w:spacing w:line="240" w:lineRule="auto"/>
        <w:contextualSpacing/>
      </w:pPr>
      <w:r w:rsidRPr="000C0E87">
        <w:t>uskonnollisten yhteisöjen muodot ja niiden suhde yhteiskuntaan</w:t>
      </w:r>
    </w:p>
    <w:p w:rsidR="00A97A79" w:rsidRPr="000C0E87" w:rsidRDefault="00A97A79" w:rsidP="00A76A48">
      <w:pPr>
        <w:numPr>
          <w:ilvl w:val="0"/>
          <w:numId w:val="344"/>
        </w:numPr>
        <w:spacing w:line="240" w:lineRule="auto"/>
        <w:contextualSpacing/>
      </w:pPr>
      <w:r w:rsidRPr="000C0E87">
        <w:t>uskonnot yhteiskunnan muokkaajina Suomessa eri aikoina</w:t>
      </w:r>
    </w:p>
    <w:p w:rsidR="00A97A79" w:rsidRPr="000C0E87" w:rsidRDefault="00A97A79" w:rsidP="00A76A48">
      <w:pPr>
        <w:numPr>
          <w:ilvl w:val="0"/>
          <w:numId w:val="344"/>
        </w:numPr>
        <w:spacing w:line="240" w:lineRule="auto"/>
        <w:contextualSpacing/>
      </w:pPr>
      <w:r w:rsidRPr="000C0E87">
        <w:t>uskontojen ja katsomusten välinen dialogi tämän päivän Suomessa</w:t>
      </w:r>
    </w:p>
    <w:p w:rsidR="00A97A79" w:rsidRPr="000C0E87" w:rsidRDefault="00A97A79" w:rsidP="00A76A48">
      <w:pPr>
        <w:numPr>
          <w:ilvl w:val="0"/>
          <w:numId w:val="344"/>
        </w:numPr>
        <w:spacing w:line="240" w:lineRule="auto"/>
        <w:contextualSpacing/>
      </w:pPr>
      <w:r w:rsidRPr="000C0E87">
        <w:t xml:space="preserve">uskonto ja uskonnolliset yhteisöt suomalaisessa ja yleiseurooppalaisessa lainsäädännössä, uskonnon- ja katsomuksenvapaus sekä yhdenvertaisuuteen ja syrjintään liittyvät kysymykset </w:t>
      </w:r>
    </w:p>
    <w:p w:rsidR="00A97A79" w:rsidRPr="000C0E87" w:rsidRDefault="00A97A79" w:rsidP="00A76A48">
      <w:pPr>
        <w:numPr>
          <w:ilvl w:val="0"/>
          <w:numId w:val="344"/>
        </w:numPr>
        <w:spacing w:line="240" w:lineRule="auto"/>
        <w:contextualSpacing/>
      </w:pPr>
      <w:r w:rsidRPr="000C0E87">
        <w:t>uskonnon merkitys, näkyvyys ja oikeudet julkisella sektorilla, politiikassa, työelämässä ja taloudessa</w:t>
      </w:r>
    </w:p>
    <w:p w:rsidR="00A97A79" w:rsidRPr="000C0E87" w:rsidRDefault="00A97A79" w:rsidP="00A76A48">
      <w:pPr>
        <w:numPr>
          <w:ilvl w:val="0"/>
          <w:numId w:val="344"/>
        </w:numPr>
        <w:spacing w:line="240" w:lineRule="auto"/>
        <w:contextualSpacing/>
      </w:pPr>
      <w:r w:rsidRPr="000C0E87">
        <w:t xml:space="preserve">juutalaiset järjestöt kolmannen sektorin toimijoina </w:t>
      </w:r>
    </w:p>
    <w:p w:rsidR="00A97A79" w:rsidRPr="000C0E87" w:rsidRDefault="00A97A79" w:rsidP="00A76A48">
      <w:pPr>
        <w:numPr>
          <w:ilvl w:val="0"/>
          <w:numId w:val="344"/>
        </w:numPr>
        <w:spacing w:line="240" w:lineRule="auto"/>
        <w:contextualSpacing/>
      </w:pPr>
      <w:r w:rsidRPr="000C0E87">
        <w:t>uskonnot yksilöiden ja perheiden elämässä ja tapakulttuurissa Suomessa</w:t>
      </w:r>
    </w:p>
    <w:p w:rsidR="00A97A79" w:rsidRPr="000C0E87" w:rsidRDefault="00A97A79" w:rsidP="00A76A48">
      <w:pPr>
        <w:numPr>
          <w:ilvl w:val="0"/>
          <w:numId w:val="344"/>
        </w:numPr>
        <w:spacing w:line="240" w:lineRule="auto"/>
        <w:contextualSpacing/>
      </w:pPr>
      <w:r w:rsidRPr="000C0E87">
        <w:t>uskonnottomuus, uskontokritiikki ja uskonnoton tapakulttuuri Suomessa</w:t>
      </w:r>
    </w:p>
    <w:p w:rsidR="00A97A79" w:rsidRPr="000C0E87" w:rsidRDefault="00A97A79" w:rsidP="00A76A48">
      <w:pPr>
        <w:numPr>
          <w:ilvl w:val="0"/>
          <w:numId w:val="344"/>
        </w:numPr>
        <w:spacing w:line="240" w:lineRule="auto"/>
        <w:contextualSpacing/>
      </w:pPr>
      <w:r w:rsidRPr="000C0E87">
        <w:t xml:space="preserve">osana kurssia voidaan toteuttaa vapaaehtoisprojekti tai perehtyä jonkin juutalaisen järjestön yhteisölliseen toimintaan </w:t>
      </w:r>
    </w:p>
    <w:p w:rsidR="00A97A79" w:rsidRPr="000C0E87" w:rsidRDefault="00A97A79" w:rsidP="00E03001">
      <w:pPr>
        <w:spacing w:line="240" w:lineRule="auto"/>
      </w:pPr>
    </w:p>
    <w:p w:rsidR="008E25E2" w:rsidRPr="000C0E87" w:rsidRDefault="008E25E2"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5. Uskonto tieteessä, taiteessa ja populaarikulttuurissa (UJ5)</w:t>
      </w:r>
    </w:p>
    <w:p w:rsidR="00A97A79" w:rsidRPr="000C0E87" w:rsidRDefault="00A97A79" w:rsidP="00E03001">
      <w:pPr>
        <w:spacing w:line="240" w:lineRule="auto"/>
        <w:ind w:left="1276"/>
      </w:pPr>
      <w:r w:rsidRPr="000C0E87">
        <w:t> </w:t>
      </w: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5"/>
        </w:numPr>
        <w:spacing w:line="240" w:lineRule="auto"/>
        <w:contextualSpacing/>
      </w:pPr>
      <w:r w:rsidRPr="000C0E87">
        <w:t xml:space="preserve">tuntee juutalaisuuden ja muiden uskontojen tutkimuksen näkökulmia ja menetelmiä eri tieteenaloilla sekä ajankohtaista tutkimusta </w:t>
      </w:r>
    </w:p>
    <w:p w:rsidR="00A97A79" w:rsidRPr="000C0E87" w:rsidRDefault="00A97A79" w:rsidP="00A76A48">
      <w:pPr>
        <w:numPr>
          <w:ilvl w:val="0"/>
          <w:numId w:val="345"/>
        </w:numPr>
        <w:spacing w:line="240" w:lineRule="auto"/>
        <w:contextualSpacing/>
      </w:pPr>
      <w:r w:rsidRPr="000C0E87">
        <w:t xml:space="preserve">hahmottaa uskonnon ja taiteen suhdetta: uskonnollisen taiteen ja arkkitehtuurin merkitystä uskonnoissa ja uskontojen vaikutusta taiteen kehitykseen </w:t>
      </w:r>
    </w:p>
    <w:p w:rsidR="00A97A79" w:rsidRPr="000C0E87" w:rsidRDefault="00A97A79" w:rsidP="00A76A48">
      <w:pPr>
        <w:numPr>
          <w:ilvl w:val="0"/>
          <w:numId w:val="345"/>
        </w:numPr>
        <w:spacing w:line="240" w:lineRule="auto"/>
        <w:contextualSpacing/>
      </w:pPr>
      <w:r w:rsidRPr="000C0E87">
        <w:t xml:space="preserve">perehtyy siihen, miten uskonnollisen taiteen kautta ilmaistaan uskonnon, erityisesti juutalaisuuden ja kristinuskon keskeisiä oppeja </w:t>
      </w:r>
    </w:p>
    <w:p w:rsidR="00A97A79" w:rsidRPr="000C0E87" w:rsidRDefault="00A97A79" w:rsidP="00A76A48">
      <w:pPr>
        <w:numPr>
          <w:ilvl w:val="0"/>
          <w:numId w:val="345"/>
        </w:numPr>
        <w:spacing w:line="240" w:lineRule="auto"/>
        <w:contextualSpacing/>
      </w:pPr>
      <w:r w:rsidRPr="000C0E87">
        <w:t>tutustuu uskonnolliseen symboliikkaan ja siihen, miten taiteessa ja populaarikulttuurissa käsitellään uskonnollisia teemoja</w:t>
      </w:r>
    </w:p>
    <w:p w:rsidR="00A97A79" w:rsidRPr="000C0E87" w:rsidRDefault="00A97A79" w:rsidP="00A76A48">
      <w:pPr>
        <w:numPr>
          <w:ilvl w:val="0"/>
          <w:numId w:val="345"/>
        </w:numPr>
        <w:spacing w:line="240" w:lineRule="auto"/>
        <w:contextualSpacing/>
      </w:pPr>
      <w:r w:rsidRPr="000C0E87">
        <w:t>tuntee uskontojen vaikutuksia tieteen eri alojen kehitykseen</w:t>
      </w:r>
    </w:p>
    <w:p w:rsidR="00A97A79" w:rsidRPr="000C0E87" w:rsidRDefault="00A97A79" w:rsidP="00A76A48">
      <w:pPr>
        <w:numPr>
          <w:ilvl w:val="0"/>
          <w:numId w:val="345"/>
        </w:numPr>
        <w:spacing w:line="240" w:lineRule="auto"/>
        <w:contextualSpacing/>
      </w:pPr>
      <w:r w:rsidRPr="000C0E87">
        <w:t>tuntee muinaissuomalaisen uskonnon ja kristinuskon vaikutuksia suomalaisessa kulttuuriperinnössä.</w:t>
      </w:r>
    </w:p>
    <w:p w:rsidR="00AE234A" w:rsidRPr="000C0E87" w:rsidRDefault="00AE234A" w:rsidP="00E03001">
      <w:pPr>
        <w:spacing w:line="240" w:lineRule="auto"/>
      </w:pPr>
    </w:p>
    <w:p w:rsidR="008E25E2" w:rsidRPr="000C0E87" w:rsidRDefault="008E25E2" w:rsidP="00E03001">
      <w:pPr>
        <w:spacing w:line="240" w:lineRule="auto"/>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6"/>
        </w:numPr>
        <w:spacing w:line="240" w:lineRule="auto"/>
        <w:contextualSpacing/>
      </w:pPr>
      <w:r w:rsidRPr="000C0E87">
        <w:t>uskontojen, erityisesti juutalaisuuden ja kristinuskon, taiteen ja populaarikulttuurin eri muotojen vuorovaikutus</w:t>
      </w:r>
    </w:p>
    <w:p w:rsidR="00A97A79" w:rsidRPr="000C0E87" w:rsidRDefault="00A97A79" w:rsidP="00A76A48">
      <w:pPr>
        <w:numPr>
          <w:ilvl w:val="0"/>
          <w:numId w:val="346"/>
        </w:numPr>
        <w:spacing w:line="240" w:lineRule="auto"/>
        <w:contextualSpacing/>
      </w:pPr>
      <w:r w:rsidRPr="000C0E87">
        <w:t>uskonnollisten tilojen arkkitehtuuri uskonnon ja sen erityispiirteiden kuvaajana</w:t>
      </w:r>
    </w:p>
    <w:p w:rsidR="00A97A79" w:rsidRPr="000C0E87" w:rsidRDefault="00A97A79" w:rsidP="00A76A48">
      <w:pPr>
        <w:numPr>
          <w:ilvl w:val="0"/>
          <w:numId w:val="346"/>
        </w:numPr>
        <w:spacing w:line="240" w:lineRule="auto"/>
        <w:contextualSpacing/>
      </w:pPr>
      <w:r w:rsidRPr="000C0E87">
        <w:t xml:space="preserve">uskonnollisia teemoja, erityisesti juutalaisuuden ja kristinuskon, symboliikkaa ja myyttejä eri taidemuodoissa ja populaarikulttuurissa </w:t>
      </w:r>
    </w:p>
    <w:p w:rsidR="00A97A79" w:rsidRPr="000C0E87" w:rsidRDefault="00A97A79" w:rsidP="00A76A48">
      <w:pPr>
        <w:numPr>
          <w:ilvl w:val="0"/>
          <w:numId w:val="346"/>
        </w:numPr>
        <w:spacing w:line="240" w:lineRule="auto"/>
        <w:contextualSpacing/>
      </w:pPr>
      <w:r w:rsidRPr="000C0E87">
        <w:t xml:space="preserve">juutalaisen ja kristillisen Raamatun kertomusten ja opin tulkintojen tarkastelu taiteen eri muotojen avulla </w:t>
      </w:r>
    </w:p>
    <w:p w:rsidR="00A97A79" w:rsidRPr="000C0E87" w:rsidRDefault="00A97A79" w:rsidP="00A76A48">
      <w:pPr>
        <w:numPr>
          <w:ilvl w:val="0"/>
          <w:numId w:val="346"/>
        </w:numPr>
        <w:spacing w:line="240" w:lineRule="auto"/>
        <w:contextualSpacing/>
      </w:pPr>
      <w:r w:rsidRPr="000C0E87">
        <w:t>uskonnon tutkimuksen ajankohtaisia näkökulmia ja menetelmiä eri tieteenaloilla: uskontotieteen ja teologian eri tutkimusalat sekä taiteentutkimus, kulttuurintutkimus ja yhteiskuntatieteet</w:t>
      </w:r>
    </w:p>
    <w:p w:rsidR="00A97A79" w:rsidRPr="000C0E87" w:rsidRDefault="00A97A79" w:rsidP="00A76A48">
      <w:pPr>
        <w:numPr>
          <w:ilvl w:val="0"/>
          <w:numId w:val="346"/>
        </w:numPr>
        <w:spacing w:line="240" w:lineRule="auto"/>
        <w:contextualSpacing/>
      </w:pPr>
      <w:r w:rsidRPr="000C0E87">
        <w:t>muinaissuomalainen uskonto ja kristinusko suomalaisessa kulttuuriperinnössä</w:t>
      </w:r>
    </w:p>
    <w:p w:rsidR="00A97A79" w:rsidRPr="000C0E87" w:rsidRDefault="00A97A79" w:rsidP="00A76A48">
      <w:pPr>
        <w:numPr>
          <w:ilvl w:val="0"/>
          <w:numId w:val="346"/>
        </w:numPr>
        <w:spacing w:line="240" w:lineRule="auto"/>
        <w:contextualSpacing/>
      </w:pPr>
      <w:r w:rsidRPr="000C0E87">
        <w:t>juutalaisia taiteilijoita ja juutalaisuuden näkyminen näiden teoksissa </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6. Uskonnot ja media (UJ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7"/>
        </w:numPr>
        <w:spacing w:line="240" w:lineRule="auto"/>
        <w:contextualSpacing/>
      </w:pPr>
      <w:r w:rsidRPr="000C0E87">
        <w:t>tutustuu uskontoon liittyviin ajankohtaisiin teemoihin mediassa</w:t>
      </w:r>
    </w:p>
    <w:p w:rsidR="00A97A79" w:rsidRPr="000C0E87" w:rsidRDefault="00A97A79" w:rsidP="00A76A48">
      <w:pPr>
        <w:numPr>
          <w:ilvl w:val="0"/>
          <w:numId w:val="347"/>
        </w:numPr>
        <w:spacing w:line="240" w:lineRule="auto"/>
        <w:contextualSpacing/>
      </w:pPr>
      <w:r w:rsidRPr="000C0E87">
        <w:t xml:space="preserve">osaa analysoida ja arvioida uskonnon ja median välisiä suhteita </w:t>
      </w:r>
    </w:p>
    <w:p w:rsidR="00A97A79" w:rsidRPr="000C0E87" w:rsidRDefault="00A97A79" w:rsidP="00A76A48">
      <w:pPr>
        <w:numPr>
          <w:ilvl w:val="0"/>
          <w:numId w:val="347"/>
        </w:numPr>
        <w:spacing w:line="240" w:lineRule="auto"/>
        <w:contextualSpacing/>
      </w:pPr>
      <w:r w:rsidRPr="000C0E87">
        <w:t>osaa arvioida kriittisesti uskontoon liittyvää informaatiota medioissa</w:t>
      </w:r>
    </w:p>
    <w:p w:rsidR="00A97A79" w:rsidRPr="000C0E87" w:rsidRDefault="00A97A79" w:rsidP="00A76A48">
      <w:pPr>
        <w:numPr>
          <w:ilvl w:val="0"/>
          <w:numId w:val="347"/>
        </w:numPr>
        <w:spacing w:line="240" w:lineRule="auto"/>
        <w:contextualSpacing/>
      </w:pPr>
      <w:r w:rsidRPr="000C0E87">
        <w:t>osaa vertailla juutalaisen, länsimaisen ja islamilaisen median juutalaisuuskuvaa ja sen suhdetta medioiden Israel-kuvaan</w:t>
      </w:r>
    </w:p>
    <w:p w:rsidR="00A97A79" w:rsidRPr="000C0E87" w:rsidRDefault="00A97A79" w:rsidP="00A76A48">
      <w:pPr>
        <w:numPr>
          <w:ilvl w:val="0"/>
          <w:numId w:val="347"/>
        </w:numPr>
        <w:spacing w:line="240" w:lineRule="auto"/>
        <w:contextualSpacing/>
      </w:pPr>
      <w:r w:rsidRPr="000C0E87">
        <w:t>osallistuu juutalaisuuteen liittyvän mediasisällön tuottamiseen tai laatii media-analyysin laajemmasta juutalaisuuteen liittyvästä aihekokonaisuudesta.</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8"/>
        </w:numPr>
        <w:spacing w:line="240" w:lineRule="auto"/>
        <w:contextualSpacing/>
      </w:pPr>
      <w:r w:rsidRPr="000C0E87">
        <w:t>uskonnollisen kielen ja kuvaston käyttö eri medioissa</w:t>
      </w:r>
    </w:p>
    <w:p w:rsidR="00A97A79" w:rsidRPr="000C0E87" w:rsidRDefault="00A97A79" w:rsidP="00A76A48">
      <w:pPr>
        <w:numPr>
          <w:ilvl w:val="0"/>
          <w:numId w:val="348"/>
        </w:numPr>
        <w:spacing w:line="240" w:lineRule="auto"/>
        <w:contextualSpacing/>
      </w:pPr>
      <w:r w:rsidRPr="000C0E87">
        <w:t>uskontojen mediajulkisuus</w:t>
      </w:r>
    </w:p>
    <w:p w:rsidR="00A97A79" w:rsidRPr="000C0E87" w:rsidRDefault="00A97A79" w:rsidP="00A76A48">
      <w:pPr>
        <w:numPr>
          <w:ilvl w:val="0"/>
          <w:numId w:val="348"/>
        </w:numPr>
        <w:spacing w:line="240" w:lineRule="auto"/>
        <w:contextualSpacing/>
      </w:pPr>
      <w:r w:rsidRPr="000C0E87">
        <w:t xml:space="preserve">uskonnollinen media ja median hyödyntäminen uskonnoissa </w:t>
      </w:r>
    </w:p>
    <w:p w:rsidR="00A97A79" w:rsidRPr="000C0E87" w:rsidRDefault="00A97A79" w:rsidP="00A76A48">
      <w:pPr>
        <w:numPr>
          <w:ilvl w:val="0"/>
          <w:numId w:val="348"/>
        </w:numPr>
        <w:spacing w:line="240" w:lineRule="auto"/>
        <w:contextualSpacing/>
      </w:pPr>
      <w:r w:rsidRPr="000C0E87">
        <w:t xml:space="preserve">median tapa käsitellä erilaisia uskonnollispohjaisia ilmiöitä, kuten uskontoihin liittyvät asenteet ja mielikuvat, konfliktit, rauhan rakentaminen sekä uskontokritiikki mediassa </w:t>
      </w:r>
    </w:p>
    <w:p w:rsidR="00A97A79" w:rsidRPr="000C0E87" w:rsidRDefault="00A97A79" w:rsidP="00A76A48">
      <w:pPr>
        <w:numPr>
          <w:ilvl w:val="0"/>
          <w:numId w:val="348"/>
        </w:numPr>
        <w:spacing w:line="240" w:lineRule="auto"/>
        <w:contextualSpacing/>
      </w:pPr>
      <w:r w:rsidRPr="000C0E87">
        <w:t>monipuolisesti esimerkkejä juutalaisen, länsimaisen ja islamilaisen median juutalaisuuskuvista ja käsittelyn suhde medioiden Israel-kuvaan</w:t>
      </w:r>
    </w:p>
    <w:p w:rsidR="00A97A79" w:rsidRPr="000C0E87" w:rsidRDefault="00A97A79" w:rsidP="00A76A48">
      <w:pPr>
        <w:numPr>
          <w:ilvl w:val="0"/>
          <w:numId w:val="348"/>
        </w:numPr>
        <w:spacing w:line="240" w:lineRule="auto"/>
        <w:contextualSpacing/>
      </w:pPr>
      <w:r w:rsidRPr="000C0E87">
        <w:t>juutalaisuuteen liittyvän mediasisällön tuottaminen tai media-analyysi laajemmasta juutalaisuuteen liittyvästä aihekokonaisuudesta</w:t>
      </w: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F0619F" w:rsidP="00E03001">
      <w:pPr>
        <w:pStyle w:val="Otsikko3"/>
        <w:keepNext w:val="0"/>
        <w:rPr>
          <w:rFonts w:cs="Times New Roman"/>
        </w:rPr>
      </w:pPr>
      <w:bookmarkStart w:id="232" w:name="_Toc415582318"/>
      <w:bookmarkStart w:id="233" w:name="_Toc423589982"/>
      <w:bookmarkStart w:id="234" w:name="_Toc452996947"/>
      <w:r>
        <w:rPr>
          <w:rFonts w:cs="Times New Roman"/>
        </w:rPr>
        <w:t>5.16</w:t>
      </w:r>
      <w:r w:rsidR="0049419E">
        <w:rPr>
          <w:rFonts w:cs="Times New Roman"/>
        </w:rPr>
        <w:t>.6</w:t>
      </w:r>
      <w:r w:rsidR="0049419E">
        <w:rPr>
          <w:rFonts w:cs="Times New Roman"/>
        </w:rPr>
        <w:tab/>
      </w:r>
      <w:r w:rsidR="00A97A79" w:rsidRPr="000C0E87">
        <w:rPr>
          <w:rFonts w:cs="Times New Roman"/>
        </w:rPr>
        <w:t>Muut uskonnot</w:t>
      </w:r>
      <w:bookmarkEnd w:id="232"/>
      <w:bookmarkEnd w:id="233"/>
      <w:bookmarkEnd w:id="234"/>
    </w:p>
    <w:p w:rsidR="00A97A79" w:rsidRPr="000C0E87" w:rsidRDefault="00A97A79" w:rsidP="00E03001">
      <w:pPr>
        <w:spacing w:line="240" w:lineRule="auto"/>
      </w:pPr>
    </w:p>
    <w:p w:rsidR="00A97A79" w:rsidRPr="000C0E87" w:rsidRDefault="00A97A79" w:rsidP="00E03001">
      <w:pPr>
        <w:spacing w:line="240" w:lineRule="auto"/>
        <w:ind w:left="1304"/>
      </w:pPr>
      <w:r w:rsidRPr="000C0E87">
        <w:t>Muiden uskontojen opetuksessa noudatetaan edellä esitettyjen uskontojen opetussuunnitelmien perusteiden periaatteita ja erityisesti kaikkien oppimäärien yhteisiä opetuksen tavoitteita.</w:t>
      </w:r>
    </w:p>
    <w:p w:rsidR="00A97A79" w:rsidRPr="000C0E87" w:rsidRDefault="00A97A79" w:rsidP="00E03001">
      <w:pPr>
        <w:spacing w:line="240" w:lineRule="auto"/>
        <w:rPr>
          <w:szCs w:val="20"/>
        </w:rPr>
      </w:pPr>
    </w:p>
    <w:p w:rsidR="00A97A79" w:rsidRPr="000C0E87" w:rsidRDefault="00A97A79" w:rsidP="00E03001">
      <w:pPr>
        <w:spacing w:line="240" w:lineRule="auto"/>
        <w:ind w:left="1304"/>
        <w:rPr>
          <w:sz w:val="20"/>
          <w:szCs w:val="20"/>
        </w:rPr>
      </w:pPr>
      <w:r w:rsidRPr="000C0E87">
        <w:rPr>
          <w:szCs w:val="20"/>
        </w:rPr>
        <w:t xml:space="preserve">Muiden uskontojen opetusta varten opetussuunnitelman perusteet annetaan erillisillä päätöksillä. Kurssien koodit muodostetaan käyttäen koodia UX ja kurssin numeroa. </w:t>
      </w:r>
    </w:p>
    <w:p w:rsidR="001812C4" w:rsidRDefault="001812C4" w:rsidP="00E03001">
      <w:pPr>
        <w:adjustRightInd/>
        <w:spacing w:line="240" w:lineRule="auto"/>
        <w:textAlignment w:val="auto"/>
      </w:pPr>
      <w:bookmarkStart w:id="235" w:name="_Toc415582319"/>
      <w:bookmarkStart w:id="236" w:name="_Toc422905450"/>
      <w:bookmarkStart w:id="237" w:name="_Toc423589983"/>
    </w:p>
    <w:p w:rsidR="00A97A79" w:rsidRPr="000C0E87" w:rsidRDefault="00F0619F" w:rsidP="00E03001">
      <w:pPr>
        <w:pStyle w:val="Otsikko2"/>
        <w:keepNext w:val="0"/>
      </w:pPr>
      <w:bookmarkStart w:id="238" w:name="_Toc452996948"/>
      <w:r>
        <w:t>5.17</w:t>
      </w:r>
      <w:r w:rsidR="0049419E">
        <w:tab/>
      </w:r>
      <w:r w:rsidR="00A97A79" w:rsidRPr="000C0E87">
        <w:t>Elämänkatsomustieto</w:t>
      </w:r>
      <w:bookmarkEnd w:id="235"/>
      <w:bookmarkEnd w:id="236"/>
      <w:bookmarkEnd w:id="237"/>
      <w:bookmarkEnd w:id="238"/>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 xml:space="preserve">Elämänkatsomustieto on perustaltaan monitieteinen oppiaine. Sen tiedeperustaan kuuluu ihmis-, kulttuuri- ja yhteiskuntatieteitä sekä filosofia. Elämänkatsomustiedon opetuksessa ihmisiä tarkastellaan luonnollisina toimijoina, jotka luovat ja uusintavat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Opetuksen tavoitteet</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don opetuksen tavoitteena on, että opiskelija</w:t>
      </w:r>
    </w:p>
    <w:p w:rsidR="00A97A79" w:rsidRPr="000C0E87" w:rsidRDefault="00A97A79" w:rsidP="00A76A48">
      <w:pPr>
        <w:numPr>
          <w:ilvl w:val="0"/>
          <w:numId w:val="113"/>
        </w:numPr>
        <w:spacing w:line="240" w:lineRule="auto"/>
      </w:pPr>
      <w:r w:rsidRPr="000C0E87">
        <w:t>saa tukea ja perusteita identiteettinsä ja elämänkatsomuksensa rakentamiseen</w:t>
      </w:r>
    </w:p>
    <w:p w:rsidR="00A97A79" w:rsidRPr="000C0E87" w:rsidRDefault="00A97A79" w:rsidP="00A76A48">
      <w:pPr>
        <w:numPr>
          <w:ilvl w:val="0"/>
          <w:numId w:val="113"/>
        </w:numPr>
        <w:spacing w:line="240" w:lineRule="auto"/>
      </w:pPr>
      <w:r w:rsidRPr="000C0E87">
        <w:t>hallitsee keskustelu- ja vuorovaikutustaitoja ja osaa soveltaa niitä sellaisten kysymysten käsittelyyn, joissa pyritään yhteisen kestävän toimintalinjan löytämiseen erilaisista näkemyksistä huolimatta</w:t>
      </w:r>
    </w:p>
    <w:p w:rsidR="00A97A79" w:rsidRPr="000C0E87" w:rsidRDefault="00A97A79" w:rsidP="00A76A48">
      <w:pPr>
        <w:numPr>
          <w:ilvl w:val="0"/>
          <w:numId w:val="113"/>
        </w:numPr>
        <w:spacing w:line="240" w:lineRule="auto"/>
      </w:pPr>
      <w:r w:rsidRPr="000C0E87">
        <w:t xml:space="preserve">laajentaa ja syventää katsomuksellista ja kulttuurista yleissivistystään </w:t>
      </w:r>
    </w:p>
    <w:p w:rsidR="00A97A79" w:rsidRPr="000C0E87" w:rsidRDefault="00A97A79" w:rsidP="00A76A48">
      <w:pPr>
        <w:numPr>
          <w:ilvl w:val="0"/>
          <w:numId w:val="113"/>
        </w:numPr>
        <w:spacing w:line="240" w:lineRule="auto"/>
      </w:pPr>
      <w:r w:rsidRPr="000C0E87">
        <w:t xml:space="preserve">kehittää arvostelu-, harkinta- ja toimintakykyään oppimalla reflektoimaan omaa ja muiden ajattelua ja toimintaa </w:t>
      </w:r>
    </w:p>
    <w:p w:rsidR="00A97A79" w:rsidRPr="000C0E87" w:rsidRDefault="00A97A79" w:rsidP="00A76A48">
      <w:pPr>
        <w:numPr>
          <w:ilvl w:val="0"/>
          <w:numId w:val="113"/>
        </w:numPr>
        <w:spacing w:line="240" w:lineRule="auto"/>
      </w:pPr>
      <w:r w:rsidRPr="000C0E87">
        <w:t>kunnioittaa ja osaa perustella periaatteita ja käytäntöjä, jotka edistävät ihmisoikeuksia, kulttuurien välistä myönteistä kohtaamista, yhteiskunnallista ja globaalia oikeudenmukaisuutta sekä kestävän tulevaisuuden rakentamist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Arviointi</w:t>
      </w:r>
    </w:p>
    <w:p w:rsidR="00A97A79" w:rsidRPr="000C0E87" w:rsidRDefault="00A97A79" w:rsidP="00E03001">
      <w:pPr>
        <w:spacing w:line="240" w:lineRule="auto"/>
        <w:ind w:left="1304"/>
        <w:rPr>
          <w:b/>
        </w:rPr>
      </w:pPr>
    </w:p>
    <w:p w:rsidR="00A97A79" w:rsidRPr="000C0E87" w:rsidRDefault="00A97A79" w:rsidP="00E03001">
      <w:pPr>
        <w:spacing w:line="240" w:lineRule="auto"/>
        <w:ind w:left="1304"/>
      </w:pPr>
      <w:r w:rsidRPr="000C0E87">
        <w:t xml:space="preserve">Elämänkatsomustiedossa arvioidaan sekä opiskelijan kykyä tarkastella ja ilmaista katsomuksellisia aiheita monipuolisesti ja taitavasti että hänen laaja-alaista katsomuksellista ymmärrystään. </w:t>
      </w:r>
      <w:r w:rsidRPr="000C0E87">
        <w:rPr>
          <w:szCs w:val="20"/>
        </w:rPr>
        <w:t xml:space="preserve">Katsomukselliset kysymykset ovat usein henkilökohtaisia, mutta niiden pohdiskelun perustana ovat ajattelun tiedolliset hyveet: kriittisyys, johdonmukaisuus, ristiriidattomuus ja systemaattisuus. </w:t>
      </w:r>
      <w:r w:rsidRPr="000C0E87">
        <w:t xml:space="preserve">Katsomusten, arvostusten ja uskomusten arviointi- ja ilmaisutavoissa arvostetaan eri näkökulmien ja vaihtoehtoisten katsomustapojen huomioimista pelkkien mielipiteiden esittämistä monipuolisemmin. </w:t>
      </w:r>
    </w:p>
    <w:p w:rsidR="00A97A79" w:rsidRPr="000C0E87" w:rsidRDefault="00A97A79" w:rsidP="00E03001">
      <w:pPr>
        <w:spacing w:line="240" w:lineRule="auto"/>
        <w:ind w:left="1304"/>
      </w:pPr>
    </w:p>
    <w:p w:rsidR="00A97A79" w:rsidRPr="000C0E87" w:rsidRDefault="00A97A79" w:rsidP="00E03001">
      <w:pPr>
        <w:keepNext/>
        <w:widowControl/>
        <w:spacing w:line="240" w:lineRule="auto"/>
        <w:ind w:left="1304"/>
      </w:pPr>
      <w:r w:rsidRPr="000C0E87">
        <w:t>Arviointi tukee ja kehittää opiskelijan kykyä arvioida oman elämänkatsomuksensa ja identiteett</w:t>
      </w:r>
      <w:r w:rsidR="00AD4D68" w:rsidRPr="000C0E87">
        <w:t>insä rakentumista sekä rohkaisee</w:t>
      </w:r>
      <w:r w:rsidRPr="000C0E87">
        <w:t xml:space="preserve"> opiskelijaa oman opiskelunsa suunnitteluun ja kehittämiseen. Elämänkatsomustiedossa korostuvat erilaiset katsomukselliseen yleissivistykseen ja vuorovaikutukseen liittyvät taidot, ja kurssien arvioinnissa ne otetaan monipuolisesti huomioon. </w:t>
      </w:r>
    </w:p>
    <w:p w:rsidR="00A97A79" w:rsidRPr="000C0E87" w:rsidRDefault="00A97A79" w:rsidP="00E03001">
      <w:pPr>
        <w:keepNext/>
        <w:widowControl/>
        <w:spacing w:line="240" w:lineRule="auto"/>
        <w:rPr>
          <w:b/>
        </w:rPr>
      </w:pPr>
    </w:p>
    <w:p w:rsidR="00A97A79" w:rsidRPr="000C0E87" w:rsidRDefault="00A97A79" w:rsidP="00E03001">
      <w:pPr>
        <w:spacing w:line="240" w:lineRule="auto"/>
        <w:ind w:left="1304"/>
        <w:rPr>
          <w:b/>
        </w:rPr>
      </w:pPr>
    </w:p>
    <w:p w:rsidR="00A97A79" w:rsidRPr="000C0E87" w:rsidRDefault="00A97A79" w:rsidP="00E03001">
      <w:pPr>
        <w:spacing w:line="240" w:lineRule="auto"/>
        <w:ind w:left="1304"/>
        <w:rPr>
          <w:b/>
        </w:rPr>
      </w:pPr>
      <w:r w:rsidRPr="000C0E87">
        <w:rPr>
          <w:b/>
        </w:rPr>
        <w:t xml:space="preserve">Pakolliset kurssit </w:t>
      </w: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1.  Maailmankatsomus ja kriittinen ajattelu</w:t>
      </w:r>
      <w:r w:rsidRPr="000C0E87">
        <w:t xml:space="preserve"> </w:t>
      </w:r>
      <w:r w:rsidRPr="000C0E87">
        <w:rPr>
          <w:b/>
        </w:rPr>
        <w:t>(ET1)</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Tavoitteet </w:t>
      </w:r>
      <w:r w:rsidRPr="000C0E87">
        <w:t xml:space="preserve"> </w:t>
      </w:r>
    </w:p>
    <w:p w:rsidR="00A97A79" w:rsidRPr="000C0E87" w:rsidRDefault="00A97A79" w:rsidP="00E03001">
      <w:pPr>
        <w:spacing w:line="240" w:lineRule="auto"/>
        <w:ind w:left="1304"/>
      </w:pPr>
      <w:r w:rsidRPr="000C0E87">
        <w:t>Kurssin tavoitteena on, että opiskelija</w:t>
      </w:r>
    </w:p>
    <w:p w:rsidR="00A97A79" w:rsidRPr="000C0E87" w:rsidRDefault="00A97A79" w:rsidP="00A76A48">
      <w:pPr>
        <w:numPr>
          <w:ilvl w:val="0"/>
          <w:numId w:val="298"/>
        </w:numPr>
        <w:spacing w:line="240" w:lineRule="auto"/>
      </w:pPr>
      <w:r w:rsidRPr="000C0E87">
        <w:t>ymmärtää ja osaa soveltaa maailmankatsomuksellisia käsitteitä ja hahmottaa niiden välisiä yhteyksiä sekä osaa eritellä erilaisten maailmankatsomusten piirteitä ja lähtökohtia</w:t>
      </w:r>
    </w:p>
    <w:p w:rsidR="00A97A79" w:rsidRPr="000C0E87" w:rsidRDefault="00A97A79" w:rsidP="00A76A48">
      <w:pPr>
        <w:numPr>
          <w:ilvl w:val="0"/>
          <w:numId w:val="298"/>
        </w:numPr>
        <w:spacing w:line="240" w:lineRule="auto"/>
      </w:pPr>
      <w:r w:rsidRPr="000C0E87">
        <w:t>ymmärtää, miten yksilölliset ja yhteiskunnalliset tekijät vaikuttavat maailmankatsomuksen muotoutumiseen, ja osaa eritellä oman katsomuksensa ja siihen liittyvien uskomusten muotoutumista</w:t>
      </w:r>
    </w:p>
    <w:p w:rsidR="00A97A79" w:rsidRPr="000C0E87" w:rsidRDefault="00A97A79" w:rsidP="00A76A48">
      <w:pPr>
        <w:numPr>
          <w:ilvl w:val="0"/>
          <w:numId w:val="298"/>
        </w:numPr>
        <w:spacing w:line="240" w:lineRule="auto"/>
      </w:pPr>
      <w:r w:rsidRPr="000C0E87">
        <w:t>osaa tarkastella kriittisesti niin omia kuin muiden uskomuksia sekä erilaisten medioiden tarjoamaa informaatiota</w:t>
      </w:r>
    </w:p>
    <w:p w:rsidR="00A97A79" w:rsidRPr="000C0E87" w:rsidRDefault="00A97A79" w:rsidP="00A76A48">
      <w:pPr>
        <w:numPr>
          <w:ilvl w:val="0"/>
          <w:numId w:val="298"/>
        </w:numPr>
        <w:spacing w:line="240" w:lineRule="auto"/>
      </w:pPr>
      <w:r w:rsidRPr="000C0E87">
        <w:t>osaa hyödyntää eri oppiaineissa oppimaansa elämänkatsomuksensa muodostamisessa ja erottaa tieteellisen, ei-tieteellisen ja epätieteellisen maailmankuvan.</w:t>
      </w:r>
    </w:p>
    <w:p w:rsidR="00A97A79" w:rsidRPr="000C0E87" w:rsidRDefault="00A97A79" w:rsidP="00E03001">
      <w:pPr>
        <w:spacing w:line="240" w:lineRule="auto"/>
        <w:ind w:left="1304"/>
        <w:rPr>
          <w:i/>
        </w:rPr>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113"/>
        </w:numPr>
        <w:spacing w:line="240" w:lineRule="auto"/>
      </w:pPr>
      <w:r w:rsidRPr="000C0E87">
        <w:t>maailmankatsomuksen, maailmankuvan ja elämänkatsomuksen käsitteet sekä niiden keskinäinen suhde ja asema omassa elämänkatsomuksessa</w:t>
      </w:r>
    </w:p>
    <w:p w:rsidR="00A97A79" w:rsidRPr="000C0E87" w:rsidRDefault="00A97A79" w:rsidP="00A76A48">
      <w:pPr>
        <w:numPr>
          <w:ilvl w:val="0"/>
          <w:numId w:val="113"/>
        </w:numPr>
        <w:spacing w:line="240" w:lineRule="auto"/>
      </w:pPr>
      <w:r w:rsidRPr="000C0E87">
        <w:t>erilaisia maailmankatsomuksia – esimerkiksi sekulaareja, uskonnollisia, poliittisia ja elämäntapaan liittyviä – sekä niiden piirteiden ja perusoletusten tutkimista eri tieteiden tarjoamin välinein</w:t>
      </w:r>
    </w:p>
    <w:p w:rsidR="00A97A79" w:rsidRPr="000C0E87" w:rsidRDefault="00A97A79" w:rsidP="00A76A48">
      <w:pPr>
        <w:numPr>
          <w:ilvl w:val="0"/>
          <w:numId w:val="113"/>
        </w:numPr>
        <w:spacing w:line="240" w:lineRule="auto"/>
      </w:pPr>
      <w:r w:rsidRPr="000C0E87">
        <w:t>tyypillisiin informaation käsittelyyn ja ympäröivän todellisuuden jäsentämiseen liittyvien kognitiivisten vääristymien tarkastelu sekä omassa että muiden ajattelussa</w:t>
      </w:r>
    </w:p>
    <w:p w:rsidR="00A97A79" w:rsidRPr="000C0E87" w:rsidRDefault="00A97A79" w:rsidP="00A76A48">
      <w:pPr>
        <w:numPr>
          <w:ilvl w:val="0"/>
          <w:numId w:val="113"/>
        </w:numPr>
        <w:spacing w:line="240" w:lineRule="auto"/>
      </w:pPr>
      <w:r w:rsidRPr="000C0E87">
        <w:t>koulun, median, politiikan, tieteen, taiteen, viihdeteollisuuden sekä uskonnollisten ja kulttuuristen yhteisöjen vaikutus maailmankuviin ja -katsomuksiin sekä omaan elämänkatsomukseen</w:t>
      </w:r>
    </w:p>
    <w:p w:rsidR="00A97A79" w:rsidRPr="000C0E87" w:rsidRDefault="00A97A79" w:rsidP="00A76A48">
      <w:pPr>
        <w:numPr>
          <w:ilvl w:val="0"/>
          <w:numId w:val="297"/>
        </w:numPr>
        <w:spacing w:line="240" w:lineRule="auto"/>
        <w:ind w:left="1664"/>
      </w:pPr>
      <w:r w:rsidRPr="000C0E87">
        <w:t>median ja muiden informaation lähteiden toimintalogiikka sekä niihin kohdistuva kriittinen katsomuksellinen ajattelu sekä katsomuksellisen argumentaation erittely erilaisista näkökulmist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2.  Ihminen, identiteetti ja hyvä elämä (ET2)</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295"/>
        </w:numPr>
        <w:spacing w:line="240" w:lineRule="auto"/>
        <w:ind w:left="1664"/>
        <w:contextualSpacing/>
      </w:pPr>
      <w:r w:rsidRPr="000C0E87">
        <w:t>tuntee erilaisia ihmiskäsityksiä ja osaa eritellä ja arvioida, miten erilaiset ihmiskäsitykset ja -ihanteet johtavat erilaisiin ja joskus keskenään ristiriitaisiin vastauksiin ihmise</w:t>
      </w:r>
      <w:r w:rsidR="00055D20" w:rsidRPr="000C0E87">
        <w:t>lämän keskeisistä kysymyksistä</w:t>
      </w:r>
    </w:p>
    <w:p w:rsidR="00A97A79" w:rsidRPr="000C0E87" w:rsidRDefault="00A97A79" w:rsidP="00A76A48">
      <w:pPr>
        <w:numPr>
          <w:ilvl w:val="0"/>
          <w:numId w:val="295"/>
        </w:numPr>
        <w:spacing w:line="240" w:lineRule="auto"/>
        <w:ind w:left="1664"/>
        <w:contextualSpacing/>
      </w:pPr>
      <w:r w:rsidRPr="000C0E87">
        <w:t>osaa pohtia oman identiteettinsä osatekijöitä sekä soveltaa erilaisia ihmiskuvallisia ja katsomuksellisia vaihtoehtoja keskeisiin omaa hyvää elämäänsä koskeviin kysymyksiin</w:t>
      </w:r>
    </w:p>
    <w:p w:rsidR="00A97A79" w:rsidRPr="000C0E87" w:rsidRDefault="00A97A79" w:rsidP="00A76A48">
      <w:pPr>
        <w:numPr>
          <w:ilvl w:val="0"/>
          <w:numId w:val="295"/>
        </w:numPr>
        <w:spacing w:line="240" w:lineRule="auto"/>
        <w:ind w:left="1664"/>
        <w:contextualSpacing/>
      </w:pPr>
      <w:r w:rsidRPr="000C0E87">
        <w:t>ymmärtää ihmisarvon perustavan eettisen merkityksen, tuntee keskeisimmät ilmisoikeusasiakirjat ja osaa soveltaa ihmisoikeusajattelua erilaisissa yhteyksissä, kuten uskonnon- ja sanavapautta koskevissa kysymyksissä</w:t>
      </w:r>
    </w:p>
    <w:p w:rsidR="00A97A79" w:rsidRPr="000C0E87" w:rsidRDefault="00A97A79" w:rsidP="00A76A48">
      <w:pPr>
        <w:numPr>
          <w:ilvl w:val="0"/>
          <w:numId w:val="295"/>
        </w:numPr>
        <w:spacing w:line="240" w:lineRule="auto"/>
        <w:ind w:left="1664"/>
        <w:contextualSpacing/>
      </w:pPr>
      <w:r w:rsidRPr="000C0E87">
        <w:t>tutustuu erilaisiin käsityksiin hyvästä elämästä ja osaa eritellä ja arvioida niiden taustalla olevia maailmankatsomuksellisia perusteita</w:t>
      </w:r>
    </w:p>
    <w:p w:rsidR="00A97A79" w:rsidRPr="000C0E87" w:rsidRDefault="00A97A79" w:rsidP="00A76A48">
      <w:pPr>
        <w:numPr>
          <w:ilvl w:val="0"/>
          <w:numId w:val="113"/>
        </w:numPr>
        <w:spacing w:line="240" w:lineRule="auto"/>
      </w:pPr>
      <w:r w:rsidRPr="000C0E87">
        <w:t xml:space="preserve">kehittää taitojaan ilmaista identiteettiään ja elämänkatsomustaan sekä niihin liittyviä näkemyksiään ja tuntemuksiaan toisia ja yhdenvertaisuutta kunnioittaen, johdonmukaisesti ja luovasti. </w:t>
      </w:r>
    </w:p>
    <w:p w:rsidR="00A97A79" w:rsidRPr="000C0E87" w:rsidRDefault="00A97A79" w:rsidP="00E03001">
      <w:pPr>
        <w:spacing w:line="240" w:lineRule="auto"/>
        <w:ind w:left="1664"/>
        <w:contextualSpacing/>
      </w:pPr>
    </w:p>
    <w:p w:rsidR="00A97A79" w:rsidRPr="000C0E87" w:rsidRDefault="00A97A79" w:rsidP="00E03001">
      <w:pPr>
        <w:spacing w:line="240" w:lineRule="auto"/>
        <w:ind w:left="1304"/>
      </w:pPr>
      <w:r w:rsidRPr="000C0E87">
        <w:rPr>
          <w:i/>
        </w:rPr>
        <w:t xml:space="preserve">Keskeiset sisällöt </w:t>
      </w:r>
      <w:r w:rsidRPr="000C0E87">
        <w:t xml:space="preserve"> </w:t>
      </w:r>
    </w:p>
    <w:p w:rsidR="00A97A79" w:rsidRPr="000C0E87" w:rsidRDefault="00A97A79" w:rsidP="00A76A48">
      <w:pPr>
        <w:numPr>
          <w:ilvl w:val="0"/>
          <w:numId w:val="113"/>
        </w:numPr>
        <w:spacing w:line="240" w:lineRule="auto"/>
      </w:pPr>
      <w:r w:rsidRPr="000C0E87">
        <w:t>luonnon- ja ihmistieteellisiä, sekulaareja ja uskonnollisia, filosofisia ja populaarikulttuuriin kuuluvia ihmiskäsityksiä ja -ihanteita</w:t>
      </w:r>
    </w:p>
    <w:p w:rsidR="00A97A79" w:rsidRPr="000C0E87" w:rsidRDefault="00A97A79" w:rsidP="00A76A48">
      <w:pPr>
        <w:numPr>
          <w:ilvl w:val="0"/>
          <w:numId w:val="113"/>
        </w:numPr>
        <w:spacing w:line="240" w:lineRule="auto"/>
      </w:pPr>
      <w:r w:rsidRPr="000C0E87">
        <w:t>ihmisen olemassaolon peruskysymyksiä: ihmissuhteet, sukupuolisuus ja seksuaalisuus; opiskelu ja työ, vanheneminen ja kuolema</w:t>
      </w:r>
    </w:p>
    <w:p w:rsidR="00A97A79" w:rsidRPr="000C0E87" w:rsidRDefault="00A97A79" w:rsidP="00A76A48">
      <w:pPr>
        <w:numPr>
          <w:ilvl w:val="0"/>
          <w:numId w:val="113"/>
        </w:numPr>
        <w:spacing w:line="240" w:lineRule="auto"/>
      </w:pPr>
      <w:r w:rsidRPr="000C0E87">
        <w:t xml:space="preserve">identiteetti, elämänvalinnat ja elämänhallinnan keinot: yksilön mahdollisuudet vaikuttaa omaan elämäänsä, perimän ja ympäristön merkitys </w:t>
      </w:r>
    </w:p>
    <w:p w:rsidR="00A97A79" w:rsidRPr="000C0E87" w:rsidRDefault="00A97A79" w:rsidP="00A76A48">
      <w:pPr>
        <w:numPr>
          <w:ilvl w:val="0"/>
          <w:numId w:val="113"/>
        </w:numPr>
        <w:spacing w:line="240" w:lineRule="auto"/>
      </w:pPr>
      <w:r w:rsidRPr="000C0E87">
        <w:t>ihmisarvo, ihmisen arvokkuus ja ihmisoikeudet, ihmisoikeusasiakirjoja: YK:n yleismaailmallisen ihmisoikeuksien julistus, Lapsen oikeuksien sopimus sekä Euroopan ihmisoikeussopimus</w:t>
      </w:r>
    </w:p>
    <w:p w:rsidR="00A97A79" w:rsidRPr="000C0E87" w:rsidRDefault="00A97A79" w:rsidP="00A76A48">
      <w:pPr>
        <w:numPr>
          <w:ilvl w:val="0"/>
          <w:numId w:val="113"/>
        </w:numPr>
        <w:spacing w:line="240" w:lineRule="auto"/>
      </w:pPr>
      <w:r w:rsidRPr="000C0E87">
        <w:t>erilaisia käsityksiä hyvästä elämästä sekä toisten ihmisten, eläinten ja ympäristön asemasta siinä</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 xml:space="preserve">Valtakunnalliset syventävät kurssit </w:t>
      </w: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3.  Yksilö ja yhteisö (ET3)</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296"/>
        </w:numPr>
        <w:spacing w:line="240" w:lineRule="auto"/>
        <w:ind w:left="1664"/>
      </w:pPr>
      <w:r w:rsidRPr="000C0E87">
        <w:t xml:space="preserve">hahmottaa yhteisöllisyyden merkityksen ihmisyydelle ja omalle yksilölliselle identiteetilleen ja saa välineitä myönteisen yhteisöllisyyden hyödyntämiseen oman identiteettinsä rakentamisessa </w:t>
      </w:r>
    </w:p>
    <w:p w:rsidR="00A97A79" w:rsidRPr="000C0E87" w:rsidRDefault="00A97A79" w:rsidP="00A76A48">
      <w:pPr>
        <w:numPr>
          <w:ilvl w:val="0"/>
          <w:numId w:val="296"/>
        </w:numPr>
        <w:spacing w:line="240" w:lineRule="auto"/>
        <w:ind w:left="1664"/>
      </w:pPr>
      <w:r w:rsidRPr="000C0E87">
        <w:t>ymmärtää, että sosiaalisia ilmiöitä sekä yhteiskunnallisia rakenteita ja muutoksia voidaan tarkastella tieteellisesti ja että näillä on suuri merkitys yksilön elämänvalinnoille</w:t>
      </w:r>
    </w:p>
    <w:p w:rsidR="00A97A79" w:rsidRPr="000C0E87" w:rsidRDefault="00A97A79" w:rsidP="00A76A48">
      <w:pPr>
        <w:numPr>
          <w:ilvl w:val="0"/>
          <w:numId w:val="296"/>
        </w:numPr>
        <w:spacing w:line="240" w:lineRule="auto"/>
        <w:ind w:left="1664"/>
      </w:pPr>
      <w:r w:rsidRPr="000C0E87">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0C0E87" w:rsidRDefault="00A97A79" w:rsidP="00A76A48">
      <w:pPr>
        <w:numPr>
          <w:ilvl w:val="0"/>
          <w:numId w:val="296"/>
        </w:numPr>
        <w:spacing w:line="240" w:lineRule="auto"/>
        <w:ind w:left="1664"/>
      </w:pPr>
      <w:r w:rsidRPr="000C0E87">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0C0E87" w:rsidRDefault="00A97A79" w:rsidP="00A76A48">
      <w:pPr>
        <w:numPr>
          <w:ilvl w:val="0"/>
          <w:numId w:val="297"/>
        </w:numPr>
        <w:spacing w:line="240" w:lineRule="auto"/>
        <w:ind w:left="1664"/>
      </w:pPr>
      <w:r w:rsidRPr="000C0E87">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0C0E87" w:rsidRDefault="00A97A79" w:rsidP="00E03001">
      <w:pPr>
        <w:spacing w:line="240" w:lineRule="auto"/>
      </w:pPr>
    </w:p>
    <w:p w:rsidR="00A97A79" w:rsidRPr="000C0E87" w:rsidRDefault="00A97A79" w:rsidP="00E03001">
      <w:pPr>
        <w:spacing w:line="240" w:lineRule="auto"/>
        <w:ind w:left="1304"/>
      </w:pPr>
    </w:p>
    <w:p w:rsidR="00E03001" w:rsidRDefault="00E03001" w:rsidP="00E03001">
      <w:pPr>
        <w:spacing w:line="240" w:lineRule="auto"/>
        <w:ind w:left="1304"/>
        <w:rPr>
          <w:i/>
        </w:rPr>
      </w:pPr>
    </w:p>
    <w:p w:rsidR="00A97A79" w:rsidRPr="000C0E87" w:rsidRDefault="00A97A79" w:rsidP="00E03001">
      <w:pPr>
        <w:spacing w:line="240" w:lineRule="auto"/>
        <w:ind w:left="1304"/>
      </w:pPr>
      <w:r w:rsidRPr="000C0E87">
        <w:rPr>
          <w:i/>
        </w:rPr>
        <w:t>Keskeiset sisällöt</w:t>
      </w:r>
    </w:p>
    <w:p w:rsidR="00A97A79" w:rsidRPr="000C0E87" w:rsidRDefault="00A97A79" w:rsidP="00A76A48">
      <w:pPr>
        <w:numPr>
          <w:ilvl w:val="0"/>
          <w:numId w:val="297"/>
        </w:numPr>
        <w:spacing w:line="240" w:lineRule="auto"/>
        <w:ind w:left="1664"/>
      </w:pPr>
      <w:r w:rsidRPr="000C0E87">
        <w:t>ihminen sosiaalisena olentona, yksilöiden vuorovaikutus ja yhteisöllisyys: yksityinen ja julkinen, tunnustussuhteet ja merkitykselliset toiset, roolit ja yhteisölliset normit</w:t>
      </w:r>
    </w:p>
    <w:p w:rsidR="00A97A79" w:rsidRPr="000C0E87" w:rsidRDefault="00A97A79" w:rsidP="00A76A48">
      <w:pPr>
        <w:numPr>
          <w:ilvl w:val="0"/>
          <w:numId w:val="297"/>
        </w:numPr>
        <w:spacing w:line="240" w:lineRule="auto"/>
        <w:ind w:left="1664"/>
        <w:contextualSpacing/>
      </w:pPr>
      <w:r w:rsidRPr="000C0E87">
        <w:t>yhteiskuntatutkimuksen perusteita, kuten sosiaaliset tosiasiat, yhteiskunnalliset rakenteet ja modernin länsimaisen yhteiskunnan erityispiirteet sekä näiden vaikutus yksilön elämään</w:t>
      </w:r>
    </w:p>
    <w:p w:rsidR="00A97A79" w:rsidRPr="000C0E87" w:rsidRDefault="00A97A79" w:rsidP="00A76A48">
      <w:pPr>
        <w:numPr>
          <w:ilvl w:val="0"/>
          <w:numId w:val="297"/>
        </w:numPr>
        <w:spacing w:line="240" w:lineRule="auto"/>
        <w:ind w:left="1664"/>
        <w:contextualSpacing/>
      </w:pPr>
      <w:r w:rsidRPr="000C0E87">
        <w:t>taloudellisen ja poliittisen vallan suhde nyky-Suomessa sekä globaalissa markkinataloudessa, yksilön kuluttajana ja kansalaisena tekemien valintojen vaikutukset yhteiskunnan eri tasoilla</w:t>
      </w:r>
    </w:p>
    <w:p w:rsidR="00A97A79" w:rsidRPr="000C0E87" w:rsidRDefault="00A97A79" w:rsidP="00A76A48">
      <w:pPr>
        <w:numPr>
          <w:ilvl w:val="0"/>
          <w:numId w:val="297"/>
        </w:numPr>
        <w:spacing w:line="240" w:lineRule="auto"/>
        <w:ind w:left="1664"/>
        <w:contextualSpacing/>
      </w:pPr>
      <w:r w:rsidRPr="000C0E87">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0C0E87" w:rsidRDefault="00A97A79" w:rsidP="00A76A48">
      <w:pPr>
        <w:numPr>
          <w:ilvl w:val="0"/>
          <w:numId w:val="297"/>
        </w:numPr>
        <w:spacing w:line="240" w:lineRule="auto"/>
        <w:ind w:left="1664"/>
        <w:contextualSpacing/>
      </w:pPr>
      <w:r w:rsidRPr="000C0E87">
        <w:t>yhteiskunnalliset utopiat ja dystopiat sekä niiden kriittinen potentiaali: ihanteet ja kauhukuvat nykyisyyden suurennuslaseina ja toiminnan motivoijina</w:t>
      </w:r>
    </w:p>
    <w:p w:rsidR="00A97A79" w:rsidRPr="000C0E87" w:rsidRDefault="00A97A79" w:rsidP="00E03001">
      <w:pPr>
        <w:spacing w:line="240" w:lineRule="auto"/>
        <w:ind w:left="1304"/>
      </w:pPr>
    </w:p>
    <w:p w:rsidR="00BF26F2" w:rsidRPr="000C0E87" w:rsidRDefault="00BF26F2" w:rsidP="00E03001">
      <w:pPr>
        <w:spacing w:line="240" w:lineRule="auto"/>
        <w:ind w:left="1304"/>
      </w:pPr>
    </w:p>
    <w:p w:rsidR="00A97A79" w:rsidRPr="000C0E87" w:rsidRDefault="00A97A79" w:rsidP="00E03001">
      <w:pPr>
        <w:spacing w:line="240" w:lineRule="auto"/>
        <w:ind w:left="1304"/>
        <w:rPr>
          <w:b/>
        </w:rPr>
      </w:pPr>
      <w:r w:rsidRPr="000C0E87">
        <w:rPr>
          <w:b/>
        </w:rPr>
        <w:t>4. Kulttuurit katsomuksen muovaajina (ET4)</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Tavoitteet</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301"/>
        </w:numPr>
        <w:spacing w:line="240" w:lineRule="auto"/>
        <w:contextualSpacing/>
      </w:pPr>
      <w:r w:rsidRPr="000C0E87">
        <w:t xml:space="preserve">ymmärtää kulttuurin merkityksen ihmisyydelle ja omalle elämänkatsomukselleen sekä saa välineitä myönteisen kulttuurisen identiteetin rakentamisessa </w:t>
      </w:r>
    </w:p>
    <w:p w:rsidR="00A97A79" w:rsidRPr="000C0E87" w:rsidRDefault="00A97A79" w:rsidP="00A76A48">
      <w:pPr>
        <w:numPr>
          <w:ilvl w:val="0"/>
          <w:numId w:val="301"/>
        </w:numPr>
        <w:spacing w:line="240" w:lineRule="auto"/>
        <w:contextualSpacing/>
      </w:pPr>
      <w:r w:rsidRPr="000C0E87">
        <w:t>osaa käyttää kulttuurintutkimuksen käsitteistöä ja muodostaa kulttuureja koskeviin kysymyksiin oman perustellun kantansa sekä tunnistaa vihapuheen ja erottaa sen sanavapauden vastuullisesta käytöstä</w:t>
      </w:r>
    </w:p>
    <w:p w:rsidR="00A97A79" w:rsidRPr="000C0E87" w:rsidRDefault="00A97A79" w:rsidP="00A76A48">
      <w:pPr>
        <w:numPr>
          <w:ilvl w:val="0"/>
          <w:numId w:val="301"/>
        </w:numPr>
        <w:spacing w:line="240" w:lineRule="auto"/>
        <w:contextualSpacing/>
      </w:pPr>
      <w:r w:rsidRPr="000C0E87">
        <w:t xml:space="preserve">hahmottaa suomalaisuuden historiallisesti rakentuvana ja muuttuvana jatkumona, johon kuuluvat niin ulkoiset vaikutteet kuin sisäinen moninaisuus sekä vähemmistökulttuurit </w:t>
      </w:r>
    </w:p>
    <w:p w:rsidR="00A97A79" w:rsidRPr="000C0E87" w:rsidRDefault="00A97A79" w:rsidP="00A76A48">
      <w:pPr>
        <w:numPr>
          <w:ilvl w:val="0"/>
          <w:numId w:val="301"/>
        </w:numPr>
        <w:spacing w:line="240" w:lineRule="auto"/>
        <w:contextualSpacing/>
      </w:pPr>
      <w:r w:rsidRPr="000C0E87">
        <w:t>ymmärtää, että kulttuurit ovat vuorovaikutuksessa keskenään eikä mikään kulttuuri ole kehittynyt ilman ulkoisia vaikutteita kulttuurin ydinpiirteisiin, kuten elämäntapoihin, kieleen, teknologiaan ja uskomuksiin</w:t>
      </w:r>
    </w:p>
    <w:p w:rsidR="00A97A79" w:rsidRPr="000C0E87" w:rsidRDefault="00A97A79" w:rsidP="00A76A48">
      <w:pPr>
        <w:numPr>
          <w:ilvl w:val="0"/>
          <w:numId w:val="301"/>
        </w:numPr>
        <w:spacing w:line="240" w:lineRule="auto"/>
        <w:contextualSpacing/>
      </w:pPr>
      <w:r w:rsidRPr="000C0E87">
        <w:t xml:space="preserve">osaa hahmottaa erilaiset elämänkatsomukselliset ratkaisut ja identiteettivalinnat sekä maailman kulttuurisen moninaisuuden rikkautena ja perustella niiden yhdenvertaisen kohtelun. </w:t>
      </w:r>
    </w:p>
    <w:p w:rsidR="00A97A79" w:rsidRPr="000C0E87" w:rsidRDefault="00A97A79" w:rsidP="00E03001">
      <w:pPr>
        <w:spacing w:line="240" w:lineRule="auto"/>
        <w:ind w:left="1664"/>
        <w:rPr>
          <w:i/>
        </w:rPr>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302"/>
        </w:numPr>
        <w:spacing w:line="240" w:lineRule="auto"/>
        <w:contextualSpacing/>
      </w:pPr>
      <w:r w:rsidRPr="000C0E87">
        <w:t>kulttuurin käsite ja merkitys sekä sen erilaiset luokittelut ja käyttötavat, kulttuuri merkityksiin perustuvana inhimillisenä toimintana, erilaisia teorioita kulttuurien kehityksestä ja suhteesta toisiinsa</w:t>
      </w:r>
    </w:p>
    <w:p w:rsidR="00A97A79" w:rsidRPr="000C0E87" w:rsidRDefault="00A97A79" w:rsidP="00A76A48">
      <w:pPr>
        <w:numPr>
          <w:ilvl w:val="0"/>
          <w:numId w:val="302"/>
        </w:numPr>
        <w:spacing w:line="240" w:lineRule="auto"/>
        <w:contextualSpacing/>
      </w:pPr>
      <w:r w:rsidRPr="000C0E87">
        <w:t>kulttuuriperintö: tapakulttuurin monet muodot, kulttuurinen itseilmaisu, kulttuurin vaikutus yksilön maailmankuvaan ja elämänkatsomukseen, Unescon maailmanperintöohjelma</w:t>
      </w:r>
    </w:p>
    <w:p w:rsidR="00A97A79" w:rsidRPr="000C0E87" w:rsidRDefault="00A97A79" w:rsidP="00A76A48">
      <w:pPr>
        <w:numPr>
          <w:ilvl w:val="0"/>
          <w:numId w:val="302"/>
        </w:numPr>
        <w:spacing w:line="240" w:lineRule="auto"/>
        <w:contextualSpacing/>
      </w:pPr>
      <w:r w:rsidRPr="000C0E87">
        <w:t>suomalaisen kulttuurin ja identiteetin historiallinen rakentuminen, suomalaisuuden monimuotoisuus ja suomalaiset vähemmistökulttuurit</w:t>
      </w:r>
    </w:p>
    <w:p w:rsidR="00A97A79" w:rsidRPr="000C0E87" w:rsidRDefault="00A97A79" w:rsidP="00A76A48">
      <w:pPr>
        <w:numPr>
          <w:ilvl w:val="0"/>
          <w:numId w:val="302"/>
        </w:numPr>
        <w:spacing w:line="240" w:lineRule="auto"/>
        <w:contextualSpacing/>
      </w:pPr>
      <w:r w:rsidRPr="000C0E87">
        <w:t>kulttuurien ja sivilisaatioiden vuorovaikutus sekä monokulttuurisuuden mahdottomuus: monikulttuurisuus ja globaali kulttuuri sekä niiden erilaiset katsomukselliset ja yhteiskunnalliset vaikutukset</w:t>
      </w:r>
    </w:p>
    <w:p w:rsidR="00A97A79" w:rsidRPr="000C0E87" w:rsidRDefault="00A97A79" w:rsidP="00A76A48">
      <w:pPr>
        <w:numPr>
          <w:ilvl w:val="0"/>
          <w:numId w:val="302"/>
        </w:numPr>
        <w:spacing w:line="240" w:lineRule="auto"/>
        <w:contextualSpacing/>
      </w:pPr>
      <w:r w:rsidRPr="000C0E87">
        <w:t xml:space="preserve">etnosentrisyyden ja rasismin sekä keskinäisen kunnioituksen ja yhdenvertaisuuden historiaa ja nykypäivää eri kulttuureissa </w:t>
      </w:r>
    </w:p>
    <w:p w:rsidR="00E03001" w:rsidRDefault="00E03001" w:rsidP="00E03001">
      <w:pPr>
        <w:spacing w:line="240" w:lineRule="auto"/>
        <w:ind w:left="1304"/>
        <w:rPr>
          <w:b/>
        </w:rPr>
      </w:pPr>
    </w:p>
    <w:p w:rsidR="00E03001" w:rsidRDefault="00E03001" w:rsidP="00E03001">
      <w:pPr>
        <w:spacing w:line="240" w:lineRule="auto"/>
        <w:ind w:left="1304"/>
        <w:rPr>
          <w:b/>
        </w:rPr>
      </w:pPr>
    </w:p>
    <w:p w:rsidR="00A97A79" w:rsidRPr="000C0E87" w:rsidRDefault="00A97A79" w:rsidP="00E03001">
      <w:pPr>
        <w:spacing w:line="240" w:lineRule="auto"/>
        <w:ind w:left="1304"/>
        <w:rPr>
          <w:b/>
        </w:rPr>
      </w:pPr>
      <w:r w:rsidRPr="000C0E87">
        <w:rPr>
          <w:b/>
        </w:rPr>
        <w:t xml:space="preserve">5.  Katsomusten maailma (ET5) </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113"/>
        </w:numPr>
        <w:spacing w:line="240" w:lineRule="auto"/>
      </w:pPr>
      <w:r w:rsidRPr="000C0E87">
        <w:t>kehittää kykyään lukea, tulkita ja ymmärtää erilaisia uskonnollisia ja uskonnottomia maailmankatsomuksia ja verrata niiden lähtökohtia ja elämäntapaa omaan elämänkatsomukseensa</w:t>
      </w:r>
    </w:p>
    <w:p w:rsidR="00A97A79" w:rsidRPr="000C0E87" w:rsidRDefault="00A97A79" w:rsidP="00A76A48">
      <w:pPr>
        <w:numPr>
          <w:ilvl w:val="0"/>
          <w:numId w:val="113"/>
        </w:numPr>
        <w:spacing w:line="240" w:lineRule="auto"/>
      </w:pPr>
      <w:r w:rsidRPr="000C0E87">
        <w:t>ymmärtää, että maailmankatsomukset, uskonto ja uskonnollisuus ovat historiallisesti rakentuneita, erittäin monimuotoisia ja muuttuvia ilmiöitä, joilla on merkittävä kulttuurinen ja yhteiskunnallinen merkitys</w:t>
      </w:r>
    </w:p>
    <w:p w:rsidR="00A97A79" w:rsidRPr="000C0E87" w:rsidRDefault="00A97A79" w:rsidP="00A76A48">
      <w:pPr>
        <w:numPr>
          <w:ilvl w:val="0"/>
          <w:numId w:val="113"/>
        </w:numPr>
        <w:spacing w:line="240" w:lineRule="auto"/>
      </w:pPr>
      <w:r w:rsidRPr="000C0E87">
        <w:t>tutustuu uskontojen, uskonnollisuuden ja uskonnottomuuden tieteelliseen tutkimukseen, määrittelyyn ja selittämiseen hahmottaen sen lähtökohtia ja tavoitteenasetteluja</w:t>
      </w:r>
    </w:p>
    <w:p w:rsidR="00A97A79" w:rsidRPr="000C0E87" w:rsidRDefault="00A97A79" w:rsidP="00A76A48">
      <w:pPr>
        <w:numPr>
          <w:ilvl w:val="0"/>
          <w:numId w:val="113"/>
        </w:numPr>
        <w:spacing w:line="240" w:lineRule="auto"/>
      </w:pPr>
      <w:r w:rsidRPr="000C0E87">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0C0E87" w:rsidRDefault="00A97A79" w:rsidP="00A76A48">
      <w:pPr>
        <w:numPr>
          <w:ilvl w:val="0"/>
          <w:numId w:val="113"/>
        </w:numPr>
        <w:spacing w:line="240" w:lineRule="auto"/>
      </w:pPr>
      <w:r w:rsidRPr="000C0E87">
        <w:t>perehtyy uskontokritiikin keskeisiin argumentteihin, tutustuu humanismin ja vapaa-ajattelun historiaan</w:t>
      </w:r>
    </w:p>
    <w:p w:rsidR="00A97A79" w:rsidRPr="000C0E87" w:rsidRDefault="00A97A79" w:rsidP="00A76A48">
      <w:pPr>
        <w:numPr>
          <w:ilvl w:val="0"/>
          <w:numId w:val="113"/>
        </w:numPr>
        <w:spacing w:line="240" w:lineRule="auto"/>
      </w:pPr>
      <w:r w:rsidRPr="000C0E87">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Keskeiset sisällöt </w:t>
      </w:r>
      <w:r w:rsidRPr="000C0E87">
        <w:t xml:space="preserve"> </w:t>
      </w:r>
    </w:p>
    <w:p w:rsidR="00A97A79" w:rsidRPr="000C0E87" w:rsidRDefault="00A97A79" w:rsidP="00A76A48">
      <w:pPr>
        <w:numPr>
          <w:ilvl w:val="0"/>
          <w:numId w:val="113"/>
        </w:numPr>
        <w:spacing w:line="240" w:lineRule="auto"/>
      </w:pPr>
      <w:r w:rsidRPr="000C0E87">
        <w:t>katsomuksen ja uskonnon sekä uskonnollisuuden ja uskonnottomuuden tutkiminen, määritteleminen ja selittäminen, käsityksiä uskontojen alkuperästä</w:t>
      </w:r>
    </w:p>
    <w:p w:rsidR="00A97A79" w:rsidRPr="000C0E87" w:rsidRDefault="00A97A79" w:rsidP="00A76A48">
      <w:pPr>
        <w:numPr>
          <w:ilvl w:val="0"/>
          <w:numId w:val="113"/>
        </w:numPr>
        <w:spacing w:line="240" w:lineRule="auto"/>
      </w:pPr>
      <w:r w:rsidRPr="000C0E87">
        <w:t>uskonnollisten ilmiöiden tulkinnassa käytettyjä käsitteitä, kuten myytti, pyhä, riitti, symboli ja teismi</w:t>
      </w:r>
    </w:p>
    <w:p w:rsidR="00A97A79" w:rsidRPr="000C0E87" w:rsidRDefault="00A97A79" w:rsidP="00A76A48">
      <w:pPr>
        <w:numPr>
          <w:ilvl w:val="0"/>
          <w:numId w:val="113"/>
        </w:numPr>
        <w:spacing w:line="240" w:lineRule="auto"/>
      </w:pPr>
      <w:r w:rsidRPr="000C0E87">
        <w:t>uskontokritiikki, ateismi, agnostismi ja sekulaarin humanismin maailmankatsomukselliset perusteet</w:t>
      </w:r>
    </w:p>
    <w:p w:rsidR="00A97A79" w:rsidRPr="000C0E87" w:rsidRDefault="00A97A79" w:rsidP="00A76A48">
      <w:pPr>
        <w:numPr>
          <w:ilvl w:val="0"/>
          <w:numId w:val="113"/>
        </w:numPr>
        <w:spacing w:line="240" w:lineRule="auto"/>
      </w:pPr>
      <w:r w:rsidRPr="000C0E87">
        <w:t xml:space="preserve">kristinuskon, islamin ja juutalaisuuden sekä joidenkin muiden uskontojen ja maailmankatsomuksellisten järjestelmien historiallinen ja maantieteellinen levinneisyys ja jakautuminen, pyhät kirjat, oppi, elämäntapa ja suhde yhteiskuntaan </w:t>
      </w:r>
    </w:p>
    <w:p w:rsidR="00A97A79" w:rsidRPr="000C0E87" w:rsidRDefault="00A97A79" w:rsidP="00A76A48">
      <w:pPr>
        <w:numPr>
          <w:ilvl w:val="0"/>
          <w:numId w:val="113"/>
        </w:numPr>
        <w:spacing w:line="240" w:lineRule="auto"/>
      </w:pPr>
      <w:r w:rsidRPr="000C0E87">
        <w:t>tämän päivän merkittävien maailmankatsomuksellisten järjestelmien, kuten sekulaarin humanismin ja suurten uskontojen, suhde yhteiskunt</w:t>
      </w:r>
      <w:r w:rsidR="00055D20" w:rsidRPr="000C0E87">
        <w:t>aan, tapakulttuuriin, moraaliin,</w:t>
      </w:r>
      <w:r w:rsidRPr="000C0E87">
        <w:t xml:space="preserve"> politiikkaan ja tieteeseen; liberaali ja fundamentalistinen uskonnollisuus, sekularisaatio ja uskonnottomuus</w:t>
      </w:r>
    </w:p>
    <w:p w:rsidR="00AE234A" w:rsidRPr="000C0E87" w:rsidRDefault="00AE234A" w:rsidP="00E03001">
      <w:pPr>
        <w:spacing w:line="240" w:lineRule="auto"/>
      </w:pPr>
    </w:p>
    <w:p w:rsidR="00A97A79" w:rsidRPr="000C0E87" w:rsidRDefault="00A97A79" w:rsidP="00E03001">
      <w:pPr>
        <w:ind w:firstLine="1304"/>
        <w:rPr>
          <w:b/>
        </w:rPr>
      </w:pPr>
      <w:r w:rsidRPr="000C0E87">
        <w:rPr>
          <w:b/>
        </w:rPr>
        <w:t>6. Teknologia, maailmankatsomukset ja ihmiskunnan tulevaisuus (ET6)</w:t>
      </w:r>
    </w:p>
    <w:p w:rsidR="00A97A79" w:rsidRPr="000C0E87" w:rsidRDefault="00A97A79" w:rsidP="00E03001">
      <w:pPr>
        <w:spacing w:line="240" w:lineRule="auto"/>
        <w:ind w:left="1304"/>
        <w:rPr>
          <w:i/>
        </w:rPr>
      </w:pPr>
    </w:p>
    <w:p w:rsidR="00A97A79" w:rsidRPr="000C0E87" w:rsidRDefault="00A97A79" w:rsidP="00E03001">
      <w:pPr>
        <w:spacing w:line="240" w:lineRule="auto"/>
        <w:ind w:left="1304"/>
        <w:rPr>
          <w:i/>
        </w:rPr>
      </w:pPr>
      <w:r w:rsidRPr="000C0E87">
        <w:rPr>
          <w:i/>
        </w:rPr>
        <w:t xml:space="preserve">Tavoitteet </w:t>
      </w:r>
    </w:p>
    <w:p w:rsidR="00A97A79" w:rsidRPr="000C0E87" w:rsidRDefault="00A97A79" w:rsidP="00E03001">
      <w:pPr>
        <w:spacing w:line="240" w:lineRule="auto"/>
        <w:ind w:left="1304"/>
      </w:pPr>
      <w:r w:rsidRPr="000C0E87">
        <w:t>Kurssin tavoitteena on, että opiskelija</w:t>
      </w:r>
    </w:p>
    <w:p w:rsidR="00A97A79" w:rsidRPr="000C0E87" w:rsidRDefault="00A97A79" w:rsidP="00A76A48">
      <w:pPr>
        <w:numPr>
          <w:ilvl w:val="0"/>
          <w:numId w:val="299"/>
        </w:numPr>
        <w:spacing w:line="240" w:lineRule="auto"/>
        <w:ind w:left="1664"/>
      </w:pPr>
      <w:r w:rsidRPr="000C0E87">
        <w:t>tunnistaa nykyaikaisten maailmankatsomusten kannalta historiallisesti, kulttuurisesti ja katsomuksellisesti merkittäviä historiallisia käänteitä ihmiskunnan tavassa elää</w:t>
      </w:r>
    </w:p>
    <w:p w:rsidR="00A97A79" w:rsidRPr="000C0E87" w:rsidRDefault="00A97A79" w:rsidP="00A76A48">
      <w:pPr>
        <w:numPr>
          <w:ilvl w:val="0"/>
          <w:numId w:val="299"/>
        </w:numPr>
        <w:spacing w:line="240" w:lineRule="auto"/>
        <w:ind w:left="1664"/>
      </w:pPr>
      <w:r w:rsidRPr="000C0E87">
        <w:t>ymmärtää kulttuurien ja yhteiskuntamuotojen kontingentin ja rakentuneen luonteen</w:t>
      </w:r>
    </w:p>
    <w:p w:rsidR="00A97A79" w:rsidRPr="000C0E87" w:rsidRDefault="00A97A79" w:rsidP="00A76A48">
      <w:pPr>
        <w:numPr>
          <w:ilvl w:val="0"/>
          <w:numId w:val="299"/>
        </w:numPr>
        <w:spacing w:line="240" w:lineRule="auto"/>
        <w:ind w:left="1664"/>
      </w:pPr>
      <w:r w:rsidRPr="000C0E87">
        <w:t>osaa arvioida evoluution, abstraktien eettisten järjestelmien, valistuksen ja tieteellis-teknologisen vallankumouksen merkitystä nykyaikaisille maailmankatsomuksille ja oman elämänkatsomuksensa rakentumiselle</w:t>
      </w:r>
    </w:p>
    <w:p w:rsidR="00A97A79" w:rsidRPr="000C0E87" w:rsidRDefault="00A97A79" w:rsidP="00A76A48">
      <w:pPr>
        <w:numPr>
          <w:ilvl w:val="0"/>
          <w:numId w:val="299"/>
        </w:numPr>
        <w:spacing w:line="240" w:lineRule="auto"/>
        <w:ind w:left="1664"/>
      </w:pPr>
      <w:r w:rsidRPr="000C0E87">
        <w:t>hahmottaa erilaisia suhtautumistapoja teknologiaan ja sen kehitykseen sekä ymmärtää teknologian ja teknisen muutoksen yhteydet ympäristössä, yhteiskunnassa ja kulttuurissa tapahtuviin muutoksiin</w:t>
      </w:r>
    </w:p>
    <w:p w:rsidR="00A97A79" w:rsidRPr="000C0E87" w:rsidRDefault="00A97A79" w:rsidP="00A76A48">
      <w:pPr>
        <w:numPr>
          <w:ilvl w:val="0"/>
          <w:numId w:val="299"/>
        </w:numPr>
        <w:spacing w:line="240" w:lineRule="auto"/>
        <w:ind w:left="1664"/>
      </w:pPr>
      <w:r w:rsidRPr="000C0E87">
        <w:t>osaa arvioida teknologian ja teknisen muutoksen roolia kestävän tulevaisuuden rakent</w:t>
      </w:r>
      <w:r w:rsidR="00AD4D68" w:rsidRPr="000C0E87">
        <w:t>amisen osana sekä pystyy osallistumaan</w:t>
      </w:r>
      <w:r w:rsidRPr="000C0E87">
        <w:t xml:space="preserve"> ihmiskunnan ja maapallon tulevaisuutta koskevaan keskusteluun. </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300"/>
        </w:numPr>
        <w:spacing w:line="240" w:lineRule="auto"/>
        <w:ind w:left="1664"/>
      </w:pPr>
      <w:r w:rsidRPr="000C0E87">
        <w:t>ihmislajin evoluutio ja kulttuurievoluutio: kielen rooli inhimillisten kulttuurien ja innovatiivisuuden synnyssä</w:t>
      </w:r>
    </w:p>
    <w:p w:rsidR="00A97A79" w:rsidRPr="000C0E87" w:rsidRDefault="00A97A79" w:rsidP="00A76A48">
      <w:pPr>
        <w:numPr>
          <w:ilvl w:val="0"/>
          <w:numId w:val="300"/>
        </w:numPr>
        <w:spacing w:line="240" w:lineRule="auto"/>
        <w:ind w:left="1664"/>
      </w:pPr>
      <w:r w:rsidRPr="000C0E87">
        <w:t>suurten filosofioiden ja maailmankatsomuksellisten järjestelmien ja uskontojen eettisten ja aatteellisten perustojen kehittyminen abstrakteiksi ja yleisinhimillisiksi</w:t>
      </w:r>
    </w:p>
    <w:p w:rsidR="00A97A79" w:rsidRPr="000C0E87" w:rsidRDefault="00A97A79" w:rsidP="00A76A48">
      <w:pPr>
        <w:numPr>
          <w:ilvl w:val="0"/>
          <w:numId w:val="300"/>
        </w:numPr>
        <w:spacing w:line="240" w:lineRule="auto"/>
        <w:ind w:left="1664"/>
      </w:pPr>
      <w:r w:rsidRPr="000C0E87">
        <w:t>ihmiskunnan suuret maailmankuvalliset, -katsomukselliset ja teknologiset murrokset sekä niiden vaikutukset ihmisten käsitykseen maailmasta ja itsestään: ihminen ympäristönsä ja itsensä muokkaajana</w:t>
      </w:r>
    </w:p>
    <w:p w:rsidR="00A97A79" w:rsidRPr="000C0E87" w:rsidRDefault="00A97A79" w:rsidP="00A76A48">
      <w:pPr>
        <w:numPr>
          <w:ilvl w:val="0"/>
          <w:numId w:val="300"/>
        </w:numPr>
        <w:spacing w:line="240" w:lineRule="auto"/>
        <w:ind w:left="1664"/>
      </w:pPr>
      <w:r w:rsidRPr="000C0E87">
        <w:t xml:space="preserve">Prometheus-myytistä tekno-utopioihin ja </w:t>
      </w:r>
      <w:r w:rsidRPr="000C0E87">
        <w:noBreakHyphen/>
        <w:t>dystopioihin, ihmisen suhde valistuksen ideaaleihin ja teknologiseen kehitykseen</w:t>
      </w:r>
    </w:p>
    <w:p w:rsidR="00A97A79" w:rsidRDefault="00A97A79" w:rsidP="00A76A48">
      <w:pPr>
        <w:numPr>
          <w:ilvl w:val="0"/>
          <w:numId w:val="300"/>
        </w:numPr>
        <w:spacing w:line="240" w:lineRule="auto"/>
        <w:ind w:left="1664"/>
      </w:pPr>
      <w:r w:rsidRPr="000C0E87">
        <w:t>tulevaisuuden tutkimus, tekoäly, humanismi, transhumanismi ja niiden kritiikit tie</w:t>
      </w:r>
      <w:r w:rsidR="00055D20" w:rsidRPr="000C0E87">
        <w:t>teen uusimpien tulosten valossa</w:t>
      </w:r>
    </w:p>
    <w:p w:rsidR="00E422E1" w:rsidRDefault="00E422E1" w:rsidP="00E03001">
      <w:pPr>
        <w:spacing w:line="240" w:lineRule="auto"/>
      </w:pPr>
    </w:p>
    <w:p w:rsidR="00E422E1" w:rsidRPr="000C0E87" w:rsidRDefault="00E422E1" w:rsidP="00E03001">
      <w:pPr>
        <w:spacing w:line="240" w:lineRule="auto"/>
      </w:pPr>
    </w:p>
    <w:p w:rsidR="00504389" w:rsidRPr="000C0E87" w:rsidRDefault="00F0619F" w:rsidP="00E03001">
      <w:pPr>
        <w:pStyle w:val="Otsikko2"/>
        <w:keepNext w:val="0"/>
      </w:pPr>
      <w:bookmarkStart w:id="239" w:name="_Toc423589984"/>
      <w:bookmarkStart w:id="240" w:name="_Toc452996949"/>
      <w:r>
        <w:t>5.18</w:t>
      </w:r>
      <w:r w:rsidR="0049419E">
        <w:tab/>
      </w:r>
      <w:r w:rsidR="00504389" w:rsidRPr="000C0E87">
        <w:t>Terveystieto</w:t>
      </w:r>
      <w:bookmarkEnd w:id="239"/>
      <w:bookmarkEnd w:id="240"/>
      <w:r w:rsidR="00504389" w:rsidRPr="000C0E87">
        <w:t xml:space="preserve"> </w:t>
      </w:r>
      <w:r w:rsidR="00504389" w:rsidRPr="000C0E87">
        <w:tab/>
      </w:r>
    </w:p>
    <w:p w:rsidR="00504389" w:rsidRPr="000C0E87" w:rsidRDefault="00504389" w:rsidP="00E03001">
      <w:pPr>
        <w:autoSpaceDE w:val="0"/>
        <w:autoSpaceDN w:val="0"/>
        <w:spacing w:line="240" w:lineRule="auto"/>
        <w:ind w:left="1304"/>
      </w:pPr>
      <w:r w:rsidRPr="000C0E87">
        <w:tab/>
      </w:r>
      <w:r w:rsidRPr="000C0E87">
        <w:tab/>
      </w:r>
    </w:p>
    <w:p w:rsidR="00504389" w:rsidRPr="000C0E87" w:rsidRDefault="00504389" w:rsidP="00E03001">
      <w:pPr>
        <w:autoSpaceDE w:val="0"/>
        <w:autoSpaceDN w:val="0"/>
        <w:spacing w:line="240" w:lineRule="auto"/>
        <w:ind w:left="1304"/>
        <w:contextualSpacing/>
        <w:rPr>
          <w:rFonts w:eastAsia="Calibri"/>
        </w:rPr>
      </w:pPr>
      <w:r w:rsidRPr="000C0E87">
        <w:t xml:space="preserve">Terveystieto on monitieteiseen tietoperustaan nojautuva oppiaine, jonka tarkoituksena on edistää terveyttä, hyvinvointia ja turvallisuutta tukevaa osaamista. </w:t>
      </w:r>
      <w:r w:rsidRPr="000C0E87">
        <w:rPr>
          <w:rFonts w:eastAsia="Calibri"/>
        </w:rPr>
        <w:t xml:space="preserve">Lähtökohtana on elämän kunnioittaminen ja ihmisoikeuksien mukainen arvokas elämä. </w:t>
      </w:r>
      <w:r w:rsidRPr="000C0E87">
        <w:t xml:space="preserve">Terveys ymmärretään fyysisenä, psyykkisenä ja sosiaalisena hyvinvointina sekä toiminta- ja työkykynä. </w:t>
      </w:r>
      <w:r w:rsidRPr="000C0E87">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0C0E87" w:rsidRDefault="00504389" w:rsidP="00E03001">
      <w:pPr>
        <w:autoSpaceDE w:val="0"/>
        <w:autoSpaceDN w:val="0"/>
        <w:spacing w:line="240" w:lineRule="auto"/>
        <w:ind w:left="1304"/>
        <w:contextualSpacing/>
        <w:rPr>
          <w:rFonts w:eastAsia="Calibri"/>
        </w:rPr>
      </w:pPr>
    </w:p>
    <w:p w:rsidR="00504389" w:rsidRPr="000C0E87" w:rsidRDefault="00504389" w:rsidP="00E03001">
      <w:pPr>
        <w:spacing w:line="240" w:lineRule="auto"/>
        <w:ind w:left="1304"/>
        <w:contextualSpacing/>
      </w:pPr>
      <w:r w:rsidRPr="000C0E87">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0C0E87" w:rsidRDefault="00504389" w:rsidP="00E03001">
      <w:pPr>
        <w:spacing w:line="240" w:lineRule="auto"/>
        <w:contextualSpacing/>
      </w:pPr>
    </w:p>
    <w:p w:rsidR="00504389" w:rsidRPr="000C0E87" w:rsidRDefault="00504389" w:rsidP="00E03001">
      <w:pPr>
        <w:spacing w:line="240" w:lineRule="auto"/>
        <w:ind w:left="1304"/>
        <w:contextualSpacing/>
      </w:pPr>
      <w:r w:rsidRPr="000C0E87">
        <w:t>Terveystiedon opetuksessa tehdään yhteistyötä muiden oppiaineiden kanssa sekä tuetaan opiskelijoiden osallisuutta ja terveysosaamisen hyödyntämistä yhteisöllisen opiskeluhuollon kehittämisessä.</w:t>
      </w:r>
    </w:p>
    <w:p w:rsidR="00504389" w:rsidRPr="000C0E87" w:rsidRDefault="00504389" w:rsidP="00E03001">
      <w:pPr>
        <w:spacing w:line="240" w:lineRule="auto"/>
        <w:ind w:left="1304"/>
        <w:contextualSpacing/>
      </w:pPr>
    </w:p>
    <w:p w:rsidR="00504389" w:rsidRPr="000C0E87" w:rsidRDefault="00504389" w:rsidP="00E03001">
      <w:pPr>
        <w:spacing w:line="240" w:lineRule="auto"/>
        <w:ind w:left="1304"/>
        <w:rPr>
          <w:b/>
        </w:rPr>
      </w:pPr>
      <w:r w:rsidRPr="000C0E87">
        <w:rPr>
          <w:b/>
        </w:rPr>
        <w:t xml:space="preserve">Opetuksen tavoitteet </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b/>
        </w:rPr>
      </w:pPr>
      <w:r w:rsidRPr="000C0E87">
        <w:t xml:space="preserve">Terveystiedon opetuksen tavoitteena on, että opiskelija </w:t>
      </w:r>
    </w:p>
    <w:p w:rsidR="00504389" w:rsidRPr="000C0E87" w:rsidRDefault="00504389" w:rsidP="00A76A48">
      <w:pPr>
        <w:numPr>
          <w:ilvl w:val="0"/>
          <w:numId w:val="18"/>
        </w:numPr>
        <w:spacing w:line="240" w:lineRule="auto"/>
        <w:ind w:left="1664"/>
      </w:pPr>
      <w:r w:rsidRPr="000C0E87">
        <w:t xml:space="preserve">osaa tarkastella ja perustella terveyteen ja sairauteen liittyviä ilmiöitä moniulotteisina kokonaisuuksina yksilön, yhteisön ja yhteiskunnan sekä globaalista näkökulmista </w:t>
      </w:r>
    </w:p>
    <w:p w:rsidR="00504389" w:rsidRPr="000C0E87" w:rsidRDefault="00504389" w:rsidP="00A76A48">
      <w:pPr>
        <w:numPr>
          <w:ilvl w:val="0"/>
          <w:numId w:val="18"/>
        </w:numPr>
        <w:spacing w:line="240" w:lineRule="auto"/>
        <w:ind w:left="1664"/>
      </w:pPr>
      <w:r w:rsidRPr="000C0E87">
        <w:t>ymmärtää tieteellisen tiedon ja kokemustiedon merkityksen eron terveyden ja sairauden riskien, syiden, vaikutusmekanismien ja seurausten selittämisessä</w:t>
      </w:r>
    </w:p>
    <w:p w:rsidR="00504389" w:rsidRPr="000C0E87" w:rsidRDefault="00504389" w:rsidP="00A76A48">
      <w:pPr>
        <w:numPr>
          <w:ilvl w:val="0"/>
          <w:numId w:val="18"/>
        </w:numPr>
        <w:spacing w:line="240" w:lineRule="auto"/>
        <w:ind w:left="1664"/>
      </w:pPr>
      <w:r w:rsidRPr="000C0E87">
        <w:t xml:space="preserve">osaa edistää omaa ja ympäristönsä terveyttä ja turvallisuutta, ymmärtää yleisimpien sairauksien ehkäisyn ja hoidon periaatteita sekä itsehoitoon ja mielenterveyden suojaamiseen liittyviä toimintatapoja </w:t>
      </w:r>
    </w:p>
    <w:p w:rsidR="00504389" w:rsidRPr="000C0E87" w:rsidRDefault="00504389" w:rsidP="00A76A48">
      <w:pPr>
        <w:numPr>
          <w:ilvl w:val="0"/>
          <w:numId w:val="18"/>
        </w:numPr>
        <w:spacing w:line="240" w:lineRule="auto"/>
        <w:ind w:left="1664"/>
      </w:pPr>
      <w:r w:rsidRPr="000C0E87">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0C0E87" w:rsidRDefault="00504389" w:rsidP="00A76A48">
      <w:pPr>
        <w:numPr>
          <w:ilvl w:val="0"/>
          <w:numId w:val="18"/>
        </w:numPr>
        <w:spacing w:line="240" w:lineRule="auto"/>
        <w:ind w:left="1664"/>
      </w:pPr>
      <w:r w:rsidRPr="000C0E87">
        <w:t>pohtii terveyteen liittyviä eettisiä kysymyksiä ja osaa perustella niihin liittyvä näkemyksiään</w:t>
      </w:r>
    </w:p>
    <w:p w:rsidR="00504389" w:rsidRPr="000C0E87" w:rsidRDefault="00504389" w:rsidP="00A76A48">
      <w:pPr>
        <w:numPr>
          <w:ilvl w:val="0"/>
          <w:numId w:val="18"/>
        </w:numPr>
        <w:spacing w:line="240" w:lineRule="auto"/>
        <w:ind w:left="1664"/>
      </w:pPr>
      <w:r w:rsidRPr="000C0E87">
        <w:t>ymmärtää yhteiskunnan olosuhteiden ja terveys- ja muiden yhteiskuntapoliittisten päätösten vaikutuksia kansanterveyteen, väestöryhmien välisiin eroihin, terveydenhuollon rakenteisiin ja ihmisten terveyskäyttäytymiseen.</w:t>
      </w:r>
    </w:p>
    <w:p w:rsidR="00504389" w:rsidRPr="000C0E87" w:rsidRDefault="00504389" w:rsidP="00E03001">
      <w:pPr>
        <w:spacing w:line="240" w:lineRule="auto"/>
        <w:ind w:left="1304"/>
        <w:rPr>
          <w:b/>
        </w:rPr>
      </w:pPr>
    </w:p>
    <w:p w:rsidR="005464B3" w:rsidRDefault="005464B3" w:rsidP="00E03001">
      <w:pPr>
        <w:spacing w:line="240" w:lineRule="auto"/>
        <w:ind w:left="1304"/>
        <w:rPr>
          <w:b/>
        </w:rPr>
      </w:pPr>
    </w:p>
    <w:p w:rsidR="00504389" w:rsidRPr="000C0E87" w:rsidRDefault="00504389" w:rsidP="00E03001">
      <w:pPr>
        <w:spacing w:line="240" w:lineRule="auto"/>
        <w:ind w:left="1304"/>
        <w:rPr>
          <w:b/>
        </w:rPr>
      </w:pPr>
      <w:r w:rsidRPr="000C0E87">
        <w:rPr>
          <w:b/>
        </w:rPr>
        <w:t>Arviointi</w:t>
      </w:r>
    </w:p>
    <w:p w:rsidR="00504389" w:rsidRPr="000C0E87" w:rsidRDefault="00504389" w:rsidP="00E03001">
      <w:pPr>
        <w:spacing w:line="240" w:lineRule="auto"/>
        <w:ind w:left="1304"/>
        <w:rPr>
          <w:b/>
        </w:rPr>
      </w:pPr>
    </w:p>
    <w:p w:rsidR="00504389" w:rsidRPr="000C0E87" w:rsidRDefault="00504389" w:rsidP="00E03001">
      <w:pPr>
        <w:spacing w:line="240" w:lineRule="auto"/>
        <w:ind w:left="1304"/>
      </w:pPr>
      <w:r w:rsidRPr="000C0E87">
        <w:t xml:space="preserve">Arviointi kohdistuu terveystiedon tavoitteiden saavuttamiseen terveysosaamisen eri osa-alueilla kurssikohtaisia tavoitteita ja keskeisiä sisältöjä painottaen. Arvioinnissa kiinnitetään huomiota terveyttä ja sairautta koskevan tiedon ja syy- ja seuraussuhteiden ymmärtämiseen sekä siihen, miten opiskelija osaa soveltaa, analysoida, arvioida ja yhdistää erilaisiin lähteisiin perustuvaa tietoa. Arvioinnissa otetaan huomioon opiskelijan toiminnallisten taitojen kehittyminen. 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0C0E87" w:rsidRDefault="00504389" w:rsidP="00E03001">
      <w:pPr>
        <w:spacing w:line="240" w:lineRule="auto"/>
        <w:ind w:left="1304"/>
        <w:rPr>
          <w:b/>
        </w:rPr>
      </w:pPr>
      <w:r w:rsidRPr="000C0E87">
        <w:t xml:space="preserve"> </w:t>
      </w:r>
    </w:p>
    <w:p w:rsidR="00504389" w:rsidRPr="000C0E87" w:rsidRDefault="00504389" w:rsidP="00E03001">
      <w:pPr>
        <w:tabs>
          <w:tab w:val="left" w:pos="8156"/>
        </w:tabs>
        <w:spacing w:line="240" w:lineRule="auto"/>
        <w:ind w:left="1304"/>
        <w:rPr>
          <w:b/>
        </w:rPr>
      </w:pPr>
    </w:p>
    <w:p w:rsidR="00504389" w:rsidRPr="000C0E87" w:rsidRDefault="00504389" w:rsidP="00E03001">
      <w:pPr>
        <w:tabs>
          <w:tab w:val="left" w:pos="8156"/>
        </w:tabs>
        <w:spacing w:line="240" w:lineRule="auto"/>
        <w:ind w:left="1304"/>
        <w:rPr>
          <w:b/>
        </w:rPr>
      </w:pPr>
      <w:r w:rsidRPr="000C0E87">
        <w:rPr>
          <w:b/>
        </w:rPr>
        <w:t>Pakollinen kurssi</w:t>
      </w:r>
    </w:p>
    <w:p w:rsidR="00504389" w:rsidRPr="000C0E87" w:rsidRDefault="00504389" w:rsidP="00E03001">
      <w:pPr>
        <w:tabs>
          <w:tab w:val="left" w:pos="8156"/>
        </w:tabs>
        <w:spacing w:line="240" w:lineRule="auto"/>
        <w:ind w:left="1304"/>
        <w:rPr>
          <w:b/>
        </w:rPr>
      </w:pPr>
    </w:p>
    <w:p w:rsidR="00504389" w:rsidRPr="000C0E87" w:rsidRDefault="00504389" w:rsidP="00E03001">
      <w:pPr>
        <w:tabs>
          <w:tab w:val="left" w:pos="8156"/>
        </w:tabs>
        <w:spacing w:line="240" w:lineRule="auto"/>
        <w:ind w:left="1304"/>
        <w:contextualSpacing/>
        <w:rPr>
          <w:b/>
        </w:rPr>
      </w:pPr>
      <w:r w:rsidRPr="000C0E87">
        <w:rPr>
          <w:b/>
        </w:rPr>
        <w:t>1. Terveyden perusteet (TE1)</w:t>
      </w:r>
    </w:p>
    <w:p w:rsidR="00504389" w:rsidRPr="000C0E87" w:rsidRDefault="00504389" w:rsidP="00E03001">
      <w:pPr>
        <w:tabs>
          <w:tab w:val="left" w:pos="8156"/>
        </w:tabs>
        <w:spacing w:line="240" w:lineRule="auto"/>
        <w:ind w:left="1304"/>
      </w:pPr>
    </w:p>
    <w:p w:rsidR="00504389" w:rsidRPr="000C0E87" w:rsidRDefault="00504389" w:rsidP="00E03001">
      <w:pPr>
        <w:spacing w:line="240" w:lineRule="auto"/>
        <w:ind w:left="1304"/>
        <w:contextualSpacing/>
      </w:pPr>
      <w:r w:rsidRPr="000C0E87">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0C0E87" w:rsidRDefault="00504389" w:rsidP="00E03001">
      <w:pPr>
        <w:tabs>
          <w:tab w:val="left" w:pos="8156"/>
        </w:tabs>
        <w:spacing w:line="240" w:lineRule="auto"/>
        <w:ind w:left="2024"/>
        <w:contextualSpacing/>
      </w:pPr>
    </w:p>
    <w:p w:rsidR="00E03001" w:rsidRDefault="00E03001" w:rsidP="00E03001">
      <w:pPr>
        <w:spacing w:line="240" w:lineRule="auto"/>
        <w:ind w:left="1304"/>
        <w:rPr>
          <w:i/>
        </w:rPr>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contextualSpacing/>
      </w:pPr>
      <w:r w:rsidRPr="000C0E87">
        <w:t>Kurssin tavoitteena on, että opiskelija</w:t>
      </w:r>
      <w:r w:rsidRPr="000C0E87">
        <w:tab/>
      </w:r>
    </w:p>
    <w:p w:rsidR="00504389" w:rsidRPr="000C0E87" w:rsidRDefault="00504389" w:rsidP="00A76A48">
      <w:pPr>
        <w:numPr>
          <w:ilvl w:val="0"/>
          <w:numId w:val="19"/>
        </w:numPr>
        <w:spacing w:line="240" w:lineRule="auto"/>
        <w:ind w:left="1664"/>
        <w:contextualSpacing/>
      </w:pPr>
      <w:r w:rsidRPr="000C0E87">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0C0E87" w:rsidRDefault="00504389" w:rsidP="00A76A48">
      <w:pPr>
        <w:numPr>
          <w:ilvl w:val="0"/>
          <w:numId w:val="19"/>
        </w:numPr>
        <w:spacing w:line="240" w:lineRule="auto"/>
        <w:ind w:left="1664"/>
        <w:contextualSpacing/>
      </w:pPr>
      <w:r w:rsidRPr="000C0E87">
        <w:t xml:space="preserve">osaa hankkia, käyttää ja arvioida terveyttä ja sairauksia koskevaa tietoa sekä pohtia terveyskulttuuriin, mediaan ja teknologiseen kehitykseen liittyviä ilmiöitä eettisestä ja terveysnäkökulmasta </w:t>
      </w:r>
    </w:p>
    <w:p w:rsidR="00504389" w:rsidRPr="000C0E87" w:rsidRDefault="00504389" w:rsidP="00A76A48">
      <w:pPr>
        <w:numPr>
          <w:ilvl w:val="0"/>
          <w:numId w:val="19"/>
        </w:numPr>
        <w:spacing w:line="240" w:lineRule="auto"/>
        <w:ind w:left="1664"/>
        <w:contextualSpacing/>
      </w:pPr>
      <w:r w:rsidRPr="000C0E87">
        <w:t xml:space="preserve">tunnistaa ja ymmärtää terveyttä ja sairauksia sekä terveystottumuksia selittäviä teorioita, malleja ja ilmiöitä tutkimus- ja kokemustiedon näkökulmasta </w:t>
      </w:r>
    </w:p>
    <w:p w:rsidR="00504389" w:rsidRPr="000C0E87" w:rsidRDefault="00504389" w:rsidP="00A76A48">
      <w:pPr>
        <w:numPr>
          <w:ilvl w:val="0"/>
          <w:numId w:val="19"/>
        </w:numPr>
        <w:spacing w:line="240" w:lineRule="auto"/>
        <w:ind w:left="1664"/>
        <w:contextualSpacing/>
      </w:pPr>
      <w:r w:rsidRPr="000C0E87">
        <w:t>soveltaa itsehoitoon liittyviä toimintamalleja ja toimintatapoja</w:t>
      </w:r>
    </w:p>
    <w:p w:rsidR="00504389" w:rsidRPr="000C0E87" w:rsidRDefault="00504389" w:rsidP="00A76A48">
      <w:pPr>
        <w:numPr>
          <w:ilvl w:val="0"/>
          <w:numId w:val="19"/>
        </w:numPr>
        <w:spacing w:line="240" w:lineRule="auto"/>
        <w:ind w:left="1664"/>
        <w:contextualSpacing/>
      </w:pPr>
      <w:r w:rsidRPr="000C0E87">
        <w:t>tietää kansantautien ja yleisimpien tartuntatautien merkityksen yksilön ja yhteiskunnan näkökulmasta ja pohtii niiden ehkäisyyn liittyviä ratkaisuja sekä terveyserojen syntyyn vaikuttavia tekijöitä yhteiskunnassa.</w:t>
      </w:r>
    </w:p>
    <w:p w:rsidR="00504389" w:rsidRPr="000C0E87" w:rsidRDefault="00504389" w:rsidP="00E03001">
      <w:pPr>
        <w:spacing w:line="240" w:lineRule="auto"/>
        <w:ind w:left="1304"/>
        <w:contextualSpacing/>
      </w:pPr>
    </w:p>
    <w:p w:rsidR="00504389" w:rsidRPr="000C0E87" w:rsidRDefault="00504389" w:rsidP="00E03001">
      <w:pPr>
        <w:spacing w:line="240" w:lineRule="auto"/>
        <w:ind w:left="1304"/>
        <w:contextualSpacing/>
        <w:rPr>
          <w:i/>
        </w:rPr>
      </w:pPr>
      <w:r w:rsidRPr="000C0E87">
        <w:rPr>
          <w:i/>
        </w:rPr>
        <w:t>Keskeiset sisällöt</w:t>
      </w:r>
    </w:p>
    <w:p w:rsidR="00504389" w:rsidRPr="000C0E87" w:rsidRDefault="00504389" w:rsidP="00A76A48">
      <w:pPr>
        <w:numPr>
          <w:ilvl w:val="0"/>
          <w:numId w:val="20"/>
        </w:numPr>
        <w:spacing w:line="240" w:lineRule="auto"/>
        <w:ind w:left="1664"/>
        <w:contextualSpacing/>
      </w:pPr>
      <w:r w:rsidRPr="000C0E87">
        <w:t>fyysinen, psyykkinen ja sosiaalinen toiminta-, opiskelu- ja työkyky: terveyttä edistävä liikunta ja ravinto, painonhallinta, uni ja lepo,</w:t>
      </w:r>
      <w:r w:rsidR="00946E49" w:rsidRPr="000C0E87">
        <w:t xml:space="preserve"> seksuaaliterveys,</w:t>
      </w:r>
      <w:r w:rsidRPr="000C0E87">
        <w:t xml:space="preserve"> opiskeluhyvinvointi  </w:t>
      </w:r>
    </w:p>
    <w:p w:rsidR="00504389" w:rsidRPr="000C0E87" w:rsidRDefault="00504389" w:rsidP="00A76A48">
      <w:pPr>
        <w:numPr>
          <w:ilvl w:val="0"/>
          <w:numId w:val="20"/>
        </w:numPr>
        <w:spacing w:line="240" w:lineRule="auto"/>
        <w:ind w:left="1664"/>
        <w:contextualSpacing/>
      </w:pPr>
      <w:r w:rsidRPr="000C0E87">
        <w:t xml:space="preserve">omasta terveydestä huolehtiminen ja muut itsehoitovalmiudet sekä hätäensiapu  </w:t>
      </w:r>
    </w:p>
    <w:p w:rsidR="00504389" w:rsidRPr="000C0E87" w:rsidRDefault="00504389" w:rsidP="00A76A48">
      <w:pPr>
        <w:numPr>
          <w:ilvl w:val="0"/>
          <w:numId w:val="20"/>
        </w:numPr>
        <w:spacing w:line="240" w:lineRule="auto"/>
        <w:ind w:left="1664"/>
        <w:contextualSpacing/>
      </w:pPr>
      <w:r w:rsidRPr="000C0E87">
        <w:t>riippuvuuden eri muodot, tupakka, alkoholi ja huumeet, peli- ja nettiriippuvuus</w:t>
      </w:r>
    </w:p>
    <w:p w:rsidR="00504389" w:rsidRPr="000C0E87" w:rsidRDefault="00504389" w:rsidP="00A76A48">
      <w:pPr>
        <w:numPr>
          <w:ilvl w:val="0"/>
          <w:numId w:val="20"/>
        </w:numPr>
        <w:spacing w:line="240" w:lineRule="auto"/>
        <w:ind w:left="1664"/>
        <w:contextualSpacing/>
      </w:pPr>
      <w:r w:rsidRPr="000C0E87">
        <w:t>kansantaudit ja keskeiset tartuntataudit</w:t>
      </w:r>
    </w:p>
    <w:p w:rsidR="00504389" w:rsidRPr="000C0E87" w:rsidRDefault="00504389" w:rsidP="00A76A48">
      <w:pPr>
        <w:numPr>
          <w:ilvl w:val="0"/>
          <w:numId w:val="20"/>
        </w:numPr>
        <w:spacing w:line="240" w:lineRule="auto"/>
        <w:ind w:left="1664"/>
        <w:contextualSpacing/>
      </w:pPr>
      <w:r w:rsidRPr="000C0E87">
        <w:t>terveyttä, terveystottumuksia ja -ongelmia selittäviä keskeisiä biologisia, psykologisia ja kulttuurisia ilmiöitä, teorioita ja malleja</w:t>
      </w:r>
    </w:p>
    <w:p w:rsidR="00504389" w:rsidRPr="000C0E87" w:rsidRDefault="00504389" w:rsidP="00E03001">
      <w:pPr>
        <w:tabs>
          <w:tab w:val="left" w:pos="2246"/>
        </w:tabs>
        <w:spacing w:line="240" w:lineRule="auto"/>
        <w:ind w:left="2608"/>
      </w:pPr>
      <w:r w:rsidRPr="000C0E87">
        <w:t xml:space="preserve">      </w:t>
      </w:r>
      <w:r w:rsidRPr="000C0E87">
        <w:tab/>
        <w:t xml:space="preserve">     </w:t>
      </w:r>
      <w:r w:rsidRPr="000C0E87">
        <w:tab/>
      </w:r>
    </w:p>
    <w:p w:rsidR="003F4279" w:rsidRPr="000C0E87" w:rsidRDefault="003F4279" w:rsidP="00E03001">
      <w:pPr>
        <w:spacing w:line="240" w:lineRule="auto"/>
        <w:rPr>
          <w:b/>
        </w:rPr>
      </w:pPr>
    </w:p>
    <w:p w:rsidR="00504389" w:rsidRPr="000C0E87" w:rsidRDefault="00504389" w:rsidP="00E03001">
      <w:pPr>
        <w:spacing w:line="240" w:lineRule="auto"/>
        <w:ind w:left="1304"/>
        <w:rPr>
          <w:b/>
        </w:rPr>
      </w:pPr>
      <w:r w:rsidRPr="000C0E87">
        <w:rPr>
          <w:b/>
        </w:rPr>
        <w:t>Valtakunnalliset syventävät kurssit</w:t>
      </w:r>
    </w:p>
    <w:p w:rsidR="0093415F" w:rsidRPr="000C0E87" w:rsidRDefault="0093415F" w:rsidP="00E03001">
      <w:pPr>
        <w:spacing w:line="240" w:lineRule="auto"/>
        <w:ind w:left="1304"/>
        <w:rPr>
          <w:b/>
        </w:rPr>
      </w:pPr>
    </w:p>
    <w:p w:rsidR="00504389" w:rsidRPr="000C0E87" w:rsidRDefault="00504389" w:rsidP="00E03001">
      <w:pPr>
        <w:spacing w:line="240" w:lineRule="auto"/>
        <w:ind w:left="1304"/>
        <w:rPr>
          <w:b/>
        </w:rPr>
      </w:pPr>
      <w:r w:rsidRPr="000C0E87">
        <w:rPr>
          <w:b/>
        </w:rPr>
        <w:t xml:space="preserve">2. Ihminen, ympäristö ja terveys (TE2)  </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0C0E87" w:rsidRDefault="00504389" w:rsidP="00E03001">
      <w:pPr>
        <w:spacing w:line="240" w:lineRule="auto"/>
        <w:ind w:left="1304"/>
      </w:pPr>
    </w:p>
    <w:p w:rsidR="00504389" w:rsidRPr="000C0E87" w:rsidRDefault="00504389" w:rsidP="00E03001">
      <w:pPr>
        <w:spacing w:line="240" w:lineRule="auto"/>
        <w:ind w:left="1304"/>
        <w:rPr>
          <w:i/>
        </w:rPr>
      </w:pPr>
      <w:r w:rsidRPr="000C0E87">
        <w:rPr>
          <w:i/>
        </w:rPr>
        <w:t xml:space="preserve">Tavoitteet  </w:t>
      </w:r>
    </w:p>
    <w:p w:rsidR="00504389" w:rsidRPr="000C0E87" w:rsidRDefault="00504389" w:rsidP="00E03001">
      <w:pPr>
        <w:spacing w:line="240" w:lineRule="auto"/>
        <w:ind w:left="1304"/>
      </w:pPr>
      <w:r w:rsidRPr="000C0E87">
        <w:t xml:space="preserve">Kurssin tavoitteena on, että opiskelija   </w:t>
      </w:r>
    </w:p>
    <w:p w:rsidR="00504389" w:rsidRPr="000C0E87" w:rsidRDefault="00504389" w:rsidP="00A76A48">
      <w:pPr>
        <w:numPr>
          <w:ilvl w:val="0"/>
          <w:numId w:val="21"/>
        </w:numPr>
        <w:spacing w:line="240" w:lineRule="auto"/>
        <w:ind w:left="1664"/>
        <w:contextualSpacing/>
      </w:pPr>
      <w:r w:rsidRPr="000C0E87">
        <w:t>hahmottaa ja arvioi perimän ja ympäristöön liittyvien tekijöiden, kuten psykososiaalisen, rakennetun ja luonnonympäristön, yhteyksiä ja vaikutuksia terveyteen ja toimintakykyyn</w:t>
      </w:r>
    </w:p>
    <w:p w:rsidR="00504389" w:rsidRPr="000C0E87" w:rsidRDefault="00504389" w:rsidP="00A76A48">
      <w:pPr>
        <w:numPr>
          <w:ilvl w:val="0"/>
          <w:numId w:val="21"/>
        </w:numPr>
        <w:spacing w:line="240" w:lineRule="auto"/>
        <w:ind w:left="1664"/>
        <w:contextualSpacing/>
      </w:pPr>
      <w:r w:rsidRPr="000C0E87">
        <w:t xml:space="preserve">tunnistaa elämänkulkuun ja kehitykseen liittyviä tapahtumia ja osaa esitellä erilaisia toimintatapoja ja selviytymisen keinoja </w:t>
      </w:r>
    </w:p>
    <w:p w:rsidR="00504389" w:rsidRPr="000C0E87" w:rsidRDefault="00504389" w:rsidP="00A76A48">
      <w:pPr>
        <w:numPr>
          <w:ilvl w:val="0"/>
          <w:numId w:val="21"/>
        </w:numPr>
        <w:spacing w:line="240" w:lineRule="auto"/>
        <w:ind w:left="1664"/>
        <w:contextualSpacing/>
      </w:pPr>
      <w:r w:rsidRPr="000C0E87">
        <w:t xml:space="preserve">osaa soveltaa terveysosaamistaan terveyttä, sairautta ja turvallisuutta koskevissa kysymyksissä ja niihin liittyvien arvojen pohdinnassa </w:t>
      </w:r>
    </w:p>
    <w:p w:rsidR="00504389" w:rsidRPr="000C0E87" w:rsidRDefault="00504389" w:rsidP="00A76A48">
      <w:pPr>
        <w:numPr>
          <w:ilvl w:val="0"/>
          <w:numId w:val="21"/>
        </w:numPr>
        <w:spacing w:line="240" w:lineRule="auto"/>
        <w:ind w:left="1664"/>
        <w:contextualSpacing/>
      </w:pPr>
      <w:r w:rsidRPr="000C0E87">
        <w:t>osaa arvioida sosiaalisen tuen ja vuorovaikutuksen merkitystä terveydelle, esitellä mielenterveyteen vaikuttavia keskeisiä tekijöitä ja mekanismeja sekä esittää vaihtoehtoisia ratkaisuja kriisien käsittelyyn</w:t>
      </w:r>
    </w:p>
    <w:p w:rsidR="00504389" w:rsidRPr="000C0E87" w:rsidRDefault="00504389" w:rsidP="00A76A48">
      <w:pPr>
        <w:keepNext/>
        <w:widowControl/>
        <w:numPr>
          <w:ilvl w:val="0"/>
          <w:numId w:val="21"/>
        </w:numPr>
        <w:spacing w:line="240" w:lineRule="auto"/>
        <w:ind w:left="1661" w:hanging="357"/>
        <w:contextualSpacing/>
      </w:pPr>
      <w:r w:rsidRPr="000C0E87">
        <w:t>osaa tulkita ja arvioida kriittisesti terveysviestintään liittyviä ilmiöitä</w:t>
      </w:r>
    </w:p>
    <w:p w:rsidR="00504389" w:rsidRPr="000C0E87" w:rsidRDefault="00504389" w:rsidP="00A76A48">
      <w:pPr>
        <w:keepNext/>
        <w:widowControl/>
        <w:numPr>
          <w:ilvl w:val="0"/>
          <w:numId w:val="21"/>
        </w:numPr>
        <w:spacing w:line="240" w:lineRule="auto"/>
        <w:ind w:left="1661" w:hanging="357"/>
        <w:contextualSpacing/>
      </w:pPr>
      <w:r w:rsidRPr="000C0E87">
        <w:t>osaa perustella ja arvioida elämäntapaan, kulttuuriin ja ympäristöön liittyvien valintojen merkitystä terveydelle ja hyvinvoinnille</w:t>
      </w:r>
    </w:p>
    <w:p w:rsidR="00504389" w:rsidRPr="000C0E87" w:rsidRDefault="00504389" w:rsidP="00A76A48">
      <w:pPr>
        <w:numPr>
          <w:ilvl w:val="0"/>
          <w:numId w:val="21"/>
        </w:numPr>
        <w:spacing w:line="240" w:lineRule="auto"/>
        <w:ind w:left="1664"/>
        <w:contextualSpacing/>
      </w:pPr>
      <w:r w:rsidRPr="000C0E87">
        <w:t>osaa analysoida turvallisuuteen ja väkivallan ehkäisyyn liittyviä tekijöitä ja ymmärtää henkilökohtaisten rajojen kunnioittamisen ja suojelemisen merkityksen erilaisissa vuorovaikutustilanteissa, yhteisöissä ja ympäristöissä.</w:t>
      </w:r>
    </w:p>
    <w:p w:rsidR="00504389" w:rsidRPr="000C0E87" w:rsidRDefault="00504389" w:rsidP="00E03001">
      <w:pPr>
        <w:spacing w:line="240" w:lineRule="auto"/>
      </w:pPr>
    </w:p>
    <w:p w:rsidR="00504389" w:rsidRPr="000C0E87" w:rsidRDefault="00504389" w:rsidP="00E03001">
      <w:pPr>
        <w:tabs>
          <w:tab w:val="left" w:pos="3180"/>
        </w:tabs>
        <w:spacing w:line="240" w:lineRule="auto"/>
        <w:ind w:left="1304"/>
        <w:rPr>
          <w:i/>
        </w:rPr>
      </w:pPr>
      <w:r w:rsidRPr="000C0E87">
        <w:rPr>
          <w:i/>
        </w:rPr>
        <w:t xml:space="preserve">Keskeiset sisällöt  </w:t>
      </w:r>
      <w:r w:rsidRPr="000C0E87">
        <w:rPr>
          <w:i/>
        </w:rPr>
        <w:tab/>
      </w:r>
    </w:p>
    <w:p w:rsidR="00504389" w:rsidRPr="000C0E87" w:rsidRDefault="00504389" w:rsidP="00A76A48">
      <w:pPr>
        <w:numPr>
          <w:ilvl w:val="0"/>
          <w:numId w:val="22"/>
        </w:numPr>
        <w:spacing w:line="240" w:lineRule="auto"/>
        <w:ind w:left="1664"/>
        <w:contextualSpacing/>
      </w:pPr>
      <w:r w:rsidRPr="000C0E87">
        <w:rPr>
          <w:rFonts w:eastAsia="Calibri"/>
        </w:rPr>
        <w:t>perimän, luonnonympäristöjen ja rakennetun ympäristön sekä psykososiaalisen ympäristön ja yhteisöjen terveysvaikutukset</w:t>
      </w:r>
    </w:p>
    <w:p w:rsidR="00504389" w:rsidRPr="000C0E87" w:rsidRDefault="00504389" w:rsidP="00A76A48">
      <w:pPr>
        <w:numPr>
          <w:ilvl w:val="0"/>
          <w:numId w:val="22"/>
        </w:numPr>
        <w:spacing w:line="240" w:lineRule="auto"/>
        <w:ind w:left="1664"/>
        <w:contextualSpacing/>
      </w:pPr>
      <w:r w:rsidRPr="000C0E87">
        <w:t>terveys ja elämänkulku, kuolema osana elämänkulkua</w:t>
      </w:r>
    </w:p>
    <w:p w:rsidR="00504389" w:rsidRPr="000C0E87" w:rsidRDefault="00504389" w:rsidP="00A76A48">
      <w:pPr>
        <w:numPr>
          <w:ilvl w:val="0"/>
          <w:numId w:val="22"/>
        </w:numPr>
        <w:spacing w:line="240" w:lineRule="auto"/>
        <w:ind w:left="1664"/>
        <w:contextualSpacing/>
      </w:pPr>
      <w:r w:rsidRPr="000C0E87">
        <w:rPr>
          <w:rFonts w:eastAsia="Calibri"/>
        </w:rPr>
        <w:t xml:space="preserve">ihmissuhteet ja sosiaalinen tuki </w:t>
      </w:r>
    </w:p>
    <w:p w:rsidR="00504389" w:rsidRPr="000C0E87" w:rsidRDefault="00504389" w:rsidP="00A76A48">
      <w:pPr>
        <w:numPr>
          <w:ilvl w:val="0"/>
          <w:numId w:val="22"/>
        </w:numPr>
        <w:spacing w:line="240" w:lineRule="auto"/>
        <w:ind w:left="1664"/>
        <w:contextualSpacing/>
      </w:pPr>
      <w:r w:rsidRPr="000C0E87">
        <w:t>seksuaalisuus ja seksuaalioikeudet sekä seksuaali- ja lisääntymisterveys</w:t>
      </w:r>
    </w:p>
    <w:p w:rsidR="00504389" w:rsidRPr="000C0E87" w:rsidRDefault="00504389" w:rsidP="00A76A48">
      <w:pPr>
        <w:numPr>
          <w:ilvl w:val="0"/>
          <w:numId w:val="22"/>
        </w:numPr>
        <w:spacing w:line="240" w:lineRule="auto"/>
        <w:ind w:left="1664"/>
        <w:contextualSpacing/>
      </w:pPr>
      <w:r w:rsidRPr="000C0E87">
        <w:rPr>
          <w:rFonts w:eastAsia="Calibri"/>
        </w:rPr>
        <w:t>mielenterveyttä suojaavat ja kuormittavat tekijät</w:t>
      </w:r>
    </w:p>
    <w:p w:rsidR="00504389" w:rsidRPr="000C0E87" w:rsidRDefault="00504389" w:rsidP="00A76A48">
      <w:pPr>
        <w:numPr>
          <w:ilvl w:val="0"/>
          <w:numId w:val="22"/>
        </w:numPr>
        <w:spacing w:line="240" w:lineRule="auto"/>
        <w:ind w:left="1664"/>
        <w:contextualSpacing/>
      </w:pPr>
      <w:r w:rsidRPr="000C0E87">
        <w:rPr>
          <w:rFonts w:eastAsia="Calibri"/>
        </w:rPr>
        <w:t>erilaiset kriisit ja niiden kohtaaminen</w:t>
      </w:r>
    </w:p>
    <w:p w:rsidR="00504389" w:rsidRPr="000C0E87" w:rsidRDefault="00504389" w:rsidP="00A76A48">
      <w:pPr>
        <w:numPr>
          <w:ilvl w:val="0"/>
          <w:numId w:val="22"/>
        </w:numPr>
        <w:spacing w:line="240" w:lineRule="auto"/>
        <w:ind w:left="1664"/>
        <w:contextualSpacing/>
      </w:pPr>
      <w:r w:rsidRPr="000C0E87">
        <w:rPr>
          <w:rFonts w:eastAsia="Calibri"/>
        </w:rPr>
        <w:t>työhyvinvointi ja ergonomia</w:t>
      </w:r>
    </w:p>
    <w:p w:rsidR="00504389" w:rsidRPr="000C0E87" w:rsidRDefault="00504389" w:rsidP="00A76A48">
      <w:pPr>
        <w:numPr>
          <w:ilvl w:val="0"/>
          <w:numId w:val="22"/>
        </w:numPr>
        <w:spacing w:line="240" w:lineRule="auto"/>
        <w:ind w:left="1664"/>
        <w:contextualSpacing/>
      </w:pPr>
      <w:r w:rsidRPr="000C0E87">
        <w:rPr>
          <w:rFonts w:eastAsia="Calibri"/>
        </w:rPr>
        <w:t>turvallisuus ja väkivallan ehkäisy</w:t>
      </w:r>
    </w:p>
    <w:p w:rsidR="00504389" w:rsidRPr="000C0E87" w:rsidRDefault="00504389" w:rsidP="00A76A48">
      <w:pPr>
        <w:numPr>
          <w:ilvl w:val="0"/>
          <w:numId w:val="22"/>
        </w:numPr>
        <w:spacing w:line="240" w:lineRule="auto"/>
        <w:ind w:left="1664"/>
        <w:contextualSpacing/>
      </w:pPr>
      <w:r w:rsidRPr="000C0E87">
        <w:rPr>
          <w:rFonts w:eastAsia="Calibri"/>
        </w:rPr>
        <w:t>media- ja kulttuuriympäristön ja terveysviestinnän merkitys ja kriittinen tulkinta</w:t>
      </w:r>
    </w:p>
    <w:p w:rsidR="00504389" w:rsidRPr="000C0E87" w:rsidRDefault="00504389" w:rsidP="00E03001">
      <w:pPr>
        <w:spacing w:line="240" w:lineRule="auto"/>
        <w:ind w:left="1304"/>
        <w:rPr>
          <w:b/>
        </w:rPr>
      </w:pPr>
      <w:r w:rsidRPr="000C0E87">
        <w:rPr>
          <w:b/>
        </w:rPr>
        <w:t>3. Terveyttä tutkimassa (TE3)</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tutkimuksen ja päätöksenteon mahdollisuuksia terveyden edistämisessä lähiyhteisöissä, yhteiskunnassa ja globaalisti. </w:t>
      </w:r>
    </w:p>
    <w:p w:rsidR="00504389" w:rsidRPr="000C0E87" w:rsidRDefault="00504389" w:rsidP="00E03001">
      <w:pPr>
        <w:spacing w:line="240" w:lineRule="auto"/>
        <w:ind w:left="1304"/>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pPr>
      <w:r w:rsidRPr="000C0E87">
        <w:t>Kurssin tavoitteena on, että opiskelija</w:t>
      </w:r>
    </w:p>
    <w:p w:rsidR="00504389" w:rsidRPr="000C0E87" w:rsidRDefault="00504389" w:rsidP="00A76A48">
      <w:pPr>
        <w:numPr>
          <w:ilvl w:val="0"/>
          <w:numId w:val="23"/>
        </w:numPr>
        <w:spacing w:line="240" w:lineRule="auto"/>
        <w:ind w:left="1664"/>
        <w:contextualSpacing/>
      </w:pPr>
      <w:r w:rsidRPr="000C0E87">
        <w:t>osaa kuvata ja analysoida yhteiskunnallisten olosuhteiden, terveys- ja muun yhteiskuntapolitiikan, teknologian ja terveyspalvelujen muutoksia, kehitystä sekä yhteyksiä väestön terveyteen</w:t>
      </w:r>
    </w:p>
    <w:p w:rsidR="00504389" w:rsidRPr="000C0E87" w:rsidRDefault="00504389" w:rsidP="00A76A48">
      <w:pPr>
        <w:numPr>
          <w:ilvl w:val="0"/>
          <w:numId w:val="23"/>
        </w:numPr>
        <w:spacing w:line="240" w:lineRule="auto"/>
        <w:ind w:left="1664"/>
        <w:contextualSpacing/>
      </w:pPr>
      <w:r w:rsidRPr="000C0E87">
        <w:t>osaa arvioida terveyteen ja terveyden eriarvoisuuteen vaikuttavia tekijöitä Suomessa ja globaalisti sekä osaa kuvata terveyserojen kaventamiseen vaikuttavia tekijöitä</w:t>
      </w:r>
    </w:p>
    <w:p w:rsidR="00504389" w:rsidRPr="000C0E87" w:rsidRDefault="00504389" w:rsidP="00A76A48">
      <w:pPr>
        <w:numPr>
          <w:ilvl w:val="0"/>
          <w:numId w:val="23"/>
        </w:numPr>
        <w:spacing w:line="240" w:lineRule="auto"/>
        <w:ind w:left="1664"/>
        <w:contextualSpacing/>
      </w:pPr>
      <w:r w:rsidRPr="000C0E87">
        <w:t>osaa hankkia ja arvioida terveyteen liittyvää tutkimus- ja arkitietoa ja suunnitella pienimuotoisia terveystutkimuksia tai toimintakyvyn mittauksia</w:t>
      </w:r>
    </w:p>
    <w:p w:rsidR="00504389" w:rsidRPr="000C0E87" w:rsidRDefault="00504389" w:rsidP="00A76A48">
      <w:pPr>
        <w:numPr>
          <w:ilvl w:val="0"/>
          <w:numId w:val="23"/>
        </w:numPr>
        <w:spacing w:line="240" w:lineRule="auto"/>
        <w:ind w:left="1664"/>
        <w:contextualSpacing/>
      </w:pPr>
      <w:r w:rsidRPr="000C0E87">
        <w:t>perehtyy tieteellisen tutkimuksen mahdollisuuksiin terveyden edistämisessä sekä sairauksien ehkäisyssä ja hoidossa</w:t>
      </w:r>
    </w:p>
    <w:p w:rsidR="00504389" w:rsidRPr="000C0E87" w:rsidRDefault="00504389" w:rsidP="00A76A48">
      <w:pPr>
        <w:numPr>
          <w:ilvl w:val="0"/>
          <w:numId w:val="24"/>
        </w:numPr>
        <w:spacing w:line="240" w:lineRule="auto"/>
        <w:ind w:left="1664"/>
        <w:contextualSpacing/>
      </w:pPr>
      <w:r w:rsidRPr="000C0E87">
        <w:t>osaa pohtia terveyteen ja sairauteen liittyviä eettisiä kysymyksiä</w:t>
      </w:r>
    </w:p>
    <w:p w:rsidR="00504389" w:rsidRPr="000C0E87" w:rsidRDefault="00504389" w:rsidP="00A76A48">
      <w:pPr>
        <w:numPr>
          <w:ilvl w:val="0"/>
          <w:numId w:val="24"/>
        </w:numPr>
        <w:spacing w:line="240" w:lineRule="auto"/>
        <w:ind w:left="1664"/>
        <w:contextualSpacing/>
      </w:pPr>
      <w:r w:rsidRPr="000C0E87">
        <w:t xml:space="preserve">tunnistaa keskeisiä globaaleja terveyskysymyksiä ja niiden parissa toimivien järjestöjen roolia ja tehtäviä terveyden edistämisessä. </w:t>
      </w:r>
    </w:p>
    <w:p w:rsidR="00504389" w:rsidRPr="000C0E87" w:rsidRDefault="00504389" w:rsidP="00E03001">
      <w:pPr>
        <w:spacing w:line="240" w:lineRule="auto"/>
        <w:ind w:left="1304"/>
        <w:contextualSpacing/>
      </w:pPr>
    </w:p>
    <w:p w:rsidR="00504389" w:rsidRPr="000C0E87" w:rsidRDefault="00504389" w:rsidP="00E03001">
      <w:pPr>
        <w:tabs>
          <w:tab w:val="left" w:pos="2039"/>
        </w:tabs>
        <w:spacing w:line="240" w:lineRule="auto"/>
        <w:ind w:left="1304"/>
        <w:contextualSpacing/>
        <w:rPr>
          <w:i/>
        </w:rPr>
      </w:pPr>
      <w:r w:rsidRPr="000C0E87">
        <w:rPr>
          <w:i/>
        </w:rPr>
        <w:t>Keskeiset sisällöt</w:t>
      </w:r>
      <w:r w:rsidRPr="000C0E87">
        <w:rPr>
          <w:i/>
        </w:rPr>
        <w:tab/>
      </w:r>
    </w:p>
    <w:p w:rsidR="00504389" w:rsidRPr="000C0E87" w:rsidRDefault="00504389" w:rsidP="00A76A48">
      <w:pPr>
        <w:numPr>
          <w:ilvl w:val="0"/>
          <w:numId w:val="25"/>
        </w:numPr>
        <w:spacing w:line="240" w:lineRule="auto"/>
        <w:ind w:left="1664"/>
        <w:contextualSpacing/>
      </w:pPr>
      <w:r w:rsidRPr="000C0E87">
        <w:rPr>
          <w:rFonts w:eastAsia="Calibri"/>
        </w:rPr>
        <w:t>yhteiskunnallisten olosuhteiden, terveys- ja muun yhteiskuntapolitiikan, tieteellisen tutkimuksen, terveyskäsitysten ja teknologian kehitys, muutos ja yhteydet väestön terveyteen</w:t>
      </w:r>
    </w:p>
    <w:p w:rsidR="00504389" w:rsidRPr="000C0E87" w:rsidRDefault="00504389" w:rsidP="00A76A48">
      <w:pPr>
        <w:numPr>
          <w:ilvl w:val="0"/>
          <w:numId w:val="25"/>
        </w:numPr>
        <w:spacing w:line="240" w:lineRule="auto"/>
        <w:ind w:left="1664"/>
        <w:contextualSpacing/>
      </w:pPr>
      <w:r w:rsidRPr="000C0E87">
        <w:t>terveys- ja sosiaalipalvelujen kehitys, muutos ja yhteydet väestön terveyteen sekä keskeiset terveys- ja sosiaalipalvelujen toimijat</w:t>
      </w:r>
    </w:p>
    <w:p w:rsidR="00504389" w:rsidRPr="000C0E87" w:rsidRDefault="00504389" w:rsidP="00A76A48">
      <w:pPr>
        <w:keepNext/>
        <w:widowControl/>
        <w:numPr>
          <w:ilvl w:val="0"/>
          <w:numId w:val="25"/>
        </w:numPr>
        <w:spacing w:line="240" w:lineRule="auto"/>
        <w:ind w:left="1661" w:hanging="357"/>
        <w:contextualSpacing/>
      </w:pPr>
      <w:r w:rsidRPr="000C0E87">
        <w:rPr>
          <w:rFonts w:eastAsia="Calibri"/>
        </w:rPr>
        <w:t>terveyserot ja niihin vaikuttavat tekijät Suomessa ja maailmalla, terveyserojen kaventaminen</w:t>
      </w:r>
    </w:p>
    <w:p w:rsidR="00504389" w:rsidRPr="000C0E87" w:rsidRDefault="00504389" w:rsidP="00A76A48">
      <w:pPr>
        <w:numPr>
          <w:ilvl w:val="0"/>
          <w:numId w:val="25"/>
        </w:numPr>
        <w:spacing w:line="240" w:lineRule="auto"/>
        <w:ind w:left="1664"/>
        <w:contextualSpacing/>
      </w:pPr>
      <w:r w:rsidRPr="000C0E87">
        <w:t>terveyden ja terveyskäyttäytymisen tutkiminen</w:t>
      </w:r>
    </w:p>
    <w:p w:rsidR="00504389" w:rsidRPr="000C0E87" w:rsidRDefault="00504389" w:rsidP="00A76A48">
      <w:pPr>
        <w:numPr>
          <w:ilvl w:val="0"/>
          <w:numId w:val="25"/>
        </w:numPr>
        <w:spacing w:line="240" w:lineRule="auto"/>
        <w:ind w:left="1664"/>
        <w:contextualSpacing/>
      </w:pPr>
      <w:r w:rsidRPr="000C0E87">
        <w:rPr>
          <w:rFonts w:eastAsia="Calibri"/>
        </w:rPr>
        <w:t>keskeiset terveyteen ja sairauteen liittyvät eettiset ja oikeudelliset kysymykset, potilaan oikeudet</w:t>
      </w:r>
    </w:p>
    <w:p w:rsidR="00504389" w:rsidRPr="000C0E87" w:rsidRDefault="00504389" w:rsidP="00A76A48">
      <w:pPr>
        <w:numPr>
          <w:ilvl w:val="0"/>
          <w:numId w:val="25"/>
        </w:numPr>
        <w:spacing w:line="240" w:lineRule="auto"/>
        <w:ind w:left="1664"/>
        <w:contextualSpacing/>
      </w:pPr>
      <w:r w:rsidRPr="000C0E87">
        <w:rPr>
          <w:rFonts w:eastAsia="Calibri"/>
        </w:rPr>
        <w:t>globaalit terveyskysymykset ja niihin vaikuttaminen</w:t>
      </w:r>
    </w:p>
    <w:p w:rsidR="00A16A9D" w:rsidRPr="000C0E87" w:rsidRDefault="00A16A9D" w:rsidP="00E03001">
      <w:pPr>
        <w:spacing w:line="240" w:lineRule="auto"/>
        <w:contextualSpacing/>
        <w:rPr>
          <w:rFonts w:eastAsia="Calibri"/>
        </w:rPr>
      </w:pPr>
    </w:p>
    <w:p w:rsidR="00A16A9D" w:rsidRPr="00EA01F4" w:rsidRDefault="00F02ABA" w:rsidP="00E03001">
      <w:pPr>
        <w:shd w:val="clear" w:color="auto" w:fill="FFFFFF"/>
        <w:adjustRightInd/>
        <w:spacing w:before="100" w:beforeAutospacing="1" w:after="100" w:afterAutospacing="1" w:line="240" w:lineRule="auto"/>
        <w:ind w:firstLine="1304"/>
        <w:textAlignment w:val="auto"/>
        <w:rPr>
          <w:b/>
          <w:bCs/>
          <w:color w:val="C00000"/>
        </w:rPr>
      </w:pPr>
      <w:r w:rsidRPr="00EA01F4">
        <w:rPr>
          <w:b/>
          <w:bCs/>
          <w:color w:val="C00000"/>
        </w:rPr>
        <w:t>Koukukohtainen soveltava kurssi</w:t>
      </w:r>
    </w:p>
    <w:p w:rsidR="00A16A9D" w:rsidRPr="00EA01F4" w:rsidRDefault="00A16A9D" w:rsidP="00E03001">
      <w:pPr>
        <w:shd w:val="clear" w:color="auto" w:fill="FFFFFF"/>
        <w:adjustRightInd/>
        <w:spacing w:before="100" w:beforeAutospacing="1" w:after="100" w:afterAutospacing="1" w:line="240" w:lineRule="auto"/>
        <w:ind w:firstLine="1304"/>
        <w:textAlignment w:val="auto"/>
        <w:rPr>
          <w:color w:val="C00000"/>
        </w:rPr>
      </w:pPr>
      <w:r w:rsidRPr="00EA01F4">
        <w:rPr>
          <w:b/>
          <w:bCs/>
          <w:color w:val="C00000"/>
        </w:rPr>
        <w:t>4. Kertauskurssi (TE4)</w:t>
      </w:r>
    </w:p>
    <w:p w:rsidR="00A16A9D" w:rsidRPr="00EA01F4" w:rsidRDefault="00A16A9D" w:rsidP="00E03001">
      <w:pPr>
        <w:shd w:val="clear" w:color="auto" w:fill="FFFFFF"/>
        <w:adjustRightInd/>
        <w:spacing w:line="240" w:lineRule="auto"/>
        <w:ind w:left="1304"/>
        <w:textAlignment w:val="auto"/>
        <w:rPr>
          <w:color w:val="C00000"/>
        </w:rPr>
      </w:pPr>
      <w:r w:rsidRPr="00EA01F4">
        <w:rPr>
          <w:i/>
          <w:iCs/>
          <w:color w:val="C00000"/>
        </w:rPr>
        <w:t>Tavoitteet</w:t>
      </w:r>
      <w:r w:rsidR="00F02ABA" w:rsidRPr="00EA01F4">
        <w:rPr>
          <w:color w:val="C00000"/>
        </w:rPr>
        <w:t>:</w:t>
      </w:r>
      <w:r w:rsidR="00F02ABA" w:rsidRPr="00EA01F4">
        <w:rPr>
          <w:color w:val="C00000"/>
        </w:rPr>
        <w:br/>
      </w:r>
      <w:r w:rsidRPr="00EA01F4">
        <w:rPr>
          <w:color w:val="C00000"/>
        </w:rPr>
        <w:t xml:space="preserve">Tavoitteena on kerrata terveystiedon kurssisisällöt ja valmistautua ylioppilaskirjoituksiin. </w:t>
      </w:r>
    </w:p>
    <w:p w:rsidR="00A16A9D" w:rsidRPr="00EA01F4" w:rsidRDefault="00A16A9D" w:rsidP="00E03001">
      <w:pPr>
        <w:shd w:val="clear" w:color="auto" w:fill="FFFFFF"/>
        <w:adjustRightInd/>
        <w:spacing w:before="100" w:beforeAutospacing="1" w:afterAutospacing="1" w:line="240" w:lineRule="auto"/>
        <w:ind w:left="1304"/>
        <w:textAlignment w:val="auto"/>
        <w:rPr>
          <w:color w:val="C00000"/>
        </w:rPr>
      </w:pPr>
      <w:r w:rsidRPr="00EA01F4">
        <w:rPr>
          <w:i/>
          <w:iCs/>
          <w:color w:val="C00000"/>
        </w:rPr>
        <w:t>Keskeiset sisällöt:</w:t>
      </w:r>
      <w:r w:rsidRPr="00EA01F4">
        <w:rPr>
          <w:i/>
          <w:iCs/>
          <w:color w:val="C00000"/>
        </w:rPr>
        <w:br/>
      </w:r>
      <w:r w:rsidRPr="00EA01F4">
        <w:rPr>
          <w:color w:val="C00000"/>
        </w:rPr>
        <w:t>Perehdytään aikaisempiin ylioppilaskokeisiin ja kokeiden tehtävätyyppeihin. Kootaan kurssien sisältöjä kokonaisuuksiksi ja valmistaudutaan ylioppilaskokeeseen.</w:t>
      </w:r>
    </w:p>
    <w:p w:rsidR="00E422E1" w:rsidRDefault="00A16A9D" w:rsidP="00E03001">
      <w:pPr>
        <w:spacing w:line="240" w:lineRule="auto"/>
        <w:ind w:left="1304"/>
        <w:contextualSpacing/>
        <w:rPr>
          <w:color w:val="C00000"/>
        </w:rPr>
      </w:pPr>
      <w:r w:rsidRPr="00EA01F4">
        <w:rPr>
          <w:color w:val="C00000"/>
        </w:rPr>
        <w:t>Kurssi arvioidaan suoritusmerkinnällä.</w:t>
      </w:r>
    </w:p>
    <w:p w:rsidR="00E422E1" w:rsidRDefault="00E422E1" w:rsidP="00E03001">
      <w:pPr>
        <w:adjustRightInd/>
        <w:spacing w:line="240" w:lineRule="auto"/>
        <w:textAlignment w:val="auto"/>
        <w:rPr>
          <w:color w:val="C00000"/>
        </w:rPr>
      </w:pPr>
    </w:p>
    <w:p w:rsidR="00FA7F80" w:rsidRDefault="00FA7F80" w:rsidP="00E03001">
      <w:pPr>
        <w:adjustRightInd/>
        <w:spacing w:line="240" w:lineRule="auto"/>
        <w:textAlignment w:val="auto"/>
        <w:rPr>
          <w:color w:val="C00000"/>
        </w:rPr>
      </w:pPr>
    </w:p>
    <w:p w:rsidR="001F790B" w:rsidRPr="00E422E1" w:rsidRDefault="001F790B" w:rsidP="00E03001">
      <w:pPr>
        <w:spacing w:line="240" w:lineRule="auto"/>
        <w:ind w:left="1304"/>
        <w:contextualSpacing/>
        <w:rPr>
          <w:color w:val="C00000"/>
        </w:rPr>
      </w:pPr>
    </w:p>
    <w:p w:rsidR="00211039" w:rsidRPr="000C0E87" w:rsidRDefault="00F0619F" w:rsidP="00E03001">
      <w:pPr>
        <w:pStyle w:val="Otsikko2"/>
        <w:keepNext w:val="0"/>
      </w:pPr>
      <w:bookmarkStart w:id="241" w:name="_Toc415582321"/>
      <w:bookmarkStart w:id="242" w:name="_Toc423589985"/>
      <w:bookmarkStart w:id="243" w:name="_Toc452996950"/>
      <w:r>
        <w:t>5.19</w:t>
      </w:r>
      <w:r w:rsidR="0049419E">
        <w:tab/>
      </w:r>
      <w:r w:rsidR="00211039" w:rsidRPr="000C0E87">
        <w:t>Liikunta</w:t>
      </w:r>
      <w:bookmarkEnd w:id="241"/>
      <w:bookmarkEnd w:id="242"/>
      <w:bookmarkEnd w:id="243"/>
      <w:r w:rsidR="00211039" w:rsidRPr="000C0E87">
        <w:tab/>
      </w:r>
      <w:r w:rsidR="00211039" w:rsidRPr="000C0E87">
        <w:tab/>
      </w:r>
      <w:r w:rsidR="00211039" w:rsidRPr="000C0E87">
        <w:tab/>
      </w:r>
      <w:r w:rsidR="00211039" w:rsidRPr="000C0E87">
        <w:tab/>
      </w:r>
      <w:r w:rsidR="00211039" w:rsidRPr="000C0E87">
        <w:tab/>
      </w:r>
      <w:r w:rsidR="00211039" w:rsidRPr="000C0E87">
        <w:tab/>
      </w:r>
    </w:p>
    <w:p w:rsidR="00B2123B" w:rsidRPr="000C0E87" w:rsidRDefault="00B2123B"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Liikunnanopetuksen tehtävänä on opettaa 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E03001" w:rsidRDefault="00E03001" w:rsidP="00E03001">
      <w:pPr>
        <w:pStyle w:val="Vaintekstin"/>
        <w:spacing w:line="240" w:lineRule="auto"/>
        <w:ind w:left="1304"/>
        <w:rPr>
          <w:rFonts w:ascii="Times New Roman" w:hAnsi="Times New Roman" w:cs="Times New Roman"/>
          <w:b/>
          <w:sz w:val="24"/>
        </w:rPr>
      </w:pPr>
    </w:p>
    <w:p w:rsidR="00E03001" w:rsidRDefault="00E03001"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Opetuksen tavoitteet</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Arviointi</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0C0E87">
        <w:rPr>
          <w:rFonts w:ascii="Times New Roman" w:hAnsi="Times New Roman" w:cs="Times New Roman"/>
        </w:rPr>
        <w:t xml:space="preserve"> </w:t>
      </w:r>
      <w:r w:rsidRPr="000C0E87">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4144D4" w:rsidRPr="000C0E87" w:rsidRDefault="004144D4"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 xml:space="preserve">Pakolliset kurssit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autoSpaceDE w:val="0"/>
        <w:autoSpaceDN w:val="0"/>
        <w:spacing w:line="240" w:lineRule="auto"/>
        <w:ind w:left="1304"/>
      </w:pPr>
      <w:r w:rsidRPr="000C0E87">
        <w:t xml:space="preserve">Pakollisilla kursseilla syvennetään peruskoulussa opittuja liikuntataitoja ja -tietoja sekä annetaan mahdollisuus tutustua monipuolisesti erilaisiin liikuntamuotoihin ja </w:t>
      </w:r>
      <w:r w:rsidRPr="000C0E87">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0C0E87" w:rsidRDefault="00120711" w:rsidP="00E03001">
      <w:pPr>
        <w:autoSpaceDE w:val="0"/>
        <w:autoSpaceDN w:val="0"/>
        <w:spacing w:line="240" w:lineRule="auto"/>
        <w:ind w:left="1304"/>
        <w:jc w:val="both"/>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1. Energiaa liikunnasta (LI1)</w:t>
      </w:r>
    </w:p>
    <w:p w:rsidR="00211039" w:rsidRPr="000C0E87" w:rsidRDefault="00211039"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 </w:t>
      </w: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E03001" w:rsidRDefault="00E03001" w:rsidP="00E03001">
      <w:pPr>
        <w:pStyle w:val="Vaintekstin"/>
        <w:spacing w:line="240" w:lineRule="auto"/>
        <w:ind w:left="1304"/>
        <w:rPr>
          <w:rFonts w:ascii="Times New Roman" w:hAnsi="Times New Roman" w:cs="Times New Roman"/>
          <w:b/>
          <w:sz w:val="24"/>
        </w:rPr>
      </w:pPr>
    </w:p>
    <w:p w:rsidR="00E03001" w:rsidRDefault="00E03001"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 xml:space="preserve">2. Aktiivinen elämäntapa (LI2)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Tavoitteena on opettaa ja kannustaa opiskelijaa liikunnallisen elämäntavan omaksumiseen sekä riittävän päivittäisen fyysisen aktiivisuuden saavuttamiseen. Opiskelijaa ohjataan ymmärtämään, että liikuntaharrastusten lisäksi toimintakykyä, terveyttä ja hyvinvointia tukeva fyysinen aktiivisuus muodostuu arjen valinnoista ja pitkäkestoisen istumisen välttämisestä.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Kurssin keskeisiä sisältöjä ovat fyysisten ominaisuuksien arviointi, hengitys- ja verenkiertoelimistöä kuormittava liikunta, lihaskuntoharjoittelu ja kehonhuolto. Opiskelijat ohjataan havainnoimaan arkisia toimintatapojaan ja valintojaan fyysisen aktiivisuuden ja terveyden näkökulmista. Opiskelijat saavat ohjausta ja palautetta liikunnallisen elämäntavan ja fyysisesti aktiivisen arjen toteuttamise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Valtakunnalliset syventävät kurssit</w:t>
      </w:r>
    </w:p>
    <w:p w:rsidR="007A4C62" w:rsidRPr="000C0E87" w:rsidRDefault="007A4C62"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Kurssien tavoitteena on kokonaisvaltaista hyvinvointia ja terveyttä edistävän liikunnan harjoittaminen, vastuu omasta ja yhteisestä toiminnasta sekä myönteiset kokemukset omasta kehosta, koetusta liikunnallisesta pätevyydestä ja yhteisöllisyydestä. Opettaja tarkentaa syventävien kurssien sisällöt yhdessä opiskelijaryhmän kanssa.   </w:t>
      </w:r>
    </w:p>
    <w:p w:rsidR="00F653EF" w:rsidRPr="000C0E87" w:rsidRDefault="00F653EF"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3. Terveyttä liikkuen</w:t>
      </w:r>
      <w:r w:rsidRPr="000C0E87">
        <w:rPr>
          <w:rFonts w:ascii="Times New Roman" w:hAnsi="Times New Roman" w:cs="Times New Roman"/>
          <w:sz w:val="24"/>
        </w:rPr>
        <w:t xml:space="preserve"> </w:t>
      </w:r>
      <w:r w:rsidRPr="000C0E87">
        <w:rPr>
          <w:rFonts w:ascii="Times New Roman" w:hAnsi="Times New Roman" w:cs="Times New Roman"/>
          <w:b/>
          <w:sz w:val="24"/>
        </w:rPr>
        <w:t>(LI3)</w:t>
      </w:r>
    </w:p>
    <w:p w:rsidR="007A4C62" w:rsidRPr="000C0E87" w:rsidRDefault="007A4C62"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Kurssilla syvennetään erityisesti fyysiseen toimintakykyyn liittyviä taitoja ja tietoja. Kurssin tavoitteena on oman säännöllisen liikunnan edistäminen sekä fyysisten ominaisuuksien seuraaminen ja kehittäminen. Opettaja ohjaa liikuntaohjelman suunnittelua ja toteutusta. Liikuntasuunnitelmaa toteutetaan mahdollisuuksien mukaan liikuntateknologiaa hyväksi käyttä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4. Yhdessä liikkuen (LI4)</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Kurssilla syvennetään erityisesti sosiaalisen toimintakyvyn osa-alueen taitoja ja tietoja. Kurssin tavoitteena on edistää opiskelijoiden sosiaalista yhteenkuuluvuutta. Työtavoissa painottuu opiskelijaryhmän aktiivinen osallisuus, toiminnallisuus ja yhteistoiminta. Kurssin sisältönä voi olla jokin yhdessä toteutettava liikunta, kuten vanhojenpäivän tanssit tai muu projektiluonteinen kokonaisuus.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5. Hyvinvointia liikkuen (LI5)</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isun kokemuksia. </w:t>
      </w:r>
    </w:p>
    <w:p w:rsidR="004144D4" w:rsidRPr="000C0E87" w:rsidRDefault="004144D4" w:rsidP="00E03001">
      <w:pPr>
        <w:pStyle w:val="Vaintekstin"/>
        <w:spacing w:line="240" w:lineRule="auto"/>
        <w:ind w:left="1304"/>
        <w:rPr>
          <w:rFonts w:ascii="Times New Roman" w:hAnsi="Times New Roman" w:cs="Times New Roman"/>
          <w:sz w:val="24"/>
        </w:rPr>
      </w:pPr>
    </w:p>
    <w:p w:rsidR="00E03001" w:rsidRDefault="00E03001" w:rsidP="00E03001">
      <w:pPr>
        <w:shd w:val="clear" w:color="auto" w:fill="FFFFFF"/>
        <w:adjustRightInd/>
        <w:spacing w:before="100" w:beforeAutospacing="1" w:after="240" w:line="240" w:lineRule="auto"/>
        <w:ind w:firstLine="1304"/>
        <w:textAlignment w:val="auto"/>
        <w:rPr>
          <w:b/>
          <w:bCs/>
          <w:color w:val="C00000"/>
        </w:rPr>
      </w:pPr>
    </w:p>
    <w:p w:rsidR="004144D4" w:rsidRPr="00EA01F4" w:rsidRDefault="004144D4" w:rsidP="00E03001">
      <w:pPr>
        <w:shd w:val="clear" w:color="auto" w:fill="FFFFFF"/>
        <w:adjustRightInd/>
        <w:spacing w:before="100" w:beforeAutospacing="1" w:after="240" w:line="240" w:lineRule="auto"/>
        <w:ind w:firstLine="1304"/>
        <w:textAlignment w:val="auto"/>
        <w:rPr>
          <w:color w:val="C00000"/>
        </w:rPr>
      </w:pPr>
      <w:r w:rsidRPr="00EA01F4">
        <w:rPr>
          <w:b/>
          <w:bCs/>
          <w:color w:val="C00000"/>
        </w:rPr>
        <w:t>Koulukohtaiset soveltavat kurssi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6. Vanhat tanssit (LI6)</w:t>
      </w:r>
      <w:r w:rsidRPr="00EA01F4">
        <w:rPr>
          <w:color w:val="C00000"/>
        </w:rPr>
        <w:br/>
      </w:r>
      <w:r w:rsidRPr="00EA01F4">
        <w:rPr>
          <w:color w:val="C00000"/>
        </w:rPr>
        <w:br/>
      </w:r>
      <w:r w:rsidRPr="00EA01F4">
        <w:rPr>
          <w:i/>
          <w:iCs/>
          <w:color w:val="C00000"/>
        </w:rPr>
        <w:t>Tavoitteet</w:t>
      </w:r>
      <w:r w:rsidRPr="00EA01F4">
        <w:rPr>
          <w:i/>
          <w:iCs/>
          <w:color w:val="C00000"/>
        </w:rPr>
        <w:br/>
      </w:r>
      <w:r w:rsidRPr="00EA01F4">
        <w:rPr>
          <w:color w:val="C00000"/>
        </w:rPr>
        <w:t>Kurssilla valmistetaan tanssiesitys vanhojen päivän ohjelmanumeroksi. Kurssilla kasvatetaan sosiaalisuuteen, hyviin tapoihin ja toisten huomioimiseen tanssiliikunnan avulla.</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Keskeiset sisällöt</w:t>
      </w:r>
      <w:r w:rsidRPr="00EA01F4">
        <w:rPr>
          <w:color w:val="C00000"/>
        </w:rPr>
        <w:br/>
        <w:t>Juhlatanssien, seuratanssien ja uusien ryhmätanssien harjoittelua</w:t>
      </w:r>
    </w:p>
    <w:p w:rsidR="00E03001"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Kurssi arvioidaan suoritusmerkinnällä.</w:t>
      </w:r>
    </w:p>
    <w:p w:rsidR="00991E4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 </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7. Uintikurssi (LI7)</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Tavoitteet</w:t>
      </w:r>
      <w:r w:rsidRPr="00EA01F4">
        <w:rPr>
          <w:i/>
          <w:iCs/>
          <w:color w:val="C00000"/>
        </w:rPr>
        <w:br/>
      </w:r>
      <w:r w:rsidRPr="00EA01F4">
        <w:rPr>
          <w:color w:val="C00000"/>
        </w:rPr>
        <w:t>Kurssin tavoitteena on vesiliikuntataitojen kehittäminen ja vahvistaminen.</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Keskeiset sisällöt</w:t>
      </w:r>
      <w:r w:rsidRPr="00EA01F4">
        <w:rPr>
          <w:i/>
          <w:iCs/>
          <w:color w:val="C00000"/>
        </w:rPr>
        <w:br/>
      </w:r>
      <w:r w:rsidRPr="00EA01F4">
        <w:rPr>
          <w:color w:val="C00000"/>
        </w:rPr>
        <w:t>Kurssilla tutustutaan yleisimpiin uintitekniikoihin, vesivoimistelun eri muotoihin, uimahyppyihin, vesipelastukseen ja vesipeleihin. Kurssilla on mahdollisuus suorittaa Pohjoismaisen Uimataidon testi.</w:t>
      </w:r>
    </w:p>
    <w:p w:rsidR="004144D4" w:rsidRPr="00EA01F4" w:rsidRDefault="004144D4" w:rsidP="00E03001">
      <w:pPr>
        <w:shd w:val="clear" w:color="auto" w:fill="FFFFFF"/>
        <w:adjustRightInd/>
        <w:spacing w:before="100" w:beforeAutospacing="1" w:after="240" w:line="240" w:lineRule="auto"/>
        <w:ind w:left="1276"/>
        <w:textAlignment w:val="auto"/>
        <w:rPr>
          <w:color w:val="C00000"/>
        </w:rPr>
      </w:pPr>
      <w:r w:rsidRPr="00EA01F4">
        <w:rPr>
          <w:color w:val="C00000"/>
        </w:rPr>
        <w:t>Kurssi arvioidaan suoritusmerkinnällä.</w:t>
      </w:r>
      <w:r w:rsidRPr="00EA01F4">
        <w:rPr>
          <w:color w:val="C00000"/>
        </w:rPr>
        <w:br/>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8. Liikunnasta leivänsyrjään (LI8)</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Tavoitteet</w:t>
      </w:r>
      <w:r w:rsidRPr="00EA01F4">
        <w:rPr>
          <w:i/>
          <w:iCs/>
          <w:color w:val="C00000"/>
        </w:rPr>
        <w:br/>
      </w:r>
      <w:r w:rsidRPr="00EA01F4">
        <w:rPr>
          <w:color w:val="C00000"/>
        </w:rPr>
        <w:t>Kurssin tavoitteena on kartuttaa tietoa liikunnasta ammattina, sekä ohjaajana että urheilijana.</w:t>
      </w:r>
    </w:p>
    <w:p w:rsidR="004144D4" w:rsidRPr="00EA01F4" w:rsidRDefault="004144D4" w:rsidP="00E03001">
      <w:pPr>
        <w:shd w:val="clear" w:color="auto" w:fill="FFFFFF"/>
        <w:adjustRightInd/>
        <w:spacing w:line="240" w:lineRule="auto"/>
        <w:ind w:left="1276"/>
        <w:textAlignment w:val="auto"/>
        <w:rPr>
          <w:color w:val="C00000"/>
        </w:rPr>
      </w:pPr>
      <w:r w:rsidRPr="00EA01F4">
        <w:rPr>
          <w:i/>
          <w:iCs/>
          <w:color w:val="C00000"/>
        </w:rPr>
        <w:t>Keskeiset sisällöt</w:t>
      </w:r>
      <w:r w:rsidRPr="00EA01F4">
        <w:rPr>
          <w:color w:val="C00000"/>
        </w:rPr>
        <w:t>:</w:t>
      </w:r>
    </w:p>
    <w:p w:rsidR="004144D4" w:rsidRPr="00EA01F4" w:rsidRDefault="004144D4" w:rsidP="00A76A48">
      <w:pPr>
        <w:pStyle w:val="Luettelokappale"/>
        <w:numPr>
          <w:ilvl w:val="0"/>
          <w:numId w:val="492"/>
        </w:numPr>
        <w:shd w:val="clear" w:color="auto" w:fill="FFFFFF"/>
        <w:adjustRightInd/>
        <w:spacing w:line="240" w:lineRule="auto"/>
        <w:textAlignment w:val="auto"/>
        <w:rPr>
          <w:color w:val="C00000"/>
        </w:rPr>
      </w:pPr>
      <w:r w:rsidRPr="00EA01F4">
        <w:rPr>
          <w:color w:val="C00000"/>
        </w:rPr>
        <w:t>liikunnan ohjaamisen perusteet eri ikäryhmille</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erilaisten liikuntaryhmien ohjaaminen ( suunnittelu, toteutus, palaute)</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ammattiurheilijan elämään tutustuminen</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omien ohjaustuntien pitäminen</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sisältö suunnitellaan osin opiskelijoiden kanssa yhteistyössä</w:t>
      </w:r>
    </w:p>
    <w:p w:rsidR="004144D4" w:rsidRPr="00EA01F4" w:rsidRDefault="004144D4" w:rsidP="00E03001">
      <w:pPr>
        <w:shd w:val="clear" w:color="auto" w:fill="FFFFFF"/>
        <w:adjustRightInd/>
        <w:spacing w:before="100" w:beforeAutospacing="1" w:after="240" w:line="240" w:lineRule="auto"/>
        <w:ind w:left="1276"/>
        <w:textAlignment w:val="auto"/>
        <w:rPr>
          <w:color w:val="C00000"/>
        </w:rPr>
      </w:pPr>
      <w:r w:rsidRPr="00EA01F4">
        <w:rPr>
          <w:color w:val="C00000"/>
        </w:rPr>
        <w:t>Kurssi arvioidaan suoritusmerkinnällä.</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Alajärven lukio</w:t>
      </w:r>
      <w:r w:rsidR="00F02ABA" w:rsidRPr="00EA01F4">
        <w:rPr>
          <w:color w:val="C00000"/>
        </w:rPr>
        <w:t>ssa</w:t>
      </w:r>
      <w:r w:rsidRPr="00EA01F4">
        <w:rPr>
          <w:color w:val="C00000"/>
        </w:rPr>
        <w: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9. - 11. Valmennuskurssi (LI9 - LI11)</w:t>
      </w:r>
    </w:p>
    <w:p w:rsidR="00E03001"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12. - 17. Lajivalmennuskurssit (pesäpallo, jääkiekko, lentopallo) (LI12 - LI17)</w:t>
      </w:r>
      <w:r w:rsidRPr="00EA01F4">
        <w:rPr>
          <w:color w:val="C00000"/>
        </w:rPr>
        <w:br/>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Vimpelin lukio</w:t>
      </w:r>
      <w:r w:rsidR="00F02ABA" w:rsidRPr="00EA01F4">
        <w:rPr>
          <w:color w:val="C00000"/>
        </w:rPr>
        <w:t>ssa</w:t>
      </w:r>
      <w:r w:rsidRPr="00EA01F4">
        <w:rPr>
          <w:color w:val="C00000"/>
        </w:rPr>
        <w:t>:</w:t>
      </w:r>
    </w:p>
    <w:p w:rsidR="004144D4" w:rsidRPr="00EA01F4" w:rsidRDefault="004144D4" w:rsidP="00E03001">
      <w:pPr>
        <w:shd w:val="clear" w:color="auto" w:fill="FFFFFF"/>
        <w:adjustRightInd/>
        <w:spacing w:before="100" w:beforeAutospacing="1" w:afterAutospacing="1" w:line="240" w:lineRule="auto"/>
        <w:ind w:left="1276"/>
        <w:textAlignment w:val="auto"/>
        <w:rPr>
          <w:color w:val="C00000"/>
        </w:rPr>
      </w:pPr>
      <w:r w:rsidRPr="00EA01F4">
        <w:rPr>
          <w:b/>
          <w:bCs/>
          <w:color w:val="C00000"/>
        </w:rPr>
        <w:t>9. - 17. Palloilulinjakurssit (pesäpallo, koripallo) LI 9–17</w:t>
      </w:r>
    </w:p>
    <w:p w:rsidR="005464B3" w:rsidRPr="005464B3" w:rsidRDefault="005464B3" w:rsidP="00E03001">
      <w:bookmarkStart w:id="244" w:name="_Toc421262636"/>
      <w:bookmarkStart w:id="245" w:name="_Toc423589986"/>
    </w:p>
    <w:p w:rsidR="00C02739" w:rsidRPr="000C0E87" w:rsidRDefault="00F0619F" w:rsidP="00E03001">
      <w:pPr>
        <w:pStyle w:val="Otsikko2"/>
        <w:keepNext w:val="0"/>
      </w:pPr>
      <w:bookmarkStart w:id="246" w:name="_Toc452996951"/>
      <w:r>
        <w:t>5.20</w:t>
      </w:r>
      <w:r w:rsidR="0049419E">
        <w:tab/>
      </w:r>
      <w:r w:rsidR="00C02739" w:rsidRPr="000C0E87">
        <w:t>Musiikki</w:t>
      </w:r>
      <w:bookmarkEnd w:id="244"/>
      <w:bookmarkEnd w:id="245"/>
      <w:bookmarkEnd w:id="246"/>
      <w:r w:rsidR="00C02739" w:rsidRPr="000C0E87">
        <w:tab/>
      </w:r>
    </w:p>
    <w:p w:rsidR="00C02739" w:rsidRPr="000C0E87" w:rsidRDefault="00C02739" w:rsidP="00E03001">
      <w:pPr>
        <w:tabs>
          <w:tab w:val="left" w:pos="1276"/>
          <w:tab w:val="left" w:pos="1985"/>
          <w:tab w:val="right" w:pos="8789"/>
        </w:tabs>
        <w:spacing w:line="240" w:lineRule="auto"/>
      </w:pPr>
    </w:p>
    <w:p w:rsidR="00C02739" w:rsidRPr="000C0E87"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 xml:space="preserve">Lukion musiikinopetus perustuu ajatukselle, että musiikki on olennainen osa kulttuuria ja inhimillistä toimintaa. Musiikinopetus tähtää siihen, että opiskelija tiedostaa musiikkisuhteensa ja syventää sitä. Omakohtainen musiikkisuhde vahvistaa itsetuntemusta ja kokonaisvaltaista hyvinvointia sekä tukee itsetuntoa. Opiskelija oppii ym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iseen. </w:t>
      </w:r>
    </w:p>
    <w:p w:rsidR="00C02739" w:rsidRPr="000C0E87" w:rsidRDefault="00C02739" w:rsidP="00E03001">
      <w:pPr>
        <w:pStyle w:val="Vaintekstin"/>
        <w:spacing w:line="240" w:lineRule="auto"/>
        <w:ind w:left="1304"/>
        <w:rPr>
          <w:rFonts w:ascii="Times New Roman" w:hAnsi="Times New Roman" w:cs="Times New Roman"/>
          <w:sz w:val="24"/>
          <w:szCs w:val="24"/>
        </w:rPr>
      </w:pPr>
    </w:p>
    <w:p w:rsidR="00C02739" w:rsidRPr="000C0E87"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tlaatuista ryhmätoimintaa, joka vahvistaa sosiaalisia ja kommunikaatiotaitoja. Laulaminen, soittaminen, kuunteleminen ja luova tuottaminen ovat sekä työtapoja että ope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0C0E87" w:rsidRDefault="00C02739" w:rsidP="00E03001">
      <w:pPr>
        <w:pStyle w:val="Vaintekstin"/>
        <w:spacing w:line="240" w:lineRule="auto"/>
        <w:ind w:left="1304"/>
        <w:rPr>
          <w:rFonts w:ascii="Times New Roman" w:hAnsi="Times New Roman" w:cs="Times New Roman"/>
          <w:sz w:val="24"/>
          <w:szCs w:val="24"/>
        </w:rPr>
      </w:pPr>
    </w:p>
    <w:p w:rsidR="00C02739" w:rsidRPr="009413C3"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Taideaineena musiikki luo koulun kulttuuritoimintaa ja vahvistaa yhteisöllisyyttä. Se on merkittä</w:t>
      </w:r>
      <w:r w:rsidRPr="009413C3">
        <w:rPr>
          <w:rFonts w:ascii="Times New Roman" w:hAnsi="Times New Roman" w:cs="Times New Roman"/>
          <w:sz w:val="24"/>
          <w:szCs w:val="24"/>
        </w:rPr>
        <w:t xml:space="preserve">vä osa lukion juhlia ja muita tapahtumia. Musiikinopiskelu syventää oman ja muiden kulttuurien tuntemusta. Se auttaa arvostamaan kulttuurien monimuotoisuutta ja ymmärtämään kulttuurien- ja taiteidenvälistä vuorovaikutusta. Opiskelija kehittää valmiuksiaan taiteelliseen työskentelyyn, aktiiviseen kulttuurivaikuttamiseen, teknologian hyödyntämiseen musiikillisessa ilmaisussa sekä median tarjonnan kriittiseen tarkasteluun. </w:t>
      </w:r>
    </w:p>
    <w:p w:rsidR="00C02739" w:rsidRPr="009413C3" w:rsidRDefault="00C02739" w:rsidP="00E03001">
      <w:pPr>
        <w:pStyle w:val="Vaintekstin"/>
        <w:spacing w:line="240" w:lineRule="auto"/>
        <w:ind w:left="1304"/>
        <w:rPr>
          <w:rFonts w:ascii="Times New Roman" w:hAnsi="Times New Roman" w:cs="Times New Roman"/>
          <w:sz w:val="24"/>
          <w:szCs w:val="24"/>
        </w:rPr>
      </w:pPr>
    </w:p>
    <w:p w:rsidR="00C02739" w:rsidRPr="009413C3" w:rsidRDefault="00C02739" w:rsidP="00E03001">
      <w:pPr>
        <w:pStyle w:val="Vaintekstin"/>
        <w:spacing w:line="240" w:lineRule="auto"/>
        <w:rPr>
          <w:rFonts w:ascii="Times New Roman" w:hAnsi="Times New Roman" w:cs="Times New Roman"/>
          <w:sz w:val="24"/>
          <w:szCs w:val="24"/>
        </w:rPr>
      </w:pPr>
    </w:p>
    <w:p w:rsidR="009413C3" w:rsidRDefault="009413C3" w:rsidP="00E03001">
      <w:pPr>
        <w:pStyle w:val="Vaintekstin"/>
        <w:spacing w:line="240" w:lineRule="auto"/>
        <w:ind w:left="1304"/>
        <w:rPr>
          <w:rFonts w:ascii="Times New Roman" w:hAnsi="Times New Roman" w:cs="Times New Roman"/>
          <w:sz w:val="24"/>
          <w:szCs w:val="24"/>
        </w:rPr>
      </w:pPr>
      <w:r w:rsidRPr="009413C3">
        <w:rPr>
          <w:rFonts w:ascii="Times New Roman" w:hAnsi="Times New Roman" w:cs="Times New Roman"/>
          <w:b/>
          <w:sz w:val="24"/>
          <w:szCs w:val="24"/>
        </w:rPr>
        <w:t>Opetuksen tavoitteet</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Musiikinopetuksen tav</w:t>
      </w:r>
      <w:r>
        <w:rPr>
          <w:rFonts w:ascii="Times New Roman" w:hAnsi="Times New Roman" w:cs="Times New Roman"/>
          <w:sz w:val="24"/>
          <w:szCs w:val="24"/>
        </w:rPr>
        <w:t>oitteena on, että opiskelij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tiedostaa oman suhteensa musiikkiin ja kykenee arvioimaan sitä sekä oppii arvostamaan erilaisia käsi</w:t>
      </w:r>
      <w:r>
        <w:rPr>
          <w:rFonts w:ascii="Times New Roman" w:hAnsi="Times New Roman" w:cs="Times New Roman"/>
          <w:sz w:val="24"/>
          <w:szCs w:val="24"/>
        </w:rPr>
        <w:t>tyksiä musiikist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ppii ilmaisemaan itseään musiikilli</w:t>
      </w:r>
      <w:r>
        <w:rPr>
          <w:rFonts w:ascii="Times New Roman" w:hAnsi="Times New Roman" w:cs="Times New Roman"/>
          <w:sz w:val="24"/>
          <w:szCs w:val="24"/>
        </w:rPr>
        <w:t xml:space="preserve">sesti, laulaen ja soittaen </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kehittää taitoaan kuunnella musiikkia ja tulkita kuulemaansa, myös mu</w:t>
      </w:r>
      <w:r>
        <w:rPr>
          <w:rFonts w:ascii="Times New Roman" w:hAnsi="Times New Roman" w:cs="Times New Roman"/>
          <w:sz w:val="24"/>
          <w:szCs w:val="24"/>
        </w:rPr>
        <w:t>sisoidessaan</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syventää tietojaan musiikin eri tyyleistä, la</w:t>
      </w:r>
      <w:r>
        <w:rPr>
          <w:rFonts w:ascii="Times New Roman" w:hAnsi="Times New Roman" w:cs="Times New Roman"/>
          <w:sz w:val="24"/>
          <w:szCs w:val="24"/>
        </w:rPr>
        <w:t>jeista ja historiast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tunnistaa oman kulttuuri-identiteettinsä sekä oppii ymmärtämään musiikkikulttuurien monimuotoisuutta ja toimimaan kulttuurien välisessä vuorovaiku</w:t>
      </w:r>
      <w:r>
        <w:rPr>
          <w:rFonts w:ascii="Times New Roman" w:hAnsi="Times New Roman" w:cs="Times New Roman"/>
          <w:sz w:val="24"/>
          <w:szCs w:val="24"/>
        </w:rPr>
        <w:t>tukse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 xml:space="preserve">oppii ymmärtämään musiikin </w:t>
      </w:r>
      <w:r>
        <w:rPr>
          <w:rFonts w:ascii="Times New Roman" w:hAnsi="Times New Roman" w:cs="Times New Roman"/>
          <w:sz w:val="24"/>
          <w:szCs w:val="24"/>
        </w:rPr>
        <w:t>ja äänen merkitystä media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saa toimia vastuullisesti ja pitkäjänteisesti aktiivisessa vuoro</w:t>
      </w:r>
      <w:r>
        <w:rPr>
          <w:rFonts w:ascii="Times New Roman" w:hAnsi="Times New Roman" w:cs="Times New Roman"/>
          <w:sz w:val="24"/>
          <w:szCs w:val="24"/>
        </w:rPr>
        <w:t>vaikutuksessa ryhmän kan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saa asettaa musiikinopiskelulleen tavoitteita ja a</w:t>
      </w:r>
      <w:r>
        <w:rPr>
          <w:rFonts w:ascii="Times New Roman" w:hAnsi="Times New Roman" w:cs="Times New Roman"/>
          <w:sz w:val="24"/>
          <w:szCs w:val="24"/>
        </w:rPr>
        <w:t xml:space="preserve">rvioida niiden toteutumista. </w:t>
      </w:r>
      <w:r>
        <w:rPr>
          <w:rFonts w:ascii="Times New Roman" w:hAnsi="Times New Roman" w:cs="Times New Roman"/>
          <w:sz w:val="24"/>
          <w:szCs w:val="24"/>
        </w:rPr>
        <w:br/>
      </w:r>
    </w:p>
    <w:p w:rsidR="009413C3" w:rsidRPr="009413C3" w:rsidRDefault="009413C3" w:rsidP="00E03001">
      <w:pPr>
        <w:pStyle w:val="Vaintekstin"/>
        <w:spacing w:line="240" w:lineRule="auto"/>
        <w:ind w:left="1276"/>
        <w:rPr>
          <w:rFonts w:ascii="Times New Roman" w:hAnsi="Times New Roman" w:cs="Times New Roman"/>
          <w:b/>
          <w:sz w:val="24"/>
          <w:szCs w:val="24"/>
        </w:rPr>
      </w:pPr>
    </w:p>
    <w:p w:rsidR="009413C3" w:rsidRDefault="009413C3" w:rsidP="00E03001">
      <w:pPr>
        <w:pStyle w:val="Vaintekstin"/>
        <w:spacing w:line="240" w:lineRule="auto"/>
        <w:ind w:left="1276"/>
        <w:rPr>
          <w:rFonts w:ascii="Times New Roman" w:hAnsi="Times New Roman" w:cs="Times New Roman"/>
          <w:sz w:val="24"/>
          <w:szCs w:val="24"/>
        </w:rPr>
      </w:pPr>
      <w:r w:rsidRPr="009413C3">
        <w:rPr>
          <w:rFonts w:ascii="Times New Roman" w:hAnsi="Times New Roman" w:cs="Times New Roman"/>
          <w:b/>
          <w:sz w:val="24"/>
          <w:szCs w:val="24"/>
        </w:rPr>
        <w:t>Arviointi</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 xml:space="preserve">Musiikinopetus tarjoaa samanaikaisesti useita tapoja kehittää opiskelijoiden muusikkoutta ja musiikillista osaamista. Kukin opiskelija syventää musiikillisia valmiuksiaan sekä itsenäisesti että yhdessä ryhmän kanssa. Nämä musiikinopiskelun erityispiirteet edellyttävät jatkuvaa ja monipuolista arviointia, jolla suunnataan ja tarkennetaan oppimisprosessin kulkua. Arviointi tukee myönteisesti opiskelijan musiikillista edistymistä ja hänen musiikkisuhteensa syventymistä.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 xml:space="preserve">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Opiskelijan itsearviointi on olennainen osa arviointia. Musiikissa arvioidaan opiskelijan musiikillista toimintaa koulussa, ei hänen musikaalisuuttaan. </w:t>
      </w:r>
      <w:r w:rsidRPr="009413C3">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b/>
          <w:sz w:val="24"/>
          <w:szCs w:val="24"/>
        </w:rPr>
      </w:pPr>
    </w:p>
    <w:p w:rsidR="009413C3" w:rsidRDefault="009413C3" w:rsidP="00E03001">
      <w:pPr>
        <w:pStyle w:val="Vaintekstin"/>
        <w:spacing w:line="240" w:lineRule="auto"/>
        <w:ind w:left="1276"/>
        <w:rPr>
          <w:rFonts w:ascii="Times New Roman" w:hAnsi="Times New Roman" w:cs="Times New Roman"/>
          <w:b/>
          <w:sz w:val="24"/>
          <w:szCs w:val="24"/>
        </w:rPr>
      </w:pPr>
      <w:r w:rsidRPr="009413C3">
        <w:rPr>
          <w:rFonts w:ascii="Times New Roman" w:hAnsi="Times New Roman" w:cs="Times New Roman"/>
          <w:b/>
          <w:sz w:val="24"/>
          <w:szCs w:val="24"/>
        </w:rPr>
        <w:t xml:space="preserve">Pakolliset kurssit </w:t>
      </w:r>
      <w:r w:rsidRPr="009413C3">
        <w:rPr>
          <w:rFonts w:ascii="Times New Roman" w:hAnsi="Times New Roman" w:cs="Times New Roman"/>
          <w:b/>
          <w:sz w:val="24"/>
          <w:szCs w:val="24"/>
        </w:rPr>
        <w:br/>
      </w:r>
      <w:r>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sz w:val="24"/>
          <w:szCs w:val="24"/>
        </w:rPr>
      </w:pPr>
      <w:r w:rsidRPr="009413C3">
        <w:rPr>
          <w:rFonts w:ascii="Times New Roman" w:hAnsi="Times New Roman" w:cs="Times New Roman"/>
          <w:b/>
          <w:sz w:val="24"/>
          <w:szCs w:val="24"/>
        </w:rPr>
        <w:t>1. Musiikki ja minä (MU1)</w:t>
      </w:r>
      <w:r>
        <w:rPr>
          <w:rFonts w:ascii="Times New Roman" w:hAnsi="Times New Roman" w:cs="Times New Roman"/>
          <w:sz w:val="24"/>
          <w:szCs w:val="24"/>
        </w:rPr>
        <w:t xml:space="preserve"> </w:t>
      </w:r>
      <w:r>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b/>
          <w:sz w:val="24"/>
          <w:szCs w:val="24"/>
        </w:rPr>
      </w:pPr>
      <w:r w:rsidRPr="009413C3">
        <w:rPr>
          <w:rFonts w:ascii="Times New Roman" w:hAnsi="Times New Roman" w:cs="Times New Roman"/>
          <w:sz w:val="24"/>
          <w:szCs w:val="24"/>
        </w:rPr>
        <w:t xml:space="preserve">Kurssin tavoitteena on, että opiskelija löytää oman tapansa toimia musiikin alueella. Hän pohtii oman musiikkisuhteensa kautta musiikin merkitystä ihmiselle ja ihmisten väliselle vuorovaikutukselle. Hän tutkii omia mahdollisuuksiaan musiikin tekijänä ja tulkitsijana, kuuntelijana sekä kulttuuripalvelujen käyttäjänä. Kurssilla tutustutaan opiskelijoiden omaan ja muuhun paikalliseen musiikkitoimintaa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 xml:space="preserve">Opiskelija kehittää äänenkäyttöään ja soittotaitoaan musiikillisen ilmaisun välineenä. Kurssilla syvennetään musiikin peruskäsitteiden tuntemusta käytännön musisoinnin avulla. Opiskelija oppii tarkkailemaan ääniympäristöään ja perehtyy kuulonhuoltoo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b/>
          <w:sz w:val="24"/>
          <w:szCs w:val="24"/>
        </w:rPr>
        <w:t xml:space="preserve">2. Moniääninen Suomi (MU2) </w:t>
      </w:r>
      <w:r w:rsidR="0032239E">
        <w:rPr>
          <w:rFonts w:ascii="Times New Roman" w:hAnsi="Times New Roman" w:cs="Times New Roman"/>
          <w:sz w:val="24"/>
          <w:szCs w:val="24"/>
        </w:rPr>
        <w:br/>
      </w:r>
      <w:r w:rsidR="0032239E">
        <w:rPr>
          <w:rFonts w:ascii="Times New Roman" w:hAnsi="Times New Roman" w:cs="Times New Roman"/>
          <w:sz w:val="24"/>
          <w:szCs w:val="24"/>
        </w:rPr>
        <w:br/>
      </w:r>
      <w:r w:rsidRPr="009413C3">
        <w:rPr>
          <w:rFonts w:ascii="Times New Roman" w:hAnsi="Times New Roman" w:cs="Times New Roman"/>
          <w:sz w:val="24"/>
          <w:szCs w:val="24"/>
        </w:rPr>
        <w:t xml:space="preserve">Kurssin tavoitteena on, että opiskelija oppii tuntemaan suomalaista musiikkia ja vahvistaa omaa kulttuurista identiteettiään. Opiskelija tutkii erilaisia Suomessa esiintyviä musiikkikulttuureja ja niiden sisäisiä osakulttuureja ja oppii ymmärtämään niiden taustatekijöitä, kehitystä ja olennaisia piirteitä. Kurssilla tarkastellaan eurooppalaisen taidemusiikin vaikutuksia suomalaiseen musiikkikulttuurii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 xml:space="preserve">Opiskelussa käytetään monipuolisia työtapoja, erityisesti musisointia ja kuuntelua. Musisoitaessa kiinnitetään huomiota oman ilmaisun sekä kuuntelu- ja kommunikointivalmiuksien kehittämiseen. Sisältöjen tulee edustaa eri musiikinlajeja: populaari-, taide- ja perinnemusiikkia. </w:t>
      </w:r>
      <w:r w:rsidRPr="009413C3">
        <w:rPr>
          <w:rFonts w:ascii="Times New Roman" w:hAnsi="Times New Roman" w:cs="Times New Roman"/>
          <w:sz w:val="24"/>
          <w:szCs w:val="24"/>
        </w:rPr>
        <w:br/>
      </w:r>
      <w:r w:rsidRPr="009413C3">
        <w:rPr>
          <w:rFonts w:ascii="Times New Roman" w:hAnsi="Times New Roman" w:cs="Times New Roman"/>
          <w:sz w:val="24"/>
          <w:szCs w:val="24"/>
        </w:rPr>
        <w:br/>
      </w:r>
    </w:p>
    <w:p w:rsidR="0032239E" w:rsidRDefault="009413C3" w:rsidP="00E03001">
      <w:pPr>
        <w:pStyle w:val="Vaintekstin"/>
        <w:spacing w:line="240" w:lineRule="auto"/>
        <w:ind w:left="1276"/>
        <w:rPr>
          <w:rFonts w:ascii="Times New Roman" w:hAnsi="Times New Roman" w:cs="Times New Roman"/>
          <w:b/>
          <w:sz w:val="24"/>
          <w:szCs w:val="24"/>
        </w:rPr>
      </w:pPr>
      <w:r>
        <w:rPr>
          <w:rFonts w:ascii="Times New Roman" w:hAnsi="Times New Roman" w:cs="Times New Roman"/>
          <w:b/>
          <w:sz w:val="24"/>
          <w:szCs w:val="24"/>
        </w:rPr>
        <w:t>Valtakunnalliset s</w:t>
      </w:r>
      <w:r w:rsidRPr="009413C3">
        <w:rPr>
          <w:rFonts w:ascii="Times New Roman" w:hAnsi="Times New Roman" w:cs="Times New Roman"/>
          <w:b/>
          <w:sz w:val="24"/>
          <w:szCs w:val="24"/>
        </w:rPr>
        <w:t>yventävät kurssit</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b/>
          <w:sz w:val="24"/>
          <w:szCs w:val="24"/>
        </w:rPr>
        <w:t xml:space="preserve">3. Ovet auki musiikille (MU3) </w:t>
      </w:r>
      <w:r w:rsidRPr="009413C3">
        <w:rPr>
          <w:rFonts w:ascii="Times New Roman" w:hAnsi="Times New Roman" w:cs="Times New Roman"/>
          <w:b/>
          <w:sz w:val="24"/>
          <w:szCs w:val="24"/>
        </w:rPr>
        <w:br/>
      </w:r>
      <w:r w:rsidR="0032239E">
        <w:rPr>
          <w:rFonts w:ascii="Times New Roman" w:hAnsi="Times New Roman" w:cs="Times New Roman"/>
          <w:sz w:val="24"/>
          <w:szCs w:val="24"/>
        </w:rPr>
        <w:br/>
      </w:r>
      <w:r w:rsidRPr="009413C3">
        <w:rPr>
          <w:rFonts w:ascii="Times New Roman" w:hAnsi="Times New Roman" w:cs="Times New Roman"/>
          <w:sz w:val="24"/>
          <w:szCs w:val="24"/>
        </w:rPr>
        <w:t xml:space="preserve">Kurssin tavoitteena on, että opiskelija oppii tuntemaan itselleen vieraita musiikinlajeja ja musiikkikulttuureja sekä ymmärtää musiikin kulttuurisidonnaisuutta. Hän tarkastelee eri musiikkikulttuurien käytäntöjen samankaltaisuutta tai erilaisuutta ja oppii ymmärtämään, miten jokainen kulttuuri määrittelee itse oman käsityksensä musiikista. Kurssilla tutustutaan syvällisesti joihinkin musiikinlajeihin tai musiikkikulttuureihin. Opiskelija kehittää musisointi- ja tiedonhankintataitojaan. </w:t>
      </w:r>
      <w:r w:rsidRPr="009413C3">
        <w:rPr>
          <w:rFonts w:ascii="Times New Roman" w:hAnsi="Times New Roman" w:cs="Times New Roman"/>
          <w:sz w:val="24"/>
          <w:szCs w:val="24"/>
        </w:rPr>
        <w:br/>
      </w:r>
      <w:r w:rsidRPr="009413C3">
        <w:rPr>
          <w:rFonts w:ascii="Times New Roman" w:hAnsi="Times New Roman" w:cs="Times New Roman"/>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9413C3">
        <w:rPr>
          <w:rFonts w:ascii="Times New Roman" w:hAnsi="Times New Roman" w:cs="Times New Roman"/>
          <w:b/>
          <w:sz w:val="24"/>
          <w:szCs w:val="24"/>
        </w:rPr>
        <w:t xml:space="preserve">4. Musiikki viestii ja vaikuttaa (MU4) </w:t>
      </w:r>
      <w:r w:rsidRPr="009413C3">
        <w:rPr>
          <w:rFonts w:ascii="Times New Roman" w:hAnsi="Times New Roman" w:cs="Times New Roman"/>
          <w:b/>
          <w:sz w:val="24"/>
          <w:szCs w:val="24"/>
        </w:rPr>
        <w:br/>
      </w:r>
      <w:r w:rsidRPr="009413C3">
        <w:rPr>
          <w:rFonts w:ascii="Times New Roman" w:hAnsi="Times New Roman" w:cs="Times New Roman"/>
          <w:b/>
          <w:sz w:val="24"/>
          <w:szCs w:val="24"/>
        </w:rPr>
        <w:br/>
      </w:r>
      <w:r w:rsidRPr="009413C3">
        <w:rPr>
          <w:rFonts w:ascii="Times New Roman" w:hAnsi="Times New Roman" w:cs="Times New Roman"/>
          <w:sz w:val="24"/>
          <w:szCs w:val="24"/>
        </w:rPr>
        <w:br/>
        <w:t>Kurssin tavoitteena on, että opiskelija tutustuu musiikin käyttöön ja vaikutusmahdollisuuksiin eri taidemuodoissa ja mediassa. Opiskelija perehtyy musiikin osuuteen esimerkiksi elokuvassa, näyttämöllä, joukkoviestimissä ja Internetissä sekä tutkii musiikin yhteyttä tekstiin, kuvaan ja liikkeeseen. Sisältöjen tarkastelussa ja työskentelytavoissa painottuu monipuolisuus. Musiikin vaikuttavuutta tutkitaan analysoimalla olemassa olevaa tai itse tuotettua materiaa</w:t>
      </w:r>
      <w:r>
        <w:rPr>
          <w:rFonts w:ascii="Times New Roman" w:hAnsi="Times New Roman" w:cs="Times New Roman"/>
          <w:sz w:val="24"/>
          <w:szCs w:val="24"/>
        </w:rPr>
        <w:t xml:space="preserve">lia. </w:t>
      </w:r>
      <w:r>
        <w:rPr>
          <w:rFonts w:ascii="Times New Roman" w:hAnsi="Times New Roman" w:cs="Times New Roman"/>
          <w:sz w:val="24"/>
          <w:szCs w:val="24"/>
        </w:rPr>
        <w:br/>
      </w:r>
      <w:r>
        <w:rPr>
          <w:rFonts w:ascii="Times New Roman" w:hAnsi="Times New Roman" w:cs="Times New Roman"/>
          <w:sz w:val="24"/>
          <w:szCs w:val="24"/>
        </w:rPr>
        <w:br/>
      </w:r>
      <w:r w:rsidRPr="009413C3">
        <w:rPr>
          <w:rFonts w:ascii="Times New Roman" w:hAnsi="Times New Roman" w:cs="Times New Roman"/>
          <w:b/>
          <w:sz w:val="24"/>
          <w:szCs w:val="24"/>
        </w:rPr>
        <w:br/>
      </w:r>
      <w:r w:rsidRPr="00596AD8">
        <w:rPr>
          <w:rFonts w:ascii="Times New Roman" w:hAnsi="Times New Roman" w:cs="Times New Roman"/>
          <w:b/>
          <w:color w:val="C00000"/>
          <w:sz w:val="24"/>
          <w:szCs w:val="24"/>
        </w:rPr>
        <w:t xml:space="preserve">Koulukohtaiset soveltavat kurssit </w:t>
      </w:r>
      <w:r w:rsidRPr="00596AD8">
        <w:rPr>
          <w:rFonts w:ascii="Times New Roman" w:hAnsi="Times New Roman" w:cs="Times New Roman"/>
          <w:b/>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 xml:space="preserve">5. Bändikurssi (MU5) </w:t>
      </w:r>
      <w:r w:rsidRPr="00596AD8">
        <w:rPr>
          <w:rFonts w:ascii="Times New Roman" w:hAnsi="Times New Roman" w:cs="Times New Roman"/>
          <w:b/>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Kurssilla opiskellaan bändisoittimien soittoa ja laulamaan stemmoja. Kappaleohjelmistossa on monentyylistä musiikkia eri vuosikymmeniltä. Kurssin lopuksi järjestetään konsertti.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6. Gospelkurssi (MU6)</w:t>
      </w: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Kurssilla perehdytään kotimaiseen ja ulkomaiseen gospelmusiikki soittamalla ja laulamalla. Lisäksi tehdään lyhyt kirjoitelma. Kurssin lopuksi pidetään konsertti.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 xml:space="preserve">7. Levyn tekemisen kurssi (MU7) </w:t>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Kurssilla tutustutaan levyn tekemisen eri vaiheisiin ja taustatekijöihin. Kurssi toteutetaan studiotyöskenlynä (raitanauhoitus) Opiskelijat saavat kurssilla nauhoitetut laulut itselleen CD-levyllä.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b/>
          <w:color w:val="C00000"/>
          <w:sz w:val="24"/>
          <w:szCs w:val="24"/>
        </w:rPr>
        <w:t xml:space="preserve">8. Juhlakurssi (MU9) </w:t>
      </w:r>
      <w:r w:rsidRPr="00596AD8">
        <w:rPr>
          <w:rFonts w:ascii="Times New Roman" w:hAnsi="Times New Roman" w:cs="Times New Roman"/>
          <w:b/>
          <w:color w:val="C00000"/>
          <w:sz w:val="24"/>
          <w:szCs w:val="24"/>
        </w:rPr>
        <w:br/>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Kurssilla osallistutaan koulun juhliin soittamalla ja/tai laulamalla. Harjoitusajat ilmoitetaan erikseen. Kurssin suorittamiseksi opiskelijan on osallistuttava vähintää kolmeen juhlaan. </w:t>
      </w:r>
      <w:r w:rsidRPr="00596AD8">
        <w:rPr>
          <w:rFonts w:ascii="Times New Roman" w:hAnsi="Times New Roman" w:cs="Times New Roman"/>
          <w:color w:val="C00000"/>
          <w:sz w:val="24"/>
          <w:szCs w:val="24"/>
        </w:rPr>
        <w:br/>
      </w:r>
    </w:p>
    <w:p w:rsidR="0032239E" w:rsidRPr="00596AD8" w:rsidRDefault="0032239E" w:rsidP="00E03001">
      <w:pPr>
        <w:pStyle w:val="Vaintekstin"/>
        <w:spacing w:line="240" w:lineRule="auto"/>
        <w:ind w:left="1276"/>
        <w:rPr>
          <w:rFonts w:ascii="Times New Roman" w:hAnsi="Times New Roman" w:cs="Times New Roman"/>
          <w:b/>
          <w:color w:val="C00000"/>
          <w:sz w:val="24"/>
          <w:szCs w:val="24"/>
        </w:rPr>
      </w:pPr>
    </w:p>
    <w:p w:rsidR="0032239E" w:rsidRPr="00596AD8" w:rsidRDefault="0032239E"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b/>
          <w:color w:val="C00000"/>
          <w:sz w:val="24"/>
          <w:szCs w:val="24"/>
        </w:rPr>
        <w:t>9</w:t>
      </w:r>
      <w:r w:rsidR="009413C3" w:rsidRPr="00596AD8">
        <w:rPr>
          <w:rFonts w:ascii="Times New Roman" w:hAnsi="Times New Roman" w:cs="Times New Roman"/>
          <w:b/>
          <w:color w:val="C00000"/>
          <w:sz w:val="24"/>
          <w:szCs w:val="24"/>
        </w:rPr>
        <w:t xml:space="preserve">. </w:t>
      </w:r>
      <w:r w:rsidRPr="00596AD8">
        <w:rPr>
          <w:rFonts w:ascii="Times New Roman" w:hAnsi="Times New Roman" w:cs="Times New Roman"/>
          <w:b/>
          <w:color w:val="C00000"/>
          <w:sz w:val="24"/>
          <w:szCs w:val="24"/>
        </w:rPr>
        <w:t>Musiikkiteknologian kurssi (MU9</w:t>
      </w:r>
      <w:r w:rsidR="009413C3" w:rsidRPr="00596AD8">
        <w:rPr>
          <w:rFonts w:ascii="Times New Roman" w:hAnsi="Times New Roman" w:cs="Times New Roman"/>
          <w:b/>
          <w:color w:val="C00000"/>
          <w:sz w:val="24"/>
          <w:szCs w:val="24"/>
        </w:rPr>
        <w:t xml:space="preserve">) </w:t>
      </w:r>
      <w:r w:rsidR="009413C3" w:rsidRPr="00596AD8">
        <w:rPr>
          <w:rFonts w:ascii="Times New Roman" w:hAnsi="Times New Roman" w:cs="Times New Roman"/>
          <w:b/>
          <w:color w:val="C00000"/>
          <w:sz w:val="24"/>
          <w:szCs w:val="24"/>
        </w:rPr>
        <w:br/>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Perehdytään tietokoneen mahdollisuuksiin musiikin tekemisen apuvälineenä. Ohjelmina käytetään Finalea (nuotinnusohjelma) ja Logic Pro X (sekvensseriohjelma). Kurssilla perehdytään äänentoistolaitteisiin ja miksaukseen. Kurssin järjestää Alajärven kansalaisopisto.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p>
    <w:p w:rsidR="0032239E" w:rsidRPr="00596AD8" w:rsidRDefault="0032239E" w:rsidP="00E03001">
      <w:pPr>
        <w:pStyle w:val="Vaintekstin"/>
        <w:spacing w:line="240" w:lineRule="auto"/>
        <w:ind w:left="1276"/>
        <w:rPr>
          <w:rFonts w:ascii="Times New Roman" w:hAnsi="Times New Roman" w:cs="Times New Roman"/>
          <w:b/>
          <w:color w:val="C00000"/>
          <w:sz w:val="24"/>
          <w:szCs w:val="24"/>
        </w:rPr>
      </w:pPr>
      <w:r w:rsidRPr="00596AD8">
        <w:rPr>
          <w:rFonts w:ascii="Times New Roman" w:hAnsi="Times New Roman" w:cs="Times New Roman"/>
          <w:b/>
          <w:color w:val="C00000"/>
          <w:sz w:val="24"/>
          <w:szCs w:val="24"/>
        </w:rPr>
        <w:t>10. Kitarakurssi (MU10</w:t>
      </w:r>
      <w:r w:rsidR="009413C3" w:rsidRPr="00596AD8">
        <w:rPr>
          <w:rFonts w:ascii="Times New Roman" w:hAnsi="Times New Roman" w:cs="Times New Roman"/>
          <w:b/>
          <w:color w:val="C00000"/>
          <w:sz w:val="24"/>
          <w:szCs w:val="24"/>
        </w:rPr>
        <w:t>)</w:t>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t>Kurssilla opiskellaan soittamaan kitaralla nuoteista, eri komppaustyylejä ja näppäilyä. Opetus tapahtuu ryhmäopetuksena. Kurssilla muodostetaan kitaraorkesteri, jolla esiinnytään erilaisissa tilaisuuksissa. Kurssin järjestää Alajärven kansalais</w:t>
      </w:r>
      <w:r w:rsidR="0032239E" w:rsidRPr="00596AD8">
        <w:rPr>
          <w:rFonts w:ascii="Times New Roman" w:hAnsi="Times New Roman" w:cs="Times New Roman"/>
          <w:color w:val="C00000"/>
          <w:sz w:val="24"/>
          <w:szCs w:val="24"/>
        </w:rPr>
        <w:t xml:space="preserve">opisto. </w:t>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b/>
          <w:color w:val="C00000"/>
          <w:sz w:val="24"/>
          <w:szCs w:val="24"/>
        </w:rPr>
        <w:t>11</w:t>
      </w:r>
      <w:r w:rsidRPr="00596AD8">
        <w:rPr>
          <w:rFonts w:ascii="Times New Roman" w:hAnsi="Times New Roman" w:cs="Times New Roman"/>
          <w:b/>
          <w:color w:val="C00000"/>
          <w:sz w:val="24"/>
          <w:szCs w:val="24"/>
        </w:rPr>
        <w:t>. K</w:t>
      </w:r>
      <w:r w:rsidR="0032239E" w:rsidRPr="00596AD8">
        <w:rPr>
          <w:rFonts w:ascii="Times New Roman" w:hAnsi="Times New Roman" w:cs="Times New Roman"/>
          <w:b/>
          <w:color w:val="C00000"/>
          <w:sz w:val="24"/>
          <w:szCs w:val="24"/>
        </w:rPr>
        <w:t>evyen musiikin kuorokurssi (MU11</w:t>
      </w:r>
      <w:r w:rsidRPr="00596AD8">
        <w:rPr>
          <w:rFonts w:ascii="Times New Roman" w:hAnsi="Times New Roman" w:cs="Times New Roman"/>
          <w:b/>
          <w:color w:val="C00000"/>
          <w:sz w:val="24"/>
          <w:szCs w:val="24"/>
        </w:rPr>
        <w:t>)</w:t>
      </w: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t>Kurssilla lauletaan kevyen musiikin ohjelmistoa. Tavoitteena on konsertin järjestäminen kurssin lopuksi. Kurssin järjestää Al</w:t>
      </w:r>
      <w:r w:rsidR="0032239E" w:rsidRPr="00596AD8">
        <w:rPr>
          <w:rFonts w:ascii="Times New Roman" w:hAnsi="Times New Roman" w:cs="Times New Roman"/>
          <w:color w:val="C00000"/>
          <w:sz w:val="24"/>
          <w:szCs w:val="24"/>
        </w:rPr>
        <w:t xml:space="preserve">ajärven kansalaisopisto. </w:t>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b/>
          <w:color w:val="C00000"/>
          <w:sz w:val="24"/>
          <w:szCs w:val="24"/>
        </w:rPr>
        <w:t>12</w:t>
      </w:r>
      <w:r w:rsidRPr="00596AD8">
        <w:rPr>
          <w:rFonts w:ascii="Times New Roman" w:hAnsi="Times New Roman" w:cs="Times New Roman"/>
          <w:b/>
          <w:color w:val="C00000"/>
          <w:sz w:val="24"/>
          <w:szCs w:val="24"/>
        </w:rPr>
        <w:t>. Musiikkiopi</w:t>
      </w:r>
      <w:r w:rsidR="0032239E" w:rsidRPr="00596AD8">
        <w:rPr>
          <w:rFonts w:ascii="Times New Roman" w:hAnsi="Times New Roman" w:cs="Times New Roman"/>
          <w:b/>
          <w:color w:val="C00000"/>
          <w:sz w:val="24"/>
          <w:szCs w:val="24"/>
        </w:rPr>
        <w:t>stokurssi (musiikkiopisto) (MU12</w:t>
      </w:r>
      <w:r w:rsidRPr="00596AD8">
        <w:rPr>
          <w:rFonts w:ascii="Times New Roman" w:hAnsi="Times New Roman" w:cs="Times New Roman"/>
          <w:b/>
          <w:color w:val="C00000"/>
          <w:sz w:val="24"/>
          <w:szCs w:val="24"/>
        </w:rPr>
        <w:t xml:space="preserve">) </w:t>
      </w:r>
      <w:r w:rsidR="0032239E" w:rsidRPr="00596AD8">
        <w:rPr>
          <w:rFonts w:ascii="Times New Roman" w:hAnsi="Times New Roman" w:cs="Times New Roman"/>
          <w:color w:val="C00000"/>
          <w:sz w:val="24"/>
          <w:szCs w:val="24"/>
        </w:rPr>
        <w:br/>
      </w:r>
    </w:p>
    <w:p w:rsidR="00FA7F80" w:rsidRPr="00596AD8" w:rsidRDefault="009413C3" w:rsidP="00E03001">
      <w:pPr>
        <w:pStyle w:val="Vaintekstin"/>
        <w:spacing w:line="240" w:lineRule="auto"/>
        <w:ind w:left="1276"/>
        <w:rPr>
          <w:rFonts w:ascii="Times New Roman" w:hAnsi="Times New Roman" w:cs="Times New Roman"/>
          <w:b/>
          <w:bCs/>
          <w:color w:val="C00000"/>
          <w:sz w:val="24"/>
          <w:szCs w:val="24"/>
        </w:rPr>
      </w:pPr>
      <w:r w:rsidRPr="00596AD8">
        <w:rPr>
          <w:rFonts w:ascii="Times New Roman" w:hAnsi="Times New Roman" w:cs="Times New Roman"/>
          <w:color w:val="C00000"/>
          <w:sz w:val="24"/>
          <w:szCs w:val="24"/>
        </w:rPr>
        <w:t xml:space="preserve">Musiikkikoulun päättötodistuksella korvattava kurssi </w:t>
      </w:r>
      <w:r w:rsidRPr="00596AD8">
        <w:rPr>
          <w:rFonts w:ascii="Times New Roman" w:hAnsi="Times New Roman" w:cs="Times New Roman"/>
          <w:color w:val="C00000"/>
          <w:sz w:val="24"/>
          <w:szCs w:val="24"/>
        </w:rPr>
        <w:br/>
      </w:r>
    </w:p>
    <w:p w:rsidR="00FA7F80" w:rsidRPr="009413C3" w:rsidRDefault="00FA7F80" w:rsidP="00E03001">
      <w:pPr>
        <w:pStyle w:val="Vaintekstin"/>
        <w:spacing w:line="240" w:lineRule="auto"/>
        <w:ind w:left="1304"/>
        <w:rPr>
          <w:rFonts w:ascii="Times New Roman" w:hAnsi="Times New Roman" w:cs="Times New Roman"/>
          <w:sz w:val="24"/>
        </w:rPr>
      </w:pPr>
    </w:p>
    <w:p w:rsidR="00504389" w:rsidRPr="009413C3" w:rsidRDefault="00F0619F" w:rsidP="00E03001">
      <w:pPr>
        <w:pStyle w:val="Otsikko2"/>
        <w:keepNext w:val="0"/>
      </w:pPr>
      <w:bookmarkStart w:id="247" w:name="_Toc423589987"/>
      <w:bookmarkStart w:id="248" w:name="_Toc452996952"/>
      <w:r w:rsidRPr="009413C3">
        <w:t>5.21</w:t>
      </w:r>
      <w:r w:rsidR="0049419E" w:rsidRPr="009413C3">
        <w:tab/>
      </w:r>
      <w:r w:rsidR="00504389" w:rsidRPr="009413C3">
        <w:t>Kuvataide</w:t>
      </w:r>
      <w:bookmarkEnd w:id="247"/>
      <w:bookmarkEnd w:id="248"/>
      <w:r w:rsidR="00504389" w:rsidRPr="009413C3">
        <w:t xml:space="preserve"> </w:t>
      </w:r>
      <w:r w:rsidR="00504389" w:rsidRPr="009413C3">
        <w:tab/>
      </w:r>
    </w:p>
    <w:p w:rsidR="00B2123B" w:rsidRPr="009413C3" w:rsidRDefault="00B2123B" w:rsidP="00E03001">
      <w:pPr>
        <w:spacing w:line="240" w:lineRule="auto"/>
        <w:ind w:left="1304"/>
      </w:pPr>
    </w:p>
    <w:p w:rsidR="00C02739" w:rsidRPr="009413C3" w:rsidRDefault="00504389" w:rsidP="00E03001">
      <w:pPr>
        <w:spacing w:line="240" w:lineRule="auto"/>
        <w:ind w:left="1304"/>
      </w:pPr>
      <w:r w:rsidRPr="009413C3">
        <w:t xml:space="preserve">Kuvataideopetuksen lähtökohtana on kulttuurisesti monimuotoinen todellisuus, jota tutkitaan kuvia tuottamalla ja tulkitsemalla. Opiskelijoiden kokemukset, mielikuvitus, luova ajattelu ja tavoitteellinen työskentely luovat perustan moniaistiselle taideoppimiselle. Opetuksen keskeisenä tavoitteena on, että opiskelija ymmärtää kuvataiteen ja muun visuaalisen kulttuurin ilmiöitä omassa elämässään ja yhteiskunnassa. </w:t>
      </w:r>
      <w:r w:rsidR="009A75D6" w:rsidRPr="009413C3">
        <w:rPr>
          <w:iCs/>
        </w:rPr>
        <w:t>Kulttuuriperinnön tuntemusta vahvistetaan oppimalla vastaanottamaan, ymmärtämään ja uudistamaan traditioita.</w:t>
      </w:r>
      <w:r w:rsidR="009A75D6" w:rsidRPr="009413C3">
        <w:t xml:space="preserve"> </w:t>
      </w:r>
      <w:r w:rsidRPr="009413C3">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9413C3" w:rsidRDefault="00504389" w:rsidP="00E03001">
      <w:pPr>
        <w:spacing w:line="240" w:lineRule="auto"/>
        <w:ind w:left="1304"/>
      </w:pPr>
      <w:r w:rsidRPr="009413C3">
        <w:t xml:space="preserve"> </w:t>
      </w:r>
    </w:p>
    <w:p w:rsidR="00504389" w:rsidRPr="000C0E87" w:rsidRDefault="00504389" w:rsidP="00E03001">
      <w:pPr>
        <w:spacing w:line="240" w:lineRule="auto"/>
        <w:ind w:left="1304"/>
      </w:pPr>
      <w:r w:rsidRPr="009413C3">
        <w:t xml:space="preserve">Kuvataideopetuksessa havainnoidaan, tuotetaan, tulkitaan ja arvotetaan kuvia visuaalisuutta ja muita tiedon tuottamisen tapoja hyödyntämällä. Opetuksessa syvennetään opiskelijan monilukutaitoa. Opiskelijat tutkivat kuvataiteen ja muun visuaalisen kulttuurin </w:t>
      </w:r>
      <w:r w:rsidRPr="000C0E87">
        <w:t xml:space="preserve">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Sisältöjä valitaan opiskelijoille merkityksellisistä ja vieraista kuvakulttuureista. Opiskelijat osallistuvat sisältöjen ja ilmaisun keinojen valintaan. Opetuksessa perehdytään ajankohtaisiin visuaalisen kulttuurin ilmiöihin, toimintatapoihin ja osallistumisen muotoihin. </w:t>
      </w:r>
    </w:p>
    <w:p w:rsidR="00C02739" w:rsidRPr="000C0E87" w:rsidRDefault="00C02739" w:rsidP="00E03001">
      <w:pPr>
        <w:spacing w:line="240" w:lineRule="auto"/>
        <w:ind w:left="1304"/>
      </w:pPr>
    </w:p>
    <w:p w:rsidR="00504389" w:rsidRPr="000C0E87" w:rsidRDefault="00504389" w:rsidP="00E03001">
      <w:pPr>
        <w:spacing w:line="240" w:lineRule="auto"/>
        <w:ind w:left="1304"/>
      </w:pPr>
      <w:r w:rsidRPr="000C0E87">
        <w:t>Opetuksessa luodaan edellytyksiä työtapojen ja opiskeluympäristöjen monipuoliselle käytölle. Opiskelijoita kannustetaan välineiden, materiaalien ja ilmaisun keinojen kokeilemiseen sekä niiden luovaan soveltamiseen. Uudet teknologiat ja mediaympäristöt ovat sekä tutkittavia ilmiöitä että kuvallisen tuottamisen välineitä. Opiskelijoiden kulttuurista osaamista syvennetään yhdessä museoiden ja muiden paikallisten toimijoiden kanssa. Kuvataideopetus tarjoaa mahdollisuuksia lukion toimintakulttuurin kehittämiselle sekä luo valmiuksia opiskelijan lukion jälkeisille opinnoille.</w:t>
      </w:r>
    </w:p>
    <w:p w:rsidR="00C02739" w:rsidRPr="000C0E87" w:rsidRDefault="00C02739" w:rsidP="00E03001">
      <w:pPr>
        <w:spacing w:line="240" w:lineRule="auto"/>
        <w:ind w:left="1304"/>
      </w:pPr>
    </w:p>
    <w:p w:rsidR="00504389" w:rsidRPr="000C0E87" w:rsidRDefault="00504389" w:rsidP="00E03001">
      <w:pPr>
        <w:spacing w:line="240" w:lineRule="auto"/>
        <w:ind w:left="1304"/>
      </w:pPr>
    </w:p>
    <w:p w:rsidR="00504389" w:rsidRPr="000C0E87" w:rsidRDefault="00504389" w:rsidP="00E03001">
      <w:pPr>
        <w:spacing w:line="240" w:lineRule="auto"/>
        <w:ind w:left="1304"/>
        <w:rPr>
          <w:b/>
        </w:rPr>
      </w:pPr>
      <w:r w:rsidRPr="000C0E87">
        <w:rPr>
          <w:b/>
        </w:rPr>
        <w:t>Opetuksen tavoitteet</w:t>
      </w:r>
    </w:p>
    <w:p w:rsidR="00504389" w:rsidRPr="000C0E87" w:rsidRDefault="00504389" w:rsidP="00E03001">
      <w:pPr>
        <w:spacing w:line="240" w:lineRule="auto"/>
        <w:ind w:left="1304"/>
        <w:rPr>
          <w:b/>
        </w:rPr>
      </w:pPr>
    </w:p>
    <w:p w:rsidR="00504389" w:rsidRPr="000C0E87" w:rsidRDefault="00504389" w:rsidP="00E03001">
      <w:pPr>
        <w:spacing w:line="240" w:lineRule="auto"/>
      </w:pPr>
      <w:r w:rsidRPr="000C0E87">
        <w:tab/>
        <w:t xml:space="preserve">Kuvataiteen opetuksen tavoitteena on, että opiskelija </w:t>
      </w:r>
    </w:p>
    <w:p w:rsidR="00504389" w:rsidRPr="000C0E87" w:rsidRDefault="00504389" w:rsidP="00A76A48">
      <w:pPr>
        <w:pStyle w:val="Luettelokappale"/>
        <w:numPr>
          <w:ilvl w:val="0"/>
          <w:numId w:val="26"/>
        </w:numPr>
        <w:adjustRightInd/>
        <w:spacing w:line="240" w:lineRule="auto"/>
        <w:ind w:left="1661" w:hanging="357"/>
        <w:textAlignment w:val="auto"/>
      </w:pPr>
      <w:r w:rsidRPr="000C0E87">
        <w:t xml:space="preserve">ymmärtää taiteen, ympäristön ja muun visuaalisen kulttuurin merkityksen omassa elämässään, yhteiskunnassa ja globaalissa maailmassa </w:t>
      </w:r>
    </w:p>
    <w:p w:rsidR="00504389" w:rsidRPr="000C0E87" w:rsidRDefault="00504389" w:rsidP="00A76A48">
      <w:pPr>
        <w:numPr>
          <w:ilvl w:val="0"/>
          <w:numId w:val="26"/>
        </w:numPr>
        <w:spacing w:line="240" w:lineRule="auto"/>
        <w:ind w:left="1661" w:hanging="357"/>
      </w:pPr>
      <w:r w:rsidRPr="000C0E87">
        <w:t>rakentaa kulttuuri-identiteettiään erilaisia kuvia tuottamalla ja tulkitsemalla</w:t>
      </w:r>
    </w:p>
    <w:p w:rsidR="00504389" w:rsidRPr="000C0E87" w:rsidRDefault="00504389" w:rsidP="00A76A48">
      <w:pPr>
        <w:pStyle w:val="Luettelokappale"/>
        <w:numPr>
          <w:ilvl w:val="0"/>
          <w:numId w:val="26"/>
        </w:numPr>
        <w:adjustRightInd/>
        <w:spacing w:line="240" w:lineRule="auto"/>
        <w:ind w:left="1661" w:hanging="357"/>
        <w:textAlignment w:val="auto"/>
      </w:pPr>
      <w:r w:rsidRPr="000C0E87">
        <w:t>syventää monilukutaitoaan ja kulttuurista osaamistaan kuvanlukutaitoa, medialukutaitoa ja ympäristönlukutaitoa kehittämällä</w:t>
      </w:r>
    </w:p>
    <w:p w:rsidR="00504389" w:rsidRPr="000C0E87" w:rsidRDefault="00504389" w:rsidP="00A76A48">
      <w:pPr>
        <w:pStyle w:val="Luettelokappale"/>
        <w:numPr>
          <w:ilvl w:val="0"/>
          <w:numId w:val="26"/>
        </w:numPr>
        <w:adjustRightInd/>
        <w:spacing w:line="240" w:lineRule="auto"/>
        <w:textAlignment w:val="auto"/>
      </w:pPr>
      <w:r w:rsidRPr="000C0E87">
        <w:t>ilmaisee havaintojaan, mielikuviaan ja ajatuksiaan kuvallisesti ja muita tiedon tuottamisen tapoja käyttäen</w:t>
      </w:r>
    </w:p>
    <w:p w:rsidR="00504389" w:rsidRPr="000C0E87" w:rsidRDefault="00504389" w:rsidP="00A76A48">
      <w:pPr>
        <w:pStyle w:val="Luettelokappale"/>
        <w:numPr>
          <w:ilvl w:val="0"/>
          <w:numId w:val="26"/>
        </w:numPr>
        <w:adjustRightInd/>
        <w:spacing w:line="240" w:lineRule="auto"/>
        <w:textAlignment w:val="auto"/>
      </w:pPr>
      <w:r w:rsidRPr="000C0E87">
        <w:t>syventää kuvallisen tuottamisen taitojaan materiaaleja, tekniikoita ja ilmaisun keinoja tarkoituksenmukaisesti käyttäen</w:t>
      </w:r>
    </w:p>
    <w:p w:rsidR="00504389" w:rsidRPr="000C0E87" w:rsidRDefault="00504389" w:rsidP="00A76A48">
      <w:pPr>
        <w:pStyle w:val="Luettelokappale"/>
        <w:numPr>
          <w:ilvl w:val="0"/>
          <w:numId w:val="26"/>
        </w:numPr>
        <w:adjustRightInd/>
        <w:spacing w:line="240" w:lineRule="auto"/>
        <w:textAlignment w:val="auto"/>
      </w:pPr>
      <w:r w:rsidRPr="000C0E87">
        <w:t>harjaantuu tavoitteelliseen, teemalliseen ja prosessinomaiseen työskentelyyn, itsearviointiin ja yhteistyöhön</w:t>
      </w:r>
    </w:p>
    <w:p w:rsidR="00504389" w:rsidRPr="000C0E87" w:rsidRDefault="00504389" w:rsidP="00A76A48">
      <w:pPr>
        <w:numPr>
          <w:ilvl w:val="0"/>
          <w:numId w:val="26"/>
        </w:numPr>
        <w:spacing w:line="240" w:lineRule="auto"/>
      </w:pPr>
      <w:r w:rsidRPr="000C0E87">
        <w:t>ymmärtää työskentelyyn sisältyvien aistinautintojen, tunteiden, kauneuden elämyksien ja luovan ajattelun merkityksen omalle oppimiselle</w:t>
      </w:r>
    </w:p>
    <w:p w:rsidR="00504389" w:rsidRPr="000C0E87" w:rsidRDefault="00504389" w:rsidP="00A76A48">
      <w:pPr>
        <w:pStyle w:val="Luettelokappale"/>
        <w:numPr>
          <w:ilvl w:val="0"/>
          <w:numId w:val="26"/>
        </w:numPr>
        <w:adjustRightInd/>
        <w:spacing w:line="240" w:lineRule="auto"/>
        <w:textAlignment w:val="auto"/>
      </w:pPr>
      <w:r w:rsidRPr="000C0E87">
        <w:t xml:space="preserve">käyttää tutkivaa lähestymistapaa itsenäisessä ja yhteistoiminnallisessa kuvallisessa työskentelyssä </w:t>
      </w:r>
    </w:p>
    <w:p w:rsidR="00504389" w:rsidRPr="000C0E87" w:rsidRDefault="00504389" w:rsidP="00A76A48">
      <w:pPr>
        <w:pStyle w:val="Luettelokappale"/>
        <w:numPr>
          <w:ilvl w:val="0"/>
          <w:numId w:val="26"/>
        </w:numPr>
        <w:adjustRightInd/>
        <w:spacing w:line="240" w:lineRule="auto"/>
        <w:textAlignment w:val="auto"/>
      </w:pPr>
      <w:r w:rsidRPr="000C0E87">
        <w:t>soveltaa kuvallisen viestinnän keinoja osallistuessaan ja vaikuttaessaan kuvien avulla</w:t>
      </w:r>
    </w:p>
    <w:p w:rsidR="00504389" w:rsidRPr="000C0E87" w:rsidRDefault="00504389" w:rsidP="00A76A48">
      <w:pPr>
        <w:pStyle w:val="Luettelokappale"/>
        <w:numPr>
          <w:ilvl w:val="0"/>
          <w:numId w:val="26"/>
        </w:numPr>
        <w:adjustRightInd/>
        <w:spacing w:line="240" w:lineRule="auto"/>
        <w:textAlignment w:val="auto"/>
      </w:pPr>
      <w:r w:rsidRPr="000C0E87">
        <w:t xml:space="preserve">tulkitsee kuvataidetta ja muuta visuaalista kulttuuria erilaisia kuvatulkinnan menetelmiä ja käsitteistöjä käyttäen </w:t>
      </w:r>
    </w:p>
    <w:p w:rsidR="00504389" w:rsidRPr="000C0E87" w:rsidRDefault="00504389" w:rsidP="00A76A48">
      <w:pPr>
        <w:pStyle w:val="Luettelokappale"/>
        <w:numPr>
          <w:ilvl w:val="0"/>
          <w:numId w:val="26"/>
        </w:numPr>
        <w:adjustRightInd/>
        <w:spacing w:line="240" w:lineRule="auto"/>
        <w:textAlignment w:val="auto"/>
      </w:pPr>
      <w:r w:rsidRPr="000C0E87">
        <w:t xml:space="preserve">tarkastelee taiteen ja muun visuaalisen kulttuurin merkitystä yksilölle, yhteisölle ja yhteiskunnalle eri aikoina ja eri kulttuureissa </w:t>
      </w:r>
    </w:p>
    <w:p w:rsidR="00504389" w:rsidRPr="000C0E87" w:rsidRDefault="00504389" w:rsidP="00A76A48">
      <w:pPr>
        <w:pStyle w:val="Luettelokappale"/>
        <w:numPr>
          <w:ilvl w:val="0"/>
          <w:numId w:val="26"/>
        </w:numPr>
        <w:adjustRightInd/>
        <w:spacing w:line="240" w:lineRule="auto"/>
        <w:textAlignment w:val="auto"/>
      </w:pPr>
      <w:r w:rsidRPr="000C0E87">
        <w:t xml:space="preserve">tutkii kuvailmaisussaan nykyisyyttä ja tulevaisuutta kulttuurisen moninaisuuden ja kestävän kehityksen näkökulmista. </w:t>
      </w:r>
    </w:p>
    <w:p w:rsidR="00504389" w:rsidRPr="000C0E87" w:rsidRDefault="00504389" w:rsidP="00E03001">
      <w:pPr>
        <w:spacing w:line="240" w:lineRule="auto"/>
      </w:pPr>
    </w:p>
    <w:p w:rsidR="00504389" w:rsidRPr="000C0E87" w:rsidRDefault="00504389" w:rsidP="00E03001">
      <w:pPr>
        <w:spacing w:line="240" w:lineRule="auto"/>
        <w:ind w:left="1304"/>
        <w:rPr>
          <w:b/>
        </w:rPr>
      </w:pPr>
    </w:p>
    <w:p w:rsidR="00E03001" w:rsidRDefault="00E03001" w:rsidP="00E03001">
      <w:pPr>
        <w:spacing w:line="240" w:lineRule="auto"/>
        <w:ind w:left="1304"/>
        <w:rPr>
          <w:b/>
        </w:rPr>
      </w:pPr>
    </w:p>
    <w:p w:rsidR="00E03001" w:rsidRDefault="00E03001" w:rsidP="00E03001">
      <w:pPr>
        <w:spacing w:line="240" w:lineRule="auto"/>
        <w:ind w:left="1304"/>
        <w:rPr>
          <w:b/>
        </w:rPr>
      </w:pPr>
    </w:p>
    <w:p w:rsidR="00504389" w:rsidRPr="000C0E87" w:rsidRDefault="00504389" w:rsidP="00E03001">
      <w:pPr>
        <w:spacing w:line="240" w:lineRule="auto"/>
        <w:ind w:left="1304"/>
        <w:rPr>
          <w:b/>
        </w:rPr>
      </w:pPr>
      <w:r w:rsidRPr="000C0E87">
        <w:rPr>
          <w:b/>
        </w:rPr>
        <w:t>Arviointi</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bCs/>
        </w:rPr>
      </w:pPr>
      <w:r w:rsidRPr="000C0E87">
        <w:rPr>
          <w:bCs/>
        </w:rPr>
        <w:t>Kuvataiteen arviointi on kannustavaa, pitkäkestoista, vuorovaikutteista ja 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itsearviointia ja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een käyttöön yksin ja ryhmässä.</w:t>
      </w:r>
    </w:p>
    <w:p w:rsidR="00504389" w:rsidRPr="000C0E87" w:rsidRDefault="00504389" w:rsidP="00E03001">
      <w:pPr>
        <w:spacing w:line="240" w:lineRule="auto"/>
        <w:ind w:left="1304"/>
        <w:rPr>
          <w:bCs/>
        </w:rPr>
      </w:pPr>
    </w:p>
    <w:p w:rsidR="0032239E" w:rsidRDefault="0032239E" w:rsidP="00E03001">
      <w:pPr>
        <w:spacing w:line="240" w:lineRule="auto"/>
        <w:ind w:firstLine="1304"/>
        <w:rPr>
          <w:b/>
        </w:rPr>
      </w:pPr>
    </w:p>
    <w:p w:rsidR="00504389" w:rsidRPr="000C0E87" w:rsidRDefault="00504389" w:rsidP="00E03001">
      <w:pPr>
        <w:spacing w:line="240" w:lineRule="auto"/>
        <w:ind w:firstLine="1304"/>
        <w:rPr>
          <w:b/>
        </w:rPr>
      </w:pPr>
      <w:r w:rsidRPr="000C0E87">
        <w:rPr>
          <w:b/>
        </w:rPr>
        <w:t>Pakolliset kurssit</w:t>
      </w:r>
    </w:p>
    <w:p w:rsidR="00504389" w:rsidRPr="000C0E87" w:rsidRDefault="00504389" w:rsidP="00E03001">
      <w:pPr>
        <w:spacing w:line="240" w:lineRule="auto"/>
        <w:ind w:firstLine="1304"/>
        <w:rPr>
          <w:b/>
        </w:rPr>
      </w:pPr>
    </w:p>
    <w:p w:rsidR="00504389" w:rsidRPr="000C0E87" w:rsidRDefault="00504389" w:rsidP="00E03001">
      <w:pPr>
        <w:spacing w:line="240" w:lineRule="auto"/>
        <w:ind w:left="1304"/>
        <w:rPr>
          <w:b/>
        </w:rPr>
      </w:pPr>
      <w:r w:rsidRPr="000C0E87">
        <w:rPr>
          <w:b/>
        </w:rPr>
        <w:t>1. Kuvat ja kulttuurit (KU1)</w:t>
      </w:r>
    </w:p>
    <w:p w:rsidR="00504389" w:rsidRPr="000C0E87" w:rsidRDefault="00504389" w:rsidP="00E03001">
      <w:pPr>
        <w:spacing w:line="240" w:lineRule="auto"/>
        <w:ind w:left="1304"/>
        <w:rPr>
          <w:b/>
        </w:rPr>
      </w:pPr>
    </w:p>
    <w:p w:rsidR="00504389" w:rsidRPr="000C0E87" w:rsidRDefault="00504389" w:rsidP="00E03001">
      <w:pPr>
        <w:spacing w:line="240" w:lineRule="auto"/>
        <w:rPr>
          <w:i/>
        </w:rPr>
      </w:pPr>
      <w:r w:rsidRPr="000C0E87">
        <w:tab/>
      </w:r>
      <w:r w:rsidRPr="000C0E87">
        <w:rPr>
          <w:i/>
        </w:rPr>
        <w:t xml:space="preserve">Tavoitteet </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27"/>
        </w:numPr>
        <w:adjustRightInd/>
        <w:spacing w:line="240" w:lineRule="auto"/>
        <w:textAlignment w:val="auto"/>
      </w:pPr>
      <w:r w:rsidRPr="000C0E87">
        <w:t xml:space="preserve">tutkii kuvataiteen ja muun visuaalisen kulttuurin sisältöjä, ilmiöitä, prosesseja ja toimintatapoja </w:t>
      </w:r>
    </w:p>
    <w:p w:rsidR="00504389" w:rsidRPr="000C0E87" w:rsidRDefault="00504389" w:rsidP="00A76A48">
      <w:pPr>
        <w:pStyle w:val="Luettelokappale"/>
        <w:numPr>
          <w:ilvl w:val="0"/>
          <w:numId w:val="27"/>
        </w:numPr>
        <w:adjustRightInd/>
        <w:spacing w:line="240" w:lineRule="auto"/>
        <w:textAlignment w:val="auto"/>
      </w:pPr>
      <w:r w:rsidRPr="000C0E87">
        <w:t xml:space="preserve">käyttää kuvataiteen ja muun visuaalisen kulttuurin keinoja kuvailmaisussaan ja tekee omakohtaisia ratkaisuja </w:t>
      </w:r>
    </w:p>
    <w:p w:rsidR="00504389" w:rsidRPr="000C0E87" w:rsidRDefault="00504389" w:rsidP="00A76A48">
      <w:pPr>
        <w:pStyle w:val="Luettelokappale"/>
        <w:numPr>
          <w:ilvl w:val="0"/>
          <w:numId w:val="27"/>
        </w:numPr>
        <w:adjustRightInd/>
        <w:spacing w:line="240" w:lineRule="auto"/>
        <w:textAlignment w:val="auto"/>
      </w:pPr>
      <w:r w:rsidRPr="000C0E87">
        <w:t>tarkastelee omia ja muiden kuvakulttuureja sekä taiteen, median ja muun visuaalisen kulttuurin ajankohtaisia ilmiöitä</w:t>
      </w:r>
    </w:p>
    <w:p w:rsidR="00504389" w:rsidRPr="000C0E87" w:rsidRDefault="00504389" w:rsidP="00A76A48">
      <w:pPr>
        <w:numPr>
          <w:ilvl w:val="0"/>
          <w:numId w:val="27"/>
        </w:numPr>
        <w:spacing w:line="240" w:lineRule="auto"/>
      </w:pPr>
      <w:r w:rsidRPr="000C0E87">
        <w:t>tutkii kuvataidetta ja muuta visuaalista kulttuuria yksilön, yhteisön ja yhteiskunnan näkökulmista itsenäisesti ja ryhmän jäsenenä</w:t>
      </w:r>
    </w:p>
    <w:p w:rsidR="00504389" w:rsidRPr="000C0E87" w:rsidRDefault="00504389" w:rsidP="00A76A48">
      <w:pPr>
        <w:numPr>
          <w:ilvl w:val="0"/>
          <w:numId w:val="27"/>
        </w:numPr>
        <w:spacing w:line="240" w:lineRule="auto"/>
      </w:pPr>
      <w:r w:rsidRPr="000C0E87">
        <w:t>tarkastelee erilaisia kuvia teoksen, tekijän ja katsojan näkökulmista kuvatulkinnan menetelmiä käyttäen</w:t>
      </w:r>
    </w:p>
    <w:p w:rsidR="00504389" w:rsidRPr="000C0E87" w:rsidRDefault="00504389" w:rsidP="00A76A48">
      <w:pPr>
        <w:pStyle w:val="Luettelokappale"/>
        <w:numPr>
          <w:ilvl w:val="0"/>
          <w:numId w:val="27"/>
        </w:numPr>
        <w:adjustRightInd/>
        <w:spacing w:line="240" w:lineRule="auto"/>
        <w:textAlignment w:val="auto"/>
      </w:pPr>
      <w:r w:rsidRPr="000C0E87">
        <w:t xml:space="preserve">ymmärtää kuvataiteen ja muun visuaalisen kulttuurin merkityksen omassa elämässään, yhteiskunnassa ja globaalissa maailmassa. </w:t>
      </w:r>
    </w:p>
    <w:p w:rsidR="00A82D0A" w:rsidRPr="000C0E87" w:rsidRDefault="00A82D0A" w:rsidP="00E03001">
      <w:pPr>
        <w:spacing w:line="240" w:lineRule="auto"/>
        <w:ind w:left="1304"/>
      </w:pPr>
    </w:p>
    <w:p w:rsidR="00520664" w:rsidRPr="000C0E87" w:rsidRDefault="00520664" w:rsidP="00E03001">
      <w:pPr>
        <w:spacing w:line="240" w:lineRule="auto"/>
      </w:pPr>
    </w:p>
    <w:p w:rsidR="00504389" w:rsidRPr="000C0E87" w:rsidRDefault="00504389" w:rsidP="00E03001">
      <w:pPr>
        <w:spacing w:line="240" w:lineRule="auto"/>
        <w:ind w:left="1304"/>
      </w:pPr>
      <w:r w:rsidRPr="000C0E87">
        <w:rPr>
          <w:i/>
        </w:rPr>
        <w:t>Keskeiset sisällöt</w:t>
      </w:r>
    </w:p>
    <w:p w:rsidR="00504389" w:rsidRPr="000C0E87" w:rsidRDefault="00504389" w:rsidP="00A76A48">
      <w:pPr>
        <w:pStyle w:val="Luettelokappale"/>
        <w:numPr>
          <w:ilvl w:val="0"/>
          <w:numId w:val="28"/>
        </w:numPr>
        <w:adjustRightInd/>
        <w:spacing w:line="240" w:lineRule="auto"/>
        <w:textAlignment w:val="auto"/>
      </w:pPr>
      <w:r w:rsidRPr="000C0E87">
        <w:t>omat kuvat identiteettien rakentajina, kulttuurisen moninaisuuden ilmentäjinä ja kulttuuriperinnön uudistajina</w:t>
      </w:r>
    </w:p>
    <w:p w:rsidR="00504389" w:rsidRPr="000C0E87" w:rsidRDefault="00504389" w:rsidP="00A76A48">
      <w:pPr>
        <w:pStyle w:val="Luettelokappale"/>
        <w:numPr>
          <w:ilvl w:val="0"/>
          <w:numId w:val="28"/>
        </w:numPr>
        <w:adjustRightInd/>
        <w:spacing w:line="240" w:lineRule="auto"/>
        <w:textAlignment w:val="auto"/>
      </w:pPr>
      <w:r w:rsidRPr="000C0E87">
        <w:t xml:space="preserve">vaikuttaminen omissa ja muiden kuvissa, taiteessa, mediassa ja muissa ympäristöissä </w:t>
      </w:r>
    </w:p>
    <w:p w:rsidR="00504389" w:rsidRPr="000C0E87" w:rsidRDefault="00504389" w:rsidP="00A76A48">
      <w:pPr>
        <w:pStyle w:val="Luettelokappale"/>
        <w:numPr>
          <w:ilvl w:val="0"/>
          <w:numId w:val="28"/>
        </w:numPr>
        <w:adjustRightInd/>
        <w:spacing w:line="240" w:lineRule="auto"/>
        <w:textAlignment w:val="auto"/>
      </w:pPr>
      <w:r w:rsidRPr="000C0E87">
        <w:t>erilaiset käsitykset taiteesta ja muusta visuaalisesta kulttuurista</w:t>
      </w:r>
    </w:p>
    <w:p w:rsidR="00504389" w:rsidRPr="000C0E87" w:rsidRDefault="00504389" w:rsidP="00A76A48">
      <w:pPr>
        <w:pStyle w:val="Luettelokappale"/>
        <w:numPr>
          <w:ilvl w:val="0"/>
          <w:numId w:val="28"/>
        </w:numPr>
        <w:adjustRightInd/>
        <w:spacing w:line="240" w:lineRule="auto"/>
        <w:textAlignment w:val="auto"/>
      </w:pPr>
      <w:r w:rsidRPr="000C0E87">
        <w:t>kuvataiteen käsitteistö, kuvatyypit ja kuvastot</w:t>
      </w:r>
    </w:p>
    <w:p w:rsidR="00504389" w:rsidRPr="000C0E87" w:rsidRDefault="00504389" w:rsidP="00A76A48">
      <w:pPr>
        <w:pStyle w:val="Luettelokappale"/>
        <w:numPr>
          <w:ilvl w:val="0"/>
          <w:numId w:val="28"/>
        </w:numPr>
        <w:adjustRightInd/>
        <w:spacing w:line="240" w:lineRule="auto"/>
        <w:textAlignment w:val="auto"/>
      </w:pPr>
      <w:r w:rsidRPr="000C0E87">
        <w:t>kuvalliset, sanalliset ja muut kuvatulkinnan keinot</w:t>
      </w:r>
    </w:p>
    <w:p w:rsidR="00504389" w:rsidRPr="000C0E87" w:rsidRDefault="00504389" w:rsidP="00A76A48">
      <w:pPr>
        <w:pStyle w:val="Luettelokappale"/>
        <w:numPr>
          <w:ilvl w:val="0"/>
          <w:numId w:val="28"/>
        </w:numPr>
        <w:adjustRightInd/>
        <w:spacing w:line="240" w:lineRule="auto"/>
        <w:textAlignment w:val="auto"/>
      </w:pPr>
      <w:r w:rsidRPr="000C0E87">
        <w:t xml:space="preserve">taiteen, median ja muun visuaalisen kulttuurin ajankohtaiset ilmiöt </w:t>
      </w:r>
    </w:p>
    <w:p w:rsidR="00504389" w:rsidRPr="000C0E87" w:rsidRDefault="00504389" w:rsidP="00E03001">
      <w:pPr>
        <w:spacing w:line="240" w:lineRule="auto"/>
        <w:rPr>
          <w:b/>
        </w:rPr>
      </w:pPr>
    </w:p>
    <w:p w:rsidR="000F7B57" w:rsidRPr="000C0E87" w:rsidRDefault="000F7B57" w:rsidP="00E03001">
      <w:pPr>
        <w:spacing w:line="240" w:lineRule="auto"/>
        <w:ind w:left="1304"/>
        <w:rPr>
          <w:b/>
        </w:rPr>
      </w:pPr>
    </w:p>
    <w:p w:rsidR="00E03001" w:rsidRDefault="00E03001" w:rsidP="00E03001">
      <w:pPr>
        <w:spacing w:line="240" w:lineRule="auto"/>
        <w:ind w:left="1304"/>
        <w:rPr>
          <w:b/>
        </w:rPr>
      </w:pPr>
    </w:p>
    <w:p w:rsidR="00E03001" w:rsidRDefault="00E03001" w:rsidP="00E03001">
      <w:pPr>
        <w:spacing w:line="240" w:lineRule="auto"/>
        <w:ind w:left="1304"/>
        <w:rPr>
          <w:b/>
        </w:rPr>
      </w:pPr>
    </w:p>
    <w:p w:rsidR="00504389" w:rsidRPr="000C0E87" w:rsidRDefault="00504389" w:rsidP="00E03001">
      <w:pPr>
        <w:spacing w:line="240" w:lineRule="auto"/>
        <w:ind w:left="1304"/>
        <w:rPr>
          <w:b/>
        </w:rPr>
      </w:pPr>
      <w:r w:rsidRPr="000C0E87">
        <w:rPr>
          <w:b/>
        </w:rPr>
        <w:t xml:space="preserve">2. Muotoillut ja rakennetut ympäristöt (KU2) </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rPr>
          <w:i/>
        </w:rPr>
      </w:pPr>
      <w:r w:rsidRPr="000C0E87">
        <w:t>Kurssin tavoitteena on, että opiskelij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utkii ympäristön kuvakulttuurien yhteyksiä omiin kuviin, taiteeseen ja kulttuuriperintöön kuvailmaisun taitojaan syventäen</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arkastelee rakennettuja ja luonnon ympäristöjä kulttuurisen moninaisuuden ja kestävän kehityksen kannalt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käyttää arkkitehtuurin, muotoilun ja tuotteistamisen sisältöjä, prosesseja ja toimintatapoja kuvallisen tuottamisen lähtökohtan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osallistuu ja vaikuttaa erilaisiin ympäristöihin visuaalisuutta ja muita tiedon tuottamisen tapoja käyttäen</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arkastelee luonnon, arkkitehtuurin ja muotoilun henkilökohtaisia, yhteisöllisiä, yhteiskunnallisia ja globaaleja merkityksiä</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 xml:space="preserve">ymmärtää taiteen merkityksen erilaisissa ympäristöissä ja niiden suunnittelussa sekä ajankohtaisissa yhteiskunnallisissa kysymyksissä. </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rPr>
          <w:i/>
        </w:rPr>
        <w:t xml:space="preserve">Keskeiset sisällöt  </w:t>
      </w:r>
    </w:p>
    <w:p w:rsidR="00504389" w:rsidRPr="000C0E87" w:rsidRDefault="00504389" w:rsidP="00A76A48">
      <w:pPr>
        <w:numPr>
          <w:ilvl w:val="0"/>
          <w:numId w:val="30"/>
        </w:numPr>
        <w:spacing w:line="240" w:lineRule="auto"/>
      </w:pPr>
      <w:r w:rsidRPr="000C0E87">
        <w:t>ympäristön kuvakulttuurit identiteettien rakentajina ja kulttuuriperinnön uudistajina</w:t>
      </w:r>
    </w:p>
    <w:p w:rsidR="00504389" w:rsidRPr="000C0E87" w:rsidRDefault="00504389" w:rsidP="00A76A48">
      <w:pPr>
        <w:numPr>
          <w:ilvl w:val="0"/>
          <w:numId w:val="30"/>
        </w:numPr>
        <w:spacing w:line="240" w:lineRule="auto"/>
      </w:pPr>
      <w:r w:rsidRPr="000C0E87">
        <w:t>luonto, rakennettu ympäristö, muotoilu, tuotteistaminen, palvelut, mediaympäristöt ja virtuaalimaailmat kuvallisen tuottamisen lähtökohtana</w:t>
      </w:r>
    </w:p>
    <w:p w:rsidR="00504389" w:rsidRPr="000C0E87" w:rsidRDefault="00504389" w:rsidP="00A76A48">
      <w:pPr>
        <w:numPr>
          <w:ilvl w:val="0"/>
          <w:numId w:val="30"/>
        </w:numPr>
        <w:spacing w:line="240" w:lineRule="auto"/>
      </w:pPr>
      <w:r w:rsidRPr="000C0E87">
        <w:t>ympäristön suunnittelun ja muotoilun käsitteistö ja kuvastot</w:t>
      </w:r>
    </w:p>
    <w:p w:rsidR="00504389" w:rsidRPr="000C0E87" w:rsidRDefault="00504389" w:rsidP="00A76A48">
      <w:pPr>
        <w:numPr>
          <w:ilvl w:val="0"/>
          <w:numId w:val="30"/>
        </w:numPr>
        <w:spacing w:line="240" w:lineRule="auto"/>
      </w:pPr>
      <w:r w:rsidRPr="000C0E87">
        <w:t>ympäristön kuvakulttuurien tulkinnan keinot</w:t>
      </w:r>
    </w:p>
    <w:p w:rsidR="00504389" w:rsidRPr="000C0E87" w:rsidRDefault="00504389" w:rsidP="00A76A48">
      <w:pPr>
        <w:numPr>
          <w:ilvl w:val="0"/>
          <w:numId w:val="30"/>
        </w:numPr>
        <w:spacing w:line="240" w:lineRule="auto"/>
      </w:pPr>
      <w:r w:rsidRPr="000C0E87">
        <w:t>luonnon, arkkitehtuurin ja muotoilun ajankohtaiset ilmiöt</w:t>
      </w:r>
    </w:p>
    <w:p w:rsidR="00504389" w:rsidRPr="000C0E87" w:rsidRDefault="00504389" w:rsidP="00E03001">
      <w:pPr>
        <w:spacing w:line="240" w:lineRule="auto"/>
      </w:pPr>
    </w:p>
    <w:p w:rsidR="00504389" w:rsidRPr="000C0E87" w:rsidRDefault="00504389" w:rsidP="00E03001">
      <w:pPr>
        <w:spacing w:line="240" w:lineRule="auto"/>
      </w:pPr>
    </w:p>
    <w:p w:rsidR="00504389" w:rsidRPr="000C0E87" w:rsidRDefault="005826B0" w:rsidP="00E03001">
      <w:pPr>
        <w:spacing w:line="240" w:lineRule="auto"/>
        <w:ind w:firstLine="1304"/>
        <w:rPr>
          <w:b/>
        </w:rPr>
      </w:pPr>
      <w:r w:rsidRPr="000C0E87">
        <w:rPr>
          <w:b/>
        </w:rPr>
        <w:t>Valtakunnalliset s</w:t>
      </w:r>
      <w:r w:rsidR="00504389" w:rsidRPr="000C0E87">
        <w:rPr>
          <w:b/>
        </w:rPr>
        <w:t>yventävät kurssit</w:t>
      </w:r>
    </w:p>
    <w:p w:rsidR="00504389" w:rsidRPr="000C0E87" w:rsidRDefault="00504389" w:rsidP="00E03001">
      <w:pPr>
        <w:spacing w:line="240" w:lineRule="auto"/>
        <w:ind w:firstLine="1304"/>
        <w:rPr>
          <w:b/>
        </w:rPr>
      </w:pPr>
    </w:p>
    <w:p w:rsidR="00504389" w:rsidRPr="000C0E87" w:rsidRDefault="00504389" w:rsidP="00E03001">
      <w:pPr>
        <w:spacing w:line="240" w:lineRule="auto"/>
        <w:ind w:left="1304"/>
        <w:rPr>
          <w:b/>
        </w:rPr>
      </w:pPr>
      <w:r w:rsidRPr="000C0E87">
        <w:rPr>
          <w:b/>
        </w:rPr>
        <w:t>3. Osallisena mediassa (KU3)</w:t>
      </w:r>
    </w:p>
    <w:p w:rsidR="00055D20" w:rsidRPr="000C0E87" w:rsidRDefault="00055D20" w:rsidP="00E03001">
      <w:pPr>
        <w:spacing w:line="240" w:lineRule="auto"/>
        <w:ind w:firstLine="1304"/>
        <w:rPr>
          <w:i/>
        </w:rPr>
      </w:pPr>
    </w:p>
    <w:p w:rsidR="00504389" w:rsidRPr="000C0E87" w:rsidRDefault="00504389" w:rsidP="00E03001">
      <w:pPr>
        <w:spacing w:line="240" w:lineRule="auto"/>
        <w:ind w:firstLine="1304"/>
        <w:rPr>
          <w:i/>
        </w:rPr>
      </w:pPr>
      <w:r w:rsidRPr="000C0E87">
        <w:rPr>
          <w:i/>
        </w:rPr>
        <w:t>Tavoitteet</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31"/>
        </w:numPr>
        <w:adjustRightInd/>
        <w:spacing w:line="240" w:lineRule="auto"/>
        <w:textAlignment w:val="auto"/>
      </w:pPr>
      <w:r w:rsidRPr="000C0E87">
        <w:t>tutkii median yhteyksiä muihin ympäristöihin, omiin kuviin, taiteeseen ja kulttuuriperintöön kuvallisen viestinnän sekä tieto- ja viestintäteknologian osaamistaan syventäen</w:t>
      </w:r>
    </w:p>
    <w:p w:rsidR="00504389" w:rsidRPr="000C0E87" w:rsidRDefault="00504389" w:rsidP="00A76A48">
      <w:pPr>
        <w:pStyle w:val="Luettelokappale"/>
        <w:numPr>
          <w:ilvl w:val="0"/>
          <w:numId w:val="31"/>
        </w:numPr>
        <w:adjustRightInd/>
        <w:spacing w:line="240" w:lineRule="auto"/>
        <w:textAlignment w:val="auto"/>
      </w:pPr>
      <w:r w:rsidRPr="000C0E87">
        <w:t>tarkastelee mediakulttuureja kulttuurisen moninaisuuden ja kestävän kehityksen kannalta</w:t>
      </w:r>
    </w:p>
    <w:p w:rsidR="00504389" w:rsidRPr="000C0E87" w:rsidRDefault="00504389" w:rsidP="00A76A48">
      <w:pPr>
        <w:pStyle w:val="Luettelokappale"/>
        <w:numPr>
          <w:ilvl w:val="0"/>
          <w:numId w:val="31"/>
        </w:numPr>
        <w:adjustRightInd/>
        <w:spacing w:line="240" w:lineRule="auto"/>
        <w:textAlignment w:val="auto"/>
      </w:pPr>
      <w:r w:rsidRPr="000C0E87">
        <w:t>käyttää median sisältöjä, ilmiöitä, suunnitteluprosesseja ja toimintatapoja kuvallisen tuottamisen lähtökohtana</w:t>
      </w:r>
    </w:p>
    <w:p w:rsidR="00504389" w:rsidRPr="000C0E87" w:rsidRDefault="00504389" w:rsidP="00A76A48">
      <w:pPr>
        <w:pStyle w:val="Luettelokappale"/>
        <w:numPr>
          <w:ilvl w:val="0"/>
          <w:numId w:val="31"/>
        </w:numPr>
        <w:adjustRightInd/>
        <w:spacing w:line="240" w:lineRule="auto"/>
        <w:textAlignment w:val="auto"/>
      </w:pPr>
      <w:r w:rsidRPr="000C0E87">
        <w:t>osallistuu ja vaikuttaa mediaympäristöihin visuaalisuutta ja muita tiedon tuottamisen tapoja käyttäen</w:t>
      </w:r>
    </w:p>
    <w:p w:rsidR="00504389" w:rsidRPr="000C0E87" w:rsidRDefault="00504389" w:rsidP="00A76A48">
      <w:pPr>
        <w:pStyle w:val="Luettelokappale"/>
        <w:numPr>
          <w:ilvl w:val="0"/>
          <w:numId w:val="31"/>
        </w:numPr>
        <w:adjustRightInd/>
        <w:spacing w:line="240" w:lineRule="auto"/>
        <w:textAlignment w:val="auto"/>
      </w:pPr>
      <w:r w:rsidRPr="000C0E87">
        <w:t>tarkastelee mediakulttuurien henkilökohtaisia, yhteisöllisiä, yhteiskunnallisia ja globaaleja merkityksiä</w:t>
      </w:r>
    </w:p>
    <w:p w:rsidR="00504389" w:rsidRPr="000C0E87" w:rsidRDefault="00504389" w:rsidP="00A76A48">
      <w:pPr>
        <w:pStyle w:val="Luettelokappale"/>
        <w:numPr>
          <w:ilvl w:val="0"/>
          <w:numId w:val="31"/>
        </w:numPr>
        <w:adjustRightInd/>
        <w:spacing w:line="240" w:lineRule="auto"/>
        <w:textAlignment w:val="auto"/>
      </w:pPr>
      <w:r w:rsidRPr="000C0E87">
        <w:t xml:space="preserve">ymmärtää visuaalisuuden merkityksen mediaviestinnässä, mediaympäristöissä ja mediaesityksissä sekä niiden suunnittelussa ja tuottamisessa. </w:t>
      </w:r>
    </w:p>
    <w:p w:rsidR="00504389" w:rsidRPr="000C0E87" w:rsidRDefault="00504389" w:rsidP="00E03001">
      <w:pPr>
        <w:spacing w:line="240" w:lineRule="auto"/>
        <w:rPr>
          <w:b/>
        </w:rPr>
      </w:pPr>
    </w:p>
    <w:p w:rsidR="005A16DC" w:rsidRDefault="005A16DC" w:rsidP="00E03001">
      <w:pPr>
        <w:spacing w:line="240" w:lineRule="auto"/>
        <w:ind w:firstLine="1304"/>
        <w:rPr>
          <w:i/>
        </w:rPr>
      </w:pPr>
    </w:p>
    <w:p w:rsidR="005A16DC" w:rsidRDefault="005A16DC" w:rsidP="00E03001">
      <w:pPr>
        <w:spacing w:line="240" w:lineRule="auto"/>
        <w:ind w:firstLine="1304"/>
        <w:rPr>
          <w:i/>
        </w:rPr>
      </w:pPr>
    </w:p>
    <w:p w:rsidR="00504389" w:rsidRPr="000C0E87" w:rsidRDefault="00504389" w:rsidP="00E03001">
      <w:pPr>
        <w:spacing w:line="240" w:lineRule="auto"/>
        <w:ind w:firstLine="1304"/>
        <w:rPr>
          <w:i/>
        </w:rPr>
      </w:pPr>
      <w:r w:rsidRPr="000C0E87">
        <w:rPr>
          <w:i/>
        </w:rPr>
        <w:t xml:space="preserve">Keskeiset sisällöt </w:t>
      </w:r>
    </w:p>
    <w:p w:rsidR="00504389" w:rsidRPr="000C0E87" w:rsidRDefault="00504389" w:rsidP="00A76A48">
      <w:pPr>
        <w:pStyle w:val="Luettelokappale"/>
        <w:numPr>
          <w:ilvl w:val="0"/>
          <w:numId w:val="32"/>
        </w:numPr>
        <w:adjustRightInd/>
        <w:spacing w:line="240" w:lineRule="auto"/>
        <w:textAlignment w:val="auto"/>
      </w:pPr>
      <w:r w:rsidRPr="000C0E87">
        <w:t>mediakulttuurit identiteettien rakentajina ja kulttuuriperinnön uudistajina</w:t>
      </w:r>
    </w:p>
    <w:p w:rsidR="00504389" w:rsidRPr="000C0E87" w:rsidRDefault="00504389" w:rsidP="00A76A48">
      <w:pPr>
        <w:pStyle w:val="Luettelokappale"/>
        <w:numPr>
          <w:ilvl w:val="0"/>
          <w:numId w:val="32"/>
        </w:numPr>
        <w:adjustRightInd/>
        <w:spacing w:line="240" w:lineRule="auto"/>
        <w:textAlignment w:val="auto"/>
      </w:pPr>
      <w:r w:rsidRPr="000C0E87">
        <w:t>median sisällöt, tuotteet, palvelut, ilmiöt ja ympäristöt kuvallisen tuottamisen lähtökohtana</w:t>
      </w:r>
    </w:p>
    <w:p w:rsidR="00504389" w:rsidRPr="000C0E87" w:rsidRDefault="00504389" w:rsidP="00A76A48">
      <w:pPr>
        <w:pStyle w:val="Luettelokappale"/>
        <w:numPr>
          <w:ilvl w:val="0"/>
          <w:numId w:val="32"/>
        </w:numPr>
        <w:adjustRightInd/>
        <w:spacing w:line="240" w:lineRule="auto"/>
        <w:textAlignment w:val="auto"/>
      </w:pPr>
      <w:r w:rsidRPr="000C0E87">
        <w:t>median käsitteistö, kuvatyypit ja kuvastot</w:t>
      </w:r>
    </w:p>
    <w:p w:rsidR="00504389" w:rsidRPr="000C0E87" w:rsidRDefault="00504389" w:rsidP="00A76A48">
      <w:pPr>
        <w:pStyle w:val="Luettelokappale"/>
        <w:numPr>
          <w:ilvl w:val="0"/>
          <w:numId w:val="32"/>
        </w:numPr>
        <w:adjustRightInd/>
        <w:spacing w:line="240" w:lineRule="auto"/>
        <w:textAlignment w:val="auto"/>
      </w:pPr>
      <w:r w:rsidRPr="000C0E87">
        <w:t>mediaesitysten tulkinnan keinot</w:t>
      </w:r>
    </w:p>
    <w:p w:rsidR="00504389" w:rsidRPr="000C0E87" w:rsidRDefault="00504389" w:rsidP="00A76A48">
      <w:pPr>
        <w:pStyle w:val="Luettelokappale"/>
        <w:numPr>
          <w:ilvl w:val="0"/>
          <w:numId w:val="32"/>
        </w:numPr>
        <w:adjustRightInd/>
        <w:spacing w:line="240" w:lineRule="auto"/>
        <w:textAlignment w:val="auto"/>
      </w:pPr>
      <w:r w:rsidRPr="000C0E87">
        <w:t>median ajankohtaiset ilmiöt ja kysymykset</w:t>
      </w:r>
    </w:p>
    <w:p w:rsidR="00504389" w:rsidRPr="000C0E87" w:rsidRDefault="00504389" w:rsidP="00E03001">
      <w:pPr>
        <w:spacing w:line="240" w:lineRule="auto"/>
      </w:pPr>
    </w:p>
    <w:p w:rsidR="00C02739" w:rsidRPr="000C0E87" w:rsidRDefault="00C02739" w:rsidP="00E03001">
      <w:pPr>
        <w:spacing w:line="240" w:lineRule="auto"/>
        <w:ind w:firstLine="1304"/>
        <w:rPr>
          <w:b/>
        </w:rPr>
      </w:pPr>
    </w:p>
    <w:p w:rsidR="00C02739" w:rsidRPr="000C0E87" w:rsidRDefault="00504389" w:rsidP="00E03001">
      <w:pPr>
        <w:spacing w:line="240" w:lineRule="auto"/>
        <w:ind w:firstLine="1304"/>
        <w:rPr>
          <w:b/>
        </w:rPr>
      </w:pPr>
      <w:r w:rsidRPr="000C0E87">
        <w:rPr>
          <w:b/>
        </w:rPr>
        <w:t>4. Taiteen monet maailmat (KU4)</w:t>
      </w:r>
    </w:p>
    <w:p w:rsidR="00504389" w:rsidRPr="000C0E87" w:rsidRDefault="00504389" w:rsidP="00E03001">
      <w:pPr>
        <w:spacing w:line="240" w:lineRule="auto"/>
        <w:ind w:firstLine="1304"/>
        <w:rPr>
          <w:b/>
        </w:rPr>
      </w:pPr>
    </w:p>
    <w:p w:rsidR="00504389" w:rsidRPr="000C0E87" w:rsidRDefault="00504389" w:rsidP="00E03001">
      <w:pPr>
        <w:spacing w:line="240" w:lineRule="auto"/>
        <w:ind w:firstLine="1304"/>
        <w:rPr>
          <w:i/>
        </w:rPr>
      </w:pPr>
      <w:r w:rsidRPr="000C0E87">
        <w:rPr>
          <w:i/>
        </w:rPr>
        <w:t xml:space="preserve">Tavoitteet </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33"/>
        </w:numPr>
        <w:adjustRightInd/>
        <w:spacing w:line="240" w:lineRule="auto"/>
        <w:textAlignment w:val="auto"/>
      </w:pPr>
      <w:r w:rsidRPr="000C0E87">
        <w:t xml:space="preserve">tutkii taiteen sisältöjen, ilmiöiden ja toimintatapojen yhteyksiä omiin kuviin, ympäristöön ja kulttuuriperintöön ilmiökeskeistä lähestymistapaa hyödyntäen </w:t>
      </w:r>
    </w:p>
    <w:p w:rsidR="00504389" w:rsidRPr="000C0E87" w:rsidRDefault="00504389" w:rsidP="00A76A48">
      <w:pPr>
        <w:pStyle w:val="Luettelokappale"/>
        <w:numPr>
          <w:ilvl w:val="0"/>
          <w:numId w:val="33"/>
        </w:numPr>
        <w:adjustRightInd/>
        <w:spacing w:line="240" w:lineRule="auto"/>
        <w:textAlignment w:val="auto"/>
      </w:pPr>
      <w:r w:rsidRPr="000C0E87">
        <w:t>tarkastelee eri aikoina ja eri ympäristöissä tuotettua kuvataidetta kulttuurisen moninaisuuden ja kestävän kehityksen kannalta</w:t>
      </w:r>
    </w:p>
    <w:p w:rsidR="00504389" w:rsidRPr="000C0E87" w:rsidRDefault="00504389" w:rsidP="00A76A48">
      <w:pPr>
        <w:pStyle w:val="Luettelokappale"/>
        <w:numPr>
          <w:ilvl w:val="0"/>
          <w:numId w:val="33"/>
        </w:numPr>
        <w:adjustRightInd/>
        <w:spacing w:line="240" w:lineRule="auto"/>
        <w:textAlignment w:val="auto"/>
      </w:pPr>
      <w:r w:rsidRPr="000C0E87">
        <w:t xml:space="preserve">soveltaa erilaisia materiaaleja, tekniikoita ja ilmaisun keinoja itsenäisessä ja yhteistoiminnallisessa kuvallisessa työskentelyssä </w:t>
      </w:r>
    </w:p>
    <w:p w:rsidR="00504389" w:rsidRPr="000C0E87" w:rsidRDefault="00504389" w:rsidP="00A76A48">
      <w:pPr>
        <w:pStyle w:val="Luettelokappale"/>
        <w:numPr>
          <w:ilvl w:val="0"/>
          <w:numId w:val="33"/>
        </w:numPr>
        <w:adjustRightInd/>
        <w:spacing w:line="240" w:lineRule="auto"/>
        <w:textAlignment w:val="auto"/>
      </w:pPr>
      <w:r w:rsidRPr="000C0E87">
        <w:t>tarkastelee kuvataiteen merkityksiä yksilölle, yhteisölle ja yhteiskunnalle soveltamalla kuvatulkinnan menetelmiä</w:t>
      </w:r>
    </w:p>
    <w:p w:rsidR="00504389" w:rsidRPr="000C0E87" w:rsidRDefault="00504389" w:rsidP="00A76A48">
      <w:pPr>
        <w:pStyle w:val="Luettelokappale"/>
        <w:numPr>
          <w:ilvl w:val="0"/>
          <w:numId w:val="33"/>
        </w:numPr>
        <w:adjustRightInd/>
        <w:spacing w:line="240" w:lineRule="auto"/>
        <w:textAlignment w:val="auto"/>
      </w:pPr>
      <w:r w:rsidRPr="000C0E87">
        <w:t>tutkii omaan elinympäristöön ja yhteiskuntaan liittyviä ilmiöitä kuvallisesti ja muita tiedon tuottamisen tapoja käyttäen</w:t>
      </w:r>
    </w:p>
    <w:p w:rsidR="00504389" w:rsidRPr="000C0E87" w:rsidRDefault="00504389" w:rsidP="00A76A48">
      <w:pPr>
        <w:pStyle w:val="Luettelokappale"/>
        <w:numPr>
          <w:ilvl w:val="0"/>
          <w:numId w:val="33"/>
        </w:numPr>
        <w:adjustRightInd/>
        <w:spacing w:line="240" w:lineRule="auto"/>
        <w:textAlignment w:val="auto"/>
      </w:pPr>
      <w:r w:rsidRPr="000C0E87">
        <w:t xml:space="preserve">ymmärtää taiteen merkityksen rakennetuissa ja luonnon ympäristöissä, omissa kuvissa sekä vaikuttamisessa ja osallistumisessa. </w:t>
      </w:r>
    </w:p>
    <w:p w:rsidR="00504389" w:rsidRPr="000C0E87" w:rsidRDefault="00504389" w:rsidP="00E03001">
      <w:pPr>
        <w:spacing w:line="240" w:lineRule="auto"/>
      </w:pPr>
    </w:p>
    <w:p w:rsidR="00504389" w:rsidRPr="000C0E87" w:rsidRDefault="00504389" w:rsidP="00E03001">
      <w:pPr>
        <w:spacing w:line="240" w:lineRule="auto"/>
        <w:ind w:firstLine="1304"/>
        <w:rPr>
          <w:i/>
        </w:rPr>
      </w:pPr>
      <w:r w:rsidRPr="000C0E87">
        <w:rPr>
          <w:i/>
        </w:rPr>
        <w:t xml:space="preserve">Keskeiset sisällöt </w:t>
      </w:r>
    </w:p>
    <w:p w:rsidR="00504389" w:rsidRPr="000C0E87" w:rsidRDefault="00504389" w:rsidP="00A76A48">
      <w:pPr>
        <w:pStyle w:val="Luettelokappale"/>
        <w:numPr>
          <w:ilvl w:val="0"/>
          <w:numId w:val="34"/>
        </w:numPr>
        <w:adjustRightInd/>
        <w:spacing w:line="240" w:lineRule="auto"/>
        <w:textAlignment w:val="auto"/>
      </w:pPr>
      <w:r w:rsidRPr="000C0E87">
        <w:t>taiteen maailmat identiteettien rakentajina, kulttuurisen moninaisuuden ilmentäjinä ja kulttuuriperinnön uudistajina</w:t>
      </w:r>
    </w:p>
    <w:p w:rsidR="00504389" w:rsidRPr="000C0E87" w:rsidRDefault="00504389" w:rsidP="00A76A48">
      <w:pPr>
        <w:pStyle w:val="Luettelokappale"/>
        <w:numPr>
          <w:ilvl w:val="0"/>
          <w:numId w:val="34"/>
        </w:numPr>
        <w:adjustRightInd/>
        <w:spacing w:line="240" w:lineRule="auto"/>
        <w:textAlignment w:val="auto"/>
      </w:pPr>
      <w:r w:rsidRPr="000C0E87">
        <w:t>eri aikoina, eri ympäristöissä ja eri kulttuureissa tuotettu kuvataide</w:t>
      </w:r>
    </w:p>
    <w:p w:rsidR="00504389" w:rsidRPr="000C0E87" w:rsidRDefault="00504389" w:rsidP="00A76A48">
      <w:pPr>
        <w:pStyle w:val="Luettelokappale"/>
        <w:numPr>
          <w:ilvl w:val="0"/>
          <w:numId w:val="34"/>
        </w:numPr>
        <w:adjustRightInd/>
        <w:spacing w:line="240" w:lineRule="auto"/>
        <w:textAlignment w:val="auto"/>
      </w:pPr>
      <w:r w:rsidRPr="000C0E87">
        <w:t>kuvataiteen käsitteistö, kuvatyypit ja kuvastot</w:t>
      </w:r>
    </w:p>
    <w:p w:rsidR="00504389" w:rsidRPr="000C0E87" w:rsidRDefault="00504389" w:rsidP="00A76A48">
      <w:pPr>
        <w:pStyle w:val="Luettelokappale"/>
        <w:numPr>
          <w:ilvl w:val="0"/>
          <w:numId w:val="34"/>
        </w:numPr>
        <w:adjustRightInd/>
        <w:spacing w:line="240" w:lineRule="auto"/>
        <w:textAlignment w:val="auto"/>
      </w:pPr>
      <w:r w:rsidRPr="000C0E87">
        <w:t>kuvalliset, sanalliset ja muut taiteen tulkinnan keinot</w:t>
      </w:r>
    </w:p>
    <w:p w:rsidR="00504389" w:rsidRPr="000C0E87" w:rsidRDefault="00504389" w:rsidP="00A76A48">
      <w:pPr>
        <w:pStyle w:val="Luettelokappale"/>
        <w:numPr>
          <w:ilvl w:val="0"/>
          <w:numId w:val="34"/>
        </w:numPr>
        <w:adjustRightInd/>
        <w:spacing w:line="240" w:lineRule="auto"/>
        <w:textAlignment w:val="auto"/>
      </w:pPr>
      <w:r w:rsidRPr="000C0E87">
        <w:t>taiteen ajankohtaiset ilmiöt ja kysymykset</w:t>
      </w:r>
    </w:p>
    <w:p w:rsidR="004144D4" w:rsidRPr="000C0E87" w:rsidRDefault="004144D4" w:rsidP="00E03001">
      <w:pPr>
        <w:adjustRightInd/>
        <w:spacing w:line="240" w:lineRule="auto"/>
        <w:ind w:left="1276"/>
        <w:textAlignment w:val="auto"/>
        <w:rPr>
          <w:color w:val="FF0000"/>
        </w:rPr>
      </w:pPr>
    </w:p>
    <w:p w:rsidR="00431693" w:rsidRPr="000C0E87" w:rsidRDefault="00431693" w:rsidP="00E03001">
      <w:pPr>
        <w:shd w:val="clear" w:color="auto" w:fill="FFFFFF"/>
        <w:adjustRightInd/>
        <w:spacing w:line="240" w:lineRule="auto"/>
        <w:ind w:left="1276"/>
        <w:textAlignment w:val="auto"/>
        <w:rPr>
          <w:b/>
          <w:bCs/>
          <w:color w:val="FF0000"/>
        </w:rPr>
      </w:pPr>
    </w:p>
    <w:p w:rsidR="004144D4" w:rsidRPr="00EA01F4" w:rsidRDefault="004144D4" w:rsidP="00E03001">
      <w:pPr>
        <w:shd w:val="clear" w:color="auto" w:fill="FFFFFF"/>
        <w:adjustRightInd/>
        <w:spacing w:line="240" w:lineRule="auto"/>
        <w:ind w:left="1276"/>
        <w:textAlignment w:val="auto"/>
        <w:rPr>
          <w:color w:val="C00000"/>
        </w:rPr>
      </w:pPr>
      <w:r w:rsidRPr="00EA01F4">
        <w:rPr>
          <w:b/>
          <w:bCs/>
          <w:color w:val="C00000"/>
        </w:rPr>
        <w:t>Koulukohtaiset soveltavat kurssi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br/>
        <w:t>5. Väri-ilmaisu (KU5)</w:t>
      </w:r>
      <w:r w:rsidRPr="00EA01F4">
        <w:rPr>
          <w:b/>
          <w:bCs/>
          <w:color w:val="C00000"/>
        </w:rPr>
        <w:br/>
      </w:r>
      <w:r w:rsidRPr="00EA01F4">
        <w:rPr>
          <w:b/>
          <w:bCs/>
          <w:color w:val="C00000"/>
        </w:rPr>
        <w:br/>
      </w:r>
      <w:r w:rsidRPr="00EA01F4">
        <w:rPr>
          <w:i/>
          <w:iCs/>
          <w:color w:val="C00000"/>
        </w:rPr>
        <w:t>Tavoitteet</w:t>
      </w:r>
      <w:r w:rsidRPr="00EA01F4">
        <w:rPr>
          <w:i/>
          <w:iCs/>
          <w:color w:val="C00000"/>
        </w:rPr>
        <w:br/>
      </w:r>
      <w:r w:rsidRPr="00EA01F4">
        <w:rPr>
          <w:color w:val="C00000"/>
        </w:rPr>
        <w:t>T</w:t>
      </w:r>
      <w:r w:rsidR="00431693" w:rsidRPr="00EA01F4">
        <w:rPr>
          <w:color w:val="C00000"/>
        </w:rPr>
        <w:t>avoitteena on, että opiskelija kokei</w:t>
      </w:r>
      <w:r w:rsidRPr="00EA01F4">
        <w:rPr>
          <w:color w:val="C00000"/>
        </w:rPr>
        <w:t>lee ja ottaa haltuun väri monimuotoisena käsitteenä ja kokemuksena.</w:t>
      </w:r>
    </w:p>
    <w:p w:rsidR="004144D4" w:rsidRPr="00EA01F4" w:rsidRDefault="004144D4" w:rsidP="00E03001">
      <w:pPr>
        <w:shd w:val="clear" w:color="auto" w:fill="FFFFFF"/>
        <w:adjustRightInd/>
        <w:spacing w:line="240" w:lineRule="auto"/>
        <w:ind w:left="1276"/>
        <w:textAlignment w:val="auto"/>
        <w:rPr>
          <w:color w:val="C00000"/>
        </w:rPr>
      </w:pPr>
      <w:r w:rsidRPr="00EA01F4">
        <w:rPr>
          <w:i/>
          <w:iCs/>
          <w:color w:val="C00000"/>
        </w:rPr>
        <w:t>Keskeiset sisällöt</w:t>
      </w:r>
      <w:r w:rsidRPr="00EA01F4">
        <w:rPr>
          <w:i/>
          <w:iCs/>
          <w:color w:val="C00000"/>
        </w:rPr>
        <w:br/>
      </w:r>
      <w:r w:rsidR="00431693" w:rsidRPr="00EA01F4">
        <w:rPr>
          <w:iCs/>
          <w:color w:val="C00000"/>
        </w:rPr>
        <w:t>K</w:t>
      </w:r>
      <w:r w:rsidRPr="00EA01F4">
        <w:rPr>
          <w:color w:val="C00000"/>
        </w:rPr>
        <w:t>urssilla tutustuaan värin käsittelyn eri tekniikoihin, terapiaan ja ilmaisuun. Erityisesti perehdytään muutamiin näkö</w:t>
      </w:r>
      <w:r w:rsidR="00431693" w:rsidRPr="00EA01F4">
        <w:rPr>
          <w:color w:val="C00000"/>
        </w:rPr>
        <w:t>kulmiin: valon vaikutukseen väriin, kerroksellisuuteen sekä erilaisiin tapoihin</w:t>
      </w:r>
      <w:r w:rsidRPr="00EA01F4">
        <w:rPr>
          <w:color w:val="C00000"/>
        </w:rPr>
        <w:t xml:space="preserve"> käyttää väriä, katsoa väriä ja ajatella.</w:t>
      </w:r>
      <w:r w:rsidR="00431693" w:rsidRPr="00EA01F4">
        <w:rPr>
          <w:color w:val="C00000"/>
        </w:rPr>
        <w:t xml:space="preserve"> </w:t>
      </w:r>
      <w:r w:rsidRPr="00EA01F4">
        <w:rPr>
          <w:color w:val="C00000"/>
        </w:rPr>
        <w:t>Tuotoksena voi olla yksi teos tai diptyykki, triptyykki tai tilateos.</w:t>
      </w:r>
    </w:p>
    <w:p w:rsidR="00431693"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Arvioitaessa otetaan huomioon opiskelijan omat lähtökohdat ja painotukset. Työskentely tällä kurssilla on kokeilevaa ja luovaa, jopa terapeuttista, joten arviointi noudattaa samaa linjaa.</w:t>
      </w:r>
    </w:p>
    <w:p w:rsidR="004144D4" w:rsidRPr="00EA01F4" w:rsidRDefault="004144D4" w:rsidP="00E03001">
      <w:pPr>
        <w:shd w:val="clear" w:color="auto" w:fill="FFFFFF"/>
        <w:adjustRightInd/>
        <w:spacing w:line="240" w:lineRule="auto"/>
        <w:ind w:left="1276"/>
        <w:textAlignment w:val="auto"/>
        <w:rPr>
          <w:color w:val="C00000"/>
        </w:rPr>
      </w:pPr>
      <w:r w:rsidRPr="00EA01F4">
        <w:rPr>
          <w:color w:val="C00000"/>
        </w:rPr>
        <w:br/>
      </w:r>
      <w:r w:rsidRPr="00EA01F4">
        <w:rPr>
          <w:b/>
          <w:bCs/>
          <w:color w:val="C00000"/>
        </w:rPr>
        <w:t>6. Lavastus ja muotoilu (KU6)</w:t>
      </w:r>
    </w:p>
    <w:p w:rsidR="00431693" w:rsidRPr="00EA01F4" w:rsidRDefault="00431693" w:rsidP="00E03001">
      <w:pPr>
        <w:shd w:val="clear" w:color="auto" w:fill="FFFFFF"/>
        <w:adjustRightInd/>
        <w:spacing w:line="240" w:lineRule="auto"/>
        <w:ind w:left="1276"/>
        <w:textAlignment w:val="auto"/>
        <w:rPr>
          <w:i/>
          <w:iCs/>
          <w:color w:val="C00000"/>
        </w:rPr>
      </w:pPr>
    </w:p>
    <w:p w:rsidR="00431693" w:rsidRPr="00EA01F4" w:rsidRDefault="004144D4" w:rsidP="00E03001">
      <w:pPr>
        <w:shd w:val="clear" w:color="auto" w:fill="FFFFFF"/>
        <w:adjustRightInd/>
        <w:spacing w:line="240" w:lineRule="auto"/>
        <w:ind w:left="1276"/>
        <w:textAlignment w:val="auto"/>
        <w:rPr>
          <w:color w:val="C00000"/>
        </w:rPr>
      </w:pPr>
      <w:r w:rsidRPr="00EA01F4">
        <w:rPr>
          <w:i/>
          <w:iCs/>
          <w:color w:val="C00000"/>
        </w:rPr>
        <w:t>Tavoitteet</w:t>
      </w:r>
    </w:p>
    <w:p w:rsidR="004144D4" w:rsidRPr="00EA01F4" w:rsidRDefault="00431693" w:rsidP="00E03001">
      <w:pPr>
        <w:shd w:val="clear" w:color="auto" w:fill="FFFFFF"/>
        <w:adjustRightInd/>
        <w:spacing w:line="240" w:lineRule="auto"/>
        <w:ind w:left="1276"/>
        <w:textAlignment w:val="auto"/>
        <w:rPr>
          <w:color w:val="C00000"/>
        </w:rPr>
      </w:pPr>
      <w:r w:rsidRPr="00EA01F4">
        <w:rPr>
          <w:color w:val="C00000"/>
        </w:rPr>
        <w:t>Kurssin tavoitteena on sa</w:t>
      </w:r>
      <w:r w:rsidR="004144D4" w:rsidRPr="00EA01F4">
        <w:rPr>
          <w:color w:val="C00000"/>
        </w:rPr>
        <w:t>avuttaa yhteisen suunnittelun ja tekemisen kokemus. Lähtökohtana on lukion toisen vuoden opiskelijoiden, vanhojen, juhla ja sen rikastaminen lavastuksella ja taiteiden välisellä yhteistyöllä.</w:t>
      </w:r>
    </w:p>
    <w:p w:rsidR="00431693" w:rsidRPr="00EA01F4" w:rsidRDefault="00431693" w:rsidP="00E03001">
      <w:pPr>
        <w:shd w:val="clear" w:color="auto" w:fill="FFFFFF"/>
        <w:adjustRightInd/>
        <w:spacing w:line="240" w:lineRule="auto"/>
        <w:ind w:left="1276"/>
        <w:textAlignment w:val="auto"/>
        <w:rPr>
          <w:color w:val="C00000"/>
        </w:rPr>
      </w:pPr>
    </w:p>
    <w:p w:rsidR="00431693" w:rsidRPr="00EA01F4" w:rsidRDefault="00431693" w:rsidP="00E03001">
      <w:pPr>
        <w:shd w:val="clear" w:color="auto" w:fill="FFFFFF"/>
        <w:adjustRightInd/>
        <w:spacing w:line="240" w:lineRule="auto"/>
        <w:ind w:left="1276"/>
        <w:textAlignment w:val="auto"/>
        <w:rPr>
          <w:i/>
          <w:color w:val="C00000"/>
        </w:rPr>
      </w:pPr>
      <w:r w:rsidRPr="00EA01F4">
        <w:rPr>
          <w:i/>
          <w:color w:val="C00000"/>
        </w:rPr>
        <w:t>Keskeiset sisällöt</w:t>
      </w:r>
    </w:p>
    <w:p w:rsidR="004144D4" w:rsidRPr="00EA01F4" w:rsidRDefault="00431693" w:rsidP="00E03001">
      <w:pPr>
        <w:shd w:val="clear" w:color="auto" w:fill="FFFFFF"/>
        <w:adjustRightInd/>
        <w:spacing w:line="240" w:lineRule="auto"/>
        <w:ind w:left="1276"/>
        <w:textAlignment w:val="auto"/>
        <w:rPr>
          <w:color w:val="C00000"/>
        </w:rPr>
      </w:pPr>
      <w:r w:rsidRPr="00EA01F4">
        <w:rPr>
          <w:color w:val="C00000"/>
        </w:rPr>
        <w:t xml:space="preserve">Kurssin aikana toteutetaan </w:t>
      </w:r>
      <w:r w:rsidR="004144D4" w:rsidRPr="00EA01F4">
        <w:rPr>
          <w:color w:val="C00000"/>
        </w:rPr>
        <w:t>erityisest</w:t>
      </w:r>
      <w:r w:rsidRPr="00EA01F4">
        <w:rPr>
          <w:color w:val="C00000"/>
        </w:rPr>
        <w:t>i kuvataiteen keinoin</w:t>
      </w:r>
      <w:r w:rsidR="004144D4" w:rsidRPr="00EA01F4">
        <w:rPr>
          <w:color w:val="C00000"/>
        </w:rPr>
        <w:t xml:space="preserve"> juhlasal</w:t>
      </w:r>
      <w:r w:rsidRPr="00EA01F4">
        <w:rPr>
          <w:color w:val="C00000"/>
        </w:rPr>
        <w:t xml:space="preserve">in lavastus tai </w:t>
      </w:r>
      <w:r w:rsidR="004144D4" w:rsidRPr="00EA01F4">
        <w:rPr>
          <w:color w:val="C00000"/>
        </w:rPr>
        <w:t xml:space="preserve"> muu tilateos juhla-alueelle. Kurssin aikana voi löytää myös omia henk</w:t>
      </w:r>
      <w:r w:rsidRPr="00EA01F4">
        <w:rPr>
          <w:color w:val="C00000"/>
        </w:rPr>
        <w:t>ilökohtaisia muotoilutehtäviä. T</w:t>
      </w:r>
      <w:r w:rsidR="004144D4" w:rsidRPr="00EA01F4">
        <w:rPr>
          <w:color w:val="C00000"/>
        </w:rPr>
        <w:t>ällöin mahdollisesti yhteistyössä käsityön kanssa suunnitellaan ja toteutetaan asukokonaisuus tai juhlava istuin.</w:t>
      </w:r>
    </w:p>
    <w:p w:rsidR="004144D4" w:rsidRPr="00EA01F4" w:rsidRDefault="004144D4" w:rsidP="00E03001">
      <w:pPr>
        <w:shd w:val="clear" w:color="auto" w:fill="FFFFFF"/>
        <w:adjustRightInd/>
        <w:spacing w:line="240" w:lineRule="auto"/>
        <w:ind w:left="1276"/>
        <w:textAlignment w:val="auto"/>
        <w:rPr>
          <w:color w:val="C00000"/>
        </w:rPr>
      </w:pPr>
      <w:r w:rsidRPr="00EA01F4">
        <w:rPr>
          <w:color w:val="C00000"/>
        </w:rPr>
        <w:t> </w:t>
      </w:r>
    </w:p>
    <w:p w:rsidR="00B93E8A" w:rsidRDefault="004144D4" w:rsidP="00E03001">
      <w:pPr>
        <w:shd w:val="clear" w:color="auto" w:fill="FFFFFF"/>
        <w:adjustRightInd/>
        <w:spacing w:line="240" w:lineRule="auto"/>
        <w:ind w:left="1276"/>
        <w:textAlignment w:val="auto"/>
        <w:rPr>
          <w:color w:val="C00000"/>
        </w:rPr>
      </w:pPr>
      <w:r w:rsidRPr="00EA01F4">
        <w:rPr>
          <w:color w:val="C00000"/>
        </w:rPr>
        <w:t>Kurssi arvioidaan kokonaisuutena, joho</w:t>
      </w:r>
      <w:r w:rsidR="00431693" w:rsidRPr="00EA01F4">
        <w:rPr>
          <w:color w:val="C00000"/>
        </w:rPr>
        <w:t>n kuuluu paitsi lopputulos,</w:t>
      </w:r>
      <w:r w:rsidRPr="00EA01F4">
        <w:rPr>
          <w:color w:val="C00000"/>
        </w:rPr>
        <w:t xml:space="preserve"> myös yhteistyötaidot ja työn määrä</w:t>
      </w:r>
      <w:r w:rsidR="00E422E1">
        <w:rPr>
          <w:color w:val="C00000"/>
        </w:rPr>
        <w:t>.</w:t>
      </w:r>
    </w:p>
    <w:p w:rsidR="00E422E1" w:rsidRDefault="00E422E1" w:rsidP="00E03001">
      <w:pPr>
        <w:adjustRightInd/>
        <w:spacing w:line="240" w:lineRule="auto"/>
        <w:textAlignment w:val="auto"/>
        <w:rPr>
          <w:color w:val="C00000"/>
        </w:rPr>
      </w:pPr>
    </w:p>
    <w:p w:rsidR="00E422E1" w:rsidRPr="00EA01F4" w:rsidRDefault="00E422E1" w:rsidP="00E03001">
      <w:pPr>
        <w:shd w:val="clear" w:color="auto" w:fill="FFFFFF"/>
        <w:adjustRightInd/>
        <w:spacing w:line="240" w:lineRule="auto"/>
        <w:ind w:left="1276"/>
        <w:textAlignment w:val="auto"/>
        <w:rPr>
          <w:color w:val="C00000"/>
        </w:rPr>
      </w:pPr>
    </w:p>
    <w:p w:rsidR="00B93E8A" w:rsidRDefault="0049419E" w:rsidP="00E03001">
      <w:pPr>
        <w:pStyle w:val="Otsikko2"/>
        <w:keepNext w:val="0"/>
      </w:pPr>
      <w:bookmarkStart w:id="249" w:name="_Toc452996953"/>
      <w:r>
        <w:t>5.22</w:t>
      </w:r>
      <w:r>
        <w:tab/>
      </w:r>
      <w:r w:rsidR="00B93E8A" w:rsidRPr="00F0619F">
        <w:t>Tekstiilityö</w:t>
      </w:r>
      <w:bookmarkEnd w:id="249"/>
    </w:p>
    <w:p w:rsidR="004C4CD6" w:rsidRDefault="004C4CD6" w:rsidP="00E03001"/>
    <w:p w:rsidR="004C4CD6" w:rsidRPr="00EA01F4" w:rsidRDefault="004C4CD6" w:rsidP="00E03001">
      <w:pPr>
        <w:spacing w:line="240" w:lineRule="auto"/>
        <w:ind w:left="1304"/>
        <w:rPr>
          <w:color w:val="C00000"/>
        </w:rPr>
      </w:pPr>
      <w:r w:rsidRPr="00EA01F4">
        <w:rPr>
          <w:color w:val="C00000"/>
        </w:rPr>
        <w:t>Lukion käsityönopetuksen tavoitteena on kehittää opiskelijan innovatiivista ja luovaa taitoa sekä kykyä ideoida, suunnitella ja toteuttaa persoonallisia sekä laadukkaita käsityöteoksia ja tuotteita. Opiskelija hyödyntää ja yhdistelee käsityöprosessissaan monipuolisesti käsityömateriaaleja, välineitä ja käsityötekniikoita. Opiskelija toimii itsenäisesti käyttäen perinteistä ja uutta teknologiaa tuotteiden suunnittelu- ja valmistusprosessissa sekä arvioidessaan ja dokumentoidessaan omaa käsityöprosessiaan.</w:t>
      </w:r>
    </w:p>
    <w:p w:rsidR="004C4CD6" w:rsidRPr="00EA01F4" w:rsidRDefault="004C4CD6" w:rsidP="00E03001">
      <w:pPr>
        <w:rPr>
          <w:color w:val="C00000"/>
        </w:rPr>
      </w:pPr>
    </w:p>
    <w:p w:rsidR="00B93E8A" w:rsidRPr="00EA01F4" w:rsidRDefault="00B93E8A" w:rsidP="00E03001">
      <w:pPr>
        <w:pStyle w:val="Vaintekstin"/>
        <w:spacing w:line="240" w:lineRule="auto"/>
        <w:rPr>
          <w:rFonts w:ascii="Times New Roman" w:hAnsi="Times New Roman" w:cs="Times New Roman"/>
          <w:b/>
          <w:color w:val="C00000"/>
          <w:sz w:val="24"/>
        </w:rPr>
      </w:pPr>
    </w:p>
    <w:p w:rsidR="006E3333" w:rsidRPr="00EA01F4" w:rsidRDefault="006E3333" w:rsidP="00E03001">
      <w:pPr>
        <w:pStyle w:val="Vaintekstin"/>
        <w:spacing w:line="240" w:lineRule="auto"/>
        <w:ind w:firstLine="1304"/>
        <w:rPr>
          <w:rFonts w:ascii="Times New Roman" w:hAnsi="Times New Roman" w:cs="Times New Roman"/>
          <w:b/>
          <w:color w:val="C00000"/>
          <w:sz w:val="24"/>
        </w:rPr>
      </w:pPr>
      <w:r w:rsidRPr="00EA01F4">
        <w:rPr>
          <w:rFonts w:ascii="Times New Roman" w:hAnsi="Times New Roman" w:cs="Times New Roman"/>
          <w:b/>
          <w:color w:val="C00000"/>
          <w:sz w:val="24"/>
        </w:rPr>
        <w:t>Koulukohtaiset soveltavat kurssit</w:t>
      </w:r>
    </w:p>
    <w:p w:rsidR="006E3333" w:rsidRPr="00EA01F4" w:rsidRDefault="006E3333" w:rsidP="00E03001">
      <w:pPr>
        <w:pStyle w:val="Vaintekstin"/>
        <w:spacing w:line="240" w:lineRule="auto"/>
        <w:ind w:left="709"/>
        <w:rPr>
          <w:rFonts w:ascii="Times New Roman" w:hAnsi="Times New Roman" w:cs="Times New Roman"/>
          <w:b/>
          <w:color w:val="C00000"/>
          <w:sz w:val="24"/>
        </w:rPr>
      </w:pPr>
    </w:p>
    <w:p w:rsidR="00F53216" w:rsidRPr="00EA01F4" w:rsidRDefault="00F53216" w:rsidP="00E03001">
      <w:pPr>
        <w:pStyle w:val="Vaintekstin"/>
        <w:spacing w:line="240" w:lineRule="auto"/>
        <w:ind w:left="709" w:firstLine="595"/>
        <w:rPr>
          <w:rFonts w:ascii="Times New Roman" w:hAnsi="Times New Roman" w:cs="Times New Roman"/>
          <w:b/>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b/>
          <w:color w:val="C00000"/>
          <w:sz w:val="24"/>
        </w:rPr>
      </w:pPr>
      <w:r w:rsidRPr="00EA01F4">
        <w:rPr>
          <w:rFonts w:ascii="Times New Roman" w:hAnsi="Times New Roman" w:cs="Times New Roman"/>
          <w:b/>
          <w:color w:val="C00000"/>
          <w:sz w:val="24"/>
        </w:rPr>
        <w:t>1. Arvotekstiili</w:t>
      </w:r>
    </w:p>
    <w:p w:rsidR="00B93E8A" w:rsidRPr="00EA01F4" w:rsidRDefault="00B93E8A" w:rsidP="00E03001">
      <w:pPr>
        <w:pStyle w:val="Vaintekstin"/>
        <w:spacing w:line="240" w:lineRule="auto"/>
        <w:ind w:left="709"/>
        <w:rPr>
          <w:rFonts w:ascii="Times New Roman" w:hAnsi="Times New Roman" w:cs="Times New Roman"/>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Tavoitteet</w:t>
      </w:r>
    </w:p>
    <w:p w:rsidR="00B93E8A" w:rsidRPr="00EA01F4" w:rsidRDefault="00B93E8A"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tavoitteena on toteuttaa itselle merkityksellinen ja arvokas tekstiilituote vapaasti valittavalla tekniikalla. Opiskelija tutustuu valitsemansa tekniikan materiaaleihin, työvälineisiin ja käsitteistöön. Hän ideoi, suunnittelee ja toteutta persoonallisen ja tarkoituksenmukaisen tuotteen sekä harjaantuu hallitsemaan käsityötekniikan hyvin. Opiskelija oppii arvioimaan omaa työskentelyään ja perustelemaan ongelmanratkaisujaan. Hän kokoaa ja raportoi työskentelvaiheet portfolioon.</w:t>
      </w:r>
    </w:p>
    <w:p w:rsidR="00B93E8A" w:rsidRPr="00EA01F4" w:rsidRDefault="00B93E8A" w:rsidP="00E03001">
      <w:pPr>
        <w:pStyle w:val="Vaintekstin"/>
        <w:spacing w:line="240" w:lineRule="auto"/>
        <w:ind w:left="709"/>
        <w:rPr>
          <w:rFonts w:ascii="Times New Roman" w:hAnsi="Times New Roman" w:cs="Times New Roman"/>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Keskeiset sisällöt</w:t>
      </w:r>
    </w:p>
    <w:p w:rsidR="005A16DC" w:rsidRDefault="00B93E8A" w:rsidP="005A16DC">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sisältöihin kuuluvat tuotesuunnittelu, tekstiilimateriaalien ominaisuudet, kierrätysmateriaalit, erilaisia käsityötekniikoita, tiedonhaku e</w:t>
      </w:r>
      <w:r w:rsidR="00374483" w:rsidRPr="00EA01F4">
        <w:rPr>
          <w:rFonts w:ascii="Times New Roman" w:hAnsi="Times New Roman" w:cs="Times New Roman"/>
          <w:color w:val="C00000"/>
          <w:sz w:val="24"/>
        </w:rPr>
        <w:t>ri lähteistä, e-oppimateriaalin</w:t>
      </w:r>
      <w:r w:rsidRPr="00EA01F4">
        <w:rPr>
          <w:rFonts w:ascii="Times New Roman" w:hAnsi="Times New Roman" w:cs="Times New Roman"/>
          <w:color w:val="C00000"/>
          <w:sz w:val="24"/>
        </w:rPr>
        <w:t xml:space="preserve"> </w:t>
      </w:r>
      <w:r w:rsidR="00374483" w:rsidRPr="00EA01F4">
        <w:rPr>
          <w:rFonts w:ascii="Times New Roman" w:hAnsi="Times New Roman" w:cs="Times New Roman"/>
          <w:color w:val="C00000"/>
          <w:sz w:val="24"/>
        </w:rPr>
        <w:t xml:space="preserve">hyödyntäminen </w:t>
      </w:r>
      <w:r w:rsidRPr="00EA01F4">
        <w:rPr>
          <w:rFonts w:ascii="Times New Roman" w:hAnsi="Times New Roman" w:cs="Times New Roman"/>
          <w:color w:val="C00000"/>
          <w:sz w:val="24"/>
        </w:rPr>
        <w:t>sekä portfolion laatiminen.</w:t>
      </w:r>
    </w:p>
    <w:p w:rsidR="00B93E8A" w:rsidRPr="005A16DC" w:rsidRDefault="00B93E8A" w:rsidP="005A16DC">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b/>
          <w:color w:val="C00000"/>
          <w:sz w:val="24"/>
        </w:rPr>
        <w:t>2. Vaatetus</w:t>
      </w:r>
    </w:p>
    <w:p w:rsidR="00B93E8A" w:rsidRPr="00EA01F4" w:rsidRDefault="00F53216" w:rsidP="00E03001">
      <w:pPr>
        <w:pStyle w:val="Vaintekstin"/>
        <w:spacing w:line="240" w:lineRule="auto"/>
        <w:ind w:left="709"/>
        <w:rPr>
          <w:rFonts w:ascii="Times New Roman" w:hAnsi="Times New Roman" w:cs="Times New Roman"/>
          <w:color w:val="C00000"/>
          <w:sz w:val="24"/>
        </w:rPr>
      </w:pPr>
      <w:r w:rsidRPr="00EA01F4">
        <w:rPr>
          <w:rFonts w:ascii="Times New Roman" w:hAnsi="Times New Roman" w:cs="Times New Roman"/>
          <w:color w:val="C00000"/>
          <w:sz w:val="24"/>
        </w:rPr>
        <w:tab/>
      </w: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Tavoitteet</w:t>
      </w:r>
    </w:p>
    <w:p w:rsidR="00B93E8A" w:rsidRPr="00EA01F4" w:rsidRDefault="00B93E8A"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 xml:space="preserve">Kurssin tavoitteena on toteuttaa ommellen itse suunniteltu vaate. Toteutuksessa voi yhdistää myös muita käsityötekniikoita. Opiskelija tutustuu kaavoitukseen, kuositteluun sekä tarvittaessa sovitusvaatteen valmistamiseen. Hän ideoi, suunnittelee ja soveltaa tietojaan omassa suunnitelmassaan. Työskennellessään opiskelija pyrkii taidokkaaseen lopputulokseeen sekä kehittää itsenäisiä ongelmanratkaisutaitojaan. </w:t>
      </w:r>
      <w:r w:rsidR="00374483" w:rsidRPr="00EA01F4">
        <w:rPr>
          <w:rFonts w:ascii="Times New Roman" w:hAnsi="Times New Roman" w:cs="Times New Roman"/>
          <w:color w:val="C00000"/>
          <w:sz w:val="24"/>
        </w:rPr>
        <w:t>Hän pystyy raportoidessaan perustellen arvioimaan ongelmanratkaisuaan sekä omaa työskentelyään.</w:t>
      </w:r>
    </w:p>
    <w:p w:rsidR="00374483" w:rsidRPr="00EA01F4" w:rsidRDefault="00374483" w:rsidP="00E03001">
      <w:pPr>
        <w:pStyle w:val="Vaintekstin"/>
        <w:spacing w:line="240" w:lineRule="auto"/>
        <w:ind w:left="709"/>
        <w:rPr>
          <w:rFonts w:ascii="Times New Roman" w:hAnsi="Times New Roman" w:cs="Times New Roman"/>
          <w:color w:val="C00000"/>
          <w:sz w:val="24"/>
        </w:rPr>
      </w:pPr>
    </w:p>
    <w:p w:rsidR="00374483" w:rsidRPr="00EA01F4" w:rsidRDefault="00374483"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Keskeiset sisällöt</w:t>
      </w:r>
    </w:p>
    <w:p w:rsidR="004C4CD6" w:rsidRDefault="00374483"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sisältöjä ovat vaatesuunnittelu, kaavan kuosittelu, ompelun materiaalit ja välineet, tekniset kokeilut, itsenäinen tiedonhankinta, e-oppimateriaalin hyödyntäminen sekä portfolion laatiminen.</w:t>
      </w:r>
      <w:bookmarkStart w:id="250" w:name="_Toc423589988"/>
    </w:p>
    <w:p w:rsidR="00FA7F80" w:rsidRDefault="00FA7F80" w:rsidP="00E03001">
      <w:pPr>
        <w:pStyle w:val="Vaintekstin"/>
        <w:spacing w:line="240" w:lineRule="auto"/>
        <w:ind w:left="1304"/>
        <w:rPr>
          <w:rFonts w:ascii="Times New Roman" w:hAnsi="Times New Roman" w:cs="Times New Roman"/>
          <w:color w:val="C00000"/>
          <w:sz w:val="24"/>
        </w:rPr>
      </w:pPr>
    </w:p>
    <w:p w:rsidR="00E03001" w:rsidRDefault="00E03001" w:rsidP="00E03001">
      <w:pPr>
        <w:pStyle w:val="Vaintekstin"/>
        <w:spacing w:line="240" w:lineRule="auto"/>
        <w:ind w:left="1304"/>
        <w:rPr>
          <w:rFonts w:ascii="Times New Roman" w:hAnsi="Times New Roman" w:cs="Times New Roman"/>
          <w:color w:val="C00000"/>
          <w:sz w:val="24"/>
        </w:rPr>
      </w:pPr>
    </w:p>
    <w:p w:rsidR="00211039" w:rsidRPr="000C0E87" w:rsidRDefault="00F0619F" w:rsidP="00E03001">
      <w:pPr>
        <w:pStyle w:val="Otsikko2"/>
        <w:keepNext w:val="0"/>
      </w:pPr>
      <w:bookmarkStart w:id="251" w:name="_Toc452996954"/>
      <w:r>
        <w:t>5.23</w:t>
      </w:r>
      <w:r w:rsidR="0049419E">
        <w:tab/>
      </w:r>
      <w:r w:rsidR="00211039" w:rsidRPr="000C0E87">
        <w:t>Opinto-ohjaus</w:t>
      </w:r>
      <w:bookmarkEnd w:id="250"/>
      <w:bookmarkEnd w:id="251"/>
      <w:r w:rsidR="00211039" w:rsidRPr="000C0E87">
        <w:t xml:space="preserve"> </w:t>
      </w:r>
    </w:p>
    <w:p w:rsidR="00211039" w:rsidRPr="000C0E87" w:rsidRDefault="00211039" w:rsidP="00E03001">
      <w:pPr>
        <w:pStyle w:val="Default"/>
        <w:widowControl w:val="0"/>
        <w:rPr>
          <w:color w:val="auto"/>
          <w:sz w:val="28"/>
          <w:szCs w:val="28"/>
        </w:rPr>
      </w:pPr>
    </w:p>
    <w:p w:rsidR="00211039" w:rsidRPr="000C0E87" w:rsidRDefault="00211039" w:rsidP="00E03001">
      <w:pPr>
        <w:pStyle w:val="Default"/>
        <w:widowControl w:val="0"/>
        <w:ind w:left="1304"/>
        <w:rPr>
          <w:color w:val="auto"/>
        </w:rPr>
      </w:pPr>
      <w:r w:rsidRPr="000C0E87">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 xml:space="preserve">Ohjaustoiminta muodostaa koko lukiokoulutuksen ajan kestävän jatkumon, jonka ai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rtoittamisessa, vahvuuksien tunnistamisessa, urasuunnittelussa sekä valinta- ja ongelmatilanteiden ratkaisemisessa. Henkilökohtaisessa ohjauksessa opiskelijan tulee voida keskustella lukio-opintoihinsa, urasuunnitteluunsa, jatkokoulutusvalintoihinsa sekä elämäntilanteeseensa ja tulevaisuuteensa liittyvistä kysymyksistä. Pienryhmissä opiskelijalla on mahdollisuus käsitellä asioita, jotka ovat jaettavissa muiden opiskelijoiden kanssa ja joiden esille ottaminen ryhmässä on mielekästä. </w:t>
      </w:r>
    </w:p>
    <w:p w:rsidR="00C02739" w:rsidRPr="000C0E87" w:rsidRDefault="00C02739" w:rsidP="00E03001">
      <w:pPr>
        <w:pStyle w:val="Default"/>
        <w:widowControl w:val="0"/>
        <w:ind w:left="1304"/>
        <w:rPr>
          <w:color w:val="auto"/>
        </w:rPr>
      </w:pPr>
    </w:p>
    <w:p w:rsidR="00211039" w:rsidRPr="000C0E87" w:rsidRDefault="00211039" w:rsidP="00E03001">
      <w:pPr>
        <w:pStyle w:val="Default"/>
        <w:widowControl w:val="0"/>
        <w:ind w:left="1304"/>
        <w:rPr>
          <w:b/>
          <w:bCs/>
          <w:color w:val="auto"/>
        </w:rPr>
      </w:pPr>
    </w:p>
    <w:p w:rsidR="00211039" w:rsidRPr="000C0E87" w:rsidRDefault="00211039" w:rsidP="00E03001">
      <w:pPr>
        <w:pStyle w:val="Default"/>
        <w:widowControl w:val="0"/>
        <w:ind w:left="1304"/>
        <w:rPr>
          <w:b/>
          <w:bCs/>
          <w:color w:val="auto"/>
        </w:rPr>
      </w:pPr>
      <w:r w:rsidRPr="000C0E87">
        <w:rPr>
          <w:b/>
          <w:bCs/>
          <w:color w:val="auto"/>
        </w:rPr>
        <w:t xml:space="preserve">Opinto-ohjauksen tavoitteet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 xml:space="preserve">Ohjaus toteutetaan tavalla, joka vahvistaa opiskelijoiden aktiivista toimijuutta,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nuorta elämänsuunnittelun ja -hallinnan taidoissa sekä koulutukseen ja uravalintoihin liittyvissä päätöksissä. Tavoitteena on, että opiskelija pystyy urasuunnittelussaan ja päätöksenteossaan arvioimaan realistisesti omia edellytyksiään ja mahdollisuuksiaan.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piskelijan tiedonhakutaitoja vahvistetaan ohjaamalla häntä monipuolisesti erilaisia opiskeluympäristöjä hyödyntäväksi, aktiiviseksi ja kriittiseksi tiedonetsijäksi, joka osaa myös soveltaa etsimäänsä tietoa. Tavoitteena on, e</w:t>
      </w:r>
      <w:r w:rsidR="002226E5" w:rsidRPr="000C0E87">
        <w:rPr>
          <w:color w:val="auto"/>
        </w:rPr>
        <w:t xml:space="preserve">ttä opiskelija tuntee keskeiset </w:t>
      </w:r>
      <w:r w:rsidRPr="000C0E87">
        <w:rPr>
          <w:color w:val="auto"/>
        </w:rPr>
        <w:t>jatkokoulutuksiin, ammattialoihin ja urasuunnitteluun liittyvät tietolähteet, ohjauspalvelut ja sähköiset hakujärjestelmät sekä osaa käyttää niissä olevaa informaatiota urasuunnittelun ja jatko-opintoihin hakeutumisen tukena.</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 xml:space="preserve">Opinto-ohjauksen avulla opiskelija saa tietoa opiskelusta muissa oppilaitoksissa, lukion jälkeisistä jatko-opiskeluvaihtoehdoista, työ- ja elinkeinoelämästä sekä yrittäjyydestä. Opiskelijalle tarjotaan mahdollisuus tutustua monipuolisesti ammatteihin ja työelämään sekä kansanopistojen, toisen asteen ammatillisten oppilaitosten, ammattikorkeakoulujen ja yliopistojen koulutustarjontaan. Opiskelijaa ohjataan siten, että hän osaa etsiä tietoa myös muiden maiden tarjoamista opiskelumahdollisuuksista ja työskentelystä ulkomailla.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 xml:space="preserve">Opiskelija saa ohjausta jatko-opintojensa suunnittelussa sekä opintoihin hakeutumisessa. Tavoitteena on, että opiskelija suunnittelee lukio-opintojaan ja tekee valintojaan siten, että hänellä on valmiudet hakeutua jatko-opintoihin välittömästi lukio-opintojen jälkeen. Opiskelijaa tuetaan henkilökohtaisen opiskelusuunnitelman, ylioppilastutkintosuunnitelman sekä jatko-opinto- ja urasuunnitelman laatimisessa ja suunnitelmien päivittämisessä. </w:t>
      </w:r>
    </w:p>
    <w:p w:rsidR="00211039" w:rsidRPr="000C0E87" w:rsidRDefault="00211039" w:rsidP="00E03001">
      <w:pPr>
        <w:pStyle w:val="Default"/>
        <w:widowControl w:val="0"/>
        <w:rPr>
          <w:b/>
          <w:bCs/>
          <w:color w:val="auto"/>
        </w:rPr>
      </w:pPr>
    </w:p>
    <w:p w:rsidR="00211039" w:rsidRPr="000C0E87" w:rsidRDefault="00211039" w:rsidP="00E03001">
      <w:pPr>
        <w:pStyle w:val="Default"/>
        <w:widowControl w:val="0"/>
        <w:ind w:left="1304"/>
        <w:rPr>
          <w:b/>
          <w:bCs/>
          <w:color w:val="auto"/>
        </w:rPr>
      </w:pPr>
    </w:p>
    <w:p w:rsidR="00211039" w:rsidRPr="000C0E87" w:rsidRDefault="00211039" w:rsidP="00E03001">
      <w:pPr>
        <w:pStyle w:val="Default"/>
        <w:widowControl w:val="0"/>
        <w:ind w:left="1304"/>
        <w:rPr>
          <w:b/>
          <w:bCs/>
          <w:color w:val="auto"/>
        </w:rPr>
      </w:pPr>
      <w:r w:rsidRPr="000C0E87">
        <w:rPr>
          <w:b/>
          <w:bCs/>
          <w:color w:val="auto"/>
        </w:rPr>
        <w:t xml:space="preserve">Pakolliset kurssit </w:t>
      </w:r>
    </w:p>
    <w:p w:rsidR="00211039" w:rsidRDefault="00211039" w:rsidP="00E03001">
      <w:pPr>
        <w:pStyle w:val="Default"/>
        <w:widowControl w:val="0"/>
        <w:ind w:left="1304"/>
        <w:rPr>
          <w:color w:val="auto"/>
        </w:rPr>
      </w:pPr>
    </w:p>
    <w:p w:rsidR="00E03001" w:rsidRPr="000C0E87" w:rsidRDefault="00E03001" w:rsidP="00E03001">
      <w:pPr>
        <w:pStyle w:val="Default"/>
        <w:widowControl w:val="0"/>
        <w:ind w:left="1304"/>
        <w:rPr>
          <w:color w:val="auto"/>
        </w:rPr>
      </w:pPr>
    </w:p>
    <w:p w:rsidR="00211039" w:rsidRPr="000C0E87" w:rsidRDefault="00211039" w:rsidP="00E03001">
      <w:pPr>
        <w:pStyle w:val="Default"/>
        <w:widowControl w:val="0"/>
        <w:ind w:left="1304"/>
        <w:rPr>
          <w:b/>
          <w:bCs/>
          <w:color w:val="auto"/>
        </w:rPr>
      </w:pPr>
      <w:r w:rsidRPr="000C0E87">
        <w:rPr>
          <w:b/>
          <w:bCs/>
          <w:color w:val="auto"/>
        </w:rPr>
        <w:t xml:space="preserve">1. Minä opiskelijana (OP1)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Tavoitteet</w:t>
      </w:r>
    </w:p>
    <w:p w:rsidR="00211039" w:rsidRPr="000C0E87" w:rsidRDefault="00211039" w:rsidP="00E03001">
      <w:pPr>
        <w:pStyle w:val="Default"/>
        <w:widowControl w:val="0"/>
        <w:ind w:left="1304"/>
        <w:rPr>
          <w:color w:val="auto"/>
        </w:rPr>
      </w:pPr>
      <w:r w:rsidRPr="000C0E87">
        <w:rPr>
          <w:color w:val="auto"/>
        </w:rPr>
        <w:t>Kurssin tavoitteena on, että opiskelija</w:t>
      </w:r>
    </w:p>
    <w:p w:rsidR="00211039" w:rsidRPr="000C0E87" w:rsidRDefault="00211039" w:rsidP="00A76A48">
      <w:pPr>
        <w:pStyle w:val="Default"/>
        <w:widowControl w:val="0"/>
        <w:numPr>
          <w:ilvl w:val="0"/>
          <w:numId w:val="463"/>
        </w:numPr>
        <w:rPr>
          <w:color w:val="auto"/>
        </w:rPr>
      </w:pPr>
      <w:r w:rsidRPr="000C0E87">
        <w:rPr>
          <w:color w:val="auto"/>
        </w:rPr>
        <w:t>tutustuu lukio-opintojen käytänteisiin, opintojen rakenteeseen sekä ylioppilastutkintoon</w:t>
      </w:r>
    </w:p>
    <w:p w:rsidR="00211039" w:rsidRPr="000C0E87" w:rsidRDefault="00211039" w:rsidP="00A76A48">
      <w:pPr>
        <w:pStyle w:val="Default"/>
        <w:widowControl w:val="0"/>
        <w:numPr>
          <w:ilvl w:val="0"/>
          <w:numId w:val="463"/>
        </w:numPr>
        <w:rPr>
          <w:color w:val="auto"/>
        </w:rPr>
      </w:pPr>
      <w:r w:rsidRPr="000C0E87">
        <w:rPr>
          <w:color w:val="auto"/>
        </w:rPr>
        <w:t>harjaantuu lukiossa vaadittaviin opiskelutaitoihin sekä omien vahvuuksien ja kiinnostusten kohteiden kartoittamiseen liittyvissä keskeisissä tiedoissa ja taidoissa</w:t>
      </w:r>
    </w:p>
    <w:p w:rsidR="00211039" w:rsidRPr="000C0E87" w:rsidRDefault="00211039" w:rsidP="00A76A48">
      <w:pPr>
        <w:pStyle w:val="Default"/>
        <w:widowControl w:val="0"/>
        <w:numPr>
          <w:ilvl w:val="0"/>
          <w:numId w:val="463"/>
        </w:numPr>
        <w:rPr>
          <w:color w:val="auto"/>
        </w:rPr>
      </w:pPr>
      <w:r w:rsidRPr="000C0E87">
        <w:rPr>
          <w:color w:val="auto"/>
        </w:rPr>
        <w:t>pohtii elinikäiseen oppimiseen ja itsensä kehittämiseen liittyviä kysymyksiä.</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Keskeiset sisällöt</w:t>
      </w:r>
    </w:p>
    <w:p w:rsidR="00211039" w:rsidRPr="000C0E87" w:rsidRDefault="00211039" w:rsidP="00A76A48">
      <w:pPr>
        <w:pStyle w:val="Default"/>
        <w:widowControl w:val="0"/>
        <w:numPr>
          <w:ilvl w:val="0"/>
          <w:numId w:val="464"/>
        </w:numPr>
        <w:rPr>
          <w:color w:val="auto"/>
        </w:rPr>
      </w:pPr>
      <w:r w:rsidRPr="000C0E87">
        <w:rPr>
          <w:color w:val="auto"/>
        </w:rPr>
        <w:t>opiskelu- ja tiedonhankintataidot, oppimaan oppiminen</w:t>
      </w:r>
    </w:p>
    <w:p w:rsidR="00211039" w:rsidRPr="000C0E87" w:rsidRDefault="00211039" w:rsidP="00A76A48">
      <w:pPr>
        <w:pStyle w:val="Default"/>
        <w:widowControl w:val="0"/>
        <w:numPr>
          <w:ilvl w:val="0"/>
          <w:numId w:val="464"/>
        </w:numPr>
        <w:rPr>
          <w:color w:val="auto"/>
        </w:rPr>
      </w:pPr>
      <w:r w:rsidRPr="000C0E87">
        <w:rPr>
          <w:color w:val="auto"/>
        </w:rPr>
        <w:t>lukio-opintojen ja ylioppilastutkinnon suunnittelu; henkilökohtainen opiskelusuunnitelma ja ylioppilastutkintosuunnitelma</w:t>
      </w:r>
    </w:p>
    <w:p w:rsidR="00211039" w:rsidRPr="000C0E87" w:rsidRDefault="00211039" w:rsidP="00A76A48">
      <w:pPr>
        <w:pStyle w:val="Default"/>
        <w:widowControl w:val="0"/>
        <w:numPr>
          <w:ilvl w:val="0"/>
          <w:numId w:val="464"/>
        </w:numPr>
        <w:rPr>
          <w:color w:val="auto"/>
        </w:rPr>
      </w:pPr>
      <w:r w:rsidRPr="000C0E87">
        <w:rPr>
          <w:color w:val="auto"/>
        </w:rPr>
        <w:t>jatko-opintojen pohtiminen ja ammatillinen suuntautuminen; jatko-opinto- ja urasuunnitelma</w:t>
      </w:r>
    </w:p>
    <w:p w:rsidR="00211039" w:rsidRPr="000C0E87" w:rsidRDefault="00211039" w:rsidP="00A76A48">
      <w:pPr>
        <w:pStyle w:val="Default"/>
        <w:widowControl w:val="0"/>
        <w:numPr>
          <w:ilvl w:val="0"/>
          <w:numId w:val="464"/>
        </w:numPr>
        <w:rPr>
          <w:color w:val="auto"/>
        </w:rPr>
      </w:pPr>
      <w:r w:rsidRPr="000C0E87">
        <w:rPr>
          <w:color w:val="auto"/>
        </w:rPr>
        <w:t>itsetuntemus ja sen kehittäminen</w:t>
      </w:r>
    </w:p>
    <w:p w:rsidR="00211039" w:rsidRPr="000C0E87" w:rsidRDefault="00211039" w:rsidP="00A76A48">
      <w:pPr>
        <w:pStyle w:val="Default"/>
        <w:widowControl w:val="0"/>
        <w:numPr>
          <w:ilvl w:val="0"/>
          <w:numId w:val="464"/>
        </w:numPr>
        <w:rPr>
          <w:color w:val="auto"/>
        </w:rPr>
      </w:pPr>
      <w:r w:rsidRPr="000C0E87">
        <w:rPr>
          <w:color w:val="auto"/>
        </w:rPr>
        <w:t xml:space="preserve">elämänhallintataidot </w:t>
      </w:r>
    </w:p>
    <w:p w:rsidR="00211039" w:rsidRPr="000C0E87" w:rsidRDefault="00211039" w:rsidP="00A76A48">
      <w:pPr>
        <w:pStyle w:val="Default"/>
        <w:widowControl w:val="0"/>
        <w:numPr>
          <w:ilvl w:val="0"/>
          <w:numId w:val="464"/>
        </w:numPr>
        <w:rPr>
          <w:color w:val="auto"/>
        </w:rPr>
      </w:pPr>
      <w:r w:rsidRPr="000C0E87">
        <w:rPr>
          <w:color w:val="auto"/>
        </w:rPr>
        <w:t>oman oppimisen arviointi</w:t>
      </w:r>
    </w:p>
    <w:p w:rsidR="00211039" w:rsidRPr="000C0E87" w:rsidRDefault="00211039" w:rsidP="00A76A48">
      <w:pPr>
        <w:pStyle w:val="Default"/>
        <w:widowControl w:val="0"/>
        <w:numPr>
          <w:ilvl w:val="0"/>
          <w:numId w:val="464"/>
        </w:numPr>
        <w:rPr>
          <w:color w:val="auto"/>
        </w:rPr>
      </w:pPr>
      <w:r w:rsidRPr="000C0E87">
        <w:rPr>
          <w:color w:val="auto"/>
        </w:rPr>
        <w:t>jatko-opintoihin ja tulevaisuuden suunnitteluun liittyvät tietolähteet, sähköiset ohjauspalvelut ja hakujärjestelmät</w:t>
      </w:r>
    </w:p>
    <w:p w:rsidR="00211039" w:rsidRPr="000C0E87" w:rsidRDefault="00211039" w:rsidP="00A76A48">
      <w:pPr>
        <w:pStyle w:val="Default"/>
        <w:widowControl w:val="0"/>
        <w:numPr>
          <w:ilvl w:val="0"/>
          <w:numId w:val="464"/>
        </w:numPr>
        <w:rPr>
          <w:color w:val="auto"/>
        </w:rPr>
      </w:pPr>
      <w:r w:rsidRPr="000C0E87">
        <w:rPr>
          <w:color w:val="auto"/>
        </w:rPr>
        <w:t>työelämään sekä toisen ja korkea-asteen koulutuspaikkoihin tutustuminen</w:t>
      </w:r>
    </w:p>
    <w:p w:rsidR="00211039" w:rsidRPr="000C0E87" w:rsidRDefault="00211039" w:rsidP="00A76A48">
      <w:pPr>
        <w:pStyle w:val="Default"/>
        <w:widowControl w:val="0"/>
        <w:numPr>
          <w:ilvl w:val="0"/>
          <w:numId w:val="464"/>
        </w:numPr>
        <w:rPr>
          <w:color w:val="auto"/>
        </w:rPr>
      </w:pPr>
      <w:r w:rsidRPr="000C0E87">
        <w:rPr>
          <w:color w:val="auto"/>
        </w:rPr>
        <w:t>lukio-opintojen kannalta kulloinkin ajankohtaiset asiat</w:t>
      </w:r>
    </w:p>
    <w:p w:rsidR="005A16DC" w:rsidRDefault="005A16DC" w:rsidP="00E03001">
      <w:pPr>
        <w:spacing w:line="240" w:lineRule="auto"/>
        <w:ind w:left="1304"/>
        <w:rPr>
          <w:color w:val="C00000"/>
        </w:rPr>
      </w:pPr>
    </w:p>
    <w:p w:rsidR="00211039" w:rsidRPr="00EA01F4" w:rsidRDefault="009B5BA5" w:rsidP="00E03001">
      <w:pPr>
        <w:spacing w:line="240" w:lineRule="auto"/>
        <w:ind w:left="1304"/>
        <w:rPr>
          <w:color w:val="C00000"/>
        </w:rPr>
      </w:pPr>
      <w:r w:rsidRPr="00EA01F4">
        <w:rPr>
          <w:color w:val="C00000"/>
        </w:rPr>
        <w:t>Kurssi järjestetään hajautetusti luokkamuotoisena. Ensimmäisenä vuonna tarjotaan puolet kurssista ja toisena opiskeluvuonna toinen puoli.</w:t>
      </w:r>
    </w:p>
    <w:p w:rsidR="000E7649" w:rsidRDefault="000E7649" w:rsidP="00E03001">
      <w:pPr>
        <w:pStyle w:val="Default"/>
        <w:widowControl w:val="0"/>
        <w:ind w:left="1304"/>
        <w:rPr>
          <w:rFonts w:eastAsia="Times New Roman"/>
          <w:color w:val="C00000"/>
          <w:lang w:eastAsia="fi-FI"/>
        </w:rPr>
      </w:pPr>
    </w:p>
    <w:p w:rsidR="008521B1" w:rsidRDefault="008521B1" w:rsidP="00E03001">
      <w:pPr>
        <w:pStyle w:val="Default"/>
        <w:widowControl w:val="0"/>
        <w:ind w:left="1304"/>
        <w:rPr>
          <w:b/>
          <w:bCs/>
          <w:color w:val="auto"/>
        </w:rPr>
      </w:pPr>
    </w:p>
    <w:p w:rsidR="00211039" w:rsidRPr="000C0E87" w:rsidRDefault="00211039" w:rsidP="00E03001">
      <w:pPr>
        <w:pStyle w:val="Default"/>
        <w:widowControl w:val="0"/>
        <w:ind w:left="1304"/>
        <w:rPr>
          <w:color w:val="auto"/>
        </w:rPr>
      </w:pPr>
      <w:r w:rsidRPr="000C0E87">
        <w:rPr>
          <w:b/>
          <w:bCs/>
          <w:color w:val="auto"/>
        </w:rPr>
        <w:t xml:space="preserve">2. Jatko-opinnot ja työelämä (OP2)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Tavoitteet</w:t>
      </w:r>
    </w:p>
    <w:p w:rsidR="00211039" w:rsidRPr="000C0E87" w:rsidRDefault="00211039" w:rsidP="00E03001">
      <w:pPr>
        <w:pStyle w:val="Default"/>
        <w:widowControl w:val="0"/>
        <w:ind w:left="1304"/>
        <w:rPr>
          <w:color w:val="auto"/>
        </w:rPr>
      </w:pPr>
      <w:r w:rsidRPr="000C0E87">
        <w:rPr>
          <w:color w:val="auto"/>
        </w:rPr>
        <w:t>Kurssin tavoitteena on, että opiskelija</w:t>
      </w:r>
    </w:p>
    <w:p w:rsidR="00211039" w:rsidRPr="000C0E87" w:rsidRDefault="00211039" w:rsidP="00A76A48">
      <w:pPr>
        <w:pStyle w:val="Default"/>
        <w:widowControl w:val="0"/>
        <w:numPr>
          <w:ilvl w:val="0"/>
          <w:numId w:val="465"/>
        </w:numPr>
        <w:rPr>
          <w:color w:val="auto"/>
        </w:rPr>
      </w:pPr>
      <w:r w:rsidRPr="000C0E87">
        <w:rPr>
          <w:color w:val="auto"/>
        </w:rPr>
        <w:t>kehittää edelleen itsetuntemustaan sekä elämänsuunnittelu- ja elämänhallintataitojaan</w:t>
      </w:r>
    </w:p>
    <w:p w:rsidR="00211039" w:rsidRPr="000C0E87" w:rsidRDefault="00211039" w:rsidP="00A76A48">
      <w:pPr>
        <w:pStyle w:val="Default"/>
        <w:widowControl w:val="0"/>
        <w:numPr>
          <w:ilvl w:val="0"/>
          <w:numId w:val="465"/>
        </w:numPr>
        <w:rPr>
          <w:color w:val="auto"/>
        </w:rPr>
      </w:pPr>
      <w:r w:rsidRPr="000C0E87">
        <w:rPr>
          <w:color w:val="auto"/>
        </w:rPr>
        <w:t>perehtyy jatkokoulutuksen ja työelämän kannalta sellaisiin keskeisiin teemoihin, jotka auttavat ura- ja elämänsuunnittelutaidoissa sekä antavat valmiudet jatko-opintoihin ja työelämään siirtymiselle</w:t>
      </w:r>
    </w:p>
    <w:p w:rsidR="00211039" w:rsidRPr="000C0E87" w:rsidRDefault="00211039" w:rsidP="00A76A48">
      <w:pPr>
        <w:pStyle w:val="Default"/>
        <w:widowControl w:val="0"/>
        <w:numPr>
          <w:ilvl w:val="0"/>
          <w:numId w:val="465"/>
        </w:numPr>
        <w:rPr>
          <w:color w:val="auto"/>
        </w:rPr>
      </w:pPr>
      <w:r w:rsidRPr="000C0E87">
        <w:rPr>
          <w:color w:val="auto"/>
        </w:rPr>
        <w:t>tutustuu toisen ja korkea-asteen erilaisiin koulutusvaihtoehtoihin sekä muuhun koulutustarjontaan</w:t>
      </w:r>
    </w:p>
    <w:p w:rsidR="00211039" w:rsidRPr="000C0E87" w:rsidRDefault="00211039" w:rsidP="00A76A48">
      <w:pPr>
        <w:pStyle w:val="Default"/>
        <w:widowControl w:val="0"/>
        <w:numPr>
          <w:ilvl w:val="0"/>
          <w:numId w:val="465"/>
        </w:numPr>
        <w:rPr>
          <w:color w:val="auto"/>
        </w:rPr>
      </w:pPr>
      <w:r w:rsidRPr="000C0E87">
        <w:rPr>
          <w:color w:val="auto"/>
        </w:rPr>
        <w:t>lisää työelämätaitojaan sekä syventää työelämätuntemustaan.</w:t>
      </w:r>
    </w:p>
    <w:p w:rsidR="009B5BA5" w:rsidRPr="000C0E87" w:rsidRDefault="009B5BA5" w:rsidP="00E03001">
      <w:pPr>
        <w:pStyle w:val="Default"/>
        <w:widowControl w:val="0"/>
        <w:rPr>
          <w:color w:val="auto"/>
        </w:rPr>
      </w:pPr>
    </w:p>
    <w:p w:rsidR="00211039" w:rsidRPr="000C0E87" w:rsidRDefault="00211039" w:rsidP="00E03001">
      <w:pPr>
        <w:pStyle w:val="Default"/>
        <w:widowControl w:val="0"/>
        <w:ind w:left="2024"/>
        <w:rPr>
          <w:color w:val="auto"/>
        </w:rPr>
      </w:pPr>
    </w:p>
    <w:p w:rsidR="00211039" w:rsidRPr="000C0E87" w:rsidRDefault="00211039" w:rsidP="00E03001">
      <w:pPr>
        <w:pStyle w:val="Default"/>
        <w:widowControl w:val="0"/>
        <w:ind w:left="1304"/>
        <w:rPr>
          <w:i/>
          <w:color w:val="auto"/>
        </w:rPr>
      </w:pPr>
      <w:r w:rsidRPr="000C0E87">
        <w:rPr>
          <w:i/>
          <w:color w:val="auto"/>
        </w:rPr>
        <w:t>Keskeiset sisällöt</w:t>
      </w:r>
    </w:p>
    <w:p w:rsidR="00211039" w:rsidRPr="000C0E87" w:rsidRDefault="00211039" w:rsidP="00A76A48">
      <w:pPr>
        <w:pStyle w:val="Default"/>
        <w:widowControl w:val="0"/>
        <w:numPr>
          <w:ilvl w:val="0"/>
          <w:numId w:val="466"/>
        </w:numPr>
        <w:rPr>
          <w:color w:val="auto"/>
        </w:rPr>
      </w:pPr>
      <w:r w:rsidRPr="000C0E87">
        <w:rPr>
          <w:color w:val="auto"/>
        </w:rPr>
        <w:t xml:space="preserve">jatko-opintomahdollisuudet Suomessa ja ulkomailla </w:t>
      </w:r>
    </w:p>
    <w:p w:rsidR="00211039" w:rsidRPr="000C0E87" w:rsidRDefault="00211039" w:rsidP="00A76A48">
      <w:pPr>
        <w:pStyle w:val="Default"/>
        <w:widowControl w:val="0"/>
        <w:numPr>
          <w:ilvl w:val="0"/>
          <w:numId w:val="466"/>
        </w:numPr>
        <w:rPr>
          <w:color w:val="auto"/>
        </w:rPr>
      </w:pPr>
      <w:r w:rsidRPr="000C0E87">
        <w:rPr>
          <w:color w:val="auto"/>
        </w:rPr>
        <w:t>työelämätietous, muuttuva ja monimuotoinen työelämä</w:t>
      </w:r>
    </w:p>
    <w:p w:rsidR="00211039" w:rsidRPr="000C0E87" w:rsidRDefault="00211039" w:rsidP="00A76A48">
      <w:pPr>
        <w:pStyle w:val="Default"/>
        <w:widowControl w:val="0"/>
        <w:numPr>
          <w:ilvl w:val="0"/>
          <w:numId w:val="466"/>
        </w:numPr>
        <w:rPr>
          <w:color w:val="auto"/>
        </w:rPr>
      </w:pPr>
      <w:r w:rsidRPr="000C0E87">
        <w:rPr>
          <w:color w:val="auto"/>
        </w:rPr>
        <w:t>yrittäjyys</w:t>
      </w:r>
    </w:p>
    <w:p w:rsidR="00211039" w:rsidRPr="000C0E87" w:rsidRDefault="00211039" w:rsidP="00A76A48">
      <w:pPr>
        <w:pStyle w:val="Default"/>
        <w:widowControl w:val="0"/>
        <w:numPr>
          <w:ilvl w:val="0"/>
          <w:numId w:val="466"/>
        </w:numPr>
        <w:rPr>
          <w:color w:val="auto"/>
        </w:rPr>
      </w:pPr>
      <w:r w:rsidRPr="000C0E87">
        <w:rPr>
          <w:color w:val="auto"/>
        </w:rPr>
        <w:t>työelämä- ja työnhakutaidot</w:t>
      </w:r>
    </w:p>
    <w:p w:rsidR="00211039" w:rsidRPr="000C0E87" w:rsidRDefault="00211039" w:rsidP="00A76A48">
      <w:pPr>
        <w:pStyle w:val="Luettelokappale"/>
        <w:numPr>
          <w:ilvl w:val="0"/>
          <w:numId w:val="466"/>
        </w:numPr>
        <w:spacing w:line="240" w:lineRule="auto"/>
      </w:pPr>
      <w:r w:rsidRPr="000C0E87">
        <w:t>työelämään sekä jatko-opintoihin tutustuminen</w:t>
      </w:r>
    </w:p>
    <w:p w:rsidR="00211039" w:rsidRPr="000C0E87" w:rsidRDefault="00211039" w:rsidP="00A76A48">
      <w:pPr>
        <w:pStyle w:val="Default"/>
        <w:widowControl w:val="0"/>
        <w:numPr>
          <w:ilvl w:val="0"/>
          <w:numId w:val="466"/>
        </w:numPr>
        <w:rPr>
          <w:color w:val="auto"/>
        </w:rPr>
      </w:pPr>
      <w:r w:rsidRPr="000C0E87">
        <w:rPr>
          <w:color w:val="auto"/>
        </w:rPr>
        <w:t>jatko-opintojen ja tulevaisuuden suunnittelu, jatko-opintoihin hakeutuminen</w:t>
      </w:r>
    </w:p>
    <w:p w:rsidR="00211039" w:rsidRPr="000C0E87" w:rsidRDefault="00211039" w:rsidP="00A76A48">
      <w:pPr>
        <w:pStyle w:val="Luettelokappale"/>
        <w:numPr>
          <w:ilvl w:val="0"/>
          <w:numId w:val="466"/>
        </w:numPr>
        <w:spacing w:line="240" w:lineRule="auto"/>
      </w:pPr>
      <w:r w:rsidRPr="000C0E87">
        <w:t>henkilökohtaisen opiskelusuunnitelman, ylioppilastutkintosuunnitelman sekä jatko-opinto- ja urasuunnitelman päivittäminen</w:t>
      </w:r>
    </w:p>
    <w:p w:rsidR="00211039" w:rsidRPr="000C0E87" w:rsidRDefault="00211039" w:rsidP="00A76A48">
      <w:pPr>
        <w:pStyle w:val="Luettelokappale"/>
        <w:numPr>
          <w:ilvl w:val="0"/>
          <w:numId w:val="466"/>
        </w:numPr>
        <w:spacing w:line="240" w:lineRule="auto"/>
      </w:pPr>
      <w:r w:rsidRPr="000C0E87">
        <w:t>lukio-opintojen kannalta kulloinkin ajankohtaiset asiat</w:t>
      </w:r>
    </w:p>
    <w:p w:rsidR="00CD51F1" w:rsidRPr="000C0E87" w:rsidRDefault="00CD51F1" w:rsidP="00E03001">
      <w:pPr>
        <w:spacing w:line="240" w:lineRule="auto"/>
      </w:pPr>
    </w:p>
    <w:p w:rsidR="00CD51F1" w:rsidRPr="00EA01F4" w:rsidRDefault="00CD51F1" w:rsidP="00E03001">
      <w:pPr>
        <w:ind w:firstLine="1304"/>
        <w:rPr>
          <w:color w:val="C00000"/>
        </w:rPr>
      </w:pPr>
      <w:r w:rsidRPr="00EA01F4">
        <w:rPr>
          <w:color w:val="C00000"/>
        </w:rPr>
        <w:t>Kurssi suoritetaan viimeisenä opiskeluvuotena.</w:t>
      </w:r>
    </w:p>
    <w:p w:rsidR="00CD51F1" w:rsidRPr="00EA01F4" w:rsidRDefault="00CD51F1" w:rsidP="00E03001">
      <w:pPr>
        <w:spacing w:line="240" w:lineRule="auto"/>
        <w:ind w:left="1304"/>
        <w:rPr>
          <w:color w:val="C00000"/>
        </w:rPr>
      </w:pPr>
    </w:p>
    <w:p w:rsidR="00CD51F1" w:rsidRPr="00EA01F4" w:rsidRDefault="00CD51F1" w:rsidP="00E03001">
      <w:pPr>
        <w:rPr>
          <w:color w:val="C00000"/>
        </w:rPr>
      </w:pPr>
    </w:p>
    <w:p w:rsidR="00431693" w:rsidRPr="00EA01F4" w:rsidRDefault="009B5BA5" w:rsidP="00E03001">
      <w:pPr>
        <w:rPr>
          <w:b/>
          <w:color w:val="C00000"/>
        </w:rPr>
      </w:pPr>
      <w:r w:rsidRPr="00EA01F4">
        <w:rPr>
          <w:b/>
          <w:color w:val="C00000"/>
        </w:rPr>
        <w:tab/>
      </w:r>
      <w:r w:rsidR="00431693" w:rsidRPr="00EA01F4">
        <w:rPr>
          <w:b/>
          <w:color w:val="C00000"/>
        </w:rPr>
        <w:t>Koulukohtaiset soveltavat kurssit</w:t>
      </w:r>
    </w:p>
    <w:p w:rsidR="00431693" w:rsidRPr="00EA01F4" w:rsidRDefault="00431693" w:rsidP="00E03001">
      <w:pPr>
        <w:rPr>
          <w:color w:val="C00000"/>
        </w:rPr>
      </w:pPr>
      <w:r w:rsidRPr="00EA01F4">
        <w:rPr>
          <w:color w:val="C00000"/>
        </w:rPr>
        <w:tab/>
      </w:r>
    </w:p>
    <w:p w:rsidR="009B5BA5" w:rsidRPr="00EA01F4" w:rsidRDefault="009B5BA5" w:rsidP="00E03001">
      <w:pPr>
        <w:ind w:firstLine="1304"/>
        <w:rPr>
          <w:b/>
          <w:color w:val="C00000"/>
        </w:rPr>
      </w:pPr>
      <w:r w:rsidRPr="00EA01F4">
        <w:rPr>
          <w:b/>
          <w:color w:val="C00000"/>
        </w:rPr>
        <w:t>3. Opiskelutekniikan kurssi (OP3) (1/2)</w:t>
      </w:r>
    </w:p>
    <w:p w:rsidR="009B5BA5" w:rsidRPr="00EA01F4" w:rsidRDefault="009B5BA5" w:rsidP="00E03001">
      <w:pPr>
        <w:rPr>
          <w:color w:val="C00000"/>
        </w:rPr>
      </w:pPr>
    </w:p>
    <w:p w:rsidR="009B5BA5" w:rsidRPr="00EA01F4" w:rsidRDefault="009B5BA5" w:rsidP="00E03001">
      <w:pPr>
        <w:spacing w:line="240" w:lineRule="auto"/>
        <w:ind w:left="1304"/>
        <w:jc w:val="both"/>
        <w:rPr>
          <w:color w:val="C00000"/>
          <w:szCs w:val="20"/>
        </w:rPr>
      </w:pPr>
      <w:r w:rsidRPr="00EA01F4">
        <w:rPr>
          <w:color w:val="C00000"/>
          <w:szCs w:val="20"/>
        </w:rPr>
        <w:t>Kurssi suoritetaan ensimmäisenä opiskeluvuotena 2.-3. jaksossa. Kurssin pitämisestä vastaavat eri aineiden opettajat, opinto-ohjaaja sekä mahdollisuuksien mukaan yläasteen erityisopettaja. Kurssille otetaan opiskelijoita erinäisten testien, ensimmäisten jaksojen menestymisen ja opettajien suositusten sekä opiskelijoiden haastattelujen perusteella. Tavoitteena on tukea opiskelijaa hänen opinnoissaan ja auttaa häntä löytämään oma oppimistyylinsä ja tunnistamaan heikkoutensa ja vahvuutensa.</w:t>
      </w:r>
    </w:p>
    <w:p w:rsidR="009B5BA5" w:rsidRPr="00EA01F4" w:rsidRDefault="009B5BA5" w:rsidP="00E03001">
      <w:pPr>
        <w:spacing w:line="240" w:lineRule="auto"/>
        <w:ind w:left="1304"/>
        <w:jc w:val="both"/>
        <w:rPr>
          <w:color w:val="C00000"/>
          <w:szCs w:val="20"/>
        </w:rPr>
      </w:pPr>
    </w:p>
    <w:p w:rsidR="009B5BA5" w:rsidRPr="00EA01F4" w:rsidRDefault="009B5BA5" w:rsidP="00E03001">
      <w:pPr>
        <w:spacing w:line="240" w:lineRule="auto"/>
        <w:ind w:left="1304"/>
        <w:jc w:val="both"/>
        <w:rPr>
          <w:i/>
          <w:iCs/>
          <w:color w:val="C00000"/>
          <w:szCs w:val="20"/>
        </w:rPr>
      </w:pPr>
      <w:r w:rsidRPr="00EA01F4">
        <w:rPr>
          <w:i/>
          <w:iCs/>
          <w:color w:val="C00000"/>
          <w:szCs w:val="20"/>
        </w:rPr>
        <w:t>Tavoitteet</w:t>
      </w:r>
    </w:p>
    <w:p w:rsidR="009B5BA5" w:rsidRPr="00EA01F4" w:rsidRDefault="00431693" w:rsidP="00E03001">
      <w:pPr>
        <w:spacing w:line="240" w:lineRule="auto"/>
        <w:ind w:left="1304"/>
        <w:jc w:val="both"/>
        <w:rPr>
          <w:color w:val="C00000"/>
          <w:szCs w:val="20"/>
        </w:rPr>
      </w:pPr>
      <w:r w:rsidRPr="00EA01F4">
        <w:rPr>
          <w:color w:val="C00000"/>
          <w:szCs w:val="20"/>
        </w:rPr>
        <w:t>Kurssin tavoitteena on t</w:t>
      </w:r>
      <w:r w:rsidR="009B5BA5" w:rsidRPr="00EA01F4">
        <w:rPr>
          <w:color w:val="C00000"/>
          <w:szCs w:val="20"/>
        </w:rPr>
        <w:t>ukea opiskelijaa h</w:t>
      </w:r>
      <w:r w:rsidRPr="00EA01F4">
        <w:rPr>
          <w:color w:val="C00000"/>
          <w:szCs w:val="20"/>
        </w:rPr>
        <w:t xml:space="preserve">änen opinnoissaan. Tähän kuuluvat </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an oppimistyylin tunnista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an mahdollisen oppimisvaikeuden tunnista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ien voimavarojen ja vahvuuksien etsi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näihin perustuvien uusien, käyttökelpoisten opiskelutekniikoiden harjoittelu ja käyttöönotto</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muutoksen aikaansaaminen työskentelyssä ja asenteessa, esim. positiivinen suhtautuminen omiin kykyihin ja mahdollisuuksiin</w:t>
      </w:r>
      <w:r w:rsidR="00F53216" w:rsidRPr="00EA01F4">
        <w:rPr>
          <w:color w:val="C00000"/>
          <w:szCs w:val="20"/>
        </w:rPr>
        <w:t>.</w:t>
      </w:r>
    </w:p>
    <w:p w:rsidR="009B5BA5" w:rsidRPr="00EA01F4" w:rsidRDefault="009B5BA5" w:rsidP="00E03001">
      <w:pPr>
        <w:spacing w:line="240" w:lineRule="auto"/>
        <w:ind w:left="1304"/>
        <w:jc w:val="both"/>
        <w:rPr>
          <w:color w:val="C00000"/>
          <w:szCs w:val="20"/>
        </w:rPr>
      </w:pPr>
    </w:p>
    <w:p w:rsidR="009B5BA5" w:rsidRPr="00EA01F4" w:rsidRDefault="009B5BA5" w:rsidP="00E03001">
      <w:pPr>
        <w:spacing w:line="240" w:lineRule="auto"/>
        <w:jc w:val="both"/>
        <w:rPr>
          <w:color w:val="C00000"/>
          <w:szCs w:val="20"/>
        </w:rPr>
      </w:pPr>
      <w:r w:rsidRPr="00EA01F4">
        <w:rPr>
          <w:color w:val="C00000"/>
          <w:szCs w:val="20"/>
        </w:rPr>
        <w:t xml:space="preserve">                   </w:t>
      </w:r>
      <w:r w:rsidRPr="00EA01F4">
        <w:rPr>
          <w:i/>
          <w:iCs/>
          <w:color w:val="C00000"/>
          <w:szCs w:val="20"/>
        </w:rPr>
        <w:t>Keskeiset sisällöt</w:t>
      </w:r>
    </w:p>
    <w:p w:rsidR="009B5BA5" w:rsidRPr="00EA01F4" w:rsidRDefault="009B5BA5" w:rsidP="00E03001">
      <w:pPr>
        <w:spacing w:line="240" w:lineRule="auto"/>
        <w:ind w:left="1304"/>
        <w:jc w:val="both"/>
        <w:rPr>
          <w:color w:val="C00000"/>
          <w:szCs w:val="20"/>
        </w:rPr>
      </w:pPr>
      <w:r w:rsidRPr="00EA01F4">
        <w:rPr>
          <w:color w:val="C00000"/>
          <w:szCs w:val="20"/>
        </w:rPr>
        <w:t>Kurssin tarkemman sisällön suunnitteluun osallistuvat eri aineryhmien opettajat. Kurssi sisältää mm. seuraavia aiheita:</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ppimisvaikeudet</w:t>
      </w:r>
    </w:p>
    <w:p w:rsidR="009B5BA5" w:rsidRPr="00EA01F4" w:rsidRDefault="009B5BA5" w:rsidP="00A76A48">
      <w:pPr>
        <w:numPr>
          <w:ilvl w:val="0"/>
          <w:numId w:val="483"/>
        </w:numPr>
        <w:spacing w:line="240" w:lineRule="auto"/>
        <w:jc w:val="both"/>
        <w:rPr>
          <w:color w:val="C00000"/>
        </w:rPr>
      </w:pPr>
      <w:r w:rsidRPr="00EA01F4">
        <w:rPr>
          <w:color w:val="C00000"/>
          <w:szCs w:val="20"/>
        </w:rPr>
        <w:t>rentoutustekniikat</w:t>
      </w:r>
    </w:p>
    <w:p w:rsidR="009B5BA5" w:rsidRPr="00EA01F4" w:rsidRDefault="009B5BA5" w:rsidP="00A76A48">
      <w:pPr>
        <w:numPr>
          <w:ilvl w:val="0"/>
          <w:numId w:val="483"/>
        </w:numPr>
        <w:spacing w:line="240" w:lineRule="auto"/>
        <w:jc w:val="both"/>
        <w:rPr>
          <w:color w:val="C00000"/>
        </w:rPr>
      </w:pPr>
      <w:r w:rsidRPr="00EA01F4">
        <w:rPr>
          <w:color w:val="C00000"/>
          <w:szCs w:val="20"/>
        </w:rPr>
        <w:t>muisti, oppimisen teoria, lukunopeus, ymmärtävä lukeminen, silmäilevä lukeminen</w:t>
      </w:r>
    </w:p>
    <w:p w:rsidR="009B5BA5" w:rsidRPr="00EA01F4" w:rsidRDefault="009B5BA5" w:rsidP="00A76A48">
      <w:pPr>
        <w:numPr>
          <w:ilvl w:val="0"/>
          <w:numId w:val="483"/>
        </w:numPr>
        <w:spacing w:line="240" w:lineRule="auto"/>
        <w:jc w:val="both"/>
        <w:rPr>
          <w:color w:val="C00000"/>
        </w:rPr>
      </w:pPr>
      <w:r w:rsidRPr="00EA01F4">
        <w:rPr>
          <w:color w:val="C00000"/>
          <w:szCs w:val="20"/>
        </w:rPr>
        <w:t>oman oppimistyylin löytäminen</w:t>
      </w:r>
    </w:p>
    <w:p w:rsidR="009B5BA5" w:rsidRPr="00EA01F4" w:rsidRDefault="009B5BA5" w:rsidP="00A76A48">
      <w:pPr>
        <w:numPr>
          <w:ilvl w:val="0"/>
          <w:numId w:val="483"/>
        </w:numPr>
        <w:spacing w:line="240" w:lineRule="auto"/>
        <w:jc w:val="both"/>
        <w:rPr>
          <w:color w:val="C00000"/>
        </w:rPr>
      </w:pPr>
      <w:r w:rsidRPr="00EA01F4">
        <w:rPr>
          <w:color w:val="C00000"/>
          <w:szCs w:val="20"/>
        </w:rPr>
        <w:t>reaaliaineiden opiskelu ja esseevastaustekniikka</w:t>
      </w:r>
    </w:p>
    <w:p w:rsidR="009B5BA5" w:rsidRPr="00EA01F4" w:rsidRDefault="009B5BA5" w:rsidP="00A76A48">
      <w:pPr>
        <w:numPr>
          <w:ilvl w:val="0"/>
          <w:numId w:val="483"/>
        </w:numPr>
        <w:spacing w:line="240" w:lineRule="auto"/>
        <w:jc w:val="both"/>
        <w:rPr>
          <w:color w:val="C00000"/>
        </w:rPr>
      </w:pPr>
      <w:r w:rsidRPr="00EA01F4">
        <w:rPr>
          <w:color w:val="C00000"/>
          <w:szCs w:val="20"/>
        </w:rPr>
        <w:t>kielten opiskelu</w:t>
      </w:r>
    </w:p>
    <w:p w:rsidR="009B5BA5" w:rsidRPr="00EA01F4" w:rsidRDefault="009B5BA5" w:rsidP="00A76A48">
      <w:pPr>
        <w:numPr>
          <w:ilvl w:val="0"/>
          <w:numId w:val="483"/>
        </w:numPr>
        <w:spacing w:line="240" w:lineRule="auto"/>
        <w:jc w:val="both"/>
        <w:rPr>
          <w:color w:val="C00000"/>
        </w:rPr>
      </w:pPr>
      <w:r w:rsidRPr="00EA01F4">
        <w:rPr>
          <w:color w:val="C00000"/>
          <w:szCs w:val="20"/>
        </w:rPr>
        <w:t>matematiikan opiskelu</w:t>
      </w:r>
    </w:p>
    <w:p w:rsidR="004A00B0" w:rsidRDefault="009B5BA5" w:rsidP="00A76A48">
      <w:pPr>
        <w:numPr>
          <w:ilvl w:val="0"/>
          <w:numId w:val="483"/>
        </w:numPr>
        <w:spacing w:line="240" w:lineRule="auto"/>
        <w:jc w:val="both"/>
        <w:rPr>
          <w:color w:val="C00000"/>
          <w:szCs w:val="20"/>
        </w:rPr>
      </w:pPr>
      <w:r w:rsidRPr="00EA01F4">
        <w:rPr>
          <w:color w:val="C00000"/>
          <w:szCs w:val="20"/>
        </w:rPr>
        <w:t>itsetunto ja jaksaminen</w:t>
      </w:r>
    </w:p>
    <w:p w:rsidR="00E03001" w:rsidRDefault="00E03001" w:rsidP="00E03001">
      <w:pPr>
        <w:spacing w:line="240" w:lineRule="auto"/>
        <w:ind w:left="1304"/>
        <w:jc w:val="both"/>
        <w:rPr>
          <w:b/>
          <w:color w:val="C00000"/>
          <w:szCs w:val="20"/>
        </w:rPr>
      </w:pPr>
    </w:p>
    <w:p w:rsidR="00E03001" w:rsidRDefault="00E03001" w:rsidP="00E03001">
      <w:pPr>
        <w:spacing w:line="240" w:lineRule="auto"/>
        <w:ind w:left="1304"/>
        <w:jc w:val="both"/>
        <w:rPr>
          <w:b/>
          <w:color w:val="C00000"/>
          <w:szCs w:val="20"/>
        </w:rPr>
      </w:pPr>
    </w:p>
    <w:p w:rsidR="0031732B" w:rsidRPr="0031732B" w:rsidRDefault="0031732B" w:rsidP="00E03001">
      <w:pPr>
        <w:spacing w:line="240" w:lineRule="auto"/>
        <w:ind w:left="1304"/>
        <w:jc w:val="both"/>
        <w:rPr>
          <w:b/>
          <w:color w:val="C00000"/>
          <w:szCs w:val="20"/>
        </w:rPr>
      </w:pPr>
      <w:r w:rsidRPr="0031732B">
        <w:rPr>
          <w:b/>
          <w:color w:val="C00000"/>
          <w:szCs w:val="20"/>
        </w:rPr>
        <w:t>4. Tutorkurssi (OP4)</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color w:val="C00000"/>
          <w:sz w:val="24"/>
        </w:rPr>
        <w:t>Tutor ohjaa lukioon tulevia ja toimii ykkösten ”vierihoitajana”. Kurssi alkaa ensimmäisen vuoden keväällä ja kestää koko toisen opiskeluvuoden, mutta painottuu erityisesti lukuvuoden alkuun. Kurssi suoritetaan kurssitarjottimen ulkopuolella. Perehdyttävä intensiivijakso järjestetään ennen varsinaista koulutyön alkua. Tutorit ovat muk</w:t>
      </w:r>
      <w:r>
        <w:rPr>
          <w:rFonts w:ascii="Times New Roman" w:hAnsi="Times New Roman"/>
          <w:color w:val="C00000"/>
          <w:sz w:val="24"/>
        </w:rPr>
        <w:t xml:space="preserve">ana ykkösten ensimmäisen päivän </w:t>
      </w:r>
      <w:r w:rsidRPr="0031732B">
        <w:rPr>
          <w:rFonts w:ascii="Times New Roman" w:hAnsi="Times New Roman"/>
          <w:color w:val="C00000"/>
          <w:sz w:val="24"/>
        </w:rPr>
        <w:t>ryhmänohjauksessa ja tarpeen mukaan ryhmänoh</w:t>
      </w:r>
      <w:r>
        <w:rPr>
          <w:rFonts w:ascii="Times New Roman" w:hAnsi="Times New Roman"/>
          <w:color w:val="C00000"/>
          <w:sz w:val="24"/>
        </w:rPr>
        <w:t>jaustuokioissa ja -</w:t>
      </w:r>
      <w:r w:rsidRPr="0031732B">
        <w:rPr>
          <w:rFonts w:ascii="Times New Roman" w:hAnsi="Times New Roman"/>
          <w:color w:val="C00000"/>
          <w:sz w:val="24"/>
        </w:rPr>
        <w:t>tunneilla sekä oppilaanohjauksen tunneilla. Lisäksi tutorit voivat olla mukana lukioon tulevien tiedotustilaisuuksissa sekä vanhempainilloissa. Lukuvuoden aikana pidetään palavereja ykkösten ryhmänohjaajien ja kurssin vetäjien kanssa. Tutorit toimivat ykkösten henkilökohtaisina ohjaajina.  Opiskelija saa kurssin suorittamisesta suoritusmerkinnän lisäksi erillisen todistuksen.</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Tavoitteet</w:t>
      </w:r>
    </w:p>
    <w:p w:rsidR="0031732B" w:rsidRPr="0031732B" w:rsidRDefault="00E03001" w:rsidP="00E03001">
      <w:pPr>
        <w:pStyle w:val="Vaintekstin"/>
        <w:spacing w:line="240" w:lineRule="auto"/>
        <w:ind w:left="1304"/>
        <w:rPr>
          <w:rFonts w:ascii="Times New Roman" w:hAnsi="Times New Roman"/>
          <w:color w:val="C00000"/>
          <w:sz w:val="24"/>
        </w:rPr>
      </w:pPr>
      <w:r>
        <w:rPr>
          <w:rFonts w:ascii="Times New Roman" w:hAnsi="Times New Roman"/>
          <w:color w:val="C00000"/>
          <w:sz w:val="24"/>
        </w:rPr>
        <w:t>Kurssin tavoitteena on, että o</w:t>
      </w:r>
      <w:r w:rsidR="0031732B" w:rsidRPr="0031732B">
        <w:rPr>
          <w:rFonts w:ascii="Times New Roman" w:hAnsi="Times New Roman"/>
          <w:color w:val="C00000"/>
          <w:sz w:val="24"/>
        </w:rPr>
        <w:t>piskelij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 xml:space="preserve">hallitsee lukion käytänteitä niin, että pystyy ohjaamaan lukioon tulevia </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kehittyy itsetuntemuksessa ja vuorovaikutustaidoissa ja hänen vastuuntuntonsa kasvaa</w:t>
      </w:r>
      <w:r>
        <w:rPr>
          <w:rFonts w:ascii="Times New Roman" w:hAnsi="Times New Roman"/>
          <w:color w:val="C00000"/>
          <w:sz w:val="24"/>
        </w:rPr>
        <w:t>.</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Keskeiset sisällö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ukion käytänteet, ainevalintakortti, kurssitarjotin, ryhmitykset, kiertokaavio, opintosuunnitelman täsmentäminen, lukujärjestystekniikk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tilojen esittely</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piskelutekniikk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man ohjattavan pienryhmän tukihenkilön tehtävä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ukioon tulevien tiedotustilaisuudet ja vanhempainillat</w:t>
      </w:r>
    </w:p>
    <w:p w:rsidR="0031732B" w:rsidRPr="0031732B" w:rsidRDefault="0031732B" w:rsidP="00E03001">
      <w:pPr>
        <w:pStyle w:val="Vaintekstin"/>
        <w:spacing w:line="240" w:lineRule="auto"/>
        <w:rPr>
          <w:rFonts w:ascii="Times New Roman" w:hAnsi="Times New Roman"/>
          <w:color w:val="C00000"/>
          <w:sz w:val="24"/>
        </w:rPr>
      </w:pPr>
    </w:p>
    <w:p w:rsidR="0031732B" w:rsidRPr="0031732B" w:rsidRDefault="0031732B" w:rsidP="00E03001">
      <w:pPr>
        <w:pStyle w:val="Vaintekstin"/>
        <w:spacing w:line="240" w:lineRule="auto"/>
        <w:rPr>
          <w:rFonts w:ascii="Times New Roman" w:hAnsi="Times New Roman"/>
          <w:color w:val="C00000"/>
          <w:sz w:val="24"/>
        </w:rPr>
      </w:pPr>
    </w:p>
    <w:p w:rsidR="005A16DC" w:rsidRDefault="005A16DC" w:rsidP="00E03001">
      <w:pPr>
        <w:pStyle w:val="Vaintekstin"/>
        <w:spacing w:line="240" w:lineRule="auto"/>
        <w:ind w:left="1304"/>
        <w:rPr>
          <w:rFonts w:ascii="Times New Roman" w:hAnsi="Times New Roman"/>
          <w:b/>
          <w:bCs/>
          <w:color w:val="C00000"/>
          <w:sz w:val="24"/>
        </w:rPr>
      </w:pPr>
    </w:p>
    <w:p w:rsidR="0031732B" w:rsidRPr="0031732B" w:rsidRDefault="0031732B" w:rsidP="00E03001">
      <w:pPr>
        <w:pStyle w:val="Vaintekstin"/>
        <w:spacing w:line="240" w:lineRule="auto"/>
        <w:ind w:left="1304"/>
        <w:rPr>
          <w:rFonts w:ascii="Times New Roman" w:hAnsi="Times New Roman"/>
          <w:b/>
          <w:bCs/>
          <w:color w:val="C00000"/>
          <w:sz w:val="24"/>
        </w:rPr>
      </w:pPr>
      <w:r>
        <w:rPr>
          <w:rFonts w:ascii="Times New Roman" w:hAnsi="Times New Roman"/>
          <w:b/>
          <w:bCs/>
          <w:color w:val="C00000"/>
          <w:sz w:val="24"/>
        </w:rPr>
        <w:t>5. Mentorkurssi (OP5) (½)</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color w:val="C00000"/>
          <w:sz w:val="24"/>
        </w:rPr>
        <w:t>Mentor ohjaa tutoreita ja osallistuu tutoreiden koulutuksen suunnitteluun yhdessä ve</w:t>
      </w:r>
      <w:r>
        <w:rPr>
          <w:rFonts w:ascii="Times New Roman" w:hAnsi="Times New Roman"/>
          <w:color w:val="C00000"/>
          <w:sz w:val="24"/>
        </w:rPr>
        <w:t>täjien kanssa</w:t>
      </w:r>
      <w:r w:rsidRPr="0031732B">
        <w:rPr>
          <w:rFonts w:ascii="Times New Roman" w:hAnsi="Times New Roman"/>
          <w:color w:val="C00000"/>
          <w:sz w:val="24"/>
        </w:rPr>
        <w:t>. Kurssi alkaa toisen vuoden keväällä m</w:t>
      </w:r>
      <w:r w:rsidR="00DB5F50">
        <w:rPr>
          <w:rFonts w:ascii="Times New Roman" w:hAnsi="Times New Roman"/>
          <w:color w:val="C00000"/>
          <w:sz w:val="24"/>
        </w:rPr>
        <w:t>entoreina jatkaville tutoreille</w:t>
      </w:r>
      <w:r w:rsidRPr="0031732B">
        <w:rPr>
          <w:rFonts w:ascii="Times New Roman" w:hAnsi="Times New Roman"/>
          <w:color w:val="C00000"/>
          <w:sz w:val="24"/>
        </w:rPr>
        <w:t xml:space="preserve"> ja kestää kolmannen vuoden syyslukukauden. Kurssista saa puolen kurssin suoritusmerkinnän ja lisäksi erillisen todistuksen. </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Default="0031732B" w:rsidP="00E03001">
      <w:pPr>
        <w:pStyle w:val="Vaintekstin"/>
        <w:spacing w:line="240" w:lineRule="auto"/>
        <w:ind w:left="1304"/>
        <w:rPr>
          <w:rFonts w:ascii="Times New Roman" w:hAnsi="Times New Roman"/>
          <w:i/>
          <w:iCs/>
          <w:color w:val="C00000"/>
          <w:sz w:val="24"/>
        </w:rPr>
      </w:pPr>
      <w:r w:rsidRPr="0031732B">
        <w:rPr>
          <w:rFonts w:ascii="Times New Roman" w:hAnsi="Times New Roman"/>
          <w:i/>
          <w:iCs/>
          <w:color w:val="C00000"/>
          <w:sz w:val="24"/>
        </w:rPr>
        <w:t>Tavoittee</w:t>
      </w:r>
      <w:r w:rsidR="00E03001">
        <w:rPr>
          <w:rFonts w:ascii="Times New Roman" w:hAnsi="Times New Roman"/>
          <w:i/>
          <w:iCs/>
          <w:color w:val="C00000"/>
          <w:sz w:val="24"/>
        </w:rPr>
        <w:t>t</w:t>
      </w:r>
    </w:p>
    <w:p w:rsidR="00E03001" w:rsidRPr="0031732B" w:rsidRDefault="00E03001" w:rsidP="00E03001">
      <w:pPr>
        <w:pStyle w:val="Vaintekstin"/>
        <w:spacing w:line="240" w:lineRule="auto"/>
        <w:ind w:left="1304"/>
        <w:rPr>
          <w:rFonts w:ascii="Times New Roman" w:hAnsi="Times New Roman"/>
          <w:color w:val="C00000"/>
          <w:sz w:val="24"/>
        </w:rPr>
      </w:pPr>
      <w:r>
        <w:rPr>
          <w:rFonts w:ascii="Times New Roman" w:hAnsi="Times New Roman"/>
          <w:color w:val="C00000"/>
          <w:sz w:val="24"/>
        </w:rPr>
        <w:t>Kurssin tavoitteena on, että o</w:t>
      </w:r>
      <w:r w:rsidRPr="0031732B">
        <w:rPr>
          <w:rFonts w:ascii="Times New Roman" w:hAnsi="Times New Roman"/>
          <w:color w:val="C00000"/>
          <w:sz w:val="24"/>
        </w:rPr>
        <w:t>piskelij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hallitsee lukion käytänteet niin, että pystyy ohjaamaan tuoreita ja ja lukio-opintonsa aloittavi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sallistuu tutoreiden koulutukseen yhdessä vetäjien kanssa ja saa kokemusta opastamisesta ja ohjaamisesta</w:t>
      </w:r>
      <w:r w:rsidR="00DB5F50">
        <w:rPr>
          <w:rFonts w:ascii="Times New Roman" w:hAnsi="Times New Roman"/>
          <w:color w:val="C00000"/>
          <w:sz w:val="24"/>
        </w:rPr>
        <w:t>.</w:t>
      </w:r>
    </w:p>
    <w:p w:rsidR="0031732B" w:rsidRPr="0031732B" w:rsidRDefault="0031732B" w:rsidP="00E03001">
      <w:pPr>
        <w:pStyle w:val="Vaintekstin"/>
        <w:spacing w:line="240" w:lineRule="auto"/>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Keskeiset sisällö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samat kuin tutorkurssiss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isäksi uusien tutoreiden koulutus ja koulutuksen suunnittelu</w:t>
      </w:r>
    </w:p>
    <w:p w:rsidR="0031732B" w:rsidRDefault="0031732B" w:rsidP="00E03001">
      <w:pPr>
        <w:spacing w:line="240" w:lineRule="auto"/>
        <w:jc w:val="both"/>
        <w:rPr>
          <w:b/>
          <w:color w:val="C00000"/>
          <w:szCs w:val="20"/>
        </w:rPr>
      </w:pPr>
    </w:p>
    <w:p w:rsidR="0031732B" w:rsidRPr="0031732B" w:rsidRDefault="0031732B" w:rsidP="00E03001">
      <w:pPr>
        <w:spacing w:line="240" w:lineRule="auto"/>
        <w:ind w:left="1304"/>
        <w:jc w:val="both"/>
        <w:rPr>
          <w:b/>
          <w:color w:val="C00000"/>
          <w:szCs w:val="20"/>
        </w:rPr>
      </w:pPr>
    </w:p>
    <w:p w:rsidR="00211039" w:rsidRPr="000C0E87" w:rsidRDefault="00D449BB" w:rsidP="00E03001">
      <w:pPr>
        <w:pStyle w:val="Otsikko2"/>
        <w:keepNext w:val="0"/>
      </w:pPr>
      <w:bookmarkStart w:id="252" w:name="_Toc415582325"/>
      <w:bookmarkStart w:id="253" w:name="_Toc421262639"/>
      <w:bookmarkStart w:id="254" w:name="_Toc423589989"/>
      <w:bookmarkStart w:id="255" w:name="_Toc452996955"/>
      <w:r>
        <w:t>5.24</w:t>
      </w:r>
      <w:r w:rsidR="0049419E">
        <w:tab/>
      </w:r>
      <w:r w:rsidR="00211039" w:rsidRPr="000C0E87">
        <w:t>Teemaopinnot</w:t>
      </w:r>
      <w:bookmarkEnd w:id="252"/>
      <w:bookmarkEnd w:id="253"/>
      <w:bookmarkEnd w:id="254"/>
      <w:bookmarkEnd w:id="255"/>
    </w:p>
    <w:p w:rsidR="00211039" w:rsidRPr="000C0E87" w:rsidRDefault="00211039" w:rsidP="00E03001">
      <w:pPr>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rPr>
          <w:b/>
        </w:rPr>
      </w:pPr>
      <w:r w:rsidRPr="000C0E87">
        <w:rPr>
          <w:b/>
        </w:rPr>
        <w:t>Opetuksen tavoitteet</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tojen tavoitteena on, että opiskelija</w:t>
      </w:r>
    </w:p>
    <w:p w:rsidR="00211039" w:rsidRPr="000C0E87" w:rsidRDefault="00211039" w:rsidP="00E03001">
      <w:pPr>
        <w:numPr>
          <w:ilvl w:val="0"/>
          <w:numId w:val="2"/>
        </w:numPr>
        <w:spacing w:line="240" w:lineRule="auto"/>
      </w:pPr>
      <w:r w:rsidRPr="000C0E87">
        <w:t>rohkaistuu etsimään eri tieteen- ja taiteenalojen keskeisten käsitteiden ja näkökulmien välisiä yhteyksiä ja muodostaa niiden pohjalta kokonaisuuksia</w:t>
      </w:r>
    </w:p>
    <w:p w:rsidR="00211039" w:rsidRPr="000C0E87" w:rsidRDefault="00211039" w:rsidP="00E03001">
      <w:pPr>
        <w:numPr>
          <w:ilvl w:val="0"/>
          <w:numId w:val="2"/>
        </w:numPr>
        <w:spacing w:line="240" w:lineRule="auto"/>
      </w:pPr>
      <w:r w:rsidRPr="000C0E87">
        <w:t>hahmottaa ongelmia, ilmiöitä tai kysymyksiä sekä innostuu etsimään niihin ratkaisuja yksin ja yhteistyössä muiden kanssa</w:t>
      </w:r>
    </w:p>
    <w:p w:rsidR="00211039" w:rsidRPr="000C0E87" w:rsidRDefault="00211039" w:rsidP="00E03001">
      <w:pPr>
        <w:numPr>
          <w:ilvl w:val="0"/>
          <w:numId w:val="2"/>
        </w:numPr>
        <w:spacing w:line="240" w:lineRule="auto"/>
      </w:pPr>
      <w:r w:rsidRPr="000C0E87">
        <w:t xml:space="preserve">hyödyntää eri aloilta hankkimiaan tietoja ja taitoja </w:t>
      </w:r>
    </w:p>
    <w:p w:rsidR="00211039" w:rsidRPr="000C0E87" w:rsidRDefault="00211039" w:rsidP="00E03001">
      <w:pPr>
        <w:numPr>
          <w:ilvl w:val="0"/>
          <w:numId w:val="2"/>
        </w:numPr>
        <w:spacing w:line="240" w:lineRule="auto"/>
      </w:pPr>
      <w:r w:rsidRPr="000C0E87">
        <w:t>hakee informaatiota eri lähteistä ja arvioi tietolähteiden luotettavuutta</w:t>
      </w:r>
    </w:p>
    <w:p w:rsidR="00211039" w:rsidRPr="000C0E87" w:rsidRDefault="00211039" w:rsidP="00E03001">
      <w:pPr>
        <w:numPr>
          <w:ilvl w:val="0"/>
          <w:numId w:val="2"/>
        </w:numPr>
        <w:spacing w:line="240" w:lineRule="auto"/>
      </w:pPr>
      <w:r w:rsidRPr="000C0E87">
        <w:t xml:space="preserve">soveltaa osaamistaan ja kehittää tieto- ja viestintäteknologisia taitojaan käytännön toiminnassa </w:t>
      </w:r>
    </w:p>
    <w:p w:rsidR="00211039" w:rsidRPr="000C0E87" w:rsidRDefault="00211039" w:rsidP="00E03001">
      <w:pPr>
        <w:numPr>
          <w:ilvl w:val="0"/>
          <w:numId w:val="2"/>
        </w:numPr>
        <w:spacing w:line="240" w:lineRule="auto"/>
      </w:pPr>
      <w:r w:rsidRPr="000C0E87">
        <w:t>työskentelee tavoitteellisesti ja toimii rakentavasti ryhmän jäsenenä.</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rPr>
          <w:b/>
        </w:rPr>
      </w:pPr>
      <w:r w:rsidRPr="000C0E87">
        <w:rPr>
          <w:b/>
        </w:rPr>
        <w:t>Arviointi</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Pr="000C0E87" w:rsidRDefault="00211039" w:rsidP="00E03001">
      <w:pPr>
        <w:tabs>
          <w:tab w:val="left" w:pos="1276"/>
          <w:tab w:val="left" w:pos="1985"/>
          <w:tab w:val="right" w:pos="8789"/>
        </w:tabs>
        <w:spacing w:line="240" w:lineRule="auto"/>
        <w:ind w:left="1276"/>
        <w:rPr>
          <w:b/>
        </w:rPr>
      </w:pPr>
      <w:r w:rsidRPr="000C0E87">
        <w:rPr>
          <w:b/>
        </w:rPr>
        <w:t>Valtakunnalliset syventävät kurssit</w:t>
      </w:r>
    </w:p>
    <w:p w:rsidR="00635994" w:rsidRPr="000C0E87" w:rsidRDefault="00635994" w:rsidP="00E03001">
      <w:pPr>
        <w:tabs>
          <w:tab w:val="left" w:pos="1276"/>
          <w:tab w:val="left" w:pos="1985"/>
          <w:tab w:val="right" w:pos="8789"/>
        </w:tabs>
        <w:spacing w:line="240" w:lineRule="auto"/>
        <w:ind w:left="1276"/>
        <w:rPr>
          <w:b/>
        </w:rPr>
      </w:pPr>
    </w:p>
    <w:p w:rsidR="00211039" w:rsidRPr="000C0E87" w:rsidRDefault="00211039" w:rsidP="00E03001">
      <w:pPr>
        <w:tabs>
          <w:tab w:val="left" w:pos="1276"/>
          <w:tab w:val="left" w:pos="1985"/>
          <w:tab w:val="right" w:pos="8789"/>
        </w:tabs>
        <w:spacing w:line="240" w:lineRule="auto"/>
        <w:ind w:left="1276"/>
      </w:pPr>
      <w:r w:rsidRPr="000C0E87">
        <w:rPr>
          <w:b/>
        </w:rPr>
        <w:t>1. Monitieteinen ajattelu (TO1)</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Kurssin tavoitteena on tarjota tilaisuuksia ajattelun taitojen kehittämiseen laaja-alaisesti ja oppiainerajat ylittävästi. Opiskelijat oppivat hahmottamaan eri tieteen- ja taiteenalojen välisiä yhteyksiä sekä niiden keskeisten periaatteiden ja käsitteiden vuorovaikutusta yhtä tiedonalaa laajemmissa kokonaisuuksissa. Kurssin aikana opiskelijat kehittävät kriittistä ja luovaa ajatteluaan itsenäisesti ja yhteistoiminnassa muiden kanssa. He analysoivat ja arvioivat erilaisia käsitejärjestelmiä ja näkökulmia ja käyttävät niitä johtopäätösten ja ratkaisujen tekemiseen. Kurssin keskeiset sisällöt valitaan vähintään kahdesta eri oppiaineesta tai aihekokonaisuudesta.</w:t>
      </w:r>
    </w:p>
    <w:p w:rsidR="00211039" w:rsidRPr="000C0E87" w:rsidRDefault="00211039" w:rsidP="00E03001">
      <w:pPr>
        <w:tabs>
          <w:tab w:val="left" w:pos="1276"/>
          <w:tab w:val="left" w:pos="1985"/>
          <w:tab w:val="right" w:pos="8789"/>
        </w:tabs>
        <w:spacing w:line="240" w:lineRule="auto"/>
        <w:ind w:left="1276"/>
      </w:pPr>
    </w:p>
    <w:p w:rsidR="00211039" w:rsidRDefault="009857E4" w:rsidP="00E03001">
      <w:pPr>
        <w:tabs>
          <w:tab w:val="left" w:pos="1276"/>
          <w:tab w:val="left" w:pos="1985"/>
          <w:tab w:val="right" w:pos="8789"/>
        </w:tabs>
        <w:spacing w:line="240" w:lineRule="auto"/>
        <w:ind w:left="1276"/>
        <w:rPr>
          <w:color w:val="C00000"/>
        </w:rPr>
      </w:pPr>
      <w:r>
        <w:rPr>
          <w:color w:val="C00000"/>
        </w:rPr>
        <w:t>1A Luonnontieteiden kenttäkurssi</w:t>
      </w:r>
    </w:p>
    <w:p w:rsidR="009857E4" w:rsidRDefault="009857E4" w:rsidP="00A76A48">
      <w:pPr>
        <w:pStyle w:val="Luettelokappale"/>
        <w:numPr>
          <w:ilvl w:val="0"/>
          <w:numId w:val="495"/>
        </w:numPr>
        <w:tabs>
          <w:tab w:val="left" w:pos="1276"/>
          <w:tab w:val="left" w:pos="1985"/>
          <w:tab w:val="right" w:pos="8789"/>
        </w:tabs>
        <w:spacing w:line="240" w:lineRule="auto"/>
        <w:rPr>
          <w:color w:val="C00000"/>
        </w:rPr>
      </w:pPr>
      <w:r>
        <w:rPr>
          <w:color w:val="C00000"/>
        </w:rPr>
        <w:t>Aihekokonaisuutena on kestävä elämäntapa ja globaali vastuu.</w:t>
      </w:r>
    </w:p>
    <w:p w:rsidR="009857E4" w:rsidRDefault="009857E4" w:rsidP="00A76A48">
      <w:pPr>
        <w:pStyle w:val="Luettelokappale"/>
        <w:numPr>
          <w:ilvl w:val="0"/>
          <w:numId w:val="495"/>
        </w:numPr>
        <w:tabs>
          <w:tab w:val="left" w:pos="1276"/>
          <w:tab w:val="left" w:pos="1985"/>
          <w:tab w:val="right" w:pos="8789"/>
        </w:tabs>
        <w:spacing w:line="240" w:lineRule="auto"/>
        <w:rPr>
          <w:color w:val="C00000"/>
        </w:rPr>
      </w:pPr>
      <w:r>
        <w:rPr>
          <w:color w:val="C00000"/>
        </w:rPr>
        <w:t>Kurssi yhdistää biologian, maantieteen, fysiikan ja kemian opintoja.</w:t>
      </w:r>
    </w:p>
    <w:p w:rsidR="009857E4" w:rsidRDefault="009857E4" w:rsidP="00E03001">
      <w:pPr>
        <w:tabs>
          <w:tab w:val="left" w:pos="1276"/>
          <w:tab w:val="left" w:pos="1985"/>
          <w:tab w:val="right" w:pos="8789"/>
        </w:tabs>
        <w:spacing w:line="240" w:lineRule="auto"/>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1B Hyvinvoiva ihminen</w:t>
      </w:r>
    </w:p>
    <w:p w:rsidR="009857E4" w:rsidRDefault="009857E4" w:rsidP="00A76A48">
      <w:pPr>
        <w:pStyle w:val="Luettelokappale"/>
        <w:numPr>
          <w:ilvl w:val="0"/>
          <w:numId w:val="496"/>
        </w:numPr>
        <w:tabs>
          <w:tab w:val="left" w:pos="1276"/>
          <w:tab w:val="left" w:pos="1985"/>
          <w:tab w:val="right" w:pos="8789"/>
        </w:tabs>
        <w:spacing w:line="240" w:lineRule="auto"/>
        <w:rPr>
          <w:color w:val="C00000"/>
        </w:rPr>
      </w:pPr>
      <w:r>
        <w:rPr>
          <w:color w:val="C00000"/>
        </w:rPr>
        <w:t>Aihekokonaisuutena on hyvinvointi ja turvallisuus</w:t>
      </w:r>
    </w:p>
    <w:p w:rsidR="009857E4" w:rsidRDefault="009857E4" w:rsidP="00A76A48">
      <w:pPr>
        <w:pStyle w:val="Luettelokappale"/>
        <w:numPr>
          <w:ilvl w:val="0"/>
          <w:numId w:val="496"/>
        </w:numPr>
        <w:tabs>
          <w:tab w:val="left" w:pos="1276"/>
          <w:tab w:val="left" w:pos="1985"/>
          <w:tab w:val="right" w:pos="8789"/>
        </w:tabs>
        <w:spacing w:line="240" w:lineRule="auto"/>
        <w:rPr>
          <w:color w:val="C00000"/>
        </w:rPr>
      </w:pPr>
      <w:r>
        <w:rPr>
          <w:color w:val="C00000"/>
        </w:rPr>
        <w:t>Kurssi yhdistää uskonnon, psykologian, yhteiskuntaopin, terveystiedon, biologian ja filosofian opintoja.</w:t>
      </w:r>
    </w:p>
    <w:p w:rsidR="009857E4" w:rsidRDefault="009857E4" w:rsidP="00E03001">
      <w:pPr>
        <w:pStyle w:val="Luettelokappale"/>
        <w:tabs>
          <w:tab w:val="left" w:pos="1276"/>
          <w:tab w:val="left" w:pos="1985"/>
          <w:tab w:val="right" w:pos="8789"/>
        </w:tabs>
        <w:spacing w:line="240" w:lineRule="auto"/>
        <w:ind w:left="1996"/>
        <w:rPr>
          <w:color w:val="C00000"/>
        </w:rPr>
      </w:pPr>
    </w:p>
    <w:p w:rsidR="009857E4" w:rsidRPr="009857E4" w:rsidRDefault="009857E4" w:rsidP="00E03001">
      <w:pPr>
        <w:pStyle w:val="Luettelokappale"/>
        <w:tabs>
          <w:tab w:val="left" w:pos="1276"/>
          <w:tab w:val="left" w:pos="1985"/>
          <w:tab w:val="right" w:pos="8789"/>
        </w:tabs>
        <w:spacing w:line="240" w:lineRule="auto"/>
        <w:ind w:left="1304"/>
        <w:rPr>
          <w:color w:val="C00000"/>
        </w:rPr>
      </w:pPr>
      <w:r>
        <w:rPr>
          <w:color w:val="C00000"/>
        </w:rPr>
        <w:t>1C Energiakurssi</w:t>
      </w:r>
    </w:p>
    <w:p w:rsidR="009857E4" w:rsidRPr="009857E4" w:rsidRDefault="009857E4" w:rsidP="00A76A48">
      <w:pPr>
        <w:pStyle w:val="Luettelokappale"/>
        <w:numPr>
          <w:ilvl w:val="0"/>
          <w:numId w:val="497"/>
        </w:numPr>
        <w:tabs>
          <w:tab w:val="left" w:pos="1276"/>
          <w:tab w:val="left" w:pos="1985"/>
          <w:tab w:val="right" w:pos="8789"/>
        </w:tabs>
        <w:spacing w:line="240" w:lineRule="auto"/>
        <w:rPr>
          <w:color w:val="C00000"/>
        </w:rPr>
      </w:pPr>
      <w:r>
        <w:rPr>
          <w:color w:val="C00000"/>
        </w:rPr>
        <w:t>Kurssi yhdistää biologian, maantieteen ja fysiikan opintoja.</w:t>
      </w:r>
    </w:p>
    <w:p w:rsidR="00A82D0A" w:rsidRPr="000C0E87" w:rsidRDefault="00A82D0A"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b/>
        </w:rPr>
      </w:pPr>
    </w:p>
    <w:p w:rsidR="00211039" w:rsidRPr="000C0E87" w:rsidRDefault="00211039" w:rsidP="00E03001">
      <w:pPr>
        <w:tabs>
          <w:tab w:val="left" w:pos="1276"/>
          <w:tab w:val="left" w:pos="1985"/>
          <w:tab w:val="right" w:pos="8789"/>
        </w:tabs>
        <w:spacing w:line="240" w:lineRule="auto"/>
        <w:ind w:left="1276"/>
        <w:rPr>
          <w:b/>
        </w:rPr>
      </w:pPr>
      <w:r w:rsidRPr="000C0E87">
        <w:rPr>
          <w:b/>
        </w:rPr>
        <w:t>2. Tutkiva työskentely teknologialla (TO2)</w:t>
      </w:r>
    </w:p>
    <w:p w:rsidR="00211039" w:rsidRPr="000C0E87" w:rsidRDefault="00211039" w:rsidP="00E03001">
      <w:pPr>
        <w:tabs>
          <w:tab w:val="left" w:pos="1276"/>
          <w:tab w:val="left" w:pos="1985"/>
          <w:tab w:val="right" w:pos="8789"/>
        </w:tabs>
        <w:spacing w:line="240" w:lineRule="auto"/>
      </w:pPr>
    </w:p>
    <w:p w:rsidR="00211039" w:rsidRDefault="00211039" w:rsidP="00E03001">
      <w:pPr>
        <w:tabs>
          <w:tab w:val="left" w:pos="1276"/>
          <w:tab w:val="left" w:pos="1985"/>
          <w:tab w:val="right" w:pos="8789"/>
        </w:tabs>
        <w:spacing w:line="240" w:lineRule="auto"/>
        <w:ind w:left="1276"/>
      </w:pPr>
      <w:r w:rsidRPr="000C0E87">
        <w:t>Tieto- ja viestintäteknologian kurssin tavoitteena on, että opiskelija suunnittelee, toteuttaa ja esittää yksin tai yhteistyössä muiden opiskelijoiden kanssa johonkin ilmiöön tai aihepiiriin liittyvän dokumentoidun projektin, tutkielman, keksinnön tai muun tuotoksen. Samalla hän kehittää osaamistaan tieto- ja viestintäteknologiassa. Lisäksi tavoitteena on, että opiskelija saa tilaisuuksia oppiainerajat ylittävään työskentelyyn ja yhteistyöhön. Kurssin keskeisillä sisällöillä on yhteys kahden tai useamman eri oppiaineen tietoihin ja taitoihin sekä aihekokonaisuuksiin.</w:t>
      </w:r>
    </w:p>
    <w:p w:rsidR="009857E4" w:rsidRDefault="009857E4"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color w:val="C00000"/>
        </w:rPr>
      </w:pPr>
      <w:r>
        <w:rPr>
          <w:color w:val="C00000"/>
        </w:rPr>
        <w:t>2A Liikunta ja teknologia</w:t>
      </w:r>
    </w:p>
    <w:p w:rsidR="009857E4" w:rsidRDefault="009857E4" w:rsidP="00E03001">
      <w:pPr>
        <w:tabs>
          <w:tab w:val="left" w:pos="1276"/>
          <w:tab w:val="left" w:pos="1985"/>
          <w:tab w:val="right" w:pos="8789"/>
        </w:tabs>
        <w:spacing w:line="240" w:lineRule="auto"/>
        <w:ind w:left="1276"/>
        <w:rPr>
          <w:color w:val="C00000"/>
        </w:rPr>
      </w:pPr>
    </w:p>
    <w:p w:rsidR="009857E4" w:rsidRPr="009857E4" w:rsidRDefault="009857E4" w:rsidP="00E03001">
      <w:pPr>
        <w:tabs>
          <w:tab w:val="left" w:pos="1276"/>
          <w:tab w:val="left" w:pos="1985"/>
          <w:tab w:val="right" w:pos="8789"/>
        </w:tabs>
        <w:spacing w:line="240" w:lineRule="auto"/>
        <w:ind w:left="1276"/>
        <w:rPr>
          <w:color w:val="C00000"/>
        </w:rPr>
      </w:pPr>
      <w:r>
        <w:rPr>
          <w:color w:val="C00000"/>
        </w:rPr>
        <w:t>2B ROBO-puulaaki tai vastaava</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rPr>
          <w:b/>
        </w:rPr>
        <w:t>3.  Osaaminen arjessa (TO3)</w:t>
      </w:r>
    </w:p>
    <w:p w:rsidR="00211039" w:rsidRPr="000C0E87" w:rsidRDefault="00211039" w:rsidP="00E03001">
      <w:pPr>
        <w:tabs>
          <w:tab w:val="left" w:pos="1276"/>
          <w:tab w:val="left" w:pos="1985"/>
          <w:tab w:val="right" w:pos="8789"/>
        </w:tabs>
        <w:spacing w:line="240" w:lineRule="auto"/>
        <w:ind w:left="1276"/>
      </w:pPr>
    </w:p>
    <w:p w:rsidR="00211039" w:rsidRDefault="00211039" w:rsidP="00E03001">
      <w:pPr>
        <w:tabs>
          <w:tab w:val="left" w:pos="1276"/>
          <w:tab w:val="left" w:pos="1985"/>
          <w:tab w:val="right" w:pos="8789"/>
        </w:tabs>
        <w:spacing w:line="240" w:lineRule="auto"/>
        <w:ind w:left="1276"/>
      </w:pPr>
      <w:r w:rsidRPr="000C0E87">
        <w:t>Vapaaehtoistoiminnan, työelämän, liikennekasvatuksen tai kansainvälisen toiminnan kurssilla opiskelija saa tilaisuuksia tietojensa ja taitojensa soveltamiseen käytännön työtehtävissä ja tilanteissa. Tarkoituksena on vahvistaa opiskelijoiden koulussa hankkiman osaamisen ja arkielämän välistä yhteyttä. Kurssin tavoitteena on, että opiskelija oppii ymmärtämään yhteiskunnan toimintaperiaatteita ja kehittää työelämässä tarvittavaa osaamista koulun ulkopuolisissa toimintaympäristöissä. Hän saa mahdollisuuksien mukaan tilaisuuksia osaamisensa syventämiseen myös kansainvälisessä yhteistyössä. Opiskelijalle voidaan lukea hyväksi kokonaan tai osin kurssin tavoitteiden ja sisältöjen mukainen muualla hankittu osaaminen.</w:t>
      </w:r>
    </w:p>
    <w:p w:rsidR="009857E4" w:rsidRDefault="009857E4"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color w:val="C00000"/>
        </w:rPr>
      </w:pPr>
      <w:r>
        <w:rPr>
          <w:color w:val="C00000"/>
        </w:rPr>
        <w:t>3A Vapaaehtoistoiminta</w:t>
      </w:r>
    </w:p>
    <w:p w:rsidR="009857E4" w:rsidRDefault="009857E4" w:rsidP="00A76A48">
      <w:pPr>
        <w:pStyle w:val="Luettelokappale"/>
        <w:numPr>
          <w:ilvl w:val="0"/>
          <w:numId w:val="497"/>
        </w:numPr>
        <w:tabs>
          <w:tab w:val="left" w:pos="1276"/>
          <w:tab w:val="left" w:pos="1985"/>
          <w:tab w:val="right" w:pos="8789"/>
        </w:tabs>
        <w:spacing w:line="240" w:lineRule="auto"/>
        <w:rPr>
          <w:color w:val="C00000"/>
        </w:rPr>
      </w:pPr>
      <w:r>
        <w:rPr>
          <w:color w:val="C00000"/>
        </w:rPr>
        <w:t>ensiapu, harrastuneisuus, seuratoiminta tms.</w:t>
      </w:r>
    </w:p>
    <w:p w:rsidR="009857E4" w:rsidRDefault="009857E4" w:rsidP="00E03001">
      <w:pPr>
        <w:tabs>
          <w:tab w:val="left" w:pos="1276"/>
          <w:tab w:val="left" w:pos="1985"/>
          <w:tab w:val="right" w:pos="8789"/>
        </w:tabs>
        <w:spacing w:line="240" w:lineRule="auto"/>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3B Työelämä</w:t>
      </w:r>
    </w:p>
    <w:p w:rsidR="009857E4" w:rsidRDefault="009857E4" w:rsidP="00E03001">
      <w:pPr>
        <w:tabs>
          <w:tab w:val="left" w:pos="1276"/>
          <w:tab w:val="left" w:pos="1985"/>
          <w:tab w:val="right" w:pos="8789"/>
        </w:tabs>
        <w:spacing w:line="240" w:lineRule="auto"/>
        <w:ind w:left="1276"/>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3C Liikennekasvatus</w:t>
      </w:r>
    </w:p>
    <w:p w:rsidR="009857E4" w:rsidRDefault="009857E4" w:rsidP="00E03001">
      <w:pPr>
        <w:tabs>
          <w:tab w:val="left" w:pos="1276"/>
          <w:tab w:val="left" w:pos="1985"/>
          <w:tab w:val="right" w:pos="8789"/>
        </w:tabs>
        <w:spacing w:line="240" w:lineRule="auto"/>
        <w:ind w:left="1276"/>
        <w:rPr>
          <w:color w:val="C00000"/>
        </w:rPr>
      </w:pPr>
    </w:p>
    <w:p w:rsidR="009857E4" w:rsidRPr="009857E4" w:rsidRDefault="009857E4" w:rsidP="00E03001">
      <w:pPr>
        <w:tabs>
          <w:tab w:val="left" w:pos="1276"/>
          <w:tab w:val="left" w:pos="1985"/>
          <w:tab w:val="right" w:pos="8789"/>
        </w:tabs>
        <w:spacing w:line="240" w:lineRule="auto"/>
        <w:ind w:left="1276"/>
        <w:rPr>
          <w:color w:val="C00000"/>
        </w:rPr>
      </w:pPr>
      <w:r>
        <w:rPr>
          <w:color w:val="C00000"/>
        </w:rPr>
        <w:t>3D Kansainvälisyysprojekti</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D449BB" w:rsidP="00E03001">
      <w:pPr>
        <w:pStyle w:val="Otsikko2"/>
        <w:keepNext w:val="0"/>
      </w:pPr>
      <w:bookmarkStart w:id="256" w:name="_Toc415582326"/>
      <w:bookmarkStart w:id="257" w:name="_Toc421266998"/>
      <w:bookmarkStart w:id="258" w:name="_Toc423589990"/>
      <w:bookmarkStart w:id="259" w:name="_Toc452996956"/>
      <w:r>
        <w:t>5.25</w:t>
      </w:r>
      <w:r w:rsidR="0049419E">
        <w:tab/>
      </w:r>
      <w:r w:rsidR="00211039" w:rsidRPr="000C0E87">
        <w:t>Lukiodiplomit</w:t>
      </w:r>
      <w:bookmarkEnd w:id="256"/>
      <w:bookmarkEnd w:id="257"/>
      <w:bookmarkEnd w:id="258"/>
      <w:bookmarkEnd w:id="259"/>
    </w:p>
    <w:p w:rsidR="00211039" w:rsidRPr="000C0E87" w:rsidRDefault="00211039" w:rsidP="00E03001">
      <w:pPr>
        <w:spacing w:line="240" w:lineRule="auto"/>
      </w:pPr>
    </w:p>
    <w:p w:rsidR="00211039" w:rsidRPr="000C0E87" w:rsidRDefault="00211039" w:rsidP="00E03001">
      <w:pPr>
        <w:spacing w:line="240" w:lineRule="auto"/>
        <w:ind w:left="1304"/>
      </w:pPr>
      <w:r w:rsidRPr="000C0E87">
        <w:t xml:space="preserve">Lukion opetussuunnitelmassa määriteltäviin soveltaviin kursseihin voivat kuulua eri aineissa ja aineryhmissä suoritettavat lukiodiplomit. Lukiodiplomien tehtävänä on antaa opiskelijalle mahdollisuus osoittaa erityistä osaamistaan ja harrastuneisuuttaan pitkäkestoisen näytön avulla. Lukiodiplomi kuvaa monipuolisesti opiskelijan tavoitteellista työskentelyä, kehittyneitä taitoja ja syvällistä osaamista. Opiskelija tutkii ja ilmaisee kulttuurisesti moninaista todellisuutta eri oppiaineille ominaisin keinoin. Lukiodiplomi ilmentää opiskelijan ajattelun, tuottamisen, tulkinnan ja arvottamisen taitoja sekä omaehtoista harrastuneisuutta. </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Lukiodiplomeja on mahdollista suorittaa kotitaloudessa, kuvataiteessa, käsityössä, liikunnassa, mediassa, musiikissa, tanssissa ja teatterissa.</w:t>
      </w:r>
      <w:r w:rsidR="00D449BB">
        <w:t xml:space="preserve"> </w:t>
      </w:r>
      <w:r w:rsidR="00D449BB">
        <w:rPr>
          <w:color w:val="C00000"/>
        </w:rPr>
        <w:t>Alajärven ja Vimpelin lukioissa on mahdollista suorittaa kuvataiteen, käsityön, liikunnan, median ja musiikin lukiodiplomi.</w:t>
      </w:r>
      <w:r w:rsidRPr="000C0E87">
        <w:t xml:space="preserve"> Lukiodiplomit tarjoavat opiskelijalle mahdollisuuden arvioida lukio-opintojen aikana karttunutta osaamistaan ja vahvuuksiaan jatko-opintojen näkökulmasta. Lukiodiplomit täydentävät lukion päättötodistuksen ja ylioppilastutkintotodistuksen osoittamaa osaamista. </w:t>
      </w:r>
    </w:p>
    <w:p w:rsidR="00211039" w:rsidRPr="000C0E87" w:rsidRDefault="00211039" w:rsidP="00E03001">
      <w:pPr>
        <w:spacing w:line="240" w:lineRule="auto"/>
      </w:pP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Opetuksen tavoitteet</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Kaikkia lukiodiplomeja yhdistävinä tavoitteina on, että opiskelija</w:t>
      </w:r>
    </w:p>
    <w:p w:rsidR="00211039" w:rsidRPr="000C0E87" w:rsidRDefault="00211039" w:rsidP="00E03001">
      <w:pPr>
        <w:numPr>
          <w:ilvl w:val="0"/>
          <w:numId w:val="4"/>
        </w:numPr>
        <w:spacing w:line="240" w:lineRule="auto"/>
        <w:ind w:left="1664"/>
      </w:pPr>
      <w:r w:rsidRPr="000C0E87">
        <w:t>asettaa lukiodiplomin suorittamiselle omat lähtökohdat ja tavoitteet</w:t>
      </w:r>
    </w:p>
    <w:p w:rsidR="00211039" w:rsidRPr="000C0E87" w:rsidRDefault="00211039" w:rsidP="00E03001">
      <w:pPr>
        <w:numPr>
          <w:ilvl w:val="0"/>
          <w:numId w:val="4"/>
        </w:numPr>
        <w:spacing w:line="240" w:lineRule="auto"/>
        <w:ind w:left="1664"/>
      </w:pPr>
      <w:r w:rsidRPr="000C0E87">
        <w:t>työskentelee tavoitteellisella otteella itsenäisesti ja vuorovaikutuksessa toisten kanssa</w:t>
      </w:r>
    </w:p>
    <w:p w:rsidR="00211039" w:rsidRPr="000C0E87" w:rsidRDefault="00211039" w:rsidP="00E03001">
      <w:pPr>
        <w:numPr>
          <w:ilvl w:val="0"/>
          <w:numId w:val="4"/>
        </w:numPr>
        <w:spacing w:line="240" w:lineRule="auto"/>
        <w:ind w:left="1664"/>
      </w:pPr>
      <w:r w:rsidRPr="000C0E87">
        <w:t>tutkii ja ilmaisee kulttuurista todellisuutta eri tiedonaloille ominaisilla tavoilla</w:t>
      </w:r>
    </w:p>
    <w:p w:rsidR="00211039" w:rsidRPr="000C0E87" w:rsidRDefault="00211039" w:rsidP="00E03001">
      <w:pPr>
        <w:numPr>
          <w:ilvl w:val="0"/>
          <w:numId w:val="4"/>
        </w:numPr>
        <w:spacing w:line="240" w:lineRule="auto"/>
        <w:ind w:left="1664"/>
      </w:pPr>
      <w:r w:rsidRPr="000C0E87">
        <w:t>soveltaa lukioaikana karttunutta osaamista ja omaehtoista harrastuneisuutta</w:t>
      </w:r>
    </w:p>
    <w:p w:rsidR="00211039" w:rsidRPr="000C0E87" w:rsidRDefault="00211039" w:rsidP="00E03001">
      <w:pPr>
        <w:numPr>
          <w:ilvl w:val="0"/>
          <w:numId w:val="4"/>
        </w:numPr>
        <w:spacing w:line="240" w:lineRule="auto"/>
        <w:ind w:left="1664"/>
      </w:pPr>
      <w:r w:rsidRPr="000C0E87">
        <w:t xml:space="preserve">valitsee tarkoituksenmukaisia opiskeluympäristöjä, työtapoja ja ilmaisun keinoja </w:t>
      </w:r>
    </w:p>
    <w:p w:rsidR="00211039" w:rsidRPr="000C0E87" w:rsidRDefault="00211039" w:rsidP="00E03001">
      <w:pPr>
        <w:numPr>
          <w:ilvl w:val="0"/>
          <w:numId w:val="4"/>
        </w:numPr>
        <w:spacing w:line="240" w:lineRule="auto"/>
        <w:ind w:left="1664"/>
      </w:pPr>
      <w:r w:rsidRPr="000C0E87">
        <w:t>arvioi asetettujen tavoitteiden saavuttamista, työskentelyä, lopputulosta ja kokonaisuutta.</w:t>
      </w:r>
    </w:p>
    <w:p w:rsidR="00211039" w:rsidRPr="000C0E87" w:rsidRDefault="00211039" w:rsidP="00E03001">
      <w:pPr>
        <w:spacing w:line="240" w:lineRule="auto"/>
      </w:pPr>
    </w:p>
    <w:p w:rsidR="00211039" w:rsidRPr="000C0E87" w:rsidRDefault="00211039" w:rsidP="00E03001">
      <w:pPr>
        <w:spacing w:line="240" w:lineRule="auto"/>
      </w:pPr>
    </w:p>
    <w:p w:rsidR="00211039" w:rsidRPr="000C0E87" w:rsidRDefault="00211039" w:rsidP="00E03001">
      <w:pPr>
        <w:spacing w:line="240" w:lineRule="auto"/>
        <w:ind w:left="1304"/>
        <w:rPr>
          <w:b/>
          <w:bCs/>
        </w:rPr>
      </w:pPr>
      <w:r w:rsidRPr="000C0E87">
        <w:rPr>
          <w:b/>
          <w:bCs/>
        </w:rPr>
        <w:t>Arviointi</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Lukiodiplomin arviointi perustuu opiskelijan tai opiskelijoiden ryhmänä itsenäisesti toteuttamaan lukioaikaisen erityisen osaamisen ja harrastuneisuuden näyttöön. Opiskelijan toteuttama lukiodiplomi arvioidaan kokonaisuutena kurssin päätyttyä. Lukiodiplomin arvioinnissa annetaan palautetta lukiodiplomille asetettujen tavoitteiden saavuttamisesta. Lukiodiplomin arviointi on monipuolista ja luotettavaa, ja se vastaa opiskelijan aineessa tai aineryhmässä osoittamaa osaamisen tasoa. Lukiodiplomin suorittamiseen sisältyy opiskelijan itsearviointia.</w:t>
      </w:r>
    </w:p>
    <w:p w:rsidR="00211039" w:rsidRPr="000C0E87" w:rsidRDefault="00211039" w:rsidP="00E03001">
      <w:pPr>
        <w:spacing w:line="240" w:lineRule="auto"/>
      </w:pPr>
    </w:p>
    <w:p w:rsidR="00211039" w:rsidRPr="000C0E87" w:rsidRDefault="00211039" w:rsidP="00E03001">
      <w:pPr>
        <w:spacing w:line="240" w:lineRule="auto"/>
      </w:pPr>
    </w:p>
    <w:p w:rsidR="00211039" w:rsidRPr="000C0E87" w:rsidRDefault="00211039" w:rsidP="00E03001">
      <w:pPr>
        <w:spacing w:line="240" w:lineRule="auto"/>
        <w:ind w:left="1304"/>
        <w:rPr>
          <w:b/>
        </w:rPr>
      </w:pPr>
      <w:r w:rsidRPr="000C0E87">
        <w:rPr>
          <w:b/>
        </w:rPr>
        <w:t>Valtakunnalliset soveltavat kurssit</w:t>
      </w: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1. Kotitalouden lukiodiplomi (</w:t>
      </w:r>
      <w:r w:rsidR="006B235E" w:rsidRPr="000C0E87">
        <w:rPr>
          <w:b/>
        </w:rPr>
        <w:t>KO</w:t>
      </w:r>
      <w:r w:rsidRPr="000C0E87">
        <w:rPr>
          <w:b/>
        </w:rPr>
        <w:t>LD1)</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isestaan ja harrastuneisuudestaan kotitaloudessa. Kotitalouden lukiodiplomin tavoitteena on vuorovaikutteinen toiminta, yhteisöllinen tiedon rakentaminen ja osaamisen jakaminen, tutkiva ja soveltava opiskelu sekä työskentelyn arviointi. Kurssin keskeiset sisällöt perustuvat opiskelijan valitsemaan teemaan, tehtäväideaan ja suunnittelu- ja toteutusprosessiin. Kotitalouden lukiodiplomi muodostuu lukiodiplomityöstä, esseestä ja portfoliosta.</w:t>
      </w:r>
      <w:r w:rsidRPr="000C0E87">
        <w:br/>
      </w: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2. Kuvataiteen lukiodiplomi (</w:t>
      </w:r>
      <w:r w:rsidR="006B235E" w:rsidRPr="000C0E87">
        <w:rPr>
          <w:b/>
        </w:rPr>
        <w:t>KU</w:t>
      </w:r>
      <w:r w:rsidRPr="000C0E87">
        <w:rPr>
          <w:b/>
        </w:rPr>
        <w:t>LD2)</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i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isiin sekä hänen valitsemaansa tehtävään, näkökulmaan ja toteutustapaan. Kuvataiteen lukiodiplomi muodostuu teoksesta sekä työskentelyprosessia, itsearviointia ja kuvataiteen tuntemusta kuvaavasta portfoliosta.</w:t>
      </w:r>
      <w:r w:rsidRPr="000C0E87">
        <w:br/>
      </w:r>
    </w:p>
    <w:p w:rsidR="00211039" w:rsidRPr="000C0E87" w:rsidRDefault="00211039" w:rsidP="00E03001">
      <w:pPr>
        <w:spacing w:line="240" w:lineRule="auto"/>
        <w:ind w:left="1304"/>
      </w:pPr>
    </w:p>
    <w:p w:rsidR="00211039" w:rsidRPr="000C0E87" w:rsidRDefault="00211039" w:rsidP="00E03001">
      <w:pPr>
        <w:spacing w:line="240" w:lineRule="auto"/>
        <w:ind w:left="1304"/>
        <w:rPr>
          <w:b/>
          <w:bCs/>
        </w:rPr>
      </w:pPr>
      <w:r w:rsidRPr="000C0E87">
        <w:rPr>
          <w:b/>
          <w:bCs/>
        </w:rPr>
        <w:t>3. Käsityön lukiodiplomi (</w:t>
      </w:r>
      <w:r w:rsidR="006B235E" w:rsidRPr="000C0E87">
        <w:rPr>
          <w:b/>
          <w:bCs/>
        </w:rPr>
        <w:t>KÄ</w:t>
      </w:r>
      <w:r w:rsidRPr="000C0E87">
        <w:rPr>
          <w:b/>
          <w:bCs/>
        </w:rPr>
        <w:t>LD3)</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Cs/>
        </w:rPr>
      </w:pPr>
      <w:r w:rsidRPr="000C0E87">
        <w:rPr>
          <w:bCs/>
        </w:rPr>
        <w:t>Kurssin tavoitteena on, että opiskelija antaa erityisen näytön lukioaikaisesta osaamisestaan ja harrastuneisuudestaan käsityössä.</w:t>
      </w:r>
      <w:r w:rsidRPr="000C0E87">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osessiin sekä niiden itsearviointiin.</w:t>
      </w:r>
      <w:r w:rsidRPr="000C0E87">
        <w:rPr>
          <w:bCs/>
        </w:rPr>
        <w:t xml:space="preserve"> Käsityön lukiodiplomi muodostuu käsityötuotteesta tai käsityöteoksesta sekä sen suunnittelu- ja valmistusprosessia ja itsearviointia kuvaavasta portfoliosta.</w:t>
      </w: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Cs/>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5A16DC" w:rsidRDefault="005A16DC" w:rsidP="00E03001">
      <w:pPr>
        <w:spacing w:line="240" w:lineRule="auto"/>
        <w:ind w:left="1304"/>
        <w:rPr>
          <w:b/>
          <w:bCs/>
        </w:rPr>
      </w:pPr>
    </w:p>
    <w:p w:rsidR="005A16DC" w:rsidRDefault="005A16DC" w:rsidP="00E03001">
      <w:pPr>
        <w:spacing w:line="240" w:lineRule="auto"/>
        <w:ind w:left="1304"/>
        <w:rPr>
          <w:b/>
          <w:bCs/>
        </w:rPr>
      </w:pPr>
    </w:p>
    <w:p w:rsidR="00211039" w:rsidRPr="000C0E87" w:rsidRDefault="00211039" w:rsidP="00E03001">
      <w:pPr>
        <w:spacing w:line="240" w:lineRule="auto"/>
        <w:ind w:left="1304"/>
        <w:rPr>
          <w:b/>
          <w:bCs/>
        </w:rPr>
      </w:pPr>
      <w:r w:rsidRPr="000C0E87">
        <w:rPr>
          <w:b/>
          <w:bCs/>
        </w:rPr>
        <w:t>4. Liikunnan lukiodiplomi (</w:t>
      </w:r>
      <w:r w:rsidR="006B235E" w:rsidRPr="000C0E87">
        <w:rPr>
          <w:b/>
          <w:bCs/>
        </w:rPr>
        <w:t>LI</w:t>
      </w:r>
      <w:r w:rsidRPr="000C0E87">
        <w:rPr>
          <w:b/>
          <w:bCs/>
        </w:rPr>
        <w:t>LD4)</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
        </w:rPr>
      </w:pPr>
      <w:r w:rsidRPr="000C0E87">
        <w:rPr>
          <w:bCs/>
        </w:rPr>
        <w:t xml:space="preserve">Kurssin tavoitteena on, että opiskelija antaa erityisen näytön lukioaikaisesta osaamisestaan ja harrastuneisuudestaan liikunnassa. </w:t>
      </w:r>
      <w:r w:rsidRPr="000C0E87">
        <w:t xml:space="preserve">Liikunnan lukiodiplomin tavoitteena on, että opiskelija pohtii monipuolisesti liikunnan merkitystä elämässään samalla kehittäen fyysistä toimintakykyään, liikunnallista erityisosaamistaan, harrastuneisuuttaan ja yhteistyökykyjään. Kurssin keskeisiä sisältöjä ovat liikunnan osioiden lisäksi liikunnallisen tutkielman sekä portfolion tekeminen. </w:t>
      </w:r>
      <w:r w:rsidRPr="000C0E87">
        <w:rPr>
          <w:bCs/>
        </w:rPr>
        <w:t>Liikunnan lukiodiplomi muodostuu liikuntakykyisyyden, liikuntatietojen, erityisosaamisen, harrastuneisuuden ja yhteistyötaitojen sekä portfolion muodossa</w:t>
      </w:r>
      <w:r w:rsidR="00146A6B" w:rsidRPr="000C0E87">
        <w:rPr>
          <w:bCs/>
        </w:rPr>
        <w:t xml:space="preserve"> tehtävän itsearvioinnin muodostamasta kokonaisuudesta</w:t>
      </w:r>
      <w:r w:rsidRPr="000C0E87">
        <w:rPr>
          <w:bCs/>
        </w:rPr>
        <w:t>.</w:t>
      </w: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
          <w:bCs/>
        </w:rPr>
      </w:pPr>
      <w:r w:rsidRPr="000C0E87">
        <w:rPr>
          <w:b/>
          <w:bCs/>
        </w:rPr>
        <w:t>5. Median lukiodiplomi (</w:t>
      </w:r>
      <w:r w:rsidR="006B235E" w:rsidRPr="000C0E87">
        <w:rPr>
          <w:b/>
          <w:bCs/>
        </w:rPr>
        <w:t>ME</w:t>
      </w:r>
      <w:r w:rsidRPr="000C0E87">
        <w:rPr>
          <w:b/>
          <w:bCs/>
        </w:rPr>
        <w:t>LD5)</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mediaosaamisestaan ja harrastuneisuudestaan. Median lukiodiplomin tavoitteena on edistää opiskelijan monipuolisia media- ja vuorovaikutustaitoja sekä median välineiden, ilmaisukeinojen ja mahdollisuuksien luovaa käyttöä. Lisäksi edellytetään informaation kriittisen valinnan, tulkinnan, arvioinnin ja jäsentelyn taitoa, mediasuhteen pohdintaa ja median toimintaympäristön hahmottamista. Kurssin keskeiset sisällöt perustuvat opiskelijan valitsemaan tehtävään, näkökulmaan ja toteutustapaan. Median lukiodiplomi on portfolion ja mediaesityksen muodostama kokonaisuus.</w:t>
      </w:r>
    </w:p>
    <w:p w:rsidR="009807FF" w:rsidRDefault="009807FF" w:rsidP="00E03001">
      <w:pPr>
        <w:pStyle w:val="Otsikko3"/>
        <w:keepNext w:val="0"/>
        <w:ind w:left="1304"/>
      </w:pPr>
    </w:p>
    <w:p w:rsidR="009807FF" w:rsidRPr="009807FF" w:rsidRDefault="00211039" w:rsidP="00E03001">
      <w:pPr>
        <w:ind w:left="1304"/>
        <w:rPr>
          <w:b/>
        </w:rPr>
      </w:pPr>
      <w:r w:rsidRPr="009807FF">
        <w:rPr>
          <w:b/>
        </w:rPr>
        <w:t>6. Musiikin lukiodiplomi (</w:t>
      </w:r>
      <w:r w:rsidR="006B235E" w:rsidRPr="009807FF">
        <w:rPr>
          <w:b/>
        </w:rPr>
        <w:t>MU</w:t>
      </w:r>
      <w:r w:rsidRPr="009807FF">
        <w:rPr>
          <w:b/>
        </w:rPr>
        <w:t>LD6)</w:t>
      </w:r>
    </w:p>
    <w:p w:rsidR="00211039" w:rsidRPr="000C0E87" w:rsidRDefault="00211039" w:rsidP="00E03001">
      <w:pPr>
        <w:spacing w:line="240" w:lineRule="auto"/>
        <w:ind w:left="1304"/>
      </w:pPr>
      <w:r w:rsidRPr="000C0E87">
        <w:t xml:space="preserve">Kurssin tavoitteena on, että opiskelija antaa lukioaikanaan näytön musiikillisesta eri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0C0E87">
        <w:noBreakHyphen/>
        <w:t xml:space="preserve">toiminnastaan. Musiikin lukiodiplomin voi toteuttaa joko yksin tai ryhmän jäsenenä. Kurssin keskeiset sisällöt perustuvat musiikin lukiodiplomin erilaisiin toteutustapoihin ja osa-alueisiin. Musiikin lukiodiplomi muodostuu neljästä osasta, jotka ovat opiskelijan musiikillinen omaelämäkerta, musiikkiprojekti tai musiikillinen näytesalkku, yhteenveto ja arvioitsijoiden lausunto. </w:t>
      </w:r>
    </w:p>
    <w:p w:rsidR="00211039" w:rsidRPr="000C0E87" w:rsidRDefault="00211039" w:rsidP="00E03001">
      <w:pPr>
        <w:spacing w:line="240" w:lineRule="auto"/>
        <w:ind w:left="1304"/>
      </w:pPr>
    </w:p>
    <w:p w:rsidR="00211039" w:rsidRPr="000C0E87" w:rsidRDefault="00211039" w:rsidP="00E03001">
      <w:pPr>
        <w:spacing w:line="240" w:lineRule="auto"/>
        <w:ind w:left="1304"/>
      </w:pPr>
    </w:p>
    <w:p w:rsidR="00211039" w:rsidRPr="000C0E87" w:rsidRDefault="00211039" w:rsidP="00E03001">
      <w:pPr>
        <w:spacing w:line="240" w:lineRule="auto"/>
        <w:ind w:left="1304"/>
        <w:rPr>
          <w:b/>
          <w:bCs/>
        </w:rPr>
      </w:pPr>
      <w:r w:rsidRPr="000C0E87">
        <w:rPr>
          <w:b/>
          <w:bCs/>
        </w:rPr>
        <w:t>7. Tanssin lukiodiplomi (</w:t>
      </w:r>
      <w:r w:rsidR="006B235E" w:rsidRPr="000C0E87">
        <w:rPr>
          <w:b/>
          <w:bCs/>
        </w:rPr>
        <w:t>TA</w:t>
      </w:r>
      <w:r w:rsidRPr="000C0E87">
        <w:rPr>
          <w:b/>
          <w:bCs/>
        </w:rPr>
        <w:t>LD7)</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Cs/>
        </w:rPr>
      </w:pPr>
      <w:r w:rsidRPr="000C0E87">
        <w:rPr>
          <w:bCs/>
        </w:rPr>
        <w:t xml:space="preserve">Kurssin tavoitteena on, että opiskelija antaa erityisen näytön lukioaikaisesta osaamisestaan ja harrastuneisuudestaan tanssissa. Tanssin lukiodiplomin suorittamisen tavoitteena on tukea ja kuvata opiskelijan pitkäaikaista tanssin opiskelua lukion aikana. Kurssin keskeisiä sisältöjä ovat opiskelijan valitsema tanssillinen tehtävä, sen valmis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Pr="000C0E87" w:rsidRDefault="00211039" w:rsidP="00E03001">
      <w:pPr>
        <w:spacing w:line="240" w:lineRule="auto"/>
        <w:ind w:left="1304"/>
        <w:rPr>
          <w:b/>
        </w:rPr>
      </w:pPr>
    </w:p>
    <w:p w:rsidR="00BC5106" w:rsidRPr="000C0E87" w:rsidRDefault="00BC5106" w:rsidP="00E03001">
      <w:pPr>
        <w:spacing w:line="240" w:lineRule="auto"/>
        <w:ind w:left="1304"/>
        <w:rPr>
          <w:b/>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211039" w:rsidRPr="000C0E87" w:rsidRDefault="00211039" w:rsidP="00E03001">
      <w:pPr>
        <w:spacing w:line="240" w:lineRule="auto"/>
        <w:ind w:left="1304"/>
        <w:rPr>
          <w:b/>
        </w:rPr>
      </w:pPr>
      <w:r w:rsidRPr="000C0E87">
        <w:rPr>
          <w:b/>
          <w:bCs/>
        </w:rPr>
        <w:t>8. Teatterin lukiodiplomi (</w:t>
      </w:r>
      <w:r w:rsidR="006B235E" w:rsidRPr="000C0E87">
        <w:rPr>
          <w:b/>
          <w:bCs/>
        </w:rPr>
        <w:t>TE</w:t>
      </w:r>
      <w:r w:rsidRPr="000C0E87">
        <w:rPr>
          <w:b/>
          <w:bCs/>
        </w:rPr>
        <w:t>LD8)</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isestaan ja harrastuneisuudestaan teatterissa. Teatterin lukiodiplomin tavoitteena on vahvistaa draamallisia ja teatteri-ilmaisullisia taitoja sekä kartuttaa vuorovaikutuksen ja itsearvioinnin taitoja. Kurssin keskeisiä sisältöjä ovat opiskelijan itse määrittelemä työn aihe joltakin teatterin alalta, siihen liittyvä esitys ja työskentely- ja arviointiprosessi. Teatterin lukiodiplomi on esityksen ja portfolion muodostama kokonaisuus.</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spacing w:line="240" w:lineRule="auto"/>
        <w:rPr>
          <w:color w:val="000000"/>
        </w:rPr>
      </w:pPr>
    </w:p>
    <w:p w:rsidR="00120711" w:rsidRPr="000C0E87" w:rsidRDefault="00D449BB" w:rsidP="00E03001">
      <w:pPr>
        <w:pStyle w:val="Otsikko2"/>
        <w:keepNext w:val="0"/>
      </w:pPr>
      <w:bookmarkStart w:id="260" w:name="_Toc415582327"/>
      <w:bookmarkStart w:id="261" w:name="_Toc421262641"/>
      <w:bookmarkStart w:id="262" w:name="_Toc423589991"/>
      <w:bookmarkStart w:id="263" w:name="_Toc452996957"/>
      <w:r>
        <w:t>5.26</w:t>
      </w:r>
      <w:r w:rsidR="0049419E">
        <w:tab/>
      </w:r>
      <w:r w:rsidR="00120711" w:rsidRPr="000C0E87">
        <w:t>Taiteiden väliset kurssit</w:t>
      </w:r>
      <w:bookmarkEnd w:id="260"/>
      <w:bookmarkEnd w:id="261"/>
      <w:bookmarkEnd w:id="262"/>
      <w:bookmarkEnd w:id="263"/>
    </w:p>
    <w:p w:rsidR="00120711" w:rsidRPr="000C0E87" w:rsidRDefault="00120711" w:rsidP="00E03001">
      <w:pPr>
        <w:spacing w:line="240" w:lineRule="auto"/>
        <w:ind w:left="1304"/>
        <w:rPr>
          <w:rFonts w:eastAsia="Calibri"/>
          <w:lang w:eastAsia="en-US"/>
        </w:rPr>
      </w:pPr>
      <w:r w:rsidRPr="000C0E87">
        <w:rPr>
          <w:b/>
          <w:bCs/>
          <w:lang w:eastAsia="en-US"/>
        </w:rPr>
        <w:br/>
      </w:r>
      <w:r w:rsidRPr="000C0E87">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hdollisuuksia laaja-alaisille ja teemallisille kokonaisuuksille perustuvalle taideoppimiselle. Opinnot vahvistavat kulttuurisen tiedon ymmärtämistä ja arvottamista omassa elämässä. Kursseilla tuotetaan ja tulkitaan kulttuuria eri taiteenaloille ominaisilla tutkimisen tavoilla. Opintojen tehtävänä on vahvistaa opiskelijoiden toimijuutta ja osallisuutta omassa elinympäristössä, yhteiskunnassa ja globaalissa maailmassa. Taiteiden väliset opinnot luovat mahdollisuuksia lukion toimintakulttuurin kehittämiselle sekä yhteistyölle lukion ulkopuolisten toimijoiden kanssa.</w:t>
      </w:r>
    </w:p>
    <w:p w:rsidR="00120711" w:rsidRPr="000C0E87" w:rsidRDefault="00120711" w:rsidP="00E03001">
      <w:pPr>
        <w:spacing w:line="240" w:lineRule="auto"/>
        <w:ind w:left="1304"/>
        <w:rPr>
          <w:rFonts w:eastAsia="Calibri"/>
          <w:lang w:eastAsia="en-US"/>
        </w:rPr>
      </w:pPr>
    </w:p>
    <w:p w:rsidR="00120711" w:rsidRPr="000C0E87" w:rsidRDefault="00120711" w:rsidP="00E03001">
      <w:pPr>
        <w:spacing w:line="240" w:lineRule="auto"/>
        <w:ind w:left="1304"/>
        <w:rPr>
          <w:bCs/>
          <w:lang w:eastAsia="en-US"/>
        </w:rPr>
      </w:pPr>
      <w:r w:rsidRPr="000C0E87">
        <w:rPr>
          <w:bCs/>
          <w:lang w:eastAsia="en-US"/>
        </w:rPr>
        <w:t xml:space="preserve">Koulutuksen järjestäjä voi päätöksellään tarjota opetussuunnitelman perusteissa määriteltyjä taiteiden välisiä kursseja. Mikäli lukio järjestää mahdollisuuden suorittaa taiteiden välisiä kursseja, niiden tavoitteet ja sisällöt tarkennetaan ja konkretisoidaan opetussuunnitelmassa. </w:t>
      </w:r>
    </w:p>
    <w:p w:rsidR="00120711" w:rsidRPr="000C0E87" w:rsidRDefault="00120711" w:rsidP="00E03001">
      <w:pPr>
        <w:spacing w:line="240" w:lineRule="auto"/>
        <w:ind w:left="1304"/>
        <w:rPr>
          <w:rFonts w:eastAsia="Calibri"/>
          <w:lang w:eastAsia="en-US"/>
        </w:rPr>
      </w:pPr>
    </w:p>
    <w:p w:rsidR="00C02739" w:rsidRPr="000C0E87" w:rsidRDefault="00C02739" w:rsidP="00E03001">
      <w:pPr>
        <w:spacing w:line="240" w:lineRule="auto"/>
        <w:ind w:left="1304"/>
        <w:rPr>
          <w:rFonts w:eastAsia="Calibri"/>
          <w:lang w:eastAsia="en-US"/>
        </w:rPr>
      </w:pPr>
    </w:p>
    <w:p w:rsidR="00120711" w:rsidRPr="000C0E87" w:rsidRDefault="00120711" w:rsidP="00E03001">
      <w:pPr>
        <w:adjustRightInd/>
        <w:spacing w:line="240" w:lineRule="auto"/>
        <w:ind w:left="1304"/>
        <w:textAlignment w:val="auto"/>
        <w:rPr>
          <w:rFonts w:eastAsia="Calibri"/>
          <w:b/>
          <w:lang w:eastAsia="en-US"/>
        </w:rPr>
      </w:pPr>
      <w:r w:rsidRPr="000C0E87">
        <w:rPr>
          <w:rFonts w:eastAsia="Calibri"/>
          <w:b/>
          <w:lang w:eastAsia="en-US"/>
        </w:rPr>
        <w:t xml:space="preserve">Opetuksen tavoitteet </w:t>
      </w:r>
    </w:p>
    <w:p w:rsidR="00120711" w:rsidRPr="000C0E87" w:rsidRDefault="00120711" w:rsidP="00E03001">
      <w:pPr>
        <w:adjustRightInd/>
        <w:spacing w:line="240" w:lineRule="auto"/>
        <w:ind w:left="1304"/>
        <w:textAlignment w:val="auto"/>
        <w:rPr>
          <w:rFonts w:eastAsia="Calibri"/>
          <w:b/>
          <w:lang w:eastAsia="en-US"/>
        </w:rPr>
      </w:pPr>
    </w:p>
    <w:p w:rsidR="00120711" w:rsidRPr="000C0E87" w:rsidRDefault="00120711" w:rsidP="00E03001">
      <w:pPr>
        <w:adjustRightInd/>
        <w:spacing w:line="240" w:lineRule="auto"/>
        <w:ind w:left="1304"/>
        <w:textAlignment w:val="auto"/>
        <w:rPr>
          <w:rFonts w:eastAsia="Calibri"/>
          <w:lang w:eastAsia="en-US"/>
        </w:rPr>
      </w:pPr>
      <w:r w:rsidRPr="000C0E87">
        <w:rPr>
          <w:rFonts w:eastAsia="Calibri"/>
          <w:lang w:eastAsia="en-US"/>
        </w:rPr>
        <w:t>Taiteiden välisten kurssien tavoitteena on, että opiskelija</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syventää kulttuurista osaamistaan taiteenalojen välisiä yhteyksiä hyödyntämäll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tutkii itselle merkityksellisiä ilmiöitä ja teemoja yksin ja yhteistyössä muiden kanssa</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 xml:space="preserve">hyödyntää ja soveltaa eri taiteen- ja tieteenaloilta hankkimaansa osaamista </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soveltaa eri taiteenaloille ominaisia tiedon tuottamisen tapoja ja niiden yhdistelmi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kehittää osaamistaan taiteenaloille ominaisia työtapoja, teknologioita, työskentelyprosesseja ja opiskeluympäristöjä käyttämäll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työskentelee tavoitteellisesti ja yhteistoiminnallisesti ryhmän jäsenen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 xml:space="preserve">kehittää taitoaan ilmaista itseään kokemuksellisuutta, moniaistisuutta ja toiminnallisuutta hyödyntämällä. </w:t>
      </w:r>
    </w:p>
    <w:p w:rsidR="00120711" w:rsidRPr="000C0E87" w:rsidRDefault="00120711" w:rsidP="00E03001">
      <w:pPr>
        <w:adjustRightInd/>
        <w:spacing w:line="240" w:lineRule="auto"/>
        <w:ind w:left="1304"/>
        <w:textAlignment w:val="auto"/>
        <w:rPr>
          <w:rFonts w:eastAsia="Calibri"/>
          <w:lang w:eastAsia="en-US"/>
        </w:rPr>
      </w:pPr>
    </w:p>
    <w:p w:rsidR="00120711" w:rsidRPr="000C0E87" w:rsidRDefault="00120711" w:rsidP="00E03001">
      <w:pPr>
        <w:adjustRightInd/>
        <w:spacing w:line="240" w:lineRule="auto"/>
        <w:ind w:left="1304"/>
        <w:textAlignment w:val="auto"/>
        <w:rPr>
          <w:rFonts w:eastAsia="Calibri"/>
          <w:lang w:eastAsia="en-US"/>
        </w:rPr>
      </w:pPr>
    </w:p>
    <w:p w:rsidR="00120711" w:rsidRPr="000C0E87" w:rsidRDefault="00120711" w:rsidP="00E03001">
      <w:pPr>
        <w:ind w:left="1304"/>
        <w:rPr>
          <w:b/>
          <w:lang w:eastAsia="en-US"/>
        </w:rPr>
      </w:pPr>
      <w:r w:rsidRPr="000C0E87">
        <w:rPr>
          <w:b/>
          <w:lang w:eastAsia="en-US"/>
        </w:rPr>
        <w:t>Arviointi</w:t>
      </w:r>
      <w:r w:rsidRPr="000C0E87">
        <w:rPr>
          <w:b/>
          <w:lang w:eastAsia="en-US"/>
        </w:rPr>
        <w:br/>
      </w:r>
    </w:p>
    <w:p w:rsidR="00120711" w:rsidRPr="000C0E87" w:rsidRDefault="00120711" w:rsidP="00E03001">
      <w:pPr>
        <w:adjustRightInd/>
        <w:spacing w:line="240" w:lineRule="auto"/>
        <w:ind w:left="1304"/>
        <w:textAlignment w:val="auto"/>
        <w:rPr>
          <w:rFonts w:eastAsia="Calibri"/>
          <w:lang w:eastAsia="en-US"/>
        </w:rPr>
      </w:pPr>
      <w:r w:rsidRPr="000C0E87">
        <w:rPr>
          <w:rFonts w:eastAsia="Calibri"/>
          <w:lang w:eastAsia="en-US"/>
        </w:rPr>
        <w:t xml:space="preserve">Opiskelijoille annetaan kurssilla kannustavaa, monipuolista ja ohjaavaa palautetta. Taiteiden välisen kurssin arviointi edistää opiskelulle asetettujen tavoitteiden toteutumista kaikissa oppimisprosessin vaiheissa. Arvioinnin kokonaisuuteen kuuluu myös itsearviointia ja vertaisarviointia. Arviointi kohdistuu tavoitteellisuuteen, suunnitelmallisuuteen ja tiedon tuottamiseen sekä taitojen soveltamiseen. Kurssien arvioinnissa otetaan huomioon osaamisen kehittyminen, työtapojen ja opiskeluympäristöjen käyttö, työskentelyprosessien eteneminen sekä toteutetut teokset, produktiot ja esitykset. Opiskelijoille annetaan palautetta myös vuorovaikutus- ja yhteistyötaidoista sekä työvälineiden, materiaalien ja teknologioiden käytöstä. </w:t>
      </w:r>
    </w:p>
    <w:p w:rsidR="00BC5106" w:rsidRPr="000C0E87" w:rsidRDefault="00BC5106" w:rsidP="00E03001">
      <w:pPr>
        <w:adjustRightInd/>
        <w:spacing w:line="240" w:lineRule="auto"/>
        <w:textAlignment w:val="auto"/>
        <w:rPr>
          <w:b/>
          <w:lang w:eastAsia="en-US"/>
        </w:rPr>
      </w:pPr>
    </w:p>
    <w:p w:rsidR="00E03001" w:rsidRDefault="00E03001" w:rsidP="00E03001">
      <w:pPr>
        <w:adjustRightInd/>
        <w:spacing w:line="240" w:lineRule="auto"/>
        <w:ind w:firstLine="1304"/>
        <w:textAlignment w:val="auto"/>
        <w:rPr>
          <w:b/>
          <w:lang w:eastAsia="en-US"/>
        </w:rPr>
      </w:pPr>
    </w:p>
    <w:p w:rsidR="00120711" w:rsidRPr="000C0E87" w:rsidRDefault="00120711" w:rsidP="00E03001">
      <w:pPr>
        <w:adjustRightInd/>
        <w:spacing w:line="240" w:lineRule="auto"/>
        <w:ind w:firstLine="1304"/>
        <w:textAlignment w:val="auto"/>
        <w:rPr>
          <w:rFonts w:eastAsia="Calibri"/>
          <w:lang w:eastAsia="en-US"/>
        </w:rPr>
      </w:pPr>
      <w:r w:rsidRPr="000C0E87">
        <w:rPr>
          <w:b/>
          <w:lang w:eastAsia="en-US"/>
        </w:rPr>
        <w:t>Valtakunnalliset soveltavat kurssit</w:t>
      </w:r>
    </w:p>
    <w:p w:rsidR="00120711" w:rsidRPr="000C0E87" w:rsidRDefault="00120711" w:rsidP="00E03001">
      <w:pPr>
        <w:ind w:left="2608"/>
        <w:rPr>
          <w:b/>
          <w:lang w:eastAsia="en-US"/>
        </w:rPr>
      </w:pPr>
    </w:p>
    <w:p w:rsidR="00120711" w:rsidRPr="000C0E87" w:rsidRDefault="00120711" w:rsidP="00E03001">
      <w:pPr>
        <w:ind w:left="1304"/>
        <w:rPr>
          <w:b/>
          <w:lang w:eastAsia="en-US"/>
        </w:rPr>
      </w:pPr>
      <w:r w:rsidRPr="000C0E87">
        <w:rPr>
          <w:b/>
          <w:lang w:eastAsia="en-US"/>
        </w:rPr>
        <w:t xml:space="preserve">1. Monitaiteellinen musiikkiprojekti </w:t>
      </w:r>
      <w:r w:rsidR="00585D27" w:rsidRPr="000C0E87">
        <w:rPr>
          <w:b/>
          <w:lang w:eastAsia="en-US"/>
        </w:rPr>
        <w:t>(TA1)</w:t>
      </w:r>
    </w:p>
    <w:p w:rsidR="00120711" w:rsidRPr="000C0E87" w:rsidRDefault="00120711" w:rsidP="00E03001">
      <w:pPr>
        <w:adjustRightInd/>
        <w:spacing w:line="240" w:lineRule="auto"/>
        <w:ind w:left="1664"/>
        <w:contextualSpacing/>
        <w:textAlignment w:val="auto"/>
        <w:rPr>
          <w:rFonts w:eastAsia="Calibri"/>
          <w:lang w:eastAsia="en-US"/>
        </w:rPr>
      </w:pPr>
    </w:p>
    <w:p w:rsidR="00120711" w:rsidRDefault="00120711" w:rsidP="00E03001">
      <w:pPr>
        <w:adjustRightInd/>
        <w:spacing w:line="240" w:lineRule="auto"/>
        <w:ind w:left="1304"/>
        <w:contextualSpacing/>
        <w:textAlignment w:val="auto"/>
        <w:rPr>
          <w:rFonts w:eastAsia="Calibri"/>
          <w:lang w:eastAsia="en-US"/>
        </w:rPr>
      </w:pPr>
      <w:r w:rsidRPr="000C0E87">
        <w:rPr>
          <w:rFonts w:eastAsia="Calibri"/>
          <w:lang w:eastAsia="en-US"/>
        </w:rPr>
        <w:t>Kurssi tarjoaa opiskelijalle tilaisuuksia kehittää musiikillista ja muuta taiteellista luovaa ajatteluaan ja ilmaisutaitojaan taiteidenvälisessä työskentelyssä ja yhteistyössä muiden kanssa. Tavoitteena on, että kurssin aikana opiskelija suunnittelee ja toteuttaa ryhmässä tai itsenäisesti taiteelliseen ilmaisuun liittyvän kokonaisuuden. Kokonaisuuden suunnittelussa ja toteutuksessa opiskelija soveltaa ja yhdistää aiemmin hankkimaansa kulttuurista, musiikillista ja muuta taiteellista osaamista. Oppimisprosessin aikana opiskelija arvioi työskentelyään ja oppii toimimaan kokonaisuuden kannalta mielekkäällä tavalla. Kokonaisuuden toteutuksessa voi käyttää myös kehittyvän teknologian tarjoamia taiteellisen ilmaisun keinoja.</w:t>
      </w:r>
    </w:p>
    <w:p w:rsidR="00AF1156" w:rsidRDefault="00AF1156" w:rsidP="00E03001">
      <w:pPr>
        <w:adjustRightInd/>
        <w:spacing w:line="240" w:lineRule="auto"/>
        <w:ind w:left="1304"/>
        <w:contextualSpacing/>
        <w:textAlignment w:val="auto"/>
        <w:rPr>
          <w:rFonts w:eastAsia="Calibri"/>
          <w:lang w:eastAsia="en-US"/>
        </w:rPr>
      </w:pPr>
    </w:p>
    <w:p w:rsidR="00AF1156" w:rsidRDefault="00AF1156" w:rsidP="00E03001">
      <w:pPr>
        <w:adjustRightInd/>
        <w:spacing w:line="240" w:lineRule="auto"/>
        <w:ind w:left="1304"/>
        <w:contextualSpacing/>
        <w:textAlignment w:val="auto"/>
        <w:rPr>
          <w:rFonts w:eastAsia="Calibri"/>
          <w:color w:val="C00000"/>
          <w:lang w:eastAsia="en-US"/>
        </w:rPr>
      </w:pPr>
      <w:r>
        <w:rPr>
          <w:rFonts w:eastAsia="Calibri"/>
          <w:color w:val="C00000"/>
          <w:lang w:eastAsia="en-US"/>
        </w:rPr>
        <w:t>1A Musiikillinen ilmaisuproduktio</w:t>
      </w:r>
    </w:p>
    <w:p w:rsidR="00AF1156" w:rsidRDefault="00AF1156" w:rsidP="00A76A48">
      <w:pPr>
        <w:pStyle w:val="Luettelokappale"/>
        <w:numPr>
          <w:ilvl w:val="0"/>
          <w:numId w:val="498"/>
        </w:numPr>
        <w:adjustRightInd/>
        <w:spacing w:line="240" w:lineRule="auto"/>
        <w:textAlignment w:val="auto"/>
        <w:rPr>
          <w:rFonts w:eastAsia="Calibri"/>
          <w:color w:val="C00000"/>
          <w:lang w:eastAsia="en-US"/>
        </w:rPr>
      </w:pPr>
      <w:r>
        <w:rPr>
          <w:rFonts w:eastAsia="Calibri"/>
          <w:color w:val="C00000"/>
          <w:lang w:eastAsia="en-US"/>
        </w:rPr>
        <w:t>Produktio voi olla esimerkiksi pienimuotoinen musikaali tai musiikkivideo.</w:t>
      </w:r>
    </w:p>
    <w:p w:rsidR="00AF1156" w:rsidRPr="00AF1156" w:rsidRDefault="00AF1156" w:rsidP="00A76A48">
      <w:pPr>
        <w:pStyle w:val="Luettelokappale"/>
        <w:numPr>
          <w:ilvl w:val="0"/>
          <w:numId w:val="498"/>
        </w:numPr>
        <w:adjustRightInd/>
        <w:spacing w:line="240" w:lineRule="auto"/>
        <w:textAlignment w:val="auto"/>
        <w:rPr>
          <w:rFonts w:eastAsia="Calibri"/>
          <w:color w:val="C00000"/>
          <w:lang w:eastAsia="en-US"/>
        </w:rPr>
      </w:pPr>
      <w:r>
        <w:rPr>
          <w:rFonts w:eastAsia="Calibri"/>
          <w:color w:val="C00000"/>
          <w:lang w:eastAsia="en-US"/>
        </w:rPr>
        <w:t>Kurssi yhdistää liikunnan ja musiikin opintoja.</w:t>
      </w:r>
    </w:p>
    <w:p w:rsidR="00C02739" w:rsidRPr="000C0E87" w:rsidRDefault="00C02739" w:rsidP="00E03001">
      <w:pPr>
        <w:adjustRightInd/>
        <w:spacing w:line="240" w:lineRule="auto"/>
        <w:ind w:left="1304"/>
        <w:contextualSpacing/>
        <w:textAlignment w:val="auto"/>
        <w:rPr>
          <w:rFonts w:eastAsia="Calibri"/>
          <w:lang w:eastAsia="en-US"/>
        </w:rPr>
      </w:pPr>
    </w:p>
    <w:p w:rsidR="00120711" w:rsidRPr="000C0E87" w:rsidRDefault="00120711" w:rsidP="00E03001">
      <w:pPr>
        <w:spacing w:line="240" w:lineRule="auto"/>
        <w:ind w:left="1304"/>
        <w:rPr>
          <w:rFonts w:eastAsia="Calibri"/>
          <w:lang w:eastAsia="en-US"/>
        </w:rPr>
      </w:pPr>
    </w:p>
    <w:p w:rsidR="00120711" w:rsidRPr="000C0E87" w:rsidRDefault="00120711" w:rsidP="00E03001">
      <w:pPr>
        <w:ind w:left="1304"/>
        <w:rPr>
          <w:b/>
          <w:lang w:eastAsia="en-US"/>
        </w:rPr>
      </w:pPr>
      <w:r w:rsidRPr="000C0E87">
        <w:rPr>
          <w:b/>
          <w:lang w:eastAsia="en-US"/>
        </w:rPr>
        <w:t xml:space="preserve">2. Nykytaiteen keinoin </w:t>
      </w:r>
      <w:r w:rsidR="00585D27" w:rsidRPr="000C0E87">
        <w:rPr>
          <w:b/>
          <w:lang w:eastAsia="en-US"/>
        </w:rPr>
        <w:t>(TA2)</w:t>
      </w:r>
    </w:p>
    <w:p w:rsidR="00120711" w:rsidRPr="000C0E87" w:rsidRDefault="00120711" w:rsidP="00E03001">
      <w:pPr>
        <w:spacing w:line="240" w:lineRule="auto"/>
        <w:rPr>
          <w:rFonts w:eastAsia="Calibri"/>
          <w:lang w:eastAsia="en-US"/>
        </w:rPr>
      </w:pPr>
    </w:p>
    <w:p w:rsidR="00120711" w:rsidRPr="000C0E87" w:rsidRDefault="00120711" w:rsidP="00E03001">
      <w:pPr>
        <w:spacing w:line="240" w:lineRule="auto"/>
        <w:ind w:left="1304"/>
        <w:rPr>
          <w:rFonts w:eastAsia="Calibri"/>
          <w:lang w:eastAsia="en-US"/>
        </w:rPr>
      </w:pPr>
      <w:r w:rsidRPr="000C0E87">
        <w:rPr>
          <w:rFonts w:eastAsia="Calibri"/>
          <w:lang w:eastAsia="en-US"/>
        </w:rPr>
        <w:t xml:space="preserve">Kurssin tavoitteena on, että opiskelija syventää omakohtaista suhdettaan kuvataiteeseen ja muuhun visuaaliseen kulttuuriin nykytaiteelle ominaisin keinoin. Opiskelijat tutkivat kulttuurisia ilmiöitä eri taiteenalojen ilmaisun keinoja käyttämällä ja soveltamalla. Kurssilla hyödynnetään visuaalisuuden rinnalla myös muita tiedon tuottamisen tapoja. Opiskelijat syventyvät erilaisiin käsityksiin taiteen tehtävästä. Kurssilla tarkastellaan kuvataiteen ja muun visuaalisen kulttuurin henkilökohtaisia ja yhteiskunnallisia merkityksiä. Taidetta käytetään osallistumisen ja vaikuttamisen muotona. Tutkittavat ilmiöt sekä käytettävät välineet, teknologiat ja ilmaisun keinot valitaan yhdessä opiskelijoiden kanssa. Kurssilla toteutetaan monitaiteellisia teoksia, produktioita ja esityksiä erilaisiin ympäristöihin. </w:t>
      </w:r>
    </w:p>
    <w:p w:rsidR="00C02739" w:rsidRDefault="00C02739" w:rsidP="00E03001">
      <w:pPr>
        <w:spacing w:line="240" w:lineRule="auto"/>
        <w:ind w:left="1304"/>
        <w:rPr>
          <w:rFonts w:eastAsia="Calibri"/>
          <w:lang w:eastAsia="en-US"/>
        </w:rPr>
      </w:pPr>
    </w:p>
    <w:p w:rsidR="00AF1156" w:rsidRPr="00AF1156" w:rsidRDefault="00AF1156" w:rsidP="00E03001">
      <w:pPr>
        <w:spacing w:line="240" w:lineRule="auto"/>
        <w:ind w:left="1304"/>
        <w:rPr>
          <w:rFonts w:eastAsia="Calibri"/>
          <w:color w:val="C00000"/>
          <w:lang w:eastAsia="en-US"/>
        </w:rPr>
      </w:pPr>
      <w:r>
        <w:rPr>
          <w:rFonts w:eastAsia="Calibri"/>
          <w:color w:val="C00000"/>
          <w:lang w:eastAsia="en-US"/>
        </w:rPr>
        <w:t>2A Kuvataiteen, musiikin, ilmaisutaidon ja äidinkielen ja kirjallisuuden monitaiteellinen produktio</w:t>
      </w:r>
    </w:p>
    <w:p w:rsidR="00120711" w:rsidRPr="000C0E87" w:rsidRDefault="00120711" w:rsidP="00E03001">
      <w:pPr>
        <w:spacing w:line="240" w:lineRule="auto"/>
        <w:ind w:left="1304"/>
        <w:rPr>
          <w:rFonts w:eastAsia="Calibri"/>
          <w:lang w:eastAsia="en-US"/>
        </w:rPr>
      </w:pPr>
    </w:p>
    <w:p w:rsidR="00120711" w:rsidRPr="000C0E87" w:rsidRDefault="00120711" w:rsidP="00E03001">
      <w:pPr>
        <w:ind w:left="1304"/>
        <w:rPr>
          <w:rFonts w:eastAsia="Calibri"/>
          <w:b/>
          <w:lang w:eastAsia="en-US"/>
        </w:rPr>
      </w:pPr>
      <w:r w:rsidRPr="000C0E87">
        <w:rPr>
          <w:b/>
          <w:lang w:eastAsia="en-US"/>
        </w:rPr>
        <w:t xml:space="preserve">3. Taidetta kaikilla aisteilla </w:t>
      </w:r>
      <w:r w:rsidR="00585D27" w:rsidRPr="000C0E87">
        <w:rPr>
          <w:b/>
          <w:lang w:eastAsia="en-US"/>
        </w:rPr>
        <w:t>(TA3)</w:t>
      </w:r>
      <w:r w:rsidRPr="000C0E87">
        <w:rPr>
          <w:b/>
          <w:lang w:eastAsia="en-US"/>
        </w:rPr>
        <w:br/>
      </w:r>
    </w:p>
    <w:p w:rsidR="008521B1" w:rsidRDefault="00120711" w:rsidP="00E03001">
      <w:pPr>
        <w:spacing w:line="240" w:lineRule="auto"/>
        <w:ind w:left="1304"/>
        <w:rPr>
          <w:rFonts w:eastAsia="Calibri"/>
          <w:lang w:eastAsia="en-US"/>
        </w:rPr>
      </w:pPr>
      <w:r w:rsidRPr="000C0E87">
        <w:rPr>
          <w:rFonts w:eastAsia="Calibri"/>
          <w:lang w:eastAsia="en-US"/>
        </w:rPr>
        <w:t>Kurssin tavoitteena on, että opiskelija oppii tuntemaan ja arvioimaan eri taiteenalojen ajankohtaisia toimintatapoja ja ilmiöitä. Kurssilla tarkastellaan taiteiden ja kulttuurien suhdetta sekä taiteen merkityksiä omassa elämässä, yhteiskunnassa ja maailmassa. Opiskelijoille merkityksellisiä teemoja ja aihepiirejä tutkitaan eri taiteenalojen keinoin ja niitä yhdistellen. Kurssi toteutetaan vähintään kahden taiteenalan välisenä kokonaisuutena. Kurssin keskeisiä sisältöjä voidaan valita myös aihekokonaisuuksista.</w:t>
      </w:r>
    </w:p>
    <w:p w:rsidR="008521B1" w:rsidRDefault="008521B1" w:rsidP="00E03001">
      <w:pPr>
        <w:adjustRightInd/>
        <w:spacing w:line="240" w:lineRule="auto"/>
        <w:textAlignment w:val="auto"/>
        <w:rPr>
          <w:rFonts w:eastAsia="Calibri"/>
          <w:lang w:eastAsia="en-US"/>
        </w:rPr>
      </w:pPr>
    </w:p>
    <w:p w:rsidR="00AF1156" w:rsidRDefault="00AF1156" w:rsidP="00E03001">
      <w:pPr>
        <w:spacing w:line="240" w:lineRule="auto"/>
        <w:ind w:left="1304"/>
        <w:rPr>
          <w:rFonts w:eastAsia="Calibri"/>
          <w:color w:val="C00000"/>
          <w:lang w:eastAsia="en-US"/>
        </w:rPr>
      </w:pPr>
      <w:r>
        <w:rPr>
          <w:rFonts w:eastAsia="Calibri"/>
          <w:color w:val="C00000"/>
          <w:lang w:eastAsia="en-US"/>
        </w:rPr>
        <w:t>3A A</w:t>
      </w:r>
      <w:r w:rsidR="000610B0">
        <w:rPr>
          <w:rFonts w:eastAsia="Calibri"/>
          <w:color w:val="C00000"/>
          <w:lang w:eastAsia="en-US"/>
        </w:rPr>
        <w:t>a</w:t>
      </w:r>
      <w:r>
        <w:rPr>
          <w:rFonts w:eastAsia="Calibri"/>
          <w:color w:val="C00000"/>
          <w:lang w:eastAsia="en-US"/>
        </w:rPr>
        <w:t>llon harjat suomalaisessa taiteessa</w:t>
      </w:r>
    </w:p>
    <w:p w:rsidR="00AF1156" w:rsidRDefault="00AF1156" w:rsidP="00A76A48">
      <w:pPr>
        <w:pStyle w:val="Luettelokappale"/>
        <w:numPr>
          <w:ilvl w:val="0"/>
          <w:numId w:val="499"/>
        </w:numPr>
        <w:spacing w:line="240" w:lineRule="auto"/>
        <w:rPr>
          <w:rFonts w:eastAsia="Calibri"/>
          <w:color w:val="C00000"/>
          <w:lang w:eastAsia="en-US"/>
        </w:rPr>
      </w:pPr>
      <w:r>
        <w:rPr>
          <w:rFonts w:eastAsia="Calibri"/>
          <w:color w:val="C00000"/>
          <w:lang w:eastAsia="en-US"/>
        </w:rPr>
        <w:t>Aihekokonaisuutensa on kulttuurien tuntemus ja kansainvälisyys</w:t>
      </w:r>
    </w:p>
    <w:p w:rsidR="00AF1156" w:rsidRDefault="00AF1156" w:rsidP="00A76A48">
      <w:pPr>
        <w:pStyle w:val="Luettelokappale"/>
        <w:numPr>
          <w:ilvl w:val="0"/>
          <w:numId w:val="499"/>
        </w:numPr>
        <w:spacing w:line="240" w:lineRule="auto"/>
        <w:rPr>
          <w:rFonts w:eastAsia="Calibri"/>
          <w:color w:val="C00000"/>
          <w:lang w:eastAsia="en-US"/>
        </w:rPr>
      </w:pPr>
      <w:r>
        <w:rPr>
          <w:rFonts w:eastAsia="Calibri"/>
          <w:color w:val="C00000"/>
          <w:lang w:eastAsia="en-US"/>
        </w:rPr>
        <w:t>Kurssi yhdistää musiikin, kuvataiteen, käsityön ja historian opintoja.</w:t>
      </w:r>
    </w:p>
    <w:p w:rsidR="00AF1156" w:rsidRDefault="00AF1156" w:rsidP="00E03001">
      <w:pPr>
        <w:adjustRightInd/>
        <w:spacing w:line="240" w:lineRule="auto"/>
        <w:textAlignment w:val="auto"/>
        <w:rPr>
          <w:rFonts w:eastAsia="Calibri"/>
          <w:color w:val="C00000"/>
          <w:lang w:eastAsia="en-US"/>
        </w:rPr>
      </w:pPr>
      <w:r>
        <w:rPr>
          <w:rFonts w:eastAsia="Calibri"/>
          <w:color w:val="C00000"/>
          <w:lang w:eastAsia="en-US"/>
        </w:rPr>
        <w:br w:type="page"/>
      </w:r>
    </w:p>
    <w:p w:rsidR="004E6479" w:rsidRPr="00AF1156" w:rsidRDefault="004E6479" w:rsidP="00AF1156">
      <w:pPr>
        <w:pStyle w:val="Otsikko1"/>
        <w:rPr>
          <w:rFonts w:eastAsia="Calibri"/>
          <w:color w:val="C00000"/>
          <w:lang w:eastAsia="en-US"/>
        </w:rPr>
      </w:pPr>
      <w:bookmarkStart w:id="264" w:name="_Toc423589992"/>
      <w:bookmarkStart w:id="265" w:name="_Toc452996958"/>
      <w:r w:rsidRPr="00AF1156">
        <w:t>6   OPISKELIJAN OPPIMISEN ARVIOINTI</w:t>
      </w:r>
      <w:bookmarkEnd w:id="264"/>
      <w:bookmarkEnd w:id="265"/>
      <w:r w:rsidRPr="00AF1156">
        <w:t xml:space="preserve"> </w:t>
      </w:r>
    </w:p>
    <w:p w:rsidR="004E6479" w:rsidRPr="000C0E87" w:rsidRDefault="004E6479" w:rsidP="000273A6">
      <w:pPr>
        <w:keepNext/>
        <w:widowControl/>
        <w:numPr>
          <w:ilvl w:val="12"/>
          <w:numId w:val="0"/>
        </w:numPr>
        <w:adjustRightInd/>
        <w:spacing w:line="240" w:lineRule="auto"/>
        <w:textAlignment w:val="auto"/>
        <w:rPr>
          <w:rFonts w:eastAsia="Calibri"/>
          <w:color w:val="000000"/>
          <w:lang w:eastAsia="en-US"/>
        </w:rPr>
      </w:pPr>
    </w:p>
    <w:p w:rsidR="004E6479" w:rsidRPr="000C0E87" w:rsidRDefault="0049419E" w:rsidP="000273A6">
      <w:pPr>
        <w:pStyle w:val="Otsikko2"/>
        <w:widowControl/>
        <w:rPr>
          <w:color w:val="000000"/>
          <w:lang w:eastAsia="en-US"/>
        </w:rPr>
      </w:pPr>
      <w:bookmarkStart w:id="266" w:name="_Toc415582329"/>
      <w:bookmarkStart w:id="267" w:name="_Toc423589993"/>
      <w:bookmarkStart w:id="268" w:name="_Toc452996959"/>
      <w:r>
        <w:rPr>
          <w:color w:val="000000"/>
          <w:lang w:eastAsia="en-US"/>
        </w:rPr>
        <w:t>6.1</w:t>
      </w:r>
      <w:r>
        <w:rPr>
          <w:color w:val="000000"/>
          <w:lang w:eastAsia="en-US"/>
        </w:rPr>
        <w:tab/>
      </w:r>
      <w:r w:rsidR="004E6479" w:rsidRPr="000C0E87">
        <w:rPr>
          <w:color w:val="000000"/>
          <w:lang w:eastAsia="en-US"/>
        </w:rPr>
        <w:t>Arvioinnin tavoitteet</w:t>
      </w:r>
      <w:bookmarkEnd w:id="266"/>
      <w:bookmarkEnd w:id="267"/>
      <w:bookmarkEnd w:id="268"/>
      <w:r w:rsidR="004E6479" w:rsidRPr="000C0E87">
        <w:rPr>
          <w:color w:val="000000"/>
          <w:lang w:eastAsia="en-US"/>
        </w:rPr>
        <w:t xml:space="preserve"> </w:t>
      </w:r>
    </w:p>
    <w:p w:rsidR="004E6479" w:rsidRPr="000C0E87" w:rsidRDefault="004E6479" w:rsidP="000273A6">
      <w:pPr>
        <w:keepNext/>
        <w:widowControl/>
        <w:adjustRightInd/>
        <w:spacing w:line="240" w:lineRule="auto"/>
        <w:ind w:left="1304"/>
        <w:textAlignment w:val="auto"/>
        <w:rPr>
          <w:rFonts w:eastAsia="Calibri"/>
          <w:color w:val="000000"/>
          <w:lang w:eastAsia="en-US"/>
        </w:rPr>
      </w:pPr>
    </w:p>
    <w:p w:rsidR="004E6479" w:rsidRPr="000C0E87" w:rsidRDefault="004E6479" w:rsidP="000273A6">
      <w:pPr>
        <w:keepNext/>
        <w:widowControl/>
        <w:spacing w:line="240" w:lineRule="auto"/>
        <w:ind w:left="1304"/>
        <w:rPr>
          <w:i/>
          <w:color w:val="000000"/>
        </w:rPr>
      </w:pPr>
      <w:r w:rsidRPr="000C0E87">
        <w:rPr>
          <w:i/>
          <w:color w:val="000000"/>
        </w:rPr>
        <w:t xml:space="preserve">”Opiskelijan arvioinnilla pyritään ohjaamaan ja kannustamaan opiskelua sekä kehittämään opiskelijan edellytyksiä itsearviointiin. Opiskelijan oppimista ja työskentelyä tulee arvioida monipuolisesti.” </w:t>
      </w:r>
    </w:p>
    <w:p w:rsidR="004E6479" w:rsidRPr="000C0E87" w:rsidRDefault="004E6479" w:rsidP="000273A6">
      <w:pPr>
        <w:keepNext/>
        <w:widowControl/>
        <w:spacing w:line="240" w:lineRule="auto"/>
        <w:ind w:left="1304"/>
        <w:rPr>
          <w:color w:val="000000"/>
        </w:rPr>
      </w:pPr>
      <w:r w:rsidRPr="000C0E87">
        <w:rPr>
          <w:color w:val="000000"/>
        </w:rPr>
        <w:t>(Lukiolaki 629/1998, 17 § 1 mom., muutettu lailla 1116/2008)</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color w:val="000000"/>
        </w:rPr>
      </w:pPr>
      <w:r w:rsidRPr="000C0E87">
        <w:rPr>
          <w:color w:val="000000"/>
        </w:rPr>
        <w:t>Opiskelijan oppimisen arviointi antaa opiskelijalle palautetta opintojen edistymisestä ja oppimistuloksista sekä lukio-opintojen aikana että opiskelun päättyessä. Lisäksi ar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9419E" w:rsidP="000273A6">
      <w:pPr>
        <w:pStyle w:val="Otsikko2"/>
        <w:widowControl/>
        <w:rPr>
          <w:color w:val="000000"/>
          <w:lang w:eastAsia="en-US"/>
        </w:rPr>
      </w:pPr>
      <w:bookmarkStart w:id="269" w:name="_Toc415582330"/>
      <w:bookmarkStart w:id="270" w:name="_Toc423589994"/>
      <w:bookmarkStart w:id="271" w:name="_Toc452996960"/>
      <w:r>
        <w:rPr>
          <w:color w:val="000000"/>
          <w:lang w:eastAsia="en-US"/>
        </w:rPr>
        <w:t>6.2</w:t>
      </w:r>
      <w:r>
        <w:rPr>
          <w:color w:val="000000"/>
          <w:lang w:eastAsia="en-US"/>
        </w:rPr>
        <w:tab/>
      </w:r>
      <w:r w:rsidR="004E6479" w:rsidRPr="000C0E87">
        <w:rPr>
          <w:color w:val="000000"/>
          <w:lang w:eastAsia="en-US"/>
        </w:rPr>
        <w:t>Kurssisuorituksen arviointi</w:t>
      </w:r>
      <w:bookmarkEnd w:id="269"/>
      <w:bookmarkEnd w:id="270"/>
      <w:bookmarkEnd w:id="271"/>
      <w:r w:rsidR="004E6479" w:rsidRPr="000C0E87">
        <w:rPr>
          <w:color w:val="000000"/>
          <w:lang w:eastAsia="en-US"/>
        </w:rPr>
        <w:t xml:space="preserve"> </w:t>
      </w:r>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spacing w:line="240" w:lineRule="auto"/>
        <w:ind w:left="1304"/>
        <w:rPr>
          <w:color w:val="000000"/>
        </w:rPr>
      </w:pPr>
      <w:r w:rsidRPr="000C0E87">
        <w:rPr>
          <w:color w:val="000000"/>
        </w:rPr>
        <w:t xml:space="preserve">Opiskelijan oppimista arvioidaan kurssin aikana. Arvioinnilla edistetään opiskelijan oppimista ja annetaan palautetta opiskelijalle kurssin tavoitteiden saavuttamisesta. </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iskelijan kurssisuorituksesta annetaan arvosana kurssin päätyttyä. Annettavan arvosanan tulee perustua monipuoliseen näyttöön oppiaineen ja kurssin tavoitteiden saavuttamisesta. </w:t>
      </w:r>
      <w:r w:rsidRPr="000C0E87">
        <w:rPr>
          <w:color w:val="000000"/>
        </w:rPr>
        <w:t>Erilaisten tuotosten lisäksi käytetään opiskelijan oppimisen ja työskentelyn havainnointia.</w:t>
      </w:r>
      <w:r w:rsidRPr="000C0E87">
        <w:rPr>
          <w:rFonts w:eastAsia="Calibri"/>
          <w:color w:val="000000"/>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i/>
          <w:color w:val="000000"/>
        </w:rPr>
        <w:t>"Opiskelijalla on oikeus saada tieto arviointiperusteista ja niiden soveltamisesta häneen."</w:t>
      </w:r>
      <w:r w:rsidRPr="000C0E87">
        <w:rPr>
          <w:color w:val="000000"/>
        </w:rPr>
        <w:t xml:space="preserve"> (Lukiolaki 629/1998, 17 § 2 mom., muutettu lailla 1116/2008)</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w:t>
      </w:r>
      <w:r w:rsidR="00390E98" w:rsidRPr="000C0E87">
        <w:rPr>
          <w:color w:val="000000"/>
        </w:rPr>
        <w:t>tukee opiskelijaa työskentelyn</w:t>
      </w:r>
      <w:r w:rsidRPr="000C0E87">
        <w:rPr>
          <w:color w:val="000000"/>
        </w:rPr>
        <w:t xml:space="preserve"> suunnittelussa. </w:t>
      </w:r>
    </w:p>
    <w:p w:rsidR="004E6479" w:rsidRPr="000C0E87" w:rsidRDefault="004E6479" w:rsidP="000273A6">
      <w:pPr>
        <w:keepNext/>
        <w:widowControl/>
        <w:spacing w:line="240" w:lineRule="auto"/>
        <w:ind w:left="1304"/>
        <w:rPr>
          <w:color w:val="000000"/>
        </w:rPr>
      </w:pPr>
    </w:p>
    <w:p w:rsidR="00081BB1" w:rsidRPr="000C0E87" w:rsidRDefault="00081BB1"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9419E" w:rsidP="000273A6">
      <w:pPr>
        <w:pStyle w:val="Otsikko3"/>
        <w:widowControl/>
        <w:rPr>
          <w:rFonts w:cs="Times New Roman"/>
          <w:color w:val="000000"/>
          <w:lang w:eastAsia="en-US"/>
        </w:rPr>
      </w:pPr>
      <w:bookmarkStart w:id="272" w:name="_Toc415582331"/>
      <w:bookmarkStart w:id="273" w:name="_Toc423589995"/>
      <w:bookmarkStart w:id="274" w:name="_Toc452996961"/>
      <w:r>
        <w:rPr>
          <w:rFonts w:cs="Times New Roman"/>
          <w:color w:val="000000"/>
          <w:lang w:eastAsia="en-US"/>
        </w:rPr>
        <w:t>6.2.1</w:t>
      </w:r>
      <w:r>
        <w:rPr>
          <w:rFonts w:cs="Times New Roman"/>
          <w:color w:val="000000"/>
          <w:lang w:eastAsia="en-US"/>
        </w:rPr>
        <w:tab/>
      </w:r>
      <w:r w:rsidR="004E6479" w:rsidRPr="000C0E87">
        <w:rPr>
          <w:rFonts w:cs="Times New Roman"/>
          <w:color w:val="000000"/>
          <w:lang w:eastAsia="en-US"/>
        </w:rPr>
        <w:t>Numeroarvosanat ja suoritusmerkinnät</w:t>
      </w:r>
      <w:bookmarkEnd w:id="272"/>
      <w:bookmarkEnd w:id="273"/>
      <w:bookmarkEnd w:id="274"/>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spacing w:line="240" w:lineRule="auto"/>
        <w:ind w:left="1304"/>
        <w:rPr>
          <w:color w:val="000000"/>
        </w:rPr>
      </w:pPr>
      <w:r w:rsidRPr="000C0E87">
        <w:rPr>
          <w:i/>
          <w:color w:val="000000"/>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0C0E87">
        <w:rPr>
          <w:color w:val="000000"/>
        </w:rPr>
        <w:t xml:space="preserve">(Lukioasetus 810/1998, 6 § 2 mom.) </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Pakollisten ja opetussuunnitelman perusteissa määriteltyjen valtakunnallisten syventävien kurssien arvosana annetaan numeroin lukuun ottamatta opinto-ohjauksen kurs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oritusmerkintä (S = suoritettu, H = hylätty). Paikallisten syventävien ja soveltavien kurssien arvioinnista päätetään opetussuunnitelmassa.</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color w:val="000000"/>
        </w:rPr>
      </w:pPr>
      <w:r w:rsidRPr="000C0E87">
        <w:rPr>
          <w:color w:val="000000"/>
        </w:rPr>
        <w:t>Kirjallisesti annettu sanallinen arviointi ja suullisesti arviointikeskustelussa annettu palaute voivat täydentää ja täsmentää arvosanaa. Kesken olevan kurssisuorituksen merkintätavasta ja suorituksen täydentämiskäytännöistä voidaan päättää opetussuunnitelmassa.</w:t>
      </w:r>
    </w:p>
    <w:p w:rsidR="008A2538" w:rsidRPr="000C0E87" w:rsidRDefault="008A2538" w:rsidP="000273A6">
      <w:pPr>
        <w:keepNext/>
        <w:widowControl/>
        <w:adjustRightInd/>
        <w:spacing w:line="240" w:lineRule="auto"/>
        <w:ind w:left="1394"/>
        <w:textAlignment w:val="auto"/>
        <w:rPr>
          <w:color w:val="000000"/>
        </w:rPr>
      </w:pPr>
    </w:p>
    <w:p w:rsidR="008A2538" w:rsidRPr="000C0E87" w:rsidRDefault="008A2538" w:rsidP="000273A6">
      <w:pPr>
        <w:keepNext/>
        <w:widowControl/>
        <w:adjustRightInd/>
        <w:spacing w:line="240" w:lineRule="auto"/>
        <w:ind w:left="1394"/>
        <w:textAlignment w:val="auto"/>
        <w:rPr>
          <w:color w:val="000000"/>
        </w:rPr>
      </w:pPr>
    </w:p>
    <w:p w:rsidR="004E6479" w:rsidRDefault="0049419E" w:rsidP="008521B1">
      <w:pPr>
        <w:pStyle w:val="Otsikko3"/>
        <w:widowControl/>
        <w:rPr>
          <w:rFonts w:cs="Times New Roman"/>
          <w:color w:val="000000"/>
          <w:lang w:eastAsia="en-US"/>
        </w:rPr>
      </w:pPr>
      <w:bookmarkStart w:id="275" w:name="_Toc415582332"/>
      <w:bookmarkStart w:id="276" w:name="_Toc423589996"/>
      <w:bookmarkStart w:id="277" w:name="_Toc452996962"/>
      <w:r>
        <w:rPr>
          <w:rFonts w:cs="Times New Roman"/>
          <w:color w:val="000000"/>
          <w:lang w:eastAsia="en-US"/>
        </w:rPr>
        <w:t>6.2.2</w:t>
      </w:r>
      <w:r>
        <w:rPr>
          <w:rFonts w:cs="Times New Roman"/>
          <w:color w:val="000000"/>
          <w:lang w:eastAsia="en-US"/>
        </w:rPr>
        <w:tab/>
      </w:r>
      <w:r w:rsidR="004E6479" w:rsidRPr="000C0E87">
        <w:rPr>
          <w:rFonts w:cs="Times New Roman"/>
          <w:color w:val="000000"/>
          <w:lang w:eastAsia="en-US"/>
        </w:rPr>
        <w:t>Itsenäisesti suoritettu kurssi</w:t>
      </w:r>
      <w:bookmarkEnd w:id="275"/>
      <w:bookmarkEnd w:id="276"/>
      <w:bookmarkEnd w:id="277"/>
    </w:p>
    <w:p w:rsidR="00AF1156" w:rsidRDefault="00AF1156" w:rsidP="008521B1">
      <w:pPr>
        <w:spacing w:line="240" w:lineRule="auto"/>
        <w:rPr>
          <w:lang w:eastAsia="en-US"/>
        </w:rPr>
      </w:pPr>
    </w:p>
    <w:p w:rsidR="007B2AC6" w:rsidRDefault="00AF1156" w:rsidP="008521B1">
      <w:pPr>
        <w:spacing w:line="240" w:lineRule="auto"/>
        <w:ind w:left="1304"/>
        <w:rPr>
          <w:color w:val="C00000"/>
        </w:rPr>
      </w:pPr>
      <w:r w:rsidRPr="0039575D">
        <w:rPr>
          <w:color w:val="C00000"/>
        </w:rPr>
        <w:t xml:space="preserve">Kursseja voidaan suorittaa myös ohjatusti tai itsenäisenä opiskeluna, </w:t>
      </w:r>
      <w:r>
        <w:rPr>
          <w:color w:val="C00000"/>
        </w:rPr>
        <w:t xml:space="preserve">jos </w:t>
      </w:r>
      <w:r w:rsidRPr="0039575D">
        <w:rPr>
          <w:color w:val="C00000"/>
        </w:rPr>
        <w:t>opiskelijalla on riittävät edellytykset suorittaa opintoja opetukseen osallistumatta.  Kurssi voidaan suorittaa itsenäisesti myös etä- ja verkko-opiskeluna. Rehtori voi myöntää aineenopettajaa kuultuaan opiskelijalle luvan suorittaa kurssi itsenäisesti opetukseen osallistumatta. Lupa haetaan kirjallisesti. Aineen opettaja tekee kirjallisen suunnitelman itsenäisesti opiskeltavan kurssin vaatimuksista. Kuultuaan opiskelijaa opettaja  antaa suorituksen tekemiselle määräajan. Arvosanaa määrättäessä otetaan huomioon kirjallisen kokeen lisäksi mahdollinen suullinen kuulustelu, kirjallinen tutkielma tai muu vastaava suoritus. Suoritettua</w:t>
      </w:r>
      <w:r>
        <w:rPr>
          <w:color w:val="C00000"/>
        </w:rPr>
        <w:t>an</w:t>
      </w:r>
      <w:r w:rsidRPr="0039575D">
        <w:rPr>
          <w:color w:val="C00000"/>
        </w:rPr>
        <w:t xml:space="preserve"> kurssin </w:t>
      </w:r>
      <w:r>
        <w:rPr>
          <w:color w:val="C00000"/>
        </w:rPr>
        <w:t xml:space="preserve">opiskelija voi korottaa </w:t>
      </w:r>
      <w:r w:rsidRPr="0039575D">
        <w:rPr>
          <w:color w:val="C00000"/>
        </w:rPr>
        <w:t xml:space="preserve">arvosanaa hyväksytyn kurssin uusintakokeessa. </w:t>
      </w:r>
    </w:p>
    <w:p w:rsidR="007B2AC6" w:rsidRDefault="007B2AC6" w:rsidP="008521B1">
      <w:pPr>
        <w:spacing w:line="240" w:lineRule="auto"/>
        <w:ind w:left="1304"/>
        <w:rPr>
          <w:color w:val="C00000"/>
        </w:rPr>
      </w:pPr>
    </w:p>
    <w:p w:rsidR="007B2AC6" w:rsidRDefault="004E6479" w:rsidP="008521B1">
      <w:pPr>
        <w:spacing w:line="240" w:lineRule="auto"/>
        <w:ind w:left="1304"/>
        <w:rPr>
          <w:color w:val="C00000"/>
        </w:rPr>
      </w:pPr>
      <w:r w:rsidRPr="000C0E87">
        <w:rPr>
          <w:rFonts w:eastAsia="Calibri"/>
          <w:i/>
          <w:color w:val="000000"/>
          <w:lang w:eastAsia="en-US"/>
        </w:rPr>
        <w:t xml:space="preserve">"Osa opinnoista voidaan edellyttää opiskeltavaksi itsenäisesti." </w:t>
      </w:r>
      <w:r w:rsidR="007B2AC6">
        <w:rPr>
          <w:color w:val="C00000"/>
        </w:rPr>
        <w:t xml:space="preserve"> </w:t>
      </w:r>
      <w:r w:rsidRPr="000C0E87">
        <w:rPr>
          <w:rFonts w:eastAsia="Calibri"/>
          <w:color w:val="000000"/>
          <w:lang w:eastAsia="en-US"/>
        </w:rPr>
        <w:t xml:space="preserve">(Lukioasetus 810/1998, 4 § 1 mom.) </w:t>
      </w:r>
    </w:p>
    <w:p w:rsidR="007B2AC6" w:rsidRDefault="007B2AC6" w:rsidP="008521B1">
      <w:pPr>
        <w:spacing w:line="240" w:lineRule="auto"/>
        <w:ind w:left="1304"/>
        <w:rPr>
          <w:rFonts w:eastAsia="Calibri"/>
          <w:i/>
          <w:color w:val="000000"/>
          <w:lang w:eastAsia="en-US"/>
        </w:rPr>
      </w:pPr>
    </w:p>
    <w:p w:rsidR="007B2AC6" w:rsidRDefault="007B2AC6" w:rsidP="008521B1">
      <w:pPr>
        <w:spacing w:line="240" w:lineRule="auto"/>
        <w:ind w:left="1304"/>
        <w:rPr>
          <w:rFonts w:eastAsia="Calibri"/>
          <w:i/>
          <w:color w:val="000000"/>
          <w:lang w:eastAsia="en-US"/>
        </w:rPr>
      </w:pPr>
    </w:p>
    <w:p w:rsidR="007B2AC6" w:rsidRDefault="004E6479" w:rsidP="008521B1">
      <w:pPr>
        <w:spacing w:line="240" w:lineRule="auto"/>
        <w:ind w:left="1304"/>
        <w:rPr>
          <w:color w:val="C00000"/>
        </w:rPr>
      </w:pPr>
      <w:r w:rsidRPr="000C0E87">
        <w:rPr>
          <w:rFonts w:eastAsia="Calibri"/>
          <w:i/>
          <w:color w:val="000000"/>
          <w:lang w:eastAsia="en-US"/>
        </w:rPr>
        <w:t>"Opiskelijalle voidaan hakemuksesta myöntää lupa suorittaa opintoja opetukseen osallistumatta."</w:t>
      </w:r>
      <w:r w:rsidRPr="000C0E87">
        <w:rPr>
          <w:rFonts w:eastAsia="Calibri"/>
          <w:color w:val="000000"/>
          <w:lang w:eastAsia="en-US"/>
        </w:rPr>
        <w:t xml:space="preserve"> (Lukioasetus 810/1998, 4 § 2 mom.) </w:t>
      </w:r>
    </w:p>
    <w:p w:rsidR="007B2AC6" w:rsidRDefault="007B2AC6" w:rsidP="008521B1">
      <w:pPr>
        <w:spacing w:line="240" w:lineRule="auto"/>
        <w:ind w:left="1304"/>
        <w:rPr>
          <w:rFonts w:eastAsia="Calibri"/>
          <w:color w:val="000000"/>
          <w:lang w:eastAsia="en-US"/>
        </w:rPr>
      </w:pPr>
    </w:p>
    <w:p w:rsidR="007B2AC6" w:rsidRDefault="004E6479" w:rsidP="005A16DC">
      <w:pPr>
        <w:keepNext/>
        <w:widowControl/>
        <w:spacing w:line="240" w:lineRule="auto"/>
        <w:ind w:left="1304"/>
        <w:rPr>
          <w:color w:val="C00000"/>
        </w:rPr>
      </w:pPr>
      <w:r w:rsidRPr="000C0E87">
        <w:rPr>
          <w:rFonts w:eastAsia="Calibri"/>
          <w:color w:val="000000"/>
          <w:lang w:eastAsia="en-US"/>
        </w:rPr>
        <w:t>Itsenäisesti opiskellusta kurssista edellytetään hyväksytty arvosana. Opetussuunni</w:t>
      </w:r>
      <w:r w:rsidR="00460B5F" w:rsidRPr="000C0E87">
        <w:rPr>
          <w:rFonts w:eastAsia="Calibri"/>
          <w:color w:val="000000"/>
          <w:lang w:eastAsia="en-US"/>
        </w:rPr>
        <w:t>telmassa tulee päättää tarkemmin opinnoista, jotka edellytetään itsenäisesti opiskeltaviksi,</w:t>
      </w:r>
      <w:r w:rsidRPr="000C0E87">
        <w:rPr>
          <w:rFonts w:eastAsia="Calibri"/>
          <w:color w:val="000000"/>
          <w:lang w:eastAsia="en-US"/>
        </w:rPr>
        <w:t xml:space="preserve"> ja niiden suoritusperiaatteista. </w:t>
      </w:r>
    </w:p>
    <w:p w:rsidR="007B2AC6" w:rsidRDefault="007B2AC6" w:rsidP="008521B1">
      <w:pPr>
        <w:spacing w:line="240" w:lineRule="auto"/>
        <w:ind w:left="1304"/>
        <w:rPr>
          <w:color w:val="C00000"/>
        </w:rPr>
      </w:pPr>
    </w:p>
    <w:p w:rsidR="007B2AC6" w:rsidRDefault="004E6479" w:rsidP="008521B1">
      <w:pPr>
        <w:spacing w:line="240" w:lineRule="auto"/>
        <w:ind w:left="1304"/>
        <w:rPr>
          <w:rFonts w:eastAsia="Calibri"/>
          <w:color w:val="000000"/>
          <w:lang w:eastAsia="en-US"/>
        </w:rPr>
      </w:pPr>
      <w:r w:rsidRPr="000C0E87">
        <w:rPr>
          <w:rFonts w:eastAsia="Calibri"/>
          <w:color w:val="000000"/>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bookmarkStart w:id="278" w:name="_Toc415582333"/>
      <w:bookmarkStart w:id="279" w:name="_Toc423589997"/>
    </w:p>
    <w:p w:rsidR="007B2AC6" w:rsidRDefault="007B2AC6" w:rsidP="008521B1">
      <w:pPr>
        <w:spacing w:line="240" w:lineRule="auto"/>
        <w:ind w:left="1304"/>
        <w:rPr>
          <w:rFonts w:eastAsia="Calibri"/>
          <w:color w:val="000000"/>
          <w:lang w:eastAsia="en-US"/>
        </w:rPr>
      </w:pPr>
    </w:p>
    <w:p w:rsidR="007B2AC6" w:rsidRDefault="007B2AC6" w:rsidP="008521B1">
      <w:pPr>
        <w:spacing w:line="240" w:lineRule="auto"/>
        <w:ind w:left="1304"/>
        <w:rPr>
          <w:rFonts w:eastAsia="Calibri"/>
          <w:color w:val="000000"/>
          <w:lang w:eastAsia="en-US"/>
        </w:rPr>
      </w:pPr>
    </w:p>
    <w:p w:rsidR="007B2AC6" w:rsidRDefault="0049419E" w:rsidP="008521B1">
      <w:pPr>
        <w:pStyle w:val="Otsikko3"/>
        <w:rPr>
          <w:color w:val="C00000"/>
        </w:rPr>
      </w:pPr>
      <w:bookmarkStart w:id="280" w:name="_Toc452996963"/>
      <w:r>
        <w:rPr>
          <w:lang w:eastAsia="en-US"/>
        </w:rPr>
        <w:t>6.2.3</w:t>
      </w:r>
      <w:r>
        <w:rPr>
          <w:lang w:eastAsia="en-US"/>
        </w:rPr>
        <w:tab/>
      </w:r>
      <w:r w:rsidR="004E6479" w:rsidRPr="000C0E87">
        <w:rPr>
          <w:lang w:eastAsia="en-US"/>
        </w:rPr>
        <w:t>Suullisen kielitaidon kurssien arviointi</w:t>
      </w:r>
      <w:bookmarkEnd w:id="278"/>
      <w:bookmarkEnd w:id="279"/>
      <w:bookmarkEnd w:id="280"/>
    </w:p>
    <w:p w:rsidR="007B2AC6" w:rsidRDefault="007B2AC6" w:rsidP="008521B1">
      <w:pPr>
        <w:spacing w:line="240" w:lineRule="auto"/>
        <w:ind w:left="1304"/>
        <w:rPr>
          <w:color w:val="C00000"/>
        </w:rPr>
      </w:pPr>
    </w:p>
    <w:p w:rsidR="007B2AC6" w:rsidRDefault="004E6479" w:rsidP="008521B1">
      <w:pPr>
        <w:spacing w:line="240" w:lineRule="auto"/>
        <w:ind w:left="1304"/>
        <w:rPr>
          <w:color w:val="C00000"/>
        </w:rPr>
      </w:pPr>
      <w:r w:rsidRPr="000C0E87">
        <w:rPr>
          <w:color w:val="000000"/>
        </w:rPr>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7B2AC6" w:rsidRDefault="007B2AC6" w:rsidP="008521B1">
      <w:pPr>
        <w:spacing w:line="240" w:lineRule="auto"/>
        <w:ind w:left="1304"/>
        <w:rPr>
          <w:color w:val="C00000"/>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0C0E87">
        <w:rPr>
          <w:rFonts w:eastAsia="Calibri"/>
          <w:color w:val="000000"/>
          <w:lang w:eastAsia="en-US"/>
        </w:rPr>
        <w:t xml:space="preserve"> (Lukiolaki 629/1998, 17 § 3 mom., muutettu lailla 1116/2008)</w:t>
      </w:r>
    </w:p>
    <w:p w:rsidR="007B2AC6" w:rsidRDefault="007B2AC6" w:rsidP="008521B1">
      <w:pPr>
        <w:spacing w:line="240" w:lineRule="auto"/>
        <w:ind w:left="1304"/>
        <w:rPr>
          <w:rFonts w:eastAsia="Calibri"/>
          <w: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0C0E87">
        <w:rPr>
          <w:rFonts w:eastAsia="Calibri"/>
          <w:color w:val="000000"/>
          <w:lang w:eastAsia="en-US"/>
        </w:rPr>
        <w:t xml:space="preserve"> (Lukioasetus 810/1998, 6 §</w:t>
      </w:r>
      <w:r w:rsidR="003B26F7" w:rsidRPr="000C0E87">
        <w:rPr>
          <w:rFonts w:eastAsia="Calibri"/>
          <w:color w:val="000000"/>
          <w:lang w:eastAsia="en-US"/>
        </w:rPr>
        <w:t> </w:t>
      </w:r>
      <w:r w:rsidRPr="000C0E87">
        <w:rPr>
          <w:rFonts w:eastAsia="Calibri"/>
          <w:color w:val="000000"/>
          <w:lang w:eastAsia="en-US"/>
        </w:rPr>
        <w:t>4 mom., muutettu valtioneuvoston asetuksella 1117/2008)</w:t>
      </w:r>
    </w:p>
    <w:p w:rsidR="007B2AC6" w:rsidRDefault="007B2AC6" w:rsidP="008521B1">
      <w:pPr>
        <w:spacing w:line="240" w:lineRule="auto"/>
        <w:ind w:left="1304"/>
        <w:rPr>
          <w:rFonts w:eastAsia="Calibri"/>
          <w:color w:val="000000"/>
          <w:lang w:eastAsia="en-US"/>
        </w:rPr>
      </w:pPr>
    </w:p>
    <w:p w:rsidR="007B2AC6" w:rsidRDefault="004E6479" w:rsidP="008521B1">
      <w:pPr>
        <w:widowControl/>
        <w:spacing w:line="240" w:lineRule="auto"/>
        <w:ind w:left="1304"/>
        <w:rPr>
          <w:rFonts w:eastAsia="Calibri"/>
          <w:color w:val="000000"/>
          <w:lang w:eastAsia="en-US"/>
        </w:rPr>
      </w:pPr>
      <w:r w:rsidRPr="000C0E87">
        <w:rPr>
          <w:rFonts w:eastAsia="Calibri"/>
          <w:color w:val="000000"/>
          <w:lang w:eastAsia="en-US"/>
        </w:rPr>
        <w:t>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w:t>
      </w:r>
      <w:bookmarkStart w:id="281" w:name="_Toc415582334"/>
      <w:bookmarkStart w:id="282" w:name="_Toc423589998"/>
    </w:p>
    <w:p w:rsidR="007B2AC6" w:rsidRDefault="007B2AC6" w:rsidP="008521B1">
      <w:pPr>
        <w:widowControl/>
        <w:spacing w:line="240" w:lineRule="auto"/>
        <w:ind w:left="1304"/>
        <w:rPr>
          <w:rFonts w:eastAsia="Calibri"/>
          <w:color w:val="000000"/>
          <w:lang w:eastAsia="en-US"/>
        </w:rPr>
      </w:pPr>
    </w:p>
    <w:p w:rsidR="007B2AC6" w:rsidRDefault="007B2AC6" w:rsidP="008521B1">
      <w:pPr>
        <w:widowControl/>
        <w:spacing w:line="240" w:lineRule="auto"/>
        <w:ind w:left="1304"/>
        <w:rPr>
          <w:rFonts w:eastAsia="Calibri"/>
          <w:color w:val="000000"/>
          <w:lang w:eastAsia="en-US"/>
        </w:rPr>
      </w:pPr>
    </w:p>
    <w:p w:rsidR="007B2AC6" w:rsidRDefault="0049419E" w:rsidP="008521B1">
      <w:pPr>
        <w:pStyle w:val="Otsikko3"/>
        <w:rPr>
          <w:rFonts w:eastAsia="Calibri"/>
          <w:color w:val="000000"/>
          <w:lang w:eastAsia="en-US"/>
        </w:rPr>
      </w:pPr>
      <w:bookmarkStart w:id="283" w:name="_Toc452996964"/>
      <w:r>
        <w:rPr>
          <w:lang w:eastAsia="en-US"/>
        </w:rPr>
        <w:t>6.2.4</w:t>
      </w:r>
      <w:r>
        <w:rPr>
          <w:lang w:eastAsia="en-US"/>
        </w:rPr>
        <w:tab/>
      </w:r>
      <w:r w:rsidR="004E6479" w:rsidRPr="000C0E87">
        <w:rPr>
          <w:lang w:eastAsia="en-US"/>
        </w:rPr>
        <w:t>Opinnoissa edistyminen</w:t>
      </w:r>
      <w:bookmarkEnd w:id="281"/>
      <w:bookmarkEnd w:id="282"/>
      <w:bookmarkEnd w:id="283"/>
      <w:r w:rsidR="004E6479" w:rsidRPr="000C0E87">
        <w:rPr>
          <w:lang w:eastAsia="en-US"/>
        </w:rPr>
        <w:t xml:space="preserve">  </w:t>
      </w:r>
    </w:p>
    <w:p w:rsidR="007B2AC6" w:rsidRDefault="007B2AC6" w:rsidP="008521B1">
      <w:pPr>
        <w:spacing w:line="240" w:lineRule="auto"/>
        <w:rPr>
          <w:rFonts w:eastAsia="Calibr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Opiskelijan työskentelystä ja opintojen edistymisestä on annettava riittävän usein tietoa opiskelijalle ja hänen huoltajalleen. Tietojen antamisesta määrätään tarkemmin opetussuunnitelmassa."</w:t>
      </w:r>
      <w:r w:rsidRPr="000C0E87">
        <w:rPr>
          <w:rFonts w:eastAsia="Calibri"/>
          <w:color w:val="000000"/>
          <w:lang w:eastAsia="en-US"/>
        </w:rPr>
        <w:t xml:space="preserve"> (Lukioasetus 810/1998, 6 § 1 mom.) </w:t>
      </w:r>
    </w:p>
    <w:p w:rsidR="007B2AC6" w:rsidRDefault="007B2AC6" w:rsidP="008521B1">
      <w:pPr>
        <w:spacing w:line="240" w:lineRule="auto"/>
        <w:ind w:left="1304"/>
        <w:rPr>
          <w:rFonts w:eastAsia="Calibr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color w:val="000000"/>
          <w:lang w:eastAsia="en-US"/>
        </w:rPr>
        <w:t xml:space="preserve">Jotta oppilaitos voisi varmistaa, että huoltajat saavat asetuksen mukaisen tiedon opiskelijan työskentelystä ja opintojen edistymisestä, </w:t>
      </w:r>
      <w:r w:rsidR="00673BC0" w:rsidRPr="000C0E87">
        <w:rPr>
          <w:rFonts w:eastAsia="Calibri"/>
          <w:color w:val="000000"/>
          <w:lang w:eastAsia="en-US"/>
        </w:rPr>
        <w:t xml:space="preserve">lukio </w:t>
      </w:r>
      <w:r w:rsidRPr="000C0E87">
        <w:rPr>
          <w:rFonts w:eastAsia="Calibri"/>
          <w:color w:val="000000"/>
          <w:lang w:eastAsia="en-US"/>
        </w:rPr>
        <w:t>voi edellyttää huoltajan allekirjoitusta tai vastaavaa sähköistä kuittausta tiedotteisiin sellaisilta opiskelijoilta, jotka eivät vielä ole täysi-ikäisiä.</w:t>
      </w:r>
    </w:p>
    <w:p w:rsidR="007B2AC6" w:rsidRDefault="007B2AC6" w:rsidP="008521B1">
      <w:pPr>
        <w:spacing w:line="240" w:lineRule="auto"/>
        <w:ind w:left="1304"/>
        <w:rPr>
          <w:rFonts w:eastAsia="Calibri"/>
          <w:color w:val="000000"/>
          <w:lang w:eastAsia="en-US"/>
        </w:rPr>
      </w:pPr>
    </w:p>
    <w:p w:rsidR="004E6479" w:rsidRPr="000C0E87" w:rsidRDefault="004E6479" w:rsidP="008521B1">
      <w:pPr>
        <w:spacing w:line="240" w:lineRule="auto"/>
        <w:ind w:left="1304"/>
        <w:rPr>
          <w:rFonts w:eastAsia="Calibri"/>
          <w:color w:val="000000"/>
          <w:lang w:eastAsia="en-US"/>
        </w:rPr>
      </w:pPr>
      <w:r w:rsidRPr="000C0E87">
        <w:rPr>
          <w:rFonts w:eastAsia="Calibri"/>
          <w:i/>
          <w:color w:val="000000"/>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0C0E87">
        <w:rPr>
          <w:rFonts w:eastAsia="Calibri"/>
          <w:color w:val="000000"/>
          <w:lang w:eastAsia="en-US"/>
        </w:rPr>
        <w:t xml:space="preserve"> (Lukioasetus 810/1998, 7 § 1 mom.)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n opintojen etenemistä tulee seurata. Menettelystä, kuten esimerkiksi mahdollisen etenemiseste</w:t>
      </w:r>
      <w:r w:rsidR="00390E98" w:rsidRPr="000C0E87">
        <w:rPr>
          <w:rFonts w:eastAsia="Calibri"/>
          <w:color w:val="000000"/>
          <w:lang w:eastAsia="en-US"/>
        </w:rPr>
        <w:t>en käytöstä, päätetään</w:t>
      </w:r>
      <w:r w:rsidRPr="000C0E87">
        <w:rPr>
          <w:rFonts w:eastAsia="Calibri"/>
          <w:color w:val="000000"/>
          <w:lang w:eastAsia="en-US"/>
        </w:rPr>
        <w:t xml:space="preserve"> opetussuunnitelmassa. </w:t>
      </w:r>
      <w:r w:rsidR="000E7649">
        <w:rPr>
          <w:rFonts w:eastAsia="Calibri"/>
          <w:color w:val="C00000"/>
          <w:lang w:eastAsia="en-US"/>
        </w:rPr>
        <w:t xml:space="preserve">Alajärven ja Vimpelin lukioissa ei ole etenemisestettä. Jos hylättyjä arvosanoja on enemmän kuin yksi, opiskelija on velvollinen tekemään yhdessä opettajan kanssa suunnitelman opintojen edistämiseksi esimerkiksi erilaisilla tukitoimilla. </w:t>
      </w:r>
      <w:r w:rsidRPr="000C0E87">
        <w:rPr>
          <w:rFonts w:eastAsia="Calibri"/>
          <w:color w:val="000000"/>
          <w:lang w:eastAsia="en-US"/>
        </w:rPr>
        <w:t xml:space="preserve">Opintojen etenemisen määrittelyllä ei voida kuitenkaan tiukentaa näissä lukion opetussuunnitelman perusteissa määrättyä oppiaineen oppimäärän suoritusvaatimu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iskelijalle tulee pyynnöstä antaa mahdollisuus hylätyn kurssiarvosanan korottamiseen </w:t>
      </w:r>
      <w:r w:rsidR="005B0DA1" w:rsidRPr="000C0E87">
        <w:rPr>
          <w:rFonts w:eastAsia="Calibri"/>
          <w:color w:val="000000"/>
          <w:lang w:eastAsia="en-US"/>
        </w:rPr>
        <w:t>osoittamalla osaamista kurssin keskeisissä tiedoissa ja taidoissa</w:t>
      </w:r>
      <w:r w:rsidRPr="000C0E87">
        <w:rPr>
          <w:rFonts w:eastAsia="Calibri"/>
          <w:color w:val="000000"/>
          <w:lang w:eastAsia="en-US"/>
        </w:rPr>
        <w:t xml:space="preserve">. </w:t>
      </w:r>
      <w:r w:rsidR="000E7649">
        <w:rPr>
          <w:rFonts w:eastAsia="Calibri"/>
          <w:color w:val="C00000"/>
          <w:lang w:eastAsia="en-US"/>
        </w:rPr>
        <w:t xml:space="preserve">Hylättyä arvosanaa voi yrittää korottaa kaksi kertaa milloin vain uusintakoepäivinä. </w:t>
      </w:r>
      <w:r w:rsidRPr="000C0E87">
        <w:rPr>
          <w:rFonts w:eastAsia="Calibri"/>
          <w:color w:val="000000"/>
          <w:lang w:eastAsia="en-US"/>
        </w:rPr>
        <w:t xml:space="preserve">Opetussuunnitelmassa määrätään tarkemmin uusimisen tavoi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E7649" w:rsidRDefault="004E6479" w:rsidP="008521B1">
      <w:pPr>
        <w:adjustRightInd/>
        <w:spacing w:line="240" w:lineRule="auto"/>
        <w:ind w:left="1304"/>
        <w:textAlignment w:val="auto"/>
        <w:rPr>
          <w:rFonts w:eastAsia="Calibri"/>
          <w:color w:val="C00000"/>
          <w:lang w:eastAsia="en-US"/>
        </w:rPr>
      </w:pPr>
      <w:r w:rsidRPr="000C0E87">
        <w:rPr>
          <w:rFonts w:eastAsia="Calibri"/>
          <w:color w:val="000000"/>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r w:rsidR="000E7649">
        <w:rPr>
          <w:rFonts w:eastAsia="Calibri"/>
          <w:color w:val="000000"/>
          <w:lang w:eastAsia="en-US"/>
        </w:rPr>
        <w:t xml:space="preserve"> </w:t>
      </w:r>
      <w:r w:rsidR="000E7649">
        <w:rPr>
          <w:rFonts w:eastAsia="Calibri"/>
          <w:color w:val="C00000"/>
          <w:lang w:eastAsia="en-US"/>
        </w:rPr>
        <w:t>Hyväksyttyä kurssia voi yrittää korottaa yhden kerran milloin vain hyväksytyn kurssin uusintakokeessa.</w:t>
      </w:r>
      <w:r w:rsidR="006B1DBA">
        <w:rPr>
          <w:rFonts w:eastAsia="Calibri"/>
          <w:color w:val="C00000"/>
          <w:lang w:eastAsia="en-US"/>
        </w:rPr>
        <w:t xml:space="preserve"> Yksittäisen hyväksytyn kurssin korotukset tulee tehdä ennen päättövuoden viidennen jaksoa alkua.</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0E7649" w:rsidRDefault="000E7649" w:rsidP="008521B1">
      <w:pPr>
        <w:pStyle w:val="Otsikko3"/>
        <w:keepNext w:val="0"/>
        <w:rPr>
          <w:rFonts w:cs="Times New Roman"/>
          <w:color w:val="000000"/>
          <w:lang w:eastAsia="en-US"/>
        </w:rPr>
      </w:pPr>
      <w:bookmarkStart w:id="284" w:name="_Toc415582335"/>
      <w:bookmarkStart w:id="285" w:name="_Toc423589999"/>
    </w:p>
    <w:p w:rsidR="004E6479" w:rsidRPr="000C0E87" w:rsidRDefault="0049419E" w:rsidP="008521B1">
      <w:pPr>
        <w:pStyle w:val="Otsikko3"/>
        <w:keepNext w:val="0"/>
        <w:rPr>
          <w:rFonts w:cs="Times New Roman"/>
          <w:color w:val="000000"/>
          <w:lang w:eastAsia="en-US"/>
        </w:rPr>
      </w:pPr>
      <w:bookmarkStart w:id="286" w:name="_Toc452996965"/>
      <w:r>
        <w:rPr>
          <w:rFonts w:cs="Times New Roman"/>
          <w:color w:val="000000"/>
          <w:lang w:eastAsia="en-US"/>
        </w:rPr>
        <w:t>6.2.5</w:t>
      </w:r>
      <w:r>
        <w:rPr>
          <w:rFonts w:cs="Times New Roman"/>
          <w:color w:val="000000"/>
          <w:lang w:eastAsia="en-US"/>
        </w:rPr>
        <w:tab/>
      </w:r>
      <w:r w:rsidR="004E6479" w:rsidRPr="000C0E87">
        <w:rPr>
          <w:rFonts w:cs="Times New Roman"/>
          <w:color w:val="000000"/>
          <w:lang w:eastAsia="en-US"/>
        </w:rPr>
        <w:t>Osaamisen tunnustaminen ja opintojen hyväksilukeminen</w:t>
      </w:r>
      <w:bookmarkEnd w:id="284"/>
      <w:bookmarkEnd w:id="285"/>
      <w:bookmarkEnd w:id="286"/>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7B2AC6" w:rsidRDefault="004E6479" w:rsidP="007B2AC6">
      <w:pPr>
        <w:adjustRightInd/>
        <w:spacing w:line="240" w:lineRule="auto"/>
        <w:ind w:left="1304"/>
        <w:textAlignment w:val="auto"/>
        <w:rPr>
          <w:rFonts w:eastAsia="Calibri"/>
          <w:color w:val="000000"/>
          <w:lang w:eastAsia="en-US"/>
        </w:rPr>
      </w:pPr>
      <w:r w:rsidRPr="000C0E87">
        <w:rPr>
          <w:rFonts w:eastAsia="Calibri"/>
          <w:color w:val="000000"/>
          <w:lang w:eastAsia="en-US"/>
        </w:rPr>
        <w:t>(Lukiolaki 629/1998, 23 § 1 mom., muutettu lailla 1116/2008)</w:t>
      </w:r>
    </w:p>
    <w:p w:rsidR="007B2AC6" w:rsidRDefault="007B2AC6" w:rsidP="007B2AC6">
      <w:pPr>
        <w:adjustRightInd/>
        <w:spacing w:line="240" w:lineRule="auto"/>
        <w:ind w:left="1304"/>
        <w:textAlignment w:val="auto"/>
        <w:rPr>
          <w:rFonts w:eastAsia="Calibri"/>
          <w:color w:val="000000"/>
          <w:lang w:eastAsia="en-US"/>
        </w:rPr>
      </w:pPr>
    </w:p>
    <w:p w:rsidR="000E7649" w:rsidRDefault="004E6479" w:rsidP="000E7649">
      <w:pPr>
        <w:adjustRightInd/>
        <w:spacing w:line="240" w:lineRule="auto"/>
        <w:ind w:left="1304"/>
        <w:textAlignment w:val="auto"/>
        <w:rPr>
          <w:rFonts w:eastAsia="Calibri"/>
          <w:color w:val="000000"/>
          <w:lang w:eastAsia="en-US"/>
        </w:rPr>
      </w:pPr>
      <w:r w:rsidRPr="000C0E87">
        <w:rPr>
          <w:rFonts w:eastAsia="Calibri"/>
          <w:i/>
          <w:color w:val="000000"/>
          <w:lang w:eastAsia="en-US"/>
        </w:rPr>
        <w:t>”Päätös osaamisen tunnustamisesta tehdään sitä erikseen pyydettäessä ennen mainittujen opintojen tai hyväksiluettavaa osaamista koskevan opintokokonaisuuden alkamista.”</w:t>
      </w:r>
      <w:r w:rsidRPr="000C0E87">
        <w:rPr>
          <w:rFonts w:eastAsia="Calibri"/>
          <w:color w:val="000000"/>
          <w:lang w:eastAsia="en-US"/>
        </w:rPr>
        <w:t xml:space="preserve"> (Lukiolaki 629/1998, 23 § 2 mom., muutettu lailla 1116/2008)</w:t>
      </w:r>
    </w:p>
    <w:p w:rsidR="000E7649" w:rsidRDefault="000E764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4E6479" w:rsidRPr="000C0E87" w:rsidRDefault="004E6479" w:rsidP="000E7649">
      <w:pPr>
        <w:adjustRightInd/>
        <w:spacing w:line="240" w:lineRule="auto"/>
        <w:ind w:left="1304"/>
        <w:textAlignment w:val="auto"/>
        <w:rPr>
          <w:rFonts w:eastAsia="Calibri"/>
          <w:color w:val="000000"/>
          <w:lang w:eastAsia="en-US"/>
        </w:rPr>
      </w:pPr>
    </w:p>
    <w:p w:rsidR="00673BC0" w:rsidRPr="000C0E87" w:rsidRDefault="004E6479" w:rsidP="000E7649">
      <w:pPr>
        <w:spacing w:line="240" w:lineRule="auto"/>
        <w:ind w:left="1304"/>
      </w:pPr>
      <w:r w:rsidRPr="000C0E87">
        <w:rPr>
          <w:color w:val="000000"/>
        </w:rPr>
        <w:t>Opiskelija</w:t>
      </w:r>
      <w:r w:rsidR="005B0DA1" w:rsidRPr="000C0E87">
        <w:rPr>
          <w:color w:val="000000"/>
        </w:rPr>
        <w:t xml:space="preserve"> hakee </w:t>
      </w:r>
      <w:r w:rsidRPr="000C0E87">
        <w:rPr>
          <w:color w:val="000000"/>
        </w:rPr>
        <w:t xml:space="preserve">muualla suorittamiensa opintojen tai muutoin hankkimansa osaamisen tunnustamista. Opiskelijan tulee esittää selvitys opinnoistaan tai osaamisestaan. </w:t>
      </w:r>
      <w:r w:rsidR="00673BC0" w:rsidRPr="000C0E87">
        <w:rPr>
          <w:color w:val="000000"/>
        </w:rPr>
        <w:t xml:space="preserve">Lukio </w:t>
      </w:r>
      <w:r w:rsidRPr="000C0E87">
        <w:rPr>
          <w:color w:val="000000"/>
        </w:rPr>
        <w:t xml:space="preserve">voi pyytää opiskelijaa täydentämään näyttöä suhteessa lukiokoulutuksen tavoitteisiin. Myös opintojen laajuuteen kiinnitetään huomiota. </w:t>
      </w:r>
      <w:r w:rsidR="00673BC0" w:rsidRPr="000C0E87">
        <w:t>Opiskelijoille annetaan tietoa osaamisen tunnustamisen käytännöistä.</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ukaan numerolla</w:t>
      </w:r>
      <w:r w:rsidR="009D7908" w:rsidRPr="000C0E87">
        <w:rPr>
          <w:rFonts w:eastAsia="Calibri"/>
          <w:color w:val="000000"/>
          <w:lang w:eastAsia="en-US"/>
        </w:rPr>
        <w:t xml:space="preserve"> arvioitavaan kurssiin</w:t>
      </w:r>
      <w:r w:rsidRPr="000C0E87">
        <w:rPr>
          <w:rFonts w:eastAsia="Calibri"/>
          <w:color w:val="000000"/>
          <w:lang w:eastAsia="en-US"/>
        </w:rPr>
        <w:t xml:space="preserve">, tulee </w:t>
      </w:r>
      <w:r w:rsidR="009D7908" w:rsidRPr="000C0E87">
        <w:rPr>
          <w:rFonts w:eastAsia="Calibri"/>
          <w:color w:val="000000"/>
          <w:lang w:eastAsia="en-US"/>
        </w:rPr>
        <w:t xml:space="preserve">kurssista </w:t>
      </w:r>
      <w:r w:rsidRPr="000C0E87">
        <w:rPr>
          <w:rFonts w:eastAsia="Calibri"/>
          <w:color w:val="000000"/>
          <w:lang w:eastAsia="en-US"/>
        </w:rPr>
        <w:t>antaa numeroarvosana. Arvosanan määrittelyn tueksi voidaan tarvittaessa edellyttää lisänäyttöjä. Muutoin hankitun osaamisen arvioinnissa menetellään kuten opetussuunnitelman perusteissa ja opetussuunnitelmassa kurssien ja oppimäärän arvioinnista</w:t>
      </w:r>
      <w:r w:rsidR="005B0DA1" w:rsidRPr="000C0E87">
        <w:rPr>
          <w:rFonts w:eastAsia="Calibri"/>
          <w:color w:val="000000"/>
          <w:lang w:eastAsia="en-US"/>
        </w:rPr>
        <w:t xml:space="preserve"> määrätään</w:t>
      </w:r>
      <w:r w:rsidRPr="000C0E87">
        <w:rPr>
          <w:rFonts w:eastAsia="Calibri"/>
          <w:color w:val="000000"/>
          <w:lang w:eastAsia="en-US"/>
        </w:rPr>
        <w:t xml:space="preserve">. </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ettaessa opiskelijalle hyväksi opintoja muista oppilaitoksista pitäydytään suoritusoppilaitoksen antamaan arviointiin. Jos kyseessä on lukion opetussuunnitelmassa numeroin arvioitava kurssi, sen arvosana muutetaan lukion arvosana-asteikolle seuraavan vastaavuusasteikon mukaisesti: </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asteikko 1–5</w:t>
      </w:r>
      <w:r w:rsidRPr="000C0E87">
        <w:rPr>
          <w:rFonts w:eastAsia="Calibri"/>
          <w:color w:val="000000"/>
          <w:lang w:eastAsia="en-US"/>
        </w:rPr>
        <w:tab/>
        <w:t xml:space="preserve">lukioasteikko           </w:t>
      </w:r>
      <w:r w:rsidRPr="000C0E87">
        <w:rPr>
          <w:rFonts w:eastAsia="Calibri"/>
          <w:color w:val="000000"/>
          <w:lang w:eastAsia="en-US"/>
        </w:rPr>
        <w:tab/>
      </w:r>
      <w:r w:rsidRPr="000C0E87">
        <w:rPr>
          <w:rFonts w:eastAsia="Calibri"/>
          <w:color w:val="000000"/>
          <w:lang w:eastAsia="en-US"/>
        </w:rPr>
        <w:tab/>
        <w:t>asteikko 1–3</w:t>
      </w:r>
    </w:p>
    <w:p w:rsidR="004E6479" w:rsidRPr="000C0E87" w:rsidRDefault="004E6479" w:rsidP="000E7649">
      <w:pPr>
        <w:adjustRightInd/>
        <w:spacing w:line="240" w:lineRule="auto"/>
        <w:ind w:left="1395"/>
        <w:textAlignment w:val="auto"/>
        <w:rPr>
          <w:rFonts w:eastAsia="Calibri"/>
          <w:color w:val="000000"/>
          <w:lang w:eastAsia="en-US"/>
        </w:rPr>
      </w:pP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 xml:space="preserve">1 (tyydyttävä)          </w:t>
      </w:r>
      <w:r w:rsidRPr="000C0E87">
        <w:rPr>
          <w:rFonts w:eastAsia="Calibri"/>
          <w:color w:val="000000"/>
          <w:lang w:eastAsia="en-US"/>
        </w:rPr>
        <w:tab/>
        <w:t xml:space="preserve">5 (välttävä)                     </w:t>
      </w:r>
      <w:r w:rsidRPr="000C0E87">
        <w:rPr>
          <w:rFonts w:eastAsia="Calibri"/>
          <w:color w:val="000000"/>
          <w:lang w:eastAsia="en-US"/>
        </w:rPr>
        <w:tab/>
      </w:r>
      <w:r w:rsidRPr="000C0E87">
        <w:rPr>
          <w:rFonts w:eastAsia="Calibri"/>
          <w:color w:val="000000"/>
          <w:lang w:eastAsia="en-US"/>
        </w:rPr>
        <w:tab/>
        <w:t xml:space="preserve">1 </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2 (tyydyttävä)</w:t>
      </w:r>
      <w:r w:rsidRPr="000C0E87">
        <w:rPr>
          <w:rFonts w:eastAsia="Calibri"/>
          <w:color w:val="000000"/>
          <w:lang w:eastAsia="en-US"/>
        </w:rPr>
        <w:tab/>
        <w:t xml:space="preserve">6 (kohtalainen)            </w:t>
      </w:r>
      <w:r w:rsidRPr="000C0E87">
        <w:rPr>
          <w:rFonts w:eastAsia="Calibri"/>
          <w:color w:val="000000"/>
          <w:lang w:eastAsia="en-US"/>
        </w:rPr>
        <w:tab/>
      </w:r>
      <w:r w:rsidRPr="000C0E87">
        <w:rPr>
          <w:rFonts w:eastAsia="Calibri"/>
          <w:color w:val="000000"/>
          <w:lang w:eastAsia="en-US"/>
        </w:rPr>
        <w:tab/>
        <w:t>1</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3 (hyvä)</w:t>
      </w:r>
      <w:r w:rsidRPr="000C0E87">
        <w:rPr>
          <w:rFonts w:eastAsia="Calibri"/>
          <w:color w:val="000000"/>
          <w:lang w:eastAsia="en-US"/>
        </w:rPr>
        <w:tab/>
      </w:r>
      <w:r w:rsidRPr="000C0E87">
        <w:rPr>
          <w:rFonts w:eastAsia="Calibri"/>
          <w:color w:val="000000"/>
          <w:lang w:eastAsia="en-US"/>
        </w:rPr>
        <w:tab/>
        <w:t xml:space="preserve">7 (tyydyttävä)                   </w:t>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4 (hyvä)</w:t>
      </w:r>
      <w:r w:rsidRPr="000C0E87">
        <w:rPr>
          <w:rFonts w:eastAsia="Calibri"/>
          <w:color w:val="000000"/>
          <w:lang w:eastAsia="en-US"/>
        </w:rPr>
        <w:tab/>
      </w:r>
      <w:r w:rsidRPr="000C0E87">
        <w:rPr>
          <w:rFonts w:eastAsia="Calibri"/>
          <w:color w:val="000000"/>
          <w:lang w:eastAsia="en-US"/>
        </w:rPr>
        <w:tab/>
        <w:t xml:space="preserve">8 (hyvä)                         </w:t>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5 (kiitettävä)</w:t>
      </w:r>
      <w:r w:rsidRPr="000C0E87">
        <w:rPr>
          <w:rFonts w:eastAsia="Calibri"/>
          <w:color w:val="000000"/>
          <w:lang w:eastAsia="en-US"/>
        </w:rPr>
        <w:tab/>
        <w:t>9 (kiit</w:t>
      </w:r>
      <w:r w:rsidR="008521B1">
        <w:rPr>
          <w:rFonts w:eastAsia="Calibri"/>
          <w:color w:val="000000"/>
          <w:lang w:eastAsia="en-US"/>
        </w:rPr>
        <w:t xml:space="preserve">ettävä), 10 (erinomainen) </w:t>
      </w:r>
      <w:r w:rsidR="008521B1">
        <w:rPr>
          <w:rFonts w:eastAsia="Calibri"/>
          <w:color w:val="000000"/>
          <w:lang w:eastAsia="en-US"/>
        </w:rPr>
        <w:tab/>
        <w:t>3</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Tapauksissa, joissa lukio ei voi päätellä, kumpaa lukion arvosanaa toisessa oppilaitoksessa suoritettu kurssi vastaa, ylempää vai alempaa, on vastaavuus m</w:t>
      </w:r>
      <w:r w:rsidR="000E7649">
        <w:rPr>
          <w:rFonts w:eastAsia="Calibri"/>
          <w:color w:val="000000"/>
          <w:lang w:eastAsia="en-US"/>
        </w:rPr>
        <w:t>ääriteltävä opiskelijan eduksi.</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Ulkomailla suoritettujen opintojen hyväksilukemisessa ja osaamisen tunnustamisessa noudatetaan samoja periaatteita kuin kotimaassa suoritettujen opintojen osalta.</w:t>
      </w:r>
    </w:p>
    <w:p w:rsidR="005720AD" w:rsidRPr="000C0E87" w:rsidRDefault="005720AD" w:rsidP="000E7649">
      <w:pPr>
        <w:adjustRightInd/>
        <w:spacing w:line="240" w:lineRule="auto"/>
        <w:ind w:left="1304"/>
        <w:textAlignment w:val="auto"/>
        <w:rPr>
          <w:rFonts w:eastAsia="Calibri"/>
          <w:color w:val="000000"/>
          <w:lang w:eastAsia="en-US"/>
        </w:rPr>
      </w:pPr>
    </w:p>
    <w:p w:rsidR="005720AD" w:rsidRPr="000C0E87" w:rsidRDefault="005720AD" w:rsidP="000E7649">
      <w:pPr>
        <w:adjustRightInd/>
        <w:spacing w:line="240" w:lineRule="auto"/>
        <w:ind w:left="1304"/>
        <w:textAlignment w:val="auto"/>
        <w:rPr>
          <w:rFonts w:eastAsia="Calibri"/>
          <w:lang w:eastAsia="en-US"/>
        </w:rPr>
      </w:pPr>
      <w:r w:rsidRPr="000C0E87">
        <w:rPr>
          <w:rFonts w:eastAsia="Calibri"/>
          <w:lang w:eastAsia="en-US"/>
        </w:rPr>
        <w:t>Lukiolain 34 §:n mukaan muualla suoritettujen opintojen hyväksi lukemista koskevaan päätökseen saa vaatia oikaisua aluehallintoviras</w:t>
      </w:r>
      <w:r w:rsidR="00370EC4" w:rsidRPr="000C0E87">
        <w:rPr>
          <w:rFonts w:eastAsia="Calibri"/>
          <w:lang w:eastAsia="en-US"/>
        </w:rPr>
        <w:t>tolta siten kuin hallintolaissa</w:t>
      </w:r>
      <w:r w:rsidRPr="000C0E87">
        <w:rPr>
          <w:rFonts w:eastAsia="Calibri"/>
          <w:lang w:eastAsia="en-US"/>
        </w:rPr>
        <w:t xml:space="preserve"> säädetään. Oikaisuvaatimus on tehtävä 14 päivän kuluessa siitä, kun päätös on annettu </w:t>
      </w:r>
      <w:r w:rsidR="00571FE9" w:rsidRPr="000C0E87">
        <w:rPr>
          <w:rFonts w:eastAsia="Calibri"/>
          <w:lang w:eastAsia="en-US"/>
        </w:rPr>
        <w:t xml:space="preserve">opiskelijalle </w:t>
      </w:r>
      <w:r w:rsidRPr="000C0E87">
        <w:rPr>
          <w:rFonts w:eastAsia="Calibri"/>
          <w:lang w:eastAsia="en-US"/>
        </w:rPr>
        <w:t>tiedoksi. (Lukiolaki 629/1998, 34 § ja 34 b §, muutettu lail</w:t>
      </w:r>
      <w:r w:rsidR="005B0DA1" w:rsidRPr="000C0E87">
        <w:rPr>
          <w:rFonts w:eastAsia="Calibri"/>
          <w:lang w:eastAsia="en-US"/>
        </w:rPr>
        <w:t>la 958</w:t>
      </w:r>
      <w:r w:rsidRPr="000C0E87">
        <w:rPr>
          <w:rFonts w:eastAsia="Calibri"/>
          <w:lang w:eastAsia="en-US"/>
        </w:rPr>
        <w:t xml:space="preserve">/2015.) </w:t>
      </w:r>
    </w:p>
    <w:p w:rsidR="005720AD" w:rsidRPr="000C0E87" w:rsidRDefault="005720AD" w:rsidP="000E7649">
      <w:pPr>
        <w:adjustRightInd/>
        <w:spacing w:line="240" w:lineRule="auto"/>
        <w:ind w:left="1304"/>
        <w:textAlignment w:val="auto"/>
        <w:rPr>
          <w:rFonts w:eastAsia="Calibri"/>
          <w:lang w:eastAsia="en-US"/>
        </w:rPr>
      </w:pPr>
    </w:p>
    <w:p w:rsidR="005720AD" w:rsidRPr="000C0E87" w:rsidRDefault="005720AD" w:rsidP="000E7649">
      <w:pPr>
        <w:adjustRightInd/>
        <w:spacing w:line="240" w:lineRule="auto"/>
        <w:ind w:left="1304"/>
        <w:textAlignment w:val="auto"/>
        <w:rPr>
          <w:rFonts w:eastAsia="Calibri"/>
          <w:lang w:eastAsia="en-US"/>
        </w:rPr>
      </w:pPr>
      <w:r w:rsidRPr="000C0E87">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0C0E87">
        <w:rPr>
          <w:rFonts w:eastAsia="Calibri"/>
          <w:lang w:eastAsia="en-US"/>
        </w:rPr>
        <w:t>. ja 34 b §, muutettu lailla 958</w:t>
      </w:r>
      <w:r w:rsidRPr="000C0E87">
        <w:rPr>
          <w:rFonts w:eastAsia="Calibri"/>
          <w:lang w:eastAsia="en-US"/>
        </w:rPr>
        <w:t>/2015.)</w:t>
      </w:r>
    </w:p>
    <w:p w:rsidR="005720AD" w:rsidRPr="000C0E87" w:rsidRDefault="005720AD" w:rsidP="000E7649">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8521B1" w:rsidRDefault="008521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Jos opiskelijan äidinkie</w:t>
      </w:r>
      <w:r w:rsidR="008521B1">
        <w:rPr>
          <w:rFonts w:eastAsia="Calibri"/>
          <w:color w:val="000000"/>
          <w:lang w:eastAsia="en-US"/>
        </w:rPr>
        <w:t>li ja kirjallisuus -</w:t>
      </w:r>
      <w:r w:rsidRPr="000C0E87">
        <w:rPr>
          <w:rFonts w:eastAsia="Calibri"/>
          <w:color w:val="000000"/>
          <w:lang w:eastAsia="en-US"/>
        </w:rPr>
        <w:t>oppiaineen oppimääränä on suomi/ruotsi toisena kielenä ja kirjallisuus, häntä arvioidaan tämän oppimäärän mukaan huolimatta siitä, onko hänelle järjestetty erillistä suomi/ruotsi toisena kielenä ja kirjalli</w:t>
      </w:r>
      <w:r w:rsidR="008521B1">
        <w:rPr>
          <w:rFonts w:eastAsia="Calibri"/>
          <w:color w:val="000000"/>
          <w:lang w:eastAsia="en-US"/>
        </w:rPr>
        <w:t>suus -</w:t>
      </w:r>
      <w:r w:rsidRPr="000C0E87">
        <w:rPr>
          <w:rFonts w:eastAsia="Calibri"/>
          <w:color w:val="000000"/>
          <w:lang w:eastAsia="en-US"/>
        </w:rPr>
        <w:t>oppimäärän mukaista opetusta vai ei tai onko lukio voinut tarjota vain osan suomi/ruotsi t</w:t>
      </w:r>
      <w:r w:rsidR="008521B1">
        <w:rPr>
          <w:rFonts w:eastAsia="Calibri"/>
          <w:color w:val="000000"/>
          <w:lang w:eastAsia="en-US"/>
        </w:rPr>
        <w:t>oisena kielenä ja kirjallisuus -</w:t>
      </w:r>
      <w:r w:rsidRPr="000C0E87">
        <w:rPr>
          <w:rFonts w:eastAsia="Calibri"/>
          <w:color w:val="000000"/>
          <w:lang w:eastAsia="en-US"/>
        </w:rPr>
        <w:t>oppimäärän kursseista. Suomen/ruotsin kieli ja kirjalli</w:t>
      </w:r>
      <w:r w:rsidR="008521B1">
        <w:rPr>
          <w:rFonts w:eastAsia="Calibri"/>
          <w:color w:val="000000"/>
          <w:lang w:eastAsia="en-US"/>
        </w:rPr>
        <w:t>suus -</w:t>
      </w:r>
      <w:r w:rsidRPr="000C0E87">
        <w:rPr>
          <w:rFonts w:eastAsia="Calibri"/>
          <w:color w:val="000000"/>
          <w:lang w:eastAsia="en-US"/>
        </w:rPr>
        <w:t>oppimäärän mukaisesti suoritetut kurssit luetaan hyväksi täysmääräisesti suomi/ruotsi toisena kie</w:t>
      </w:r>
      <w:r w:rsidR="008521B1">
        <w:rPr>
          <w:rFonts w:eastAsia="Calibri"/>
          <w:color w:val="000000"/>
          <w:lang w:eastAsia="en-US"/>
        </w:rPr>
        <w:t>lenä ja kirjallisuus -</w:t>
      </w:r>
      <w:r w:rsidRPr="000C0E87">
        <w:rPr>
          <w:rFonts w:eastAsia="Calibri"/>
          <w:color w:val="000000"/>
          <w:lang w:eastAsia="en-US"/>
        </w:rPr>
        <w:t>oppimäärän kursseihin, ja niistä saatu arvosana siirtyy suomi/ruotsi t</w:t>
      </w:r>
      <w:r w:rsidR="008521B1">
        <w:rPr>
          <w:rFonts w:eastAsia="Calibri"/>
          <w:color w:val="000000"/>
          <w:lang w:eastAsia="en-US"/>
        </w:rPr>
        <w:t>oisena kielenä ja kirjallisuus -</w:t>
      </w:r>
      <w:r w:rsidRPr="000C0E87">
        <w:rPr>
          <w:rFonts w:eastAsia="Calibri"/>
          <w:color w:val="000000"/>
          <w:lang w:eastAsia="en-US"/>
        </w:rPr>
        <w:t>kurssin arvosanaksi. Suomi/ruotsi toisena kielenä ja kirjallisuus -kurssit korvaavat suomen/ru</w:t>
      </w:r>
      <w:r w:rsidR="008521B1">
        <w:rPr>
          <w:rFonts w:eastAsia="Calibri"/>
          <w:color w:val="000000"/>
          <w:lang w:eastAsia="en-US"/>
        </w:rPr>
        <w:t>otsin kielen ja kirjallisuuden -</w:t>
      </w:r>
      <w:r w:rsidRPr="000C0E87">
        <w:rPr>
          <w:rFonts w:eastAsia="Calibri"/>
          <w:color w:val="000000"/>
          <w:lang w:eastAsia="en-US"/>
        </w:rPr>
        <w:t xml:space="preserve">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008521B1">
        <w:rPr>
          <w:rFonts w:eastAsia="Calibri"/>
          <w:color w:val="000000"/>
          <w:lang w:eastAsia="en-US"/>
        </w:rPr>
        <w:t>-</w:t>
      </w:r>
      <w:r w:rsidRPr="000C0E87">
        <w:rPr>
          <w:rFonts w:eastAsia="Calibri"/>
          <w:color w:val="000000"/>
          <w:lang w:eastAsia="en-US"/>
        </w:rPr>
        <w:t xml:space="preserve">oppimäärästä, mutta ei molemmista. </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9419E" w:rsidP="008521B1">
      <w:pPr>
        <w:pStyle w:val="Otsikko2"/>
        <w:keepNext w:val="0"/>
        <w:rPr>
          <w:color w:val="000000"/>
          <w:lang w:eastAsia="en-US"/>
        </w:rPr>
      </w:pPr>
      <w:bookmarkStart w:id="287" w:name="_Toc415582336"/>
      <w:bookmarkStart w:id="288" w:name="_Toc423590000"/>
      <w:bookmarkStart w:id="289" w:name="_Toc452996966"/>
      <w:r>
        <w:rPr>
          <w:color w:val="000000"/>
          <w:lang w:eastAsia="en-US"/>
        </w:rPr>
        <w:t>6.3</w:t>
      </w:r>
      <w:r>
        <w:rPr>
          <w:color w:val="000000"/>
          <w:lang w:eastAsia="en-US"/>
        </w:rPr>
        <w:tab/>
      </w:r>
      <w:r w:rsidR="004E6479" w:rsidRPr="000C0E87">
        <w:rPr>
          <w:color w:val="000000"/>
          <w:lang w:eastAsia="en-US"/>
        </w:rPr>
        <w:t>Oppiaineen oppimäärän arviointi</w:t>
      </w:r>
      <w:bookmarkEnd w:id="287"/>
      <w:bookmarkEnd w:id="288"/>
      <w:bookmarkEnd w:id="289"/>
      <w:r w:rsidR="004E6479" w:rsidRPr="000C0E87">
        <w:rPr>
          <w:color w:val="000000"/>
          <w:lang w:eastAsia="en-US"/>
        </w:rPr>
        <w:t xml:space="preserve"> </w:t>
      </w:r>
    </w:p>
    <w:p w:rsidR="004E6479" w:rsidRPr="000C0E87" w:rsidRDefault="004E6479" w:rsidP="008521B1">
      <w:pPr>
        <w:adjustRightInd/>
        <w:spacing w:line="240" w:lineRule="auto"/>
        <w:textAlignment w:val="auto"/>
        <w:rPr>
          <w:rFonts w:eastAsia="Calibri"/>
          <w:b/>
          <w:color w:val="000000"/>
          <w:sz w:val="28"/>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Kunkin oppiaineen tai aineryhmän arvioinnista päättää opiskelijan opettaja tai, jos opettajia on useita, opettajat yhdessä. Päättöarvioinnista päättävät rehtori ja opiskelijan opettajat yhdessä."</w:t>
      </w:r>
      <w:r w:rsidRPr="000C0E87">
        <w:rPr>
          <w:rFonts w:eastAsia="Calibri"/>
          <w:color w:val="000000"/>
          <w:lang w:eastAsia="en-US"/>
        </w:rPr>
        <w:t xml:space="preserve"> (Lukiolaki 629/1998, 17 a §, muutettu lailla 1116/2008)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Eri oppiaineiden pakolliset ja valtakunnalliset</w:t>
      </w:r>
      <w:r w:rsidR="00390E98" w:rsidRPr="000C0E87">
        <w:rPr>
          <w:rFonts w:eastAsia="Calibri"/>
          <w:color w:val="000000"/>
          <w:lang w:eastAsia="en-US"/>
        </w:rPr>
        <w:t xml:space="preserve"> syventävät</w:t>
      </w:r>
      <w:r w:rsidRPr="000C0E87">
        <w:rPr>
          <w:rFonts w:eastAsia="Calibri"/>
          <w:color w:val="000000"/>
          <w:lang w:eastAsia="en-US"/>
        </w:rPr>
        <w:t xml:space="preserve"> kurssit on kuvattu lukion opetussuunnitelman perusteissa. </w:t>
      </w:r>
      <w:r w:rsidR="00CB48EF" w:rsidRPr="000C0E87">
        <w:rPr>
          <w:rFonts w:eastAsia="Calibri"/>
          <w:color w:val="000000"/>
          <w:lang w:eastAsia="en-US"/>
        </w:rPr>
        <w:t>Matematiikan yhteinen kurss</w:t>
      </w:r>
      <w:r w:rsidR="003F7DD4" w:rsidRPr="000C0E87">
        <w:rPr>
          <w:rFonts w:eastAsia="Calibri"/>
          <w:color w:val="000000"/>
          <w:lang w:eastAsia="en-US"/>
        </w:rPr>
        <w:t xml:space="preserve">i luetaan opiskelijan </w:t>
      </w:r>
      <w:r w:rsidR="003F7DD4" w:rsidRPr="000C0E87">
        <w:rPr>
          <w:rFonts w:eastAsia="Calibri"/>
          <w:lang w:eastAsia="en-US"/>
        </w:rPr>
        <w:t>suorittam</w:t>
      </w:r>
      <w:r w:rsidR="00CB48EF" w:rsidRPr="000C0E87">
        <w:rPr>
          <w:rFonts w:eastAsia="Calibri"/>
          <w:lang w:eastAsia="en-US"/>
        </w:rPr>
        <w:t>a</w:t>
      </w:r>
      <w:r w:rsidR="00CD6949" w:rsidRPr="000C0E87">
        <w:rPr>
          <w:rFonts w:eastAsia="Calibri"/>
          <w:lang w:eastAsia="en-US"/>
        </w:rPr>
        <w:t>a</w:t>
      </w:r>
      <w:r w:rsidR="00CB48EF" w:rsidRPr="000C0E87">
        <w:rPr>
          <w:rFonts w:eastAsia="Calibri"/>
          <w:lang w:eastAsia="en-US"/>
        </w:rPr>
        <w:t>n matematiikan oppimäärään mukaan</w:t>
      </w:r>
      <w:r w:rsidRPr="000C0E87">
        <w:rPr>
          <w:rFonts w:eastAsia="Calibri"/>
          <w:lang w:eastAsia="en-US"/>
        </w:rPr>
        <w:t xml:space="preserve">. </w:t>
      </w:r>
      <w:r w:rsidRPr="000C0E87">
        <w:t xml:space="preserve">Teemaopintojen valtakunnalliset </w:t>
      </w:r>
      <w:r w:rsidRPr="000C0E87">
        <w:rPr>
          <w:color w:val="000000"/>
        </w:rPr>
        <w:t xml:space="preserve">syventävät kurssit eivät muodosta oppimäärää, vaan ne ovat erillisiä kursseja. </w:t>
      </w:r>
      <w:r w:rsidRPr="000C0E87">
        <w:rPr>
          <w:rFonts w:eastAsia="Calibri"/>
          <w:color w:val="000000"/>
          <w:lang w:eastAsia="en-US"/>
        </w:rPr>
        <w:t xml:space="preserve">Opiskelijan </w:t>
      </w:r>
      <w:r w:rsidR="008D2F92" w:rsidRPr="000C0E87">
        <w:rPr>
          <w:rFonts w:eastAsia="Calibri"/>
          <w:lang w:eastAsia="en-US"/>
        </w:rPr>
        <w:t xml:space="preserve">opiskelemia </w:t>
      </w:r>
      <w:r w:rsidRPr="000C0E87">
        <w:rPr>
          <w:rFonts w:eastAsia="Calibri"/>
          <w:color w:val="000000"/>
          <w:lang w:eastAsia="en-US"/>
        </w:rPr>
        <w:t>pakollisia ja valtakunnallisia syventäviä kursseja ei voi jälkikäteen poistaa lukuun ottamatta hylättyjä teemaopintokursseja.</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C5595C"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aikallisten syventävien, valtakunnallisten soveltavien ja paikallisten soveltavien kurssien mahdollisesta kuulumisesta</w:t>
      </w:r>
      <w:r w:rsidR="004E6479" w:rsidRPr="000C0E87">
        <w:rPr>
          <w:rFonts w:eastAsia="Calibri"/>
          <w:color w:val="000000"/>
          <w:lang w:eastAsia="en-US"/>
        </w:rPr>
        <w:t xml:space="preserve"> jonkin oppiaineen oppimäärää</w:t>
      </w:r>
      <w:r w:rsidR="00370EC4" w:rsidRPr="000C0E87">
        <w:rPr>
          <w:rFonts w:eastAsia="Calibri"/>
          <w:color w:val="000000"/>
          <w:lang w:eastAsia="en-US"/>
        </w:rPr>
        <w:t xml:space="preserve">n </w:t>
      </w:r>
      <w:r w:rsidR="004E6479" w:rsidRPr="000C0E87">
        <w:rPr>
          <w:rFonts w:eastAsia="Calibri"/>
          <w:color w:val="000000"/>
          <w:lang w:eastAsia="en-US"/>
        </w:rPr>
        <w:t xml:space="preserve">määrätään opetussuunnitelmassa. Paikallisista syventävistä, valtakunnallisista soveltavista ja paikallisista soveltavista kursseista luetaan oppiaineen oppimäärään vain opiskelijan hyväksytysti suorittamat kurssit.  </w:t>
      </w:r>
    </w:p>
    <w:p w:rsidR="004E6479" w:rsidRPr="000C0E87" w:rsidRDefault="004E6479" w:rsidP="008521B1">
      <w:pPr>
        <w:adjustRightInd/>
        <w:spacing w:line="240" w:lineRule="auto"/>
        <w:ind w:left="1304"/>
        <w:textAlignment w:val="auto"/>
        <w:rPr>
          <w:rFonts w:eastAsia="Calibri"/>
          <w:color w:val="000000"/>
          <w:lang w:eastAsia="en-US"/>
        </w:rPr>
      </w:pPr>
    </w:p>
    <w:p w:rsidR="005464B3" w:rsidRDefault="004E6479" w:rsidP="005464B3">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ssä opiskelijalla saa olla hylättyjä kurssia</w:t>
      </w:r>
      <w:r w:rsidR="005464B3">
        <w:rPr>
          <w:rFonts w:eastAsia="Calibri"/>
          <w:color w:val="000000"/>
          <w:lang w:eastAsia="en-US"/>
        </w:rPr>
        <w:t>rvosanoja enintään seuraavasti:</w:t>
      </w:r>
    </w:p>
    <w:p w:rsidR="005464B3" w:rsidRDefault="005464B3" w:rsidP="000A6DFA">
      <w:pPr>
        <w:widowControl/>
        <w:adjustRightInd/>
        <w:spacing w:line="240" w:lineRule="auto"/>
        <w:textAlignment w:val="auto"/>
        <w:rPr>
          <w:rFonts w:eastAsia="Calibri"/>
          <w:color w:val="000000"/>
          <w:lang w:eastAsia="en-US"/>
        </w:rPr>
      </w:pPr>
      <w:r>
        <w:rPr>
          <w:rFonts w:eastAsia="Calibri"/>
          <w:color w:val="000000"/>
          <w:lang w:eastAsia="en-US"/>
        </w:rPr>
        <w:br w:type="page"/>
        <w:t>Opiskelijan opiskelemia pakollisia ja valtakunnallisia syventäviä kursseja, joista voi olla hylättyjä arvosanoja enintään</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1–2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0</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3–5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1</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6–8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9 kurssia tai enemmän</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3</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piaineen oppimäärän arvosana määräytyy opiskelijan opiskelemien pakollisten ja valtakunnallisten syventävien kurssien kurssiarvosanojen aritmeettisena keskiarvosanan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 xml:space="preserve">"Opiskelijalle, joka ei ole tullut hyväksytyksi jossakin oppiaineessa tai joka haluaa korottaa saamaansa arvosanaa, on järjestettävä mahdollisuus erillisessä kuulustelussa arvosanan korottamiseen." </w:t>
      </w:r>
      <w:r w:rsidRPr="000C0E87">
        <w:rPr>
          <w:rFonts w:eastAsia="Calibri"/>
          <w:color w:val="000000"/>
          <w:lang w:eastAsia="en-US"/>
        </w:rPr>
        <w:t xml:space="preserve">(Lukioasetus 810/1998, 8 § 3 mom.)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piaineen oppimäärän arvosanaa on mahdollista korottaa edellä mainitun erillisen kuulustelun lisäksi </w:t>
      </w:r>
    </w:p>
    <w:p w:rsidR="00E03001" w:rsidRDefault="004E6479" w:rsidP="00E03001">
      <w:pPr>
        <w:numPr>
          <w:ilvl w:val="0"/>
          <w:numId w:val="9"/>
        </w:numPr>
        <w:tabs>
          <w:tab w:val="clear" w:pos="1754"/>
          <w:tab w:val="num" w:pos="1985"/>
        </w:tabs>
        <w:adjustRightInd/>
        <w:spacing w:line="240" w:lineRule="auto"/>
        <w:ind w:left="1664" w:firstLine="37"/>
        <w:textAlignment w:val="auto"/>
        <w:rPr>
          <w:rFonts w:eastAsia="Calibri"/>
          <w:color w:val="000000"/>
          <w:lang w:eastAsia="en-US"/>
        </w:rPr>
      </w:pPr>
      <w:r w:rsidRPr="000C0E87">
        <w:rPr>
          <w:rFonts w:eastAsia="Calibri"/>
          <w:color w:val="000000"/>
          <w:lang w:eastAsia="en-US"/>
        </w:rPr>
        <w:t>paikallisten syventävien, valtakunnallisten soveltavien ja paikallisten soveltavien kurssien pohjalta</w:t>
      </w:r>
      <w:r w:rsidR="00C5595C" w:rsidRPr="000C0E87">
        <w:rPr>
          <w:rFonts w:eastAsia="Calibri"/>
          <w:color w:val="000000"/>
          <w:lang w:eastAsia="en-US"/>
        </w:rPr>
        <w:t xml:space="preserve"> annetulla</w:t>
      </w:r>
      <w:r w:rsidRPr="000C0E87">
        <w:rPr>
          <w:rFonts w:eastAsia="Calibri"/>
          <w:color w:val="000000"/>
          <w:lang w:eastAsia="en-US"/>
        </w:rPr>
        <w:t xml:space="preserve"> lisänäytöllä </w:t>
      </w:r>
    </w:p>
    <w:p w:rsidR="004E6479" w:rsidRPr="00E03001" w:rsidRDefault="00C5595C" w:rsidP="00E03001">
      <w:pPr>
        <w:numPr>
          <w:ilvl w:val="0"/>
          <w:numId w:val="9"/>
        </w:numPr>
        <w:tabs>
          <w:tab w:val="clear" w:pos="1754"/>
          <w:tab w:val="num" w:pos="1985"/>
        </w:tabs>
        <w:adjustRightInd/>
        <w:spacing w:line="240" w:lineRule="auto"/>
        <w:ind w:left="1664" w:firstLine="37"/>
        <w:textAlignment w:val="auto"/>
        <w:rPr>
          <w:rFonts w:eastAsia="Calibri"/>
          <w:color w:val="000000"/>
          <w:lang w:eastAsia="en-US"/>
        </w:rPr>
      </w:pPr>
      <w:r w:rsidRPr="00E03001">
        <w:rPr>
          <w:rFonts w:eastAsia="Calibri"/>
          <w:color w:val="000000"/>
          <w:lang w:eastAsia="en-US"/>
        </w:rPr>
        <w:t xml:space="preserve">mikäli </w:t>
      </w:r>
      <w:r w:rsidR="004E6479" w:rsidRPr="00E03001">
        <w:rPr>
          <w:rFonts w:eastAsia="Calibri"/>
          <w:color w:val="000000"/>
          <w:lang w:eastAsia="en-US"/>
        </w:rPr>
        <w:t>opi</w:t>
      </w:r>
      <w:r w:rsidRPr="00E03001">
        <w:rPr>
          <w:rFonts w:eastAsia="Calibri"/>
          <w:color w:val="000000"/>
          <w:lang w:eastAsia="en-US"/>
        </w:rPr>
        <w:t>skelijan arvioinnista päättävät harkitsevat</w:t>
      </w:r>
      <w:r w:rsidR="00370EC4" w:rsidRPr="00E03001">
        <w:rPr>
          <w:rFonts w:eastAsia="Calibri"/>
          <w:color w:val="000000"/>
          <w:lang w:eastAsia="en-US"/>
        </w:rPr>
        <w:t xml:space="preserve">, </w:t>
      </w:r>
      <w:r w:rsidRPr="00E03001">
        <w:rPr>
          <w:rFonts w:eastAsia="Calibri"/>
          <w:color w:val="000000"/>
          <w:lang w:eastAsia="en-US"/>
        </w:rPr>
        <w:t xml:space="preserve">että </w:t>
      </w:r>
      <w:r w:rsidR="004E6479" w:rsidRPr="00E03001">
        <w:rPr>
          <w:rFonts w:eastAsia="Calibri"/>
          <w:color w:val="000000"/>
          <w:lang w:eastAsia="en-US"/>
        </w:rPr>
        <w:t xml:space="preserve">opiskelijan tiedot ja taidot ovat oppiaineen päättövaiheessa kurssiarvosanojen perusteella määräytyvää arvosanaa paremmat. </w:t>
      </w:r>
    </w:p>
    <w:p w:rsidR="005464B3" w:rsidRDefault="005464B3" w:rsidP="008521B1">
      <w:pPr>
        <w:adjustRightInd/>
        <w:spacing w:line="240" w:lineRule="auto"/>
        <w:ind w:left="1304"/>
        <w:textAlignment w:val="auto"/>
        <w:rPr>
          <w:rFonts w:eastAsia="Calibri"/>
          <w:b/>
          <w:color w:val="000000"/>
          <w:lang w:eastAsia="en-US"/>
        </w:rPr>
      </w:pPr>
    </w:p>
    <w:p w:rsidR="005464B3" w:rsidRDefault="005464B3"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 xml:space="preserve">Päättötodistuksessa numeroin arvioitavat oppiainee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Pakollisten oppiaineiden ja valinnaisten vieraiden kielten oppimääristä annetaan lukioasetuksen mukainen numeroarvosana. Opinto-ohjauksesta ja teemaopintojen kurs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etussuunnitelmassa määritellyt muut lukion tehtävään soveltuvat opinnot arvioidaan siten kuin opetussuunnitelmassa määrätään. </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textAlignment w:val="auto"/>
        <w:rPr>
          <w:rFonts w:eastAsia="Calibri"/>
          <w:color w:val="000000"/>
          <w:lang w:eastAsia="en-US"/>
        </w:rPr>
      </w:pPr>
      <w:r w:rsidRPr="000C0E87">
        <w:rPr>
          <w:rFonts w:eastAsia="Calibri"/>
          <w:color w:val="000000"/>
          <w:lang w:eastAsia="en-US"/>
        </w:rPr>
        <w:tab/>
      </w:r>
    </w:p>
    <w:p w:rsidR="004E6479" w:rsidRPr="000C0E87" w:rsidRDefault="0049419E" w:rsidP="008521B1">
      <w:pPr>
        <w:pStyle w:val="Otsikko2"/>
        <w:keepNext w:val="0"/>
        <w:rPr>
          <w:color w:val="000000"/>
          <w:lang w:eastAsia="en-US"/>
        </w:rPr>
      </w:pPr>
      <w:bookmarkStart w:id="290" w:name="_Toc415582337"/>
      <w:bookmarkStart w:id="291" w:name="_Toc423590001"/>
      <w:bookmarkStart w:id="292" w:name="_Toc452996967"/>
      <w:r>
        <w:rPr>
          <w:color w:val="000000"/>
          <w:lang w:eastAsia="en-US"/>
        </w:rPr>
        <w:t>6.4</w:t>
      </w:r>
      <w:r>
        <w:rPr>
          <w:color w:val="000000"/>
          <w:lang w:eastAsia="en-US"/>
        </w:rPr>
        <w:tab/>
      </w:r>
      <w:r w:rsidR="004E6479" w:rsidRPr="000C0E87">
        <w:rPr>
          <w:color w:val="000000"/>
          <w:lang w:eastAsia="en-US"/>
        </w:rPr>
        <w:t>Lukion oppimäärän suoritus</w:t>
      </w:r>
      <w:bookmarkEnd w:id="290"/>
      <w:bookmarkEnd w:id="291"/>
      <w:bookmarkEnd w:id="292"/>
      <w:r w:rsidR="004E6479" w:rsidRPr="000C0E87">
        <w:rPr>
          <w:color w:val="000000"/>
          <w:lang w:eastAsia="en-US"/>
        </w:rPr>
        <w:t xml:space="preserve"> </w:t>
      </w:r>
    </w:p>
    <w:p w:rsidR="004E6479" w:rsidRPr="000C0E87" w:rsidRDefault="004E6479" w:rsidP="008521B1">
      <w:pPr>
        <w:adjustRightInd/>
        <w:spacing w:line="240" w:lineRule="auto"/>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Lukion oppimäärä sisältää vähintään 75 kurssia. Opetusta eri oppiaineissa ja opinto-ohjausta annetaan keskimäärin 38 tuntia kestävinä kursseina. Opiskelijalle vapaaehtoiset opinnot voivat olla kestoltaan edellä mainittuja lyhyempiä tai pitempiä. Lähiopetuksessa opetukseen tulee tuntia kohti käyttää vähintään 45 minuuttia."</w:t>
      </w:r>
      <w:r w:rsidRPr="000C0E87">
        <w:rPr>
          <w:rFonts w:eastAsia="Calibri"/>
          <w:color w:val="000000"/>
          <w:lang w:eastAsia="en-US"/>
        </w:rPr>
        <w:t xml:space="preserve"> (Lukioasetus 810/1998, 1 § 1 mom., muutettu valtioneuvoston asetuksella 52/2014)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w:t>
      </w:r>
      <w:r w:rsidR="003426C3" w:rsidRPr="000C0E87">
        <w:rPr>
          <w:rFonts w:eastAsia="Calibri"/>
          <w:color w:val="000000"/>
          <w:lang w:eastAsia="en-US"/>
        </w:rPr>
        <w:t xml:space="preserve"> opiskelee</w:t>
      </w:r>
      <w:r w:rsidRPr="000C0E87">
        <w:rPr>
          <w:rFonts w:eastAsia="Calibri"/>
          <w:color w:val="000000"/>
          <w:lang w:eastAsia="en-US"/>
        </w:rPr>
        <w:t xml:space="preserve"> oman opiskelusuunnitelmansa mukaan pakollisia, syventäviä ja sovel</w:t>
      </w:r>
      <w:r w:rsidR="003426C3" w:rsidRPr="000C0E87">
        <w:rPr>
          <w:rFonts w:eastAsia="Calibri"/>
          <w:color w:val="000000"/>
          <w:lang w:eastAsia="en-US"/>
        </w:rPr>
        <w:t>tavia kursseja lukion oppimäärä</w:t>
      </w:r>
      <w:r w:rsidRPr="000C0E87">
        <w:rPr>
          <w:rFonts w:eastAsia="Calibri"/>
          <w:color w:val="000000"/>
          <w:lang w:eastAsia="en-US"/>
        </w:rPr>
        <w:t>n</w:t>
      </w:r>
      <w:r w:rsidR="003426C3" w:rsidRPr="000C0E87">
        <w:rPr>
          <w:rFonts w:eastAsia="Calibri"/>
          <w:color w:val="000000"/>
          <w:lang w:eastAsia="en-US"/>
        </w:rPr>
        <w:t xml:space="preserve"> suorittamiseksi</w:t>
      </w:r>
      <w:r w:rsidRPr="000C0E87">
        <w:rPr>
          <w:rFonts w:eastAsia="Calibri"/>
          <w:color w:val="000000"/>
          <w:lang w:eastAsia="en-US"/>
        </w:rPr>
        <w:t>. Opiskelijan tulee suorittaa pakollisia ja valtakunnallisia syventäviä kursseja vähintään siinä laajuudessa, kuin</w:t>
      </w:r>
      <w:r w:rsidR="003426C3" w:rsidRPr="000C0E87">
        <w:rPr>
          <w:rFonts w:eastAsia="Calibri"/>
          <w:color w:val="000000"/>
          <w:lang w:eastAsia="en-US"/>
        </w:rPr>
        <w:t xml:space="preserve"> määrätään</w:t>
      </w:r>
      <w:r w:rsidRPr="000C0E87">
        <w:rPr>
          <w:rFonts w:eastAsia="Calibri"/>
          <w:color w:val="000000"/>
          <w:lang w:eastAsia="en-US"/>
        </w:rPr>
        <w:t xml:space="preserve"> lukion tuntijakoa koskevassa valtioneuvoston asetuksessa (Valtioneuvoston asetus 942/2014).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 on suorittanut lukion oppimäärän silloin, kun hän on suorittanut oppiaineiden oppimäärät hyväksytysti ja valtakunnallisten syventävien kurssien määrä on vähintään 10 ja lukion vähimmäiskurssimäärä 75 kurssia täyttyy. Valtakunnallisina sy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Jos opiskelija vapautetaan lukiolain 13 §:n mukaan jonkin oppiaineen opiskelusta, hänen tulee valita sen tilalle muita opintoja niin, että säädetty kurssien vähimmäismäärä täyttyy.</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Arvioinnin uusiminen ja oikaisu</w:t>
      </w:r>
    </w:p>
    <w:p w:rsidR="00436228" w:rsidRPr="000C0E87" w:rsidRDefault="00436228" w:rsidP="008521B1">
      <w:pPr>
        <w:adjustRightInd/>
        <w:spacing w:line="240" w:lineRule="auto"/>
        <w:ind w:left="1304"/>
        <w:textAlignment w:val="auto"/>
        <w:rPr>
          <w:rFonts w:eastAsia="Calibri"/>
          <w:b/>
          <w:color w:val="000000"/>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i/>
          <w:lang w:eastAsia="en-US"/>
        </w:rPr>
        <w:t>”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w:t>
      </w:r>
      <w:r w:rsidR="00571FE9" w:rsidRPr="000C0E87">
        <w:rPr>
          <w:rFonts w:eastAsia="Calibri"/>
          <w:i/>
          <w:lang w:eastAsia="en-US"/>
        </w:rPr>
        <w:t>.</w:t>
      </w:r>
      <w:r w:rsidRPr="000C0E87">
        <w:rPr>
          <w:rFonts w:eastAsia="Calibri"/>
          <w:i/>
          <w:lang w:eastAsia="en-US"/>
        </w:rPr>
        <w:t xml:space="preserve">” </w:t>
      </w:r>
      <w:r w:rsidRPr="000C0E87">
        <w:rPr>
          <w:rFonts w:eastAsia="Calibri"/>
          <w:lang w:eastAsia="en-US"/>
        </w:rPr>
        <w:t>(Lukiolaki 629/1998</w:t>
      </w:r>
      <w:r w:rsidR="00571FE9" w:rsidRPr="000C0E87">
        <w:rPr>
          <w:rFonts w:eastAsia="Calibri"/>
          <w:lang w:eastAsia="en-US"/>
        </w:rPr>
        <w:t>,</w:t>
      </w:r>
      <w:r w:rsidRPr="000C0E87">
        <w:rPr>
          <w:rFonts w:eastAsia="Calibri"/>
          <w:lang w:eastAsia="en-US"/>
        </w:rPr>
        <w:t xml:space="preserve"> 34 d § 1 mom.</w:t>
      </w:r>
      <w:r w:rsidR="00C02ECB" w:rsidRPr="000C0E87">
        <w:rPr>
          <w:rFonts w:eastAsia="Calibri"/>
          <w:lang w:eastAsia="en-US"/>
        </w:rPr>
        <w:t>, muutettu lailla 958</w:t>
      </w:r>
      <w:r w:rsidR="00571FE9" w:rsidRPr="000C0E87">
        <w:rPr>
          <w:rFonts w:eastAsia="Calibri"/>
          <w:lang w:eastAsia="en-US"/>
        </w:rPr>
        <w:t>/2015</w:t>
      </w:r>
      <w:r w:rsidRPr="000C0E87">
        <w:rPr>
          <w:rFonts w:eastAsia="Calibri"/>
          <w:lang w:eastAsia="en-US"/>
        </w:rPr>
        <w:t>)</w:t>
      </w:r>
    </w:p>
    <w:p w:rsidR="00436228" w:rsidRPr="000C0E87" w:rsidRDefault="00436228" w:rsidP="008521B1">
      <w:pPr>
        <w:adjustRightInd/>
        <w:spacing w:line="240" w:lineRule="auto"/>
        <w:ind w:left="1304"/>
        <w:textAlignment w:val="auto"/>
        <w:rPr>
          <w:rFonts w:eastAsia="Calibri"/>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0C0E87">
        <w:rPr>
          <w:rFonts w:eastAsia="Calibri"/>
          <w:lang w:eastAsia="en-US"/>
        </w:rPr>
        <w:t xml:space="preserve"> (Lukiolaki 629/1998, 34 d 2 mom.</w:t>
      </w:r>
      <w:r w:rsidR="00C02ECB" w:rsidRPr="000C0E87">
        <w:rPr>
          <w:rFonts w:eastAsia="Calibri"/>
          <w:lang w:eastAsia="en-US"/>
        </w:rPr>
        <w:t>, muutettu lailla 958</w:t>
      </w:r>
      <w:r w:rsidR="00571FE9" w:rsidRPr="000C0E87">
        <w:rPr>
          <w:rFonts w:eastAsia="Calibri"/>
          <w:lang w:eastAsia="en-US"/>
        </w:rPr>
        <w:t>/2015</w:t>
      </w:r>
      <w:r w:rsidRPr="000C0E87">
        <w:rPr>
          <w:rFonts w:eastAsia="Calibri"/>
          <w:lang w:eastAsia="en-US"/>
        </w:rPr>
        <w:t>)</w:t>
      </w:r>
    </w:p>
    <w:p w:rsidR="00436228" w:rsidRPr="000C0E87" w:rsidRDefault="00436228" w:rsidP="008521B1">
      <w:pPr>
        <w:adjustRightInd/>
        <w:spacing w:line="240" w:lineRule="auto"/>
        <w:ind w:left="1304"/>
        <w:textAlignment w:val="auto"/>
        <w:rPr>
          <w:rFonts w:eastAsia="Calibri"/>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lang w:eastAsia="en-US"/>
        </w:rPr>
        <w:t>Aluehallintoviraston päätökseen, jolla on ratkaistu 34 d §</w:t>
      </w:r>
      <w:r w:rsidR="00405DE7" w:rsidRPr="000C0E87">
        <w:rPr>
          <w:rFonts w:eastAsia="Calibri"/>
          <w:lang w:eastAsia="en-US"/>
        </w:rPr>
        <w:t>:</w:t>
      </w:r>
      <w:r w:rsidRPr="000C0E87">
        <w:rPr>
          <w:rFonts w:eastAsia="Calibri"/>
          <w:lang w:eastAsia="en-US"/>
        </w:rPr>
        <w:t>ssä tarkoitettua asiaa koskeva oikaisuvaatimus, ei saa hakea muutosta valittamalla (lukiolaki 629/1998, 3</w:t>
      </w:r>
      <w:r w:rsidR="00C02ECB" w:rsidRPr="000C0E87">
        <w:rPr>
          <w:rFonts w:eastAsia="Calibri"/>
          <w:lang w:eastAsia="en-US"/>
        </w:rPr>
        <w:t>4 e § 2 mom., muutettu lailla 958</w:t>
      </w:r>
      <w:r w:rsidRPr="000C0E87">
        <w:rPr>
          <w:rFonts w:eastAsia="Calibri"/>
          <w:lang w:eastAsia="en-US"/>
        </w:rPr>
        <w:t xml:space="preserve">/2015).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koulutuksen järjestäjän tulee tiedottaa opiskelijoille arvioinnin uusimis- ja oikaisumahdollisuude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9419E" w:rsidP="008521B1">
      <w:pPr>
        <w:pStyle w:val="Otsikko2"/>
        <w:keepNext w:val="0"/>
        <w:rPr>
          <w:color w:val="000000"/>
          <w:lang w:eastAsia="en-US"/>
        </w:rPr>
      </w:pPr>
      <w:bookmarkStart w:id="293" w:name="_Toc415582338"/>
      <w:bookmarkStart w:id="294" w:name="_Toc423590002"/>
      <w:bookmarkStart w:id="295" w:name="_Toc452996968"/>
      <w:r>
        <w:rPr>
          <w:color w:val="000000"/>
          <w:lang w:eastAsia="en-US"/>
        </w:rPr>
        <w:t>6.5</w:t>
      </w:r>
      <w:r>
        <w:rPr>
          <w:color w:val="000000"/>
          <w:lang w:eastAsia="en-US"/>
        </w:rPr>
        <w:tab/>
      </w:r>
      <w:r w:rsidR="004E6479" w:rsidRPr="000C0E87">
        <w:rPr>
          <w:color w:val="000000"/>
          <w:lang w:eastAsia="en-US"/>
        </w:rPr>
        <w:t>Todistukset ja niihin merkittävät tiedot</w:t>
      </w:r>
      <w:bookmarkEnd w:id="293"/>
      <w:bookmarkEnd w:id="294"/>
      <w:bookmarkEnd w:id="295"/>
      <w:r w:rsidR="004E6479" w:rsidRPr="000C0E87">
        <w:rPr>
          <w:color w:val="000000"/>
          <w:lang w:eastAsia="en-US"/>
        </w:rPr>
        <w:t xml:space="preserve">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s 810/1998, 8 § 1 mom., muutettu valtioneuvoston asetuksella 52/2014)</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s 810/1998, 8 § 2 mom., muutettu valtioneuvoston asetuksella 52/2014)</w:t>
      </w:r>
    </w:p>
    <w:p w:rsidR="004E6479" w:rsidRPr="000C0E87" w:rsidRDefault="004E6479" w:rsidP="008521B1">
      <w:pPr>
        <w:adjustRightInd/>
        <w:spacing w:line="240" w:lineRule="auto"/>
        <w:ind w:left="1304"/>
        <w:textAlignment w:val="auto"/>
        <w:rPr>
          <w:rFonts w:eastAsia="Calibri"/>
          <w:color w:val="000000"/>
          <w:lang w:eastAsia="en-US"/>
        </w:rPr>
      </w:pPr>
    </w:p>
    <w:p w:rsidR="00081BB1" w:rsidRPr="000C0E87" w:rsidRDefault="00081B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ssa käytetään seuraavia todistuksia:</w:t>
      </w:r>
    </w:p>
    <w:p w:rsidR="00390E98" w:rsidRPr="000C0E87" w:rsidRDefault="00390E98"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2. Todistus oppimäärän suorittam</w:t>
      </w:r>
      <w:r w:rsidR="00390E98" w:rsidRPr="000C0E87">
        <w:rPr>
          <w:rFonts w:eastAsia="Calibri"/>
          <w:color w:val="000000"/>
          <w:lang w:eastAsia="en-US"/>
        </w:rPr>
        <w:t>isesta annetaan, kun opiskelija</w:t>
      </w:r>
      <w:r w:rsidRPr="000C0E87">
        <w:rPr>
          <w:rFonts w:eastAsia="Calibri"/>
          <w:color w:val="000000"/>
          <w:lang w:eastAsia="en-US"/>
        </w:rPr>
        <w:t xml:space="preserve"> on suorittanut yhden tai useamman lukion oppiaineen oppimäärän.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3. Todistus lukiosta eroamisesta (erotodistus) annetaan opiskelijalle, joka eroaa lukiosta ennen lukion koko oppimäärän suorittamista. </w:t>
      </w:r>
    </w:p>
    <w:p w:rsidR="004E6479" w:rsidRPr="000C0E87" w:rsidRDefault="004E6479" w:rsidP="008521B1">
      <w:pPr>
        <w:adjustRightInd/>
        <w:spacing w:line="240" w:lineRule="auto"/>
        <w:ind w:left="1304"/>
        <w:textAlignment w:val="auto"/>
        <w:rPr>
          <w:rFonts w:eastAsia="Calibri"/>
          <w:color w:val="000000"/>
          <w:lang w:eastAsia="en-US"/>
        </w:rPr>
      </w:pPr>
    </w:p>
    <w:p w:rsidR="00081BB1" w:rsidRPr="000C0E87" w:rsidRDefault="00081B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n todistusten tulee sisältää seuraavat tiedot:</w:t>
      </w:r>
    </w:p>
    <w:p w:rsidR="00E03001" w:rsidRDefault="004E6479" w:rsidP="00E03001">
      <w:pPr>
        <w:numPr>
          <w:ilvl w:val="0"/>
          <w:numId w:val="11"/>
        </w:numPr>
        <w:adjustRightInd/>
        <w:spacing w:line="240" w:lineRule="auto"/>
        <w:ind w:left="1985" w:hanging="247"/>
        <w:contextualSpacing/>
        <w:textAlignment w:val="auto"/>
        <w:rPr>
          <w:color w:val="000000"/>
        </w:rPr>
      </w:pPr>
      <w:r w:rsidRPr="000C0E87">
        <w:rPr>
          <w:color w:val="000000"/>
        </w:rPr>
        <w:t xml:space="preserve">todistuksen nimi </w:t>
      </w:r>
    </w:p>
    <w:p w:rsidR="00E03001" w:rsidRDefault="00390E98" w:rsidP="00E03001">
      <w:pPr>
        <w:numPr>
          <w:ilvl w:val="0"/>
          <w:numId w:val="11"/>
        </w:numPr>
        <w:adjustRightInd/>
        <w:spacing w:line="240" w:lineRule="auto"/>
        <w:ind w:left="1985" w:hanging="247"/>
        <w:contextualSpacing/>
        <w:textAlignment w:val="auto"/>
        <w:rPr>
          <w:color w:val="000000"/>
        </w:rPr>
      </w:pPr>
      <w:r w:rsidRPr="00E03001">
        <w:rPr>
          <w:color w:val="000000"/>
        </w:rPr>
        <w:t>koulutuksen järjestäjän nimi</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etus- ja kulttuuriministeriön myöntämän lukiokoulutuksen järjestämisluvan päivämäärä</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pilaitoksen nimi</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w:t>
      </w:r>
      <w:r w:rsidR="00E03001">
        <w:rPr>
          <w:color w:val="000000"/>
        </w:rPr>
        <w:t>iskelijan nimi ja henkilötunnus</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suoritetut opinnot</w:t>
      </w:r>
    </w:p>
    <w:p w:rsidR="00E03001" w:rsidRDefault="008162A7" w:rsidP="00E03001">
      <w:pPr>
        <w:numPr>
          <w:ilvl w:val="0"/>
          <w:numId w:val="11"/>
        </w:numPr>
        <w:adjustRightInd/>
        <w:spacing w:line="240" w:lineRule="auto"/>
        <w:ind w:left="1985" w:hanging="247"/>
        <w:contextualSpacing/>
        <w:textAlignment w:val="auto"/>
        <w:rPr>
          <w:color w:val="000000"/>
        </w:rPr>
      </w:pPr>
      <w:r w:rsidRPr="00E03001">
        <w:rPr>
          <w:color w:val="000000"/>
        </w:rPr>
        <w:t xml:space="preserve">paikkakunta, </w:t>
      </w:r>
      <w:r w:rsidR="004E6479" w:rsidRPr="00E03001">
        <w:rPr>
          <w:color w:val="000000"/>
        </w:rPr>
        <w:t>todistuksen antamispäivämäärä ja rehtorin allekirjoitus</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arvosana-asteikko</w:t>
      </w:r>
    </w:p>
    <w:p w:rsidR="004E6479" w:rsidRP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selvitys kielten oppimäärist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 xml:space="preserve">S2/R2  = äidinkieli ja kirjallisuus </w:t>
      </w:r>
      <w:r w:rsidRPr="000C0E87">
        <w:rPr>
          <w:rFonts w:eastAsia="Calibri"/>
          <w:color w:val="000000"/>
          <w:lang w:eastAsia="en-US"/>
        </w:rPr>
        <w:noBreakHyphen/>
        <w:t xml:space="preserve">oppiaineen suomi/ruotsi toisena kielenä ja kirjallisuus </w:t>
      </w:r>
      <w:r w:rsidRPr="000C0E87">
        <w:rPr>
          <w:rFonts w:eastAsia="Calibri"/>
          <w:color w:val="000000"/>
          <w:lang w:eastAsia="en-US"/>
        </w:rPr>
        <w:noBreakHyphen/>
        <w:t>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A         = perusopetuksen vuosiluokilla 1–6 alkaneen A-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B1       = perusopetuksessa alkaneen B1-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 xml:space="preserve">B2       = perusopetuksessa alkaneen valinnaisen B2-kielen oppimäärä </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B3       = lukiossa alkaneen valinnaisen B3-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ÄO/M = äidinkielenomainen oppimäärä toisessa kotimaisessa kielessä (ruotsi/suomi)</w:t>
      </w:r>
    </w:p>
    <w:p w:rsidR="004E6479" w:rsidRPr="000C0E87" w:rsidRDefault="004E6479" w:rsidP="008D4E66">
      <w:pPr>
        <w:numPr>
          <w:ilvl w:val="0"/>
          <w:numId w:val="12"/>
        </w:numPr>
        <w:adjustRightInd/>
        <w:spacing w:line="240" w:lineRule="auto"/>
        <w:ind w:left="1985" w:hanging="284"/>
        <w:contextualSpacing/>
        <w:textAlignment w:val="auto"/>
        <w:rPr>
          <w:color w:val="000000"/>
        </w:rPr>
      </w:pPr>
      <w:r w:rsidRPr="000C0E87">
        <w:rPr>
          <w:color w:val="000000"/>
        </w:rPr>
        <w:t>merkintä, että todistus</w:t>
      </w:r>
      <w:r w:rsidR="00390E98" w:rsidRPr="000C0E87">
        <w:rPr>
          <w:color w:val="000000"/>
        </w:rPr>
        <w:t xml:space="preserve"> on Opetushallituksen</w:t>
      </w:r>
      <w:r w:rsidRPr="000C0E87">
        <w:rPr>
          <w:color w:val="000000"/>
        </w:rPr>
        <w:t xml:space="preserve"> päättämien lukion opetussuunnitelman perusteiden 2015 mukaine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Uskonnon ja elämäkatsomustiedon arvosana merkitään todistuksissa ”uskonto/elämänkatsomustieto” erittelemättä,</w:t>
      </w:r>
      <w:r w:rsidR="005E6E93" w:rsidRPr="000C0E87">
        <w:rPr>
          <w:rFonts w:eastAsia="Calibri"/>
          <w:color w:val="000000"/>
          <w:lang w:eastAsia="en-US"/>
        </w:rPr>
        <w:t xml:space="preserve"> </w:t>
      </w:r>
      <w:r w:rsidR="00E46EA9" w:rsidRPr="000C0E87">
        <w:rPr>
          <w:rFonts w:eastAsia="Calibri"/>
          <w:color w:val="000000"/>
          <w:lang w:eastAsia="en-US"/>
        </w:rPr>
        <w:t>mihin</w:t>
      </w:r>
      <w:r w:rsidRPr="000C0E87">
        <w:rPr>
          <w:rFonts w:eastAsia="Calibri"/>
          <w:color w:val="000000"/>
          <w:lang w:eastAsia="en-US"/>
        </w:rPr>
        <w:t xml:space="preserve"> opetukseen opiskelija on osallistunu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Suomi/ruotsi toisena kielenä ja kirjallisuus merkitään todistuksessa äidinkieli ja kirjallisuus </w:t>
      </w:r>
      <w:r w:rsidRPr="000C0E87">
        <w:rPr>
          <w:rFonts w:eastAsia="Calibri"/>
          <w:color w:val="000000"/>
          <w:lang w:eastAsia="en-US"/>
        </w:rPr>
        <w:noBreakHyphen/>
        <w:t xml:space="preserve">kohtaa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spacing w:line="240" w:lineRule="auto"/>
        <w:ind w:left="1304"/>
        <w:rPr>
          <w:rFonts w:eastAsia="Calibri"/>
          <w:color w:val="000000"/>
          <w:lang w:eastAsia="en-US"/>
        </w:rPr>
      </w:pPr>
      <w:r w:rsidRPr="000C0E87">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0C0E87" w:rsidRDefault="004E6479" w:rsidP="008521B1">
      <w:pPr>
        <w:spacing w:line="240" w:lineRule="auto"/>
        <w:ind w:left="1304"/>
        <w:rPr>
          <w:rFonts w:eastAsia="Calibri"/>
          <w:color w:val="000000"/>
          <w:lang w:eastAsia="en-US"/>
        </w:rPr>
      </w:pPr>
    </w:p>
    <w:p w:rsidR="004E6479" w:rsidRPr="000C0E87" w:rsidRDefault="004E6479" w:rsidP="005A16DC">
      <w:pPr>
        <w:keepNext/>
        <w:widowControl/>
        <w:spacing w:line="240" w:lineRule="auto"/>
        <w:ind w:left="1304"/>
        <w:rPr>
          <w:color w:val="000000"/>
        </w:rPr>
      </w:pPr>
      <w:r w:rsidRPr="000C0E87">
        <w:rPr>
          <w:color w:val="000000"/>
        </w:rPr>
        <w:t>Teemaopinnoista merkitään hyväksytysti suoritetut kurssit käyttäen kurssien nimiä ja ni</w:t>
      </w:r>
      <w:r w:rsidR="00390E98" w:rsidRPr="000C0E87">
        <w:rPr>
          <w:color w:val="000000"/>
        </w:rPr>
        <w:t>istä saatua suoritusmerkintää (suoritettu</w:t>
      </w:r>
      <w:r w:rsidRPr="000C0E87">
        <w:rPr>
          <w:color w:val="000000"/>
        </w:rPr>
        <w:t xml:space="preserve">). </w:t>
      </w:r>
    </w:p>
    <w:p w:rsidR="004E6479" w:rsidRPr="000C0E87" w:rsidRDefault="004E6479"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äättötodistukseen ja todistukseen oppimäärän suorittamisesta kuuluu myös kohta lisätietoja. Tähän kohtaan merkitään päättötodistuksen liitteenä annettavat ja sitä täydentävät todistukset lukio-opintoihin liittyvistä näytöistä, kuten esimerkiksi suoritetut lukiodiplomit, suullisen kielitaidon kokeet sekä erittely muista lukion oppimäärään kuuluneista op</w:t>
      </w:r>
      <w:r w:rsidR="00390E98" w:rsidRPr="000C0E87">
        <w:rPr>
          <w:rFonts w:eastAsia="Calibri"/>
          <w:color w:val="000000"/>
          <w:lang w:eastAsia="en-US"/>
        </w:rPr>
        <w:t>innoista, jotka eivät sisälly</w:t>
      </w:r>
      <w:r w:rsidRPr="000C0E87">
        <w:rPr>
          <w:rFonts w:eastAsia="Calibri"/>
          <w:color w:val="000000"/>
          <w:lang w:eastAsia="en-US"/>
        </w:rPr>
        <w:t xml:space="preserve"> opp</w:t>
      </w:r>
      <w:r w:rsidR="00390E98" w:rsidRPr="000C0E87">
        <w:rPr>
          <w:rFonts w:eastAsia="Calibri"/>
          <w:color w:val="000000"/>
          <w:lang w:eastAsia="en-US"/>
        </w:rPr>
        <w:t>iaineiden oppimääriin</w:t>
      </w:r>
      <w:r w:rsidRPr="000C0E87">
        <w:rPr>
          <w:rFonts w:eastAsia="Calibri"/>
          <w:color w:val="000000"/>
          <w:lang w:eastAsia="en-US"/>
        </w:rPr>
        <w:t xml:space="preserve">.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Mikäli opiskelija on opiskellut yli puolet oppiaineen oppimäärän kursseista muulla kuin koulun varsinaisella opetuskielellä, tulee siitä tehdä merkintä todistuksen lisätietoihi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ssa pidetään opiskelijan opinnoista</w:t>
      </w:r>
      <w:r w:rsidR="00C02ECB" w:rsidRPr="000C0E87">
        <w:rPr>
          <w:rFonts w:eastAsia="Calibri"/>
          <w:color w:val="000000"/>
          <w:lang w:eastAsia="en-US"/>
        </w:rPr>
        <w:t xml:space="preserve"> rekisteriä</w:t>
      </w:r>
      <w:r w:rsidRPr="000C0E87">
        <w:rPr>
          <w:rFonts w:eastAsia="Calibri"/>
          <w:color w:val="000000"/>
          <w:lang w:eastAsia="en-US"/>
        </w:rPr>
        <w:t>, josta ilmenevät suoritetut kurssit ja niiden arvosanat.</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n koko oppimäärän suorittamisesta ei anneta yhteistä arvosanaa oppiaineiden arvosanojen keskiarvona eikä muullakaan tavall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Todistukseen merkitään opiskelijan suorittama kokonaiskurssimäärä. Kokonaiskurssimäärään ei lasketa valtakunnallisina syventävinä kursseina suoritettuja hylättyjä teemaopintokursseja, hylättyjä paikallisia syventäviä, hylättyjä valtakunnallisia soveltavia eikä hylättyjä paikallisia soveltavia kursseja.</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koulutuksen järjestäjä päättää todistusten ulkoasusta.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Todistus suullisen kielitaidon kokeesta ja lukiodiplomitodistus annetaan lukion päättötodistuksen liitteinä.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 xml:space="preserve">Todistus suullisen kielitaidon kokee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ksella säädetyn suullisen kielitaidon kokeen suorittamisesta annettavaan todistukseen merkitään seuraavat tiedot:</w:t>
      </w:r>
    </w:p>
    <w:p w:rsidR="008D4E66" w:rsidRDefault="004E6479" w:rsidP="008D4E66">
      <w:pPr>
        <w:numPr>
          <w:ilvl w:val="0"/>
          <w:numId w:val="10"/>
        </w:numPr>
        <w:adjustRightInd/>
        <w:spacing w:line="240" w:lineRule="auto"/>
        <w:ind w:left="1985" w:hanging="284"/>
        <w:contextualSpacing/>
        <w:textAlignment w:val="auto"/>
        <w:rPr>
          <w:color w:val="000000"/>
        </w:rPr>
      </w:pPr>
      <w:r w:rsidRPr="000C0E87">
        <w:rPr>
          <w:color w:val="000000"/>
        </w:rPr>
        <w:t>todistuksen nimi</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koulutuksen järjestäjän nimi</w:t>
      </w:r>
    </w:p>
    <w:p w:rsidR="008D4E66" w:rsidRDefault="00390E98" w:rsidP="008D4E66">
      <w:pPr>
        <w:numPr>
          <w:ilvl w:val="0"/>
          <w:numId w:val="10"/>
        </w:numPr>
        <w:adjustRightInd/>
        <w:spacing w:line="240" w:lineRule="auto"/>
        <w:ind w:left="1985" w:hanging="284"/>
        <w:contextualSpacing/>
        <w:textAlignment w:val="auto"/>
        <w:rPr>
          <w:color w:val="000000"/>
        </w:rPr>
      </w:pPr>
      <w:r w:rsidRPr="008D4E66">
        <w:rPr>
          <w:color w:val="000000"/>
        </w:rPr>
        <w:t>opetus- ja kulttuuriministeriön myöntämän lukiokoulutuksen järjestämisluvan päivämäärä</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oppilaitoksen nimi</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 xml:space="preserve">opiskelijan nimi ja henkilötunnus </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kokeessa suoritettu kieli ja sen oppimäärä ja kokeesta saatu arvosana</w:t>
      </w:r>
    </w:p>
    <w:p w:rsidR="008D4E66" w:rsidRDefault="008162A7" w:rsidP="008D4E66">
      <w:pPr>
        <w:numPr>
          <w:ilvl w:val="0"/>
          <w:numId w:val="10"/>
        </w:numPr>
        <w:adjustRightInd/>
        <w:spacing w:line="240" w:lineRule="auto"/>
        <w:ind w:left="1985" w:hanging="284"/>
        <w:contextualSpacing/>
        <w:textAlignment w:val="auto"/>
        <w:rPr>
          <w:color w:val="000000"/>
        </w:rPr>
      </w:pPr>
      <w:r w:rsidRPr="008D4E66">
        <w:rPr>
          <w:color w:val="000000"/>
        </w:rPr>
        <w:t xml:space="preserve">paikkakunta, </w:t>
      </w:r>
      <w:r w:rsidR="004E6479" w:rsidRPr="008D4E66">
        <w:rPr>
          <w:color w:val="000000"/>
        </w:rPr>
        <w:t>todistuksen antamispäivämäärä (lukion päättötodistuksen päivämäärä) ja rehtorin allekirjoitus</w:t>
      </w:r>
    </w:p>
    <w:p w:rsidR="004E6479" w:rsidRP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 xml:space="preserve">arvosana-asteikko. </w:t>
      </w:r>
    </w:p>
    <w:p w:rsidR="004E6479" w:rsidRPr="000C0E87" w:rsidRDefault="004E6479" w:rsidP="008521B1">
      <w:pPr>
        <w:adjustRightInd/>
        <w:spacing w:line="240" w:lineRule="auto"/>
        <w:ind w:left="1304"/>
        <w:textAlignment w:val="auto"/>
        <w:rPr>
          <w:rFonts w:eastAsia="Calibri"/>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Lukiodiplomitodistus</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diplomitodistus on lukion päättötodistuksen liite, ja se merkitään lisätietoja</w:t>
      </w:r>
      <w:r w:rsidRPr="000C0E87">
        <w:rPr>
          <w:rFonts w:eastAsia="Calibri"/>
          <w:color w:val="000000"/>
          <w:lang w:eastAsia="en-US"/>
        </w:rPr>
        <w:noBreakHyphen/>
        <w:t xml:space="preserve">kohtaan. Lukiodiplomitodistukseen merkitään seuraavat tiedot: </w:t>
      </w:r>
    </w:p>
    <w:p w:rsidR="008D4E66" w:rsidRDefault="00390E98" w:rsidP="008D4E66">
      <w:pPr>
        <w:numPr>
          <w:ilvl w:val="0"/>
          <w:numId w:val="12"/>
        </w:numPr>
        <w:adjustRightInd/>
        <w:spacing w:line="240" w:lineRule="auto"/>
        <w:ind w:left="1985"/>
        <w:contextualSpacing/>
        <w:textAlignment w:val="auto"/>
        <w:rPr>
          <w:color w:val="000000"/>
        </w:rPr>
      </w:pPr>
      <w:r w:rsidRPr="000C0E87">
        <w:rPr>
          <w:color w:val="000000"/>
        </w:rPr>
        <w:t>todistukse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koulutuksen järjestäjä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etus- ja kulttuuriministeriön myöntämän lukiokoulutuksen järjestämisluvan päivämäärä</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pilaitokse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iskelijan nimi ja henkilötunnus</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piaine tai vastaava, jonka lukiodiplomitodistuksesta on kyse</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arvosana</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lukiodiplomiaineessa suoritettujen kurssien määrä mukaan lukien lukiodiplomikurss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paikkakunta, todistuksen päivämäärä (sama kuin lukion päättötodistuksen päivämäärä) ja rehtorin allekirjoitus</w:t>
      </w:r>
    </w:p>
    <w:p w:rsidR="00390E98" w:rsidRP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arvosana-asteikko.</w:t>
      </w:r>
    </w:p>
    <w:p w:rsidR="004F2221" w:rsidRPr="000C0E87" w:rsidRDefault="004F2221" w:rsidP="008521B1">
      <w:pPr>
        <w:adjustRightInd/>
        <w:spacing w:line="240" w:lineRule="auto"/>
        <w:contextualSpacing/>
        <w:textAlignment w:val="auto"/>
        <w:rPr>
          <w:color w:val="000000"/>
        </w:rPr>
        <w:sectPr w:rsidR="004F2221" w:rsidRPr="000C0E87" w:rsidSect="001276F6">
          <w:headerReference w:type="default" r:id="rId26"/>
          <w:headerReference w:type="first" r:id="rId27"/>
          <w:pgSz w:w="11906" w:h="16838"/>
          <w:pgMar w:top="1418" w:right="1151" w:bottom="1418" w:left="1151" w:header="709" w:footer="567" w:gutter="0"/>
          <w:pgNumType w:start="1"/>
          <w:cols w:space="708"/>
          <w:docGrid w:linePitch="360"/>
        </w:sectPr>
      </w:pPr>
    </w:p>
    <w:p w:rsidR="004F2221" w:rsidRPr="000C0E87" w:rsidRDefault="004F2221" w:rsidP="000273A6">
      <w:pPr>
        <w:keepNext/>
        <w:widowControl/>
        <w:ind w:left="11736" w:firstLine="1304"/>
        <w:rPr>
          <w:rFonts w:eastAsia="Calibri"/>
          <w:lang w:eastAsia="en-US"/>
        </w:rPr>
      </w:pPr>
      <w:bookmarkStart w:id="296" w:name="_Toc414704679"/>
      <w:r w:rsidRPr="000C0E87">
        <w:rPr>
          <w:rFonts w:eastAsia="Calibri"/>
          <w:lang w:eastAsia="en-US"/>
        </w:rPr>
        <w:t>LIITE 1</w:t>
      </w:r>
    </w:p>
    <w:p w:rsidR="004F2221" w:rsidRPr="001C66AB" w:rsidRDefault="00BE2CF6" w:rsidP="000273A6">
      <w:pPr>
        <w:keepNext/>
        <w:widowControl/>
        <w:rPr>
          <w:rFonts w:eastAsia="Calibri"/>
          <w:b/>
          <w:lang w:eastAsia="en-US"/>
        </w:rPr>
      </w:pPr>
      <w:bookmarkStart w:id="297" w:name="_Toc423098269"/>
      <w:bookmarkStart w:id="298" w:name="_Toc423098363"/>
      <w:bookmarkStart w:id="299" w:name="_Toc423590003"/>
      <w:r w:rsidRPr="001C66AB">
        <w:rPr>
          <w:rFonts w:eastAsia="Calibri"/>
          <w:b/>
          <w:lang w:eastAsia="en-US"/>
        </w:rPr>
        <w:t xml:space="preserve">KEHITTYVÄN </w:t>
      </w:r>
      <w:r w:rsidR="004F2221" w:rsidRPr="001C66AB">
        <w:rPr>
          <w:rFonts w:eastAsia="Calibri"/>
          <w:b/>
          <w:lang w:eastAsia="en-US"/>
        </w:rPr>
        <w:t>KIELITAIDON TASOJEN KUVAUSASTEIKKO</w:t>
      </w:r>
      <w:bookmarkEnd w:id="296"/>
      <w:bookmarkEnd w:id="297"/>
      <w:bookmarkEnd w:id="298"/>
      <w:bookmarkEnd w:id="299"/>
    </w:p>
    <w:p w:rsidR="004F2221" w:rsidRPr="000C0E87" w:rsidRDefault="004F2221" w:rsidP="000273A6">
      <w:pPr>
        <w:keepNext/>
        <w:widowControl/>
        <w:spacing w:line="240" w:lineRule="auto"/>
        <w:rPr>
          <w:rFonts w:eastAsia="Calibri"/>
          <w:lang w:eastAsia="en-US"/>
        </w:rPr>
      </w:pPr>
    </w:p>
    <w:p w:rsidR="004F2221" w:rsidRPr="000C0E87" w:rsidRDefault="004F2221" w:rsidP="000273A6">
      <w:pPr>
        <w:keepNext/>
        <w:widowControl/>
        <w:spacing w:line="240" w:lineRule="auto"/>
        <w:rPr>
          <w:rFonts w:eastAsia="Calibri"/>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0C0E87" w:rsidRDefault="004F2221" w:rsidP="000273A6">
      <w:pPr>
        <w:keepNext/>
        <w:widowControl/>
        <w:adjustRightInd/>
        <w:spacing w:line="240" w:lineRule="auto"/>
        <w:textAlignment w:val="auto"/>
        <w:rPr>
          <w:rFonts w:eastAsia="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0C0E87" w:rsidTr="00010F78">
        <w:trPr>
          <w:cantSplit/>
          <w:trHeight w:val="398"/>
          <w:tblHeader/>
        </w:trPr>
        <w:tc>
          <w:tcPr>
            <w:tcW w:w="14362" w:type="dxa"/>
            <w:gridSpan w:val="6"/>
            <w:shd w:val="clear" w:color="auto" w:fill="auto"/>
            <w:vAlign w:val="center"/>
          </w:tcPr>
          <w:p w:rsidR="004F2221" w:rsidRPr="000C0E87" w:rsidRDefault="008C1E1D" w:rsidP="000273A6">
            <w:pPr>
              <w:keepNext/>
              <w:widowControl/>
              <w:tabs>
                <w:tab w:val="left" w:pos="2250"/>
              </w:tabs>
              <w:adjustRightInd/>
              <w:spacing w:line="240" w:lineRule="auto"/>
              <w:jc w:val="center"/>
              <w:textAlignment w:val="auto"/>
              <w:rPr>
                <w:rFonts w:eastAsia="Calibri"/>
                <w:b/>
                <w:sz w:val="22"/>
                <w:szCs w:val="22"/>
                <w:lang w:eastAsia="en-US"/>
              </w:rPr>
            </w:pPr>
            <w:r w:rsidRPr="000C0E87">
              <w:rPr>
                <w:rFonts w:eastAsia="Calibri"/>
                <w:b/>
                <w:sz w:val="22"/>
                <w:szCs w:val="22"/>
                <w:lang w:eastAsia="en-US"/>
              </w:rPr>
              <w:t xml:space="preserve">KEHITTYVÄN </w:t>
            </w:r>
            <w:r w:rsidR="004F2221" w:rsidRPr="000C0E87">
              <w:rPr>
                <w:rFonts w:eastAsia="Calibri"/>
                <w:b/>
                <w:sz w:val="22"/>
                <w:szCs w:val="22"/>
                <w:lang w:eastAsia="en-US"/>
              </w:rPr>
              <w:t>KIELITAIDON TASOJEN KUVAUSASTEIKKO</w:t>
            </w:r>
          </w:p>
        </w:tc>
      </w:tr>
      <w:tr w:rsidR="004F2221" w:rsidRPr="000C0E87" w:rsidTr="00010F78">
        <w:trPr>
          <w:cantSplit/>
          <w:trHeight w:val="417"/>
          <w:tblHeader/>
        </w:trPr>
        <w:tc>
          <w:tcPr>
            <w:tcW w:w="817" w:type="dxa"/>
            <w:vMerge w:val="restart"/>
            <w:shd w:val="clear" w:color="auto" w:fill="auto"/>
            <w:vAlign w:val="center"/>
          </w:tcPr>
          <w:p w:rsidR="004F2221" w:rsidRPr="000C0E87" w:rsidRDefault="004F2221" w:rsidP="000273A6">
            <w:pPr>
              <w:keepNext/>
              <w:widowControl/>
              <w:adjustRightInd/>
              <w:spacing w:line="240" w:lineRule="auto"/>
              <w:textAlignment w:val="auto"/>
              <w:rPr>
                <w:rFonts w:eastAsia="Calibri"/>
                <w:b/>
                <w:i/>
                <w:sz w:val="22"/>
                <w:szCs w:val="22"/>
                <w:lang w:eastAsia="en-US"/>
              </w:rPr>
            </w:pPr>
            <w:r w:rsidRPr="000C0E87">
              <w:rPr>
                <w:rFonts w:eastAsia="Calibri"/>
                <w:b/>
                <w:i/>
                <w:sz w:val="22"/>
                <w:szCs w:val="22"/>
                <w:lang w:eastAsia="en-US"/>
              </w:rPr>
              <w:t>Taito-taso</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oimia vuorovaikutuksessa</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ulkita tekstejä</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uottaa tekstejä</w:t>
            </w:r>
          </w:p>
        </w:tc>
      </w:tr>
      <w:tr w:rsidR="004F2221" w:rsidRPr="000C0E87" w:rsidTr="00010F78">
        <w:trPr>
          <w:cantSplit/>
          <w:trHeight w:val="707"/>
          <w:tblHeader/>
        </w:trPr>
        <w:tc>
          <w:tcPr>
            <w:tcW w:w="817" w:type="dxa"/>
            <w:vMerge/>
            <w:shd w:val="clear" w:color="auto" w:fill="auto"/>
            <w:vAlign w:val="center"/>
          </w:tcPr>
          <w:p w:rsidR="004F2221" w:rsidRPr="000C0E87" w:rsidRDefault="004F2221" w:rsidP="000273A6">
            <w:pPr>
              <w:keepNext/>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uorovaikutus erilaisissa tilanteissa</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iestintästrategioiden käyttö</w:t>
            </w:r>
          </w:p>
        </w:tc>
        <w:tc>
          <w:tcPr>
            <w:tcW w:w="2680"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iestinnän kulttuurinen sopivuus</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Tekstien tulkintataidot</w:t>
            </w:r>
          </w:p>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Tekstien tuottamistaidot</w:t>
            </w:r>
          </w:p>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p>
        </w:tc>
      </w:tr>
      <w:tr w:rsidR="004F2221" w:rsidRPr="000C0E87" w:rsidTr="00010F78">
        <w:trPr>
          <w:trHeight w:val="418"/>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ytyy satunnaisesti viestintäkumppanin tukemana muutamasta, kaikkein yleisimmin toistuvasta ja rutiininomaisesta viestintätilanteesta.</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r>
      <w:tr w:rsidR="004F2221" w:rsidRPr="000C0E87" w:rsidTr="00010F78">
        <w:trPr>
          <w:cantSplit/>
          <w:trHeight w:val="2971"/>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ielitaidon alkeiden hallinta</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1"/>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2</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689"/>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ehittyvä alkei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5"/>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3</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selviytyy monista rutiininomaisista viestintätilanteista tukeutuen joskus viestintäkumppaniin.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käyttää yleisimpiä kohteliaaseen kielenkäyttöön kuuluvia ilmauksia monissa rutiininomaisissa sosiaalisissa kontakteissa.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1134"/>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Toimiva alkeiskielitaito</w:t>
            </w:r>
          </w:p>
        </w:tc>
        <w:tc>
          <w:tcPr>
            <w:tcW w:w="2822" w:type="dxa"/>
            <w:vMerge/>
            <w:shd w:val="clear" w:color="auto" w:fill="auto"/>
          </w:tcPr>
          <w:p w:rsidR="004F2221" w:rsidRPr="000C0E87" w:rsidRDefault="004F2221" w:rsidP="000273A6">
            <w:pPr>
              <w:keepNext/>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2.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 </w:t>
            </w: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1134"/>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Peruskielitaidon alkuvaihe</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8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2.2</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selviää kohtalaisesti monenlaisista jokapäiväisistä viestintätilanteista ja pystyy enenevässä määrin olemaan aloitteellinen viestintätilanteess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3043"/>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ehittyvä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69"/>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B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688"/>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Toimiva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95"/>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B1.2</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366"/>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Sujuva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6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B2.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viestimään sujuvasti myös joissakin itselleen uusissa viestintätilanteissa, joissa käytetään joskus käsitteellistä, mutta kuitenkin selkeää kieltä.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411"/>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Itsenäisen kielitaidon perustas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57"/>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B2.2</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käyttämään kieltä monenlaisissa myös itselleen uusissa viestintätilanteissa, joissa tarvitaan monipuolista kieltä.</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406"/>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Toimiva itsenäinen 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4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C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vuorovaikutukseen monipuolisesti, sujuvasti ja täsmällisesti kaikenlaisissa viestintätilan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548"/>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Taitavan kielitaidon perustas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bl>
    <w:p w:rsidR="004F2221" w:rsidRPr="000C0E87" w:rsidRDefault="004F2221" w:rsidP="000273A6">
      <w:pPr>
        <w:keepNext/>
        <w:widowControl/>
        <w:adjustRightInd/>
        <w:spacing w:after="200" w:line="276" w:lineRule="auto"/>
        <w:textAlignment w:val="auto"/>
        <w:rPr>
          <w:rFonts w:eastAsia="Calibri"/>
          <w:sz w:val="20"/>
          <w:szCs w:val="20"/>
          <w:lang w:eastAsia="en-US"/>
        </w:rPr>
      </w:pPr>
    </w:p>
    <w:p w:rsidR="004F2221" w:rsidRPr="000C0E87" w:rsidRDefault="004F2221" w:rsidP="000273A6">
      <w:pPr>
        <w:keepNext/>
        <w:widowControl/>
        <w:adjustRightInd/>
        <w:spacing w:line="240" w:lineRule="auto"/>
        <w:textAlignment w:val="auto"/>
        <w:rPr>
          <w:sz w:val="22"/>
          <w:szCs w:val="22"/>
        </w:rPr>
      </w:pPr>
    </w:p>
    <w:p w:rsidR="004F2221" w:rsidRPr="000C0E87" w:rsidRDefault="004F2221" w:rsidP="000273A6">
      <w:pPr>
        <w:keepNext/>
        <w:widowControl/>
        <w:adjustRightInd/>
        <w:spacing w:line="240" w:lineRule="auto"/>
        <w:textAlignment w:val="auto"/>
        <w:rPr>
          <w:sz w:val="22"/>
          <w:szCs w:val="22"/>
        </w:rPr>
      </w:pPr>
    </w:p>
    <w:p w:rsidR="004B182B" w:rsidRPr="000C0E87" w:rsidRDefault="004B182B" w:rsidP="000273A6">
      <w:pPr>
        <w:keepNext/>
        <w:widowControl/>
        <w:adjustRightInd/>
        <w:spacing w:line="240" w:lineRule="auto"/>
        <w:contextualSpacing/>
        <w:textAlignment w:val="auto"/>
        <w:rPr>
          <w:color w:val="000000"/>
        </w:rPr>
      </w:pPr>
    </w:p>
    <w:p w:rsidR="00DE6F6E" w:rsidRPr="000C0E87" w:rsidRDefault="00DE6F6E" w:rsidP="000273A6">
      <w:pPr>
        <w:keepNext/>
        <w:widowControl/>
        <w:adjustRightInd/>
        <w:spacing w:line="240" w:lineRule="auto"/>
        <w:contextualSpacing/>
        <w:textAlignment w:val="auto"/>
        <w:rPr>
          <w:rFonts w:eastAsia="Calibri"/>
          <w:color w:val="000000"/>
          <w:lang w:eastAsia="en-US"/>
        </w:rPr>
      </w:pPr>
    </w:p>
    <w:p w:rsidR="00DE6F6E" w:rsidRPr="000C0E87" w:rsidRDefault="00DE6F6E" w:rsidP="000273A6">
      <w:pPr>
        <w:keepNext/>
        <w:widowControl/>
        <w:spacing w:line="240" w:lineRule="auto"/>
        <w:rPr>
          <w:b/>
        </w:rPr>
      </w:pPr>
      <w:bookmarkStart w:id="300" w:name="_Toc414704680"/>
    </w:p>
    <w:p w:rsidR="004F2221" w:rsidRPr="000C0E87" w:rsidRDefault="004F2221" w:rsidP="000273A6">
      <w:pPr>
        <w:pStyle w:val="Otsikko3"/>
        <w:widowControl/>
        <w:rPr>
          <w:rFonts w:cs="Times New Roman"/>
        </w:rPr>
        <w:sectPr w:rsidR="004F2221" w:rsidRPr="000C0E87" w:rsidSect="004F2221">
          <w:headerReference w:type="default" r:id="rId28"/>
          <w:pgSz w:w="16838" w:h="11906" w:orient="landscape"/>
          <w:pgMar w:top="1151" w:right="1418" w:bottom="1151" w:left="1418" w:header="709" w:footer="567" w:gutter="0"/>
          <w:cols w:space="708"/>
          <w:docGrid w:linePitch="360"/>
        </w:sectPr>
      </w:pPr>
    </w:p>
    <w:p w:rsidR="004F2221" w:rsidRPr="000C0E87" w:rsidRDefault="004F2221" w:rsidP="000273A6">
      <w:pPr>
        <w:keepNext/>
        <w:widowControl/>
      </w:pPr>
      <w:r w:rsidRPr="000C0E87">
        <w:tab/>
      </w:r>
      <w:r w:rsidRPr="000C0E87">
        <w:tab/>
      </w:r>
      <w:r w:rsidRPr="000C0E87">
        <w:tab/>
      </w:r>
      <w:r w:rsidRPr="000C0E87">
        <w:tab/>
      </w:r>
      <w:r w:rsidRPr="000C0E87">
        <w:tab/>
      </w:r>
      <w:r w:rsidRPr="000C0E87">
        <w:tab/>
        <w:t>LIITE 2</w:t>
      </w:r>
    </w:p>
    <w:p w:rsidR="004F2221" w:rsidRPr="000C0E87" w:rsidRDefault="004F2221" w:rsidP="000273A6">
      <w:pPr>
        <w:keepNext/>
        <w:widowControl/>
      </w:pPr>
    </w:p>
    <w:p w:rsidR="00DE6F6E" w:rsidRPr="0036507A" w:rsidRDefault="00DE6F6E" w:rsidP="000273A6">
      <w:pPr>
        <w:keepNext/>
        <w:widowControl/>
        <w:rPr>
          <w:b/>
        </w:rPr>
      </w:pPr>
      <w:bookmarkStart w:id="301" w:name="_Toc423098270"/>
      <w:bookmarkStart w:id="302" w:name="_Toc423098364"/>
      <w:bookmarkStart w:id="303" w:name="_Toc423590004"/>
      <w:r w:rsidRPr="0036507A">
        <w:rPr>
          <w:b/>
        </w:rPr>
        <w:t>VALTIONEUVOSTON ASETUS LUKIOLAISSA TARKOITETUN KOULUTUKSEN YLEISISTÄ VALTAKUNNALLISISTA TAVOITTEISTA JA TUNTIJAOSTA (942/2014)</w:t>
      </w:r>
      <w:bookmarkEnd w:id="300"/>
      <w:bookmarkEnd w:id="301"/>
      <w:bookmarkEnd w:id="302"/>
      <w:bookmarkEnd w:id="303"/>
    </w:p>
    <w:p w:rsidR="00DE6F6E" w:rsidRPr="0036507A" w:rsidRDefault="00DE6F6E" w:rsidP="000273A6">
      <w:pPr>
        <w:keepNext/>
        <w:widowControl/>
        <w:rPr>
          <w:b/>
        </w:rPr>
      </w:pPr>
    </w:p>
    <w:p w:rsidR="00DE6F6E" w:rsidRPr="0036507A" w:rsidRDefault="00DE6F6E" w:rsidP="000273A6">
      <w:pPr>
        <w:keepNext/>
        <w:widowControl/>
        <w:rPr>
          <w:b/>
        </w:rPr>
      </w:pPr>
    </w:p>
    <w:p w:rsidR="00DE6F6E" w:rsidRPr="0036507A" w:rsidRDefault="00DE6F6E" w:rsidP="000273A6">
      <w:pPr>
        <w:keepNext/>
        <w:widowControl/>
        <w:rPr>
          <w:b/>
        </w:rPr>
      </w:pPr>
    </w:p>
    <w:p w:rsidR="00DE6F6E" w:rsidRPr="000C0E87" w:rsidRDefault="005C076D" w:rsidP="000273A6">
      <w:pPr>
        <w:keepNext/>
        <w:widowControl/>
        <w:spacing w:line="240" w:lineRule="auto"/>
      </w:pPr>
      <w:r w:rsidRPr="000C0E87">
        <w:rPr>
          <w:noProof/>
        </w:rPr>
        <w:drawing>
          <wp:inline distT="0" distB="0" distL="0" distR="0" wp14:anchorId="3521C338" wp14:editId="6B4B07FE">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9"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0C0E87" w:rsidRDefault="00DE6F6E" w:rsidP="000273A6">
      <w:pPr>
        <w:keepNext/>
        <w:widowControl/>
        <w:spacing w:line="240" w:lineRule="auto"/>
      </w:pPr>
    </w:p>
    <w:p w:rsidR="00DE6F6E" w:rsidRPr="000C0E87" w:rsidRDefault="005C076D" w:rsidP="000273A6">
      <w:pPr>
        <w:keepNext/>
        <w:widowControl/>
        <w:spacing w:line="240" w:lineRule="auto"/>
      </w:pPr>
      <w:r w:rsidRPr="000C0E87">
        <w:rPr>
          <w:noProof/>
        </w:rPr>
        <w:drawing>
          <wp:inline distT="0" distB="0" distL="0" distR="0" wp14:anchorId="387E9482" wp14:editId="6B141504">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0C0E87" w:rsidRDefault="005C076D" w:rsidP="000273A6">
      <w:pPr>
        <w:keepNext/>
        <w:widowControl/>
        <w:spacing w:line="240" w:lineRule="auto"/>
      </w:pPr>
      <w:r w:rsidRPr="000C0E87">
        <w:rPr>
          <w:noProof/>
        </w:rPr>
        <w:drawing>
          <wp:inline distT="0" distB="0" distL="0" distR="0" wp14:anchorId="7C7739D4" wp14:editId="04F27221">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drawing>
          <wp:inline distT="0" distB="0" distL="0" distR="0" wp14:anchorId="6411160E" wp14:editId="7E880E85">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drawing>
          <wp:inline distT="0" distB="0" distL="0" distR="0" wp14:anchorId="44A1F2B0" wp14:editId="13E812D9">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drawing>
          <wp:inline distT="0" distB="0" distL="0" distR="0" wp14:anchorId="4927B831" wp14:editId="13D213D5">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0C0E87" w:rsidRDefault="00DE6F6E" w:rsidP="000273A6">
      <w:pPr>
        <w:keepNext/>
        <w:widowControl/>
        <w:spacing w:line="240" w:lineRule="auto"/>
        <w:sectPr w:rsidR="00DE6F6E" w:rsidRPr="000C0E87" w:rsidSect="004F2221">
          <w:headerReference w:type="default" r:id="rId35"/>
          <w:pgSz w:w="11906" w:h="16838"/>
          <w:pgMar w:top="1418" w:right="1151" w:bottom="1418" w:left="1151" w:header="709" w:footer="567" w:gutter="0"/>
          <w:cols w:space="708"/>
          <w:docGrid w:linePitch="360"/>
        </w:sectPr>
      </w:pPr>
      <w:r w:rsidRPr="000C0E87">
        <w:br w:type="page"/>
      </w:r>
      <w:r w:rsidR="005C076D" w:rsidRPr="000C0E87">
        <w:rPr>
          <w:noProof/>
        </w:rPr>
        <w:drawing>
          <wp:inline distT="0" distB="0" distL="0" distR="0" wp14:anchorId="7D4F98A9" wp14:editId="71A073C4">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6"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0C0E87" w:rsidRDefault="000F6C4B" w:rsidP="000273A6">
      <w:pPr>
        <w:keepNext/>
        <w:widowControl/>
        <w:adjustRightInd/>
        <w:spacing w:line="240" w:lineRule="auto"/>
        <w:textAlignment w:val="auto"/>
      </w:pPr>
      <w:bookmarkStart w:id="304" w:name="_Toc415582341"/>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adjustRightInd/>
        <w:spacing w:line="240" w:lineRule="auto"/>
        <w:textAlignment w:val="auto"/>
      </w:pPr>
      <w:r w:rsidRPr="000C0E87">
        <w:t>Lukiokoulutuksen järjestäjät</w:t>
      </w:r>
    </w:p>
    <w:p w:rsidR="000F6C4B" w:rsidRPr="000C0E87" w:rsidRDefault="000F6C4B" w:rsidP="000273A6">
      <w:pPr>
        <w:keepNext/>
        <w:widowControl/>
        <w:adjustRightInd/>
        <w:spacing w:line="240" w:lineRule="auto"/>
        <w:textAlignment w:val="auto"/>
      </w:pPr>
    </w:p>
    <w:p w:rsidR="000F6C4B" w:rsidRPr="000C0E87" w:rsidRDefault="008E34D1" w:rsidP="000273A6">
      <w:pPr>
        <w:keepNext/>
        <w:widowControl/>
        <w:adjustRightInd/>
        <w:spacing w:line="240" w:lineRule="auto"/>
        <w:textAlignment w:val="auto"/>
      </w:pPr>
      <w:r w:rsidRPr="000C0E87">
        <w:tab/>
      </w:r>
      <w:r w:rsidRPr="000C0E87">
        <w:tab/>
      </w:r>
      <w:r w:rsidRPr="000C0E87">
        <w:tab/>
      </w:r>
      <w:r w:rsidRPr="000C0E87">
        <w:tab/>
      </w:r>
      <w:r w:rsidRPr="000C0E87">
        <w:tab/>
      </w:r>
      <w:r w:rsidRPr="000C0E87">
        <w:tab/>
      </w:r>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rPr>
          <w:rFonts w:eastAsia="Calibri"/>
          <w:lang w:eastAsia="en-US"/>
        </w:rPr>
      </w:pPr>
    </w:p>
    <w:p w:rsidR="000F6C4B" w:rsidRPr="000C0E87" w:rsidRDefault="000F6C4B" w:rsidP="000273A6">
      <w:pPr>
        <w:keepNext/>
        <w:widowControl/>
        <w:rPr>
          <w:rFonts w:eastAsia="Calibri"/>
          <w:lang w:eastAsia="en-US"/>
        </w:rPr>
      </w:pPr>
    </w:p>
    <w:p w:rsidR="000F6C4B" w:rsidRPr="00FB5B3F" w:rsidRDefault="000F6C4B" w:rsidP="000273A6">
      <w:pPr>
        <w:keepNext/>
        <w:widowControl/>
        <w:rPr>
          <w:rFonts w:eastAsia="Calibri"/>
          <w:b/>
          <w:lang w:eastAsia="en-US"/>
        </w:rPr>
      </w:pPr>
      <w:bookmarkStart w:id="305" w:name="_Toc428445669"/>
      <w:r w:rsidRPr="00FB5B3F">
        <w:rPr>
          <w:rFonts w:eastAsia="Calibri"/>
          <w:b/>
          <w:lang w:eastAsia="en-US"/>
        </w:rPr>
        <w:t>LUKIOKOULUTUSTA TÄYDENTÄVÄN SAAMEN KIELEN OPETUKSEN TAVOITTEET, KESKEISET SISÄLLÖT JA OPISKELIJAN OPPIMISEN ARVIOINTI</w:t>
      </w:r>
      <w:bookmarkEnd w:id="305"/>
    </w:p>
    <w:p w:rsidR="000F6C4B" w:rsidRPr="000C0E87" w:rsidRDefault="000F6C4B" w:rsidP="000273A6">
      <w:pPr>
        <w:keepNext/>
        <w:widowControl/>
        <w:adjustRightInd/>
        <w:spacing w:line="240" w:lineRule="auto"/>
        <w:textAlignment w:val="auto"/>
        <w:rPr>
          <w:rFonts w:eastAsia="Calibri"/>
          <w:lang w:eastAsia="en-US"/>
        </w:rPr>
      </w:pPr>
    </w:p>
    <w:p w:rsidR="00075709" w:rsidRDefault="00075709"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hallitus antaa liitteenä olevan ohjeen lukiokoulutusta täydentävän saamen kielen opetuksen tavoitteista, keskeisistä sisällöistä ja opiskeli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nnettävän valtionavustuksen perusteista (1777/2009)].  </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utus ja varhaiskasvatus -toimintayksiköistä.</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ind w:left="2608" w:hanging="2608"/>
        <w:textAlignment w:val="auto"/>
        <w:rPr>
          <w:rFonts w:eastAsia="Calibri"/>
          <w:b/>
          <w:lang w:eastAsia="en-US"/>
        </w:rPr>
      </w:pPr>
      <w:r w:rsidRPr="000C0E87">
        <w:rPr>
          <w:rFonts w:eastAsia="Calibri"/>
          <w:lang w:eastAsia="en-US"/>
        </w:rPr>
        <w:t>LIITE</w:t>
      </w:r>
      <w:r w:rsidRPr="000C0E87">
        <w:rPr>
          <w:rFonts w:eastAsia="Calibri"/>
          <w:lang w:eastAsia="en-US"/>
        </w:rPr>
        <w:tab/>
        <w:t>Lukiokoulutusta täydentävän saamen kielen opetuksen tavoitteet, keskeiset sisällöt ja opiskelijan oppimisen arviointi</w:t>
      </w:r>
    </w:p>
    <w:p w:rsidR="00D02EBA" w:rsidRPr="000C0E87" w:rsidRDefault="00D02EBA" w:rsidP="000273A6">
      <w:pPr>
        <w:keepNext/>
        <w:widowControl/>
        <w:sectPr w:rsidR="00D02EBA" w:rsidRPr="000C0E87" w:rsidSect="007A72E3">
          <w:headerReference w:type="default" r:id="rId37"/>
          <w:footerReference w:type="default" r:id="rId38"/>
          <w:headerReference w:type="first" r:id="rId39"/>
          <w:footerReference w:type="first" r:id="rId40"/>
          <w:pgSz w:w="11906" w:h="16838"/>
          <w:pgMar w:top="1418" w:right="1151" w:bottom="1418" w:left="1151" w:header="708" w:footer="567" w:gutter="0"/>
          <w:cols w:space="708"/>
          <w:titlePg/>
          <w:docGrid w:linePitch="360"/>
        </w:sectPr>
      </w:pPr>
    </w:p>
    <w:p w:rsidR="000F6C4B" w:rsidRPr="000C0E87" w:rsidRDefault="000F6C4B" w:rsidP="000273A6">
      <w:pPr>
        <w:keepNext/>
        <w:widowControl/>
      </w:pPr>
    </w:p>
    <w:p w:rsidR="000F6C4B" w:rsidRPr="000C0E87" w:rsidRDefault="000F6C4B" w:rsidP="000273A6">
      <w:pPr>
        <w:pStyle w:val="Otsikko3"/>
        <w:widowControl/>
        <w:rPr>
          <w:rFonts w:eastAsia="Calibri" w:cs="Times New Roman"/>
          <w:b w:val="0"/>
        </w:rPr>
      </w:pPr>
    </w:p>
    <w:p w:rsidR="000F6C4B" w:rsidRPr="000C0E87" w:rsidRDefault="000F6C4B" w:rsidP="000273A6">
      <w:pPr>
        <w:keepNext/>
        <w:widowControl/>
        <w:rPr>
          <w:rFonts w:eastAsia="Calibri"/>
        </w:rPr>
      </w:pPr>
    </w:p>
    <w:p w:rsidR="000F6C4B" w:rsidRPr="000C0E87" w:rsidRDefault="000F6C4B" w:rsidP="000273A6">
      <w:pPr>
        <w:keepNext/>
        <w:widowControl/>
        <w:rPr>
          <w:rFonts w:eastAsia="Calibri"/>
        </w:rPr>
      </w:pPr>
    </w:p>
    <w:p w:rsidR="000F6C4B" w:rsidRPr="000C0E87" w:rsidRDefault="000F6C4B" w:rsidP="000273A6">
      <w:pPr>
        <w:keepNext/>
        <w:widowControl/>
        <w:rPr>
          <w:rFonts w:eastAsia="Calibri"/>
        </w:rPr>
      </w:pPr>
    </w:p>
    <w:p w:rsidR="00390317" w:rsidRPr="00DC675B" w:rsidRDefault="00390317" w:rsidP="000273A6">
      <w:pPr>
        <w:keepNext/>
        <w:widowControl/>
        <w:rPr>
          <w:rFonts w:eastAsia="Calibri"/>
          <w:b/>
        </w:rPr>
      </w:pPr>
      <w:r w:rsidRPr="00DC675B">
        <w:rPr>
          <w:rFonts w:eastAsia="Calibri"/>
          <w:b/>
        </w:rPr>
        <w:t>LUKIOKOULUTUSTA TÄYDENTÄVÄN SAAMEN KIELEN OPETUKSEN TAVOITTEET, KESKEISET SISÄLLÖT JA OPISKELIJAN OPPIMISEN ARVIOINTI</w:t>
      </w:r>
      <w:bookmarkEnd w:id="304"/>
    </w:p>
    <w:p w:rsidR="00390317" w:rsidRPr="0036507A" w:rsidRDefault="00390317" w:rsidP="000273A6">
      <w:pPr>
        <w:keepNext/>
        <w:widowControl/>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spacing w:line="240" w:lineRule="auto"/>
        <w:ind w:left="1304"/>
        <w:textAlignment w:val="auto"/>
        <w:rPr>
          <w:rFonts w:eastAsia="Calibri"/>
          <w:lang w:eastAsia="en-US"/>
        </w:rPr>
      </w:pPr>
      <w:r w:rsidRPr="000C0E87">
        <w:rPr>
          <w:rFonts w:eastAsia="Calibri"/>
          <w:lang w:eastAsia="en-US"/>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w:t>
      </w:r>
      <w:r w:rsidR="00444B9B" w:rsidRPr="000C0E87">
        <w:rPr>
          <w:rFonts w:eastAsia="Calibri"/>
          <w:lang w:eastAsia="en-US"/>
        </w:rPr>
        <w:t>osallisuutta</w:t>
      </w:r>
      <w:r w:rsidRPr="000C0E87">
        <w:rPr>
          <w:rFonts w:eastAsia="Calibri"/>
          <w:lang w:eastAsia="en-US"/>
        </w:rPr>
        <w:t xml:space="preserve"> sekä oman kieli- ja kulttuuriyhteisönsä että suomalaisen kieli- j</w:t>
      </w:r>
      <w:r w:rsidR="00444B9B" w:rsidRPr="000C0E87">
        <w:rPr>
          <w:rFonts w:eastAsia="Calibri"/>
          <w:lang w:eastAsia="en-US"/>
        </w:rPr>
        <w:t>a kulttuuriyhteisön aktiivisena</w:t>
      </w:r>
      <w:r w:rsidRPr="000C0E87">
        <w:rPr>
          <w:rFonts w:eastAsia="Calibri"/>
          <w:lang w:eastAsia="en-US"/>
        </w:rPr>
        <w:t xml:space="preserve"> ja tasapain</w:t>
      </w:r>
      <w:r w:rsidR="00444B9B" w:rsidRPr="000C0E87">
        <w:rPr>
          <w:rFonts w:eastAsia="Calibri"/>
          <w:lang w:eastAsia="en-US"/>
        </w:rPr>
        <w:t>oisena jäsenenä sekä globaalina toimijana</w:t>
      </w:r>
      <w:r w:rsidRPr="000C0E87">
        <w:rPr>
          <w:rFonts w:eastAsia="Calibri"/>
          <w:lang w:eastAsia="en-US"/>
        </w:rPr>
        <w:t xml:space="preserve">. </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spacing w:line="240" w:lineRule="auto"/>
        <w:ind w:left="1304"/>
        <w:textAlignment w:val="auto"/>
        <w:rPr>
          <w:rFonts w:eastAsia="Calibri"/>
          <w:lang w:eastAsia="en-US"/>
        </w:rPr>
      </w:pPr>
      <w:r w:rsidRPr="000C0E87">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adjustRightInd/>
        <w:spacing w:line="240" w:lineRule="auto"/>
        <w:ind w:left="1304"/>
        <w:contextualSpacing/>
        <w:textAlignment w:val="auto"/>
        <w:rPr>
          <w:rFonts w:eastAsia="Calibri"/>
          <w:lang w:eastAsia="en-US"/>
        </w:rPr>
      </w:pPr>
      <w:r w:rsidRPr="000C0E87">
        <w:t xml:space="preserve">Saamen kielen opetuksessa otetaan huomioon opiskelijoiden lähtökohdat ja kielitaito. </w:t>
      </w:r>
      <w:r w:rsidRPr="000C0E87">
        <w:rPr>
          <w:rFonts w:eastAsia="Calibri"/>
          <w:lang w:eastAsia="en-US"/>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spacing w:line="240" w:lineRule="auto"/>
        <w:ind w:left="1304"/>
        <w:textAlignment w:val="auto"/>
      </w:pPr>
      <w:r w:rsidRPr="000C0E87">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Opetuksen tehtäv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kirjallisuudesta, kertomaperinteestä, kuvallisesta kulttuurista ja draamasta syvenee. Opiskelijan arvostus saamen kieltä kohtaan syvenee, ja hän motivoituu kehittämään edelleen saamen kielen taitoaan.</w:t>
      </w:r>
    </w:p>
    <w:p w:rsidR="00390317" w:rsidRPr="000C0E87" w:rsidRDefault="00390317" w:rsidP="000273A6">
      <w:pPr>
        <w:keepNext/>
        <w:widowControl/>
        <w:adjustRightInd/>
        <w:spacing w:line="240" w:lineRule="auto"/>
        <w:ind w:left="1304"/>
        <w:textAlignment w:val="auto"/>
        <w:rPr>
          <w:rFonts w:eastAsia="Calibri"/>
          <w:lang w:eastAsia="en-US"/>
        </w:rPr>
      </w:pPr>
    </w:p>
    <w:p w:rsidR="001812C4" w:rsidRPr="000C0E87" w:rsidRDefault="001812C4" w:rsidP="000273A6">
      <w:pPr>
        <w:keepNext/>
        <w:widowControl/>
        <w:adjustRightInd/>
        <w:spacing w:line="240" w:lineRule="auto"/>
        <w:ind w:left="1304"/>
        <w:textAlignment w:val="auto"/>
        <w:rPr>
          <w:rFonts w:eastAsia="Calibri"/>
          <w:b/>
          <w:lang w:eastAsia="en-US"/>
        </w:rPr>
      </w:pPr>
    </w:p>
    <w:p w:rsidR="00390317" w:rsidRPr="000C0E87" w:rsidRDefault="00390317" w:rsidP="000273A6">
      <w:pPr>
        <w:keepNext/>
        <w:widowControl/>
        <w:adjustRightInd/>
        <w:spacing w:line="240" w:lineRule="auto"/>
        <w:ind w:left="1304"/>
        <w:textAlignment w:val="auto"/>
        <w:rPr>
          <w:rFonts w:eastAsia="Calibri"/>
          <w:b/>
          <w:lang w:eastAsia="en-US"/>
        </w:rPr>
      </w:pPr>
      <w:r w:rsidRPr="000C0E87">
        <w:rPr>
          <w:rFonts w:eastAsia="Calibri"/>
          <w:b/>
          <w:lang w:eastAsia="en-US"/>
        </w:rPr>
        <w:t>Opetuksen tavoitteet</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ksen tavoitteena on, että opiskelija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pystyy aktiiviseen vuorovaikutukseen saamen kielellä luontevasti erilaisissa tilanteissa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osaa hyödyntää saamenkielisiä tekstejä ja tekstilajeja ja osaa tuottaa tilanteeseen sopivia tekstejä</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laajentaa sana- ja käsitevarantoaan ja kehittää monilukutaitoaan</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laajentaa ja syventää tietoisuutta saamen kielen rakenteesta ja käytöstä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syventää oman kulttuurin ja kirjallisuuden tuntemustaan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arvostaa omaa kieltään ja kulttuuriaan ja on motivoitunut kehittämään edelleen saamen kielen taitoaan.</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Arviointi </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0C0E87">
        <w:t xml:space="preserve">Oppimisprosessin aikainen arviointi, henkilökohtainen tavoitteenasettelu, </w:t>
      </w:r>
      <w:r w:rsidR="001812C4" w:rsidRPr="000C0E87">
        <w:t>itsearviointi, vertaisarviointi</w:t>
      </w:r>
      <w:r w:rsidRPr="000C0E87">
        <w:t xml:space="preserve"> ja palaute tukevat opiskelijaa kehittämään osaamistaan.</w:t>
      </w:r>
      <w:r w:rsidRPr="000C0E87">
        <w:rPr>
          <w:rFonts w:eastAsia="Calibri"/>
          <w:lang w:eastAsia="en-US"/>
        </w:rPr>
        <w:t xml:space="preserve"> 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390317" w:rsidRPr="000C0E87" w:rsidRDefault="00390317" w:rsidP="000273A6">
      <w:pPr>
        <w:keepNext/>
        <w:widowControl/>
        <w:adjustRightInd/>
        <w:spacing w:line="240" w:lineRule="auto"/>
        <w:ind w:left="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 xml:space="preserve">Kurssit </w:t>
      </w:r>
    </w:p>
    <w:p w:rsidR="00390317" w:rsidRPr="000C0E87" w:rsidRDefault="00390317" w:rsidP="000273A6">
      <w:pPr>
        <w:keepNext/>
        <w:widowControl/>
        <w:adjustRightInd/>
        <w:spacing w:line="240" w:lineRule="auto"/>
        <w:ind w:left="2608"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1. Tekstit ja vuorovaikutus (SÄI1)</w:t>
      </w:r>
    </w:p>
    <w:p w:rsidR="00390317" w:rsidRPr="000C0E87" w:rsidRDefault="00390317" w:rsidP="000273A6">
      <w:pPr>
        <w:keepNext/>
        <w:widowControl/>
        <w:adjustRightInd/>
        <w:spacing w:line="240" w:lineRule="auto"/>
        <w:ind w:left="1304" w:hanging="1304"/>
        <w:textAlignment w:val="auto"/>
        <w:rPr>
          <w:rFonts w:eastAsia="Calibri"/>
          <w:bCs/>
          <w:lang w:eastAsia="en-US"/>
        </w:rPr>
      </w:pPr>
    </w:p>
    <w:p w:rsidR="00390317" w:rsidRPr="000C0E87" w:rsidRDefault="00390317" w:rsidP="000273A6">
      <w:pPr>
        <w:keepNext/>
        <w:widowControl/>
        <w:adjustRightInd/>
        <w:spacing w:line="240" w:lineRule="auto"/>
        <w:ind w:left="1304"/>
        <w:textAlignment w:val="auto"/>
        <w:rPr>
          <w:rFonts w:eastAsia="Calibri"/>
          <w:bCs/>
          <w:lang w:eastAsia="en-US"/>
        </w:rPr>
      </w:pPr>
      <w:r w:rsidRPr="000C0E87">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87"/>
        </w:numPr>
        <w:adjustRightInd/>
        <w:spacing w:line="240" w:lineRule="auto"/>
        <w:textAlignment w:val="auto"/>
        <w:rPr>
          <w:rFonts w:eastAsia="Calibri"/>
          <w:lang w:eastAsia="en-US"/>
        </w:rPr>
      </w:pPr>
      <w:r w:rsidRPr="000C0E87">
        <w:rPr>
          <w:rFonts w:eastAsia="Calibri"/>
          <w:lang w:eastAsia="en-US"/>
        </w:rPr>
        <w:t xml:space="preserve">syventää luku- ja kirjoitustaitoa sekä persoonallista kielen tuottamista </w:t>
      </w:r>
    </w:p>
    <w:p w:rsidR="00390317" w:rsidRPr="000C0E87" w:rsidRDefault="00390317" w:rsidP="00A76A48">
      <w:pPr>
        <w:keepNext/>
        <w:widowControl/>
        <w:numPr>
          <w:ilvl w:val="0"/>
          <w:numId w:val="387"/>
        </w:numPr>
        <w:adjustRightInd/>
        <w:spacing w:line="240" w:lineRule="auto"/>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itoa kirjoittaa aineiston pohjalta</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itystään kirjoittamisesta ja puhumisesta vuorovaikutuksellisena, yhteisöllisenä ja yksilöllisenä prosessina</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 xml:space="preserve">vahvistaa rakenteiden hallintaa sekä oppii hahmottamaan tekstejä rakenteellisina kokonaisuuksina </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 xml:space="preserve">pystyy asettamaan tavoitteita opiskelulleen </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harjaantuu hakemaan tietoa saamen kielellä tieto- ja viestintäteknologiaa käyttäen ja soveltamaan sitä.</w:t>
      </w:r>
    </w:p>
    <w:p w:rsidR="00390317" w:rsidRPr="000C0E87" w:rsidRDefault="00390317" w:rsidP="000273A6">
      <w:pPr>
        <w:keepNext/>
        <w:widowControl/>
        <w:adjustRightInd/>
        <w:spacing w:line="240" w:lineRule="auto"/>
        <w:ind w:left="644"/>
        <w:textAlignment w:val="auto"/>
        <w:rPr>
          <w:rFonts w:eastAsia="Calibri"/>
          <w:bCs/>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opiskelijoiden omat ja kieliyhteisön tekstit</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ekstien moniäänisyys, tekstien referointi ja kommentointi</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monilukutaito, monimuotoiset tekstit, erittelevä ja kriittinen lukeminen, lukustrategiat, kuvalukutaito</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 xml:space="preserve">kirjoitusprosessi, tekstikokonaisuus ja tiedon soveltaminen omaan ilmaisuun </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iedonhankinta- ja hallintataidot saamen kielellä, verkkolukeminen, lähdekritiikki ja lähdeviittaukset</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kielitiedon kertausta ja kielenhuoltoa</w:t>
      </w:r>
    </w:p>
    <w:p w:rsidR="00390317" w:rsidRPr="000C0E87" w:rsidRDefault="00390317" w:rsidP="000273A6">
      <w:pPr>
        <w:keepNext/>
        <w:widowControl/>
        <w:adjustRightInd/>
        <w:spacing w:line="240" w:lineRule="auto"/>
        <w:ind w:left="944"/>
        <w:textAlignment w:val="auto"/>
        <w:rPr>
          <w:rFonts w:eastAsia="Calibri"/>
          <w:lang w:eastAsia="en-US"/>
        </w:rPr>
      </w:pPr>
    </w:p>
    <w:p w:rsidR="00390317" w:rsidRPr="000C0E87" w:rsidRDefault="00390317" w:rsidP="000273A6">
      <w:pPr>
        <w:keepNext/>
        <w:widowControl/>
        <w:adjustRightInd/>
        <w:spacing w:line="240" w:lineRule="auto"/>
        <w:ind w:left="94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2. Kirjallisuuden keinoja ja tulkintaa (SÄI2)</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syventää taitoaan eritellä ja tulkita kertomaperinnettä, kirjallisuutta, musiikkia ja muuta taidetta sopivaa käsitteistöä ja lähestymistapaa hyödyntäen</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oppii ymmärtämään kielen poeettista käyttöä, esimerkiksi kuvallisuutta ja monitulkintaisuutta</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harjaantuu lukemaan fiktiivisiä tekstejä</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oppii perustelemaan tulkintaansa teksteistä sekä suullisesti että kirjallisesti</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syventää ryhmäviestintätietojaan ja -taitojaan.</w:t>
      </w:r>
    </w:p>
    <w:p w:rsidR="00390317" w:rsidRPr="000C0E87" w:rsidRDefault="00390317" w:rsidP="000273A6">
      <w:pPr>
        <w:keepNext/>
        <w:widowControl/>
        <w:adjustRightInd/>
        <w:spacing w:line="240" w:lineRule="auto"/>
        <w:ind w:left="720"/>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 xml:space="preserve">taiteen ja kirjallisuuden lajit, niiden ominaispiirteitä ja kehitystä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kielen kuvallisuus ja retoriset keinot kirjallisuudessa</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proosan, lyriikan ja draaman erittelyä ja tulkintaa</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 xml:space="preserve">monimuotoisten tekstien kerronnan ja ilmaisun tarkastelua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kirjallisuuden keinojen käyttö omissa teksteissä, dramatisointi</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suulliset ja kirjalliset kirjallisuuden tulkinnat, verkkokeskustelu</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ongelmanratkaisu ryhmäviestinnässä</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tavoitteellinen taidekeskustelu sekä keskustelun erittelyä ja arviointia ryhmätaitojen ja -ilmiöiden näkökulmasta</w:t>
      </w:r>
    </w:p>
    <w:p w:rsidR="001812C4" w:rsidRPr="000C0E87" w:rsidRDefault="001812C4" w:rsidP="000273A6">
      <w:pPr>
        <w:keepNext/>
        <w:widowControl/>
        <w:adjustRightInd/>
        <w:spacing w:line="240" w:lineRule="auto"/>
        <w:ind w:left="2608" w:hanging="1304"/>
        <w:textAlignment w:val="auto"/>
        <w:rPr>
          <w:rFonts w:eastAsia="Calibri"/>
          <w:b/>
          <w:lang w:eastAsia="en-US"/>
        </w:rPr>
      </w:pPr>
    </w:p>
    <w:p w:rsidR="001812C4" w:rsidRPr="000C0E87" w:rsidRDefault="001812C4" w:rsidP="000273A6">
      <w:pPr>
        <w:keepNext/>
        <w:widowControl/>
        <w:adjustRightInd/>
        <w:spacing w:line="240" w:lineRule="auto"/>
        <w:ind w:left="2608"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3. Nykykulttuuri ja kertomukset (SÄI3)</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390317" w:rsidRPr="000C0E87" w:rsidRDefault="00390317" w:rsidP="000273A6">
      <w:pPr>
        <w:keepNext/>
        <w:widowControl/>
        <w:adjustRightInd/>
        <w:spacing w:line="240" w:lineRule="auto"/>
        <w:ind w:left="1304" w:hanging="1304"/>
        <w:textAlignment w:val="auto"/>
        <w:rPr>
          <w:rFonts w:eastAsia="Calibri"/>
          <w:i/>
          <w:lang w:eastAsia="en-US"/>
        </w:rPr>
      </w:pPr>
    </w:p>
    <w:p w:rsidR="00390317" w:rsidRPr="000C0E87" w:rsidRDefault="00390317" w:rsidP="000273A6">
      <w:pPr>
        <w:keepNext/>
        <w:widowControl/>
        <w:adjustRightInd/>
        <w:spacing w:line="240" w:lineRule="auto"/>
        <w:ind w:left="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 </w:t>
      </w:r>
      <w:r w:rsidRPr="000C0E87">
        <w:rPr>
          <w:rFonts w:eastAsia="Calibri"/>
          <w:lang w:eastAsia="en-US"/>
        </w:rPr>
        <w:t xml:space="preserve">Kurssin tavoitteena on, että opiskelija </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perehtyy nykykulttuurin ilmiöihin ja ajankohtaisiin tekstilajeihin</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käsitystään kielen ja tekstien merkityksestä kulttuurissa</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käsitystään kertomuksesta kulttuurien keskeisenä ilmiönä</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tietämystään kulttuurista ja kielen ja kulttuurin merkityksestä identiteetille</w:t>
      </w:r>
    </w:p>
    <w:p w:rsidR="00390317" w:rsidRPr="000C0E87" w:rsidRDefault="00390317" w:rsidP="00A76A48">
      <w:pPr>
        <w:keepNext/>
        <w:widowControl/>
        <w:numPr>
          <w:ilvl w:val="0"/>
          <w:numId w:val="391"/>
        </w:numPr>
        <w:adjustRightInd/>
        <w:spacing w:line="240" w:lineRule="auto"/>
        <w:textAlignment w:val="auto"/>
        <w:rPr>
          <w:rFonts w:eastAsia="Calibri"/>
          <w:lang w:eastAsia="en-US"/>
        </w:rPr>
      </w:pPr>
      <w:r w:rsidRPr="000C0E87">
        <w:rPr>
          <w:rFonts w:eastAsia="Calibri"/>
          <w:lang w:eastAsia="en-US"/>
        </w:rPr>
        <w:t xml:space="preserve">tuntee nykykulttuurin keskeisiä teemoja ja osaa arvioida niiden merkitystä oman kulttuurinsa näkökulmasta </w:t>
      </w:r>
    </w:p>
    <w:p w:rsidR="00390317" w:rsidRPr="000C0E87" w:rsidRDefault="00390317" w:rsidP="00A76A48">
      <w:pPr>
        <w:keepNext/>
        <w:widowControl/>
        <w:numPr>
          <w:ilvl w:val="0"/>
          <w:numId w:val="391"/>
        </w:numPr>
        <w:adjustRightInd/>
        <w:spacing w:line="240" w:lineRule="auto"/>
        <w:textAlignment w:val="auto"/>
        <w:rPr>
          <w:rFonts w:eastAsia="Calibri"/>
          <w:lang w:eastAsia="en-US"/>
        </w:rPr>
      </w:pPr>
      <w:r w:rsidRPr="000C0E87">
        <w:rPr>
          <w:rFonts w:eastAsia="Calibri"/>
          <w:lang w:eastAsia="en-US"/>
        </w:rPr>
        <w:t>oppii ymmärtää vuorovaikutussuhteiden rakentumista ja jännitteisyytt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kieli ja tekstit kulttuurisina ilmiöinä</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kielen sanasto kulttuurin kantajana</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tekstien ajankohtaiset lajit ja mediateksti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nykykulttuuri ja identiteetti</w:t>
      </w:r>
    </w:p>
    <w:p w:rsidR="00390317" w:rsidRPr="000C0E87" w:rsidRDefault="00390317" w:rsidP="00A76A48">
      <w:pPr>
        <w:keepNext/>
        <w:widowControl/>
        <w:numPr>
          <w:ilvl w:val="0"/>
          <w:numId w:val="392"/>
        </w:numPr>
        <w:adjustRightInd/>
        <w:spacing w:line="240" w:lineRule="auto"/>
        <w:textAlignment w:val="auto"/>
        <w:rPr>
          <w:rFonts w:eastAsia="Calibri"/>
          <w:b/>
          <w:bCs/>
          <w:i/>
          <w:iCs/>
          <w:lang w:eastAsia="en-US"/>
        </w:rPr>
      </w:pPr>
      <w:r w:rsidRPr="000C0E87">
        <w:rPr>
          <w:rFonts w:eastAsia="Calibri"/>
          <w:bCs/>
          <w:lang w:eastAsia="en-US"/>
        </w:rPr>
        <w:t xml:space="preserve">kertomukset mediassa, musiikissa, </w:t>
      </w:r>
      <w:r w:rsidRPr="000C0E87">
        <w:rPr>
          <w:rFonts w:eastAsia="Calibri"/>
          <w:lang w:eastAsia="en-US"/>
        </w:rPr>
        <w:t>elokuvissa, tv-sarjoissa ja peleissä (myytit, klassikoiden nykymuodo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monimuotoisten tekstien ajankohtaiset lajit, esimerkiksi teatteri, mediatekstit, laululyriikka, elokuva, pelit, kuvat</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saamenkielinen kerrontaperinne ennen ja ny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dialoginen vuorovaikutus ja vuorovaikutusetiikka, vuorovaikutuksen moniäänisyys ja kulttuurisensitiivisyys</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dialogiin pyrkiviä keskusteluja, niiden erittelyä ja arviointia</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vuorovaikutustaidot ja -etiikka verkossa</w:t>
      </w:r>
    </w:p>
    <w:p w:rsidR="00D02EBA" w:rsidRPr="000C0E87" w:rsidRDefault="00D02EBA" w:rsidP="000273A6">
      <w:pPr>
        <w:keepNext/>
        <w:widowControl/>
        <w:adjustRightInd/>
        <w:spacing w:line="240" w:lineRule="auto"/>
        <w:ind w:left="1304" w:hanging="1304"/>
        <w:textAlignment w:val="auto"/>
        <w:rPr>
          <w:rFonts w:eastAsia="Calibri"/>
          <w:b/>
          <w:lang w:eastAsia="en-US"/>
        </w:rPr>
      </w:pPr>
    </w:p>
    <w:p w:rsidR="00D02EBA" w:rsidRPr="000C0E87" w:rsidRDefault="00D02EBA"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4. Kieli, kulttuuri ja identiteetti (SÄI4)</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363067" w:rsidRPr="000C0E87" w:rsidRDefault="00363067" w:rsidP="000273A6">
      <w:pPr>
        <w:keepNext/>
        <w:widowControl/>
        <w:adjustRightInd/>
        <w:spacing w:line="240" w:lineRule="auto"/>
        <w:textAlignment w:val="auto"/>
        <w:rPr>
          <w:rFonts w:eastAsia="Calibri"/>
          <w:b/>
          <w:bCs/>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vahvistaa kielitaitoaan ja syventää kieli- ja tekstitietoisuuttaan</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ymmärtää saamen kielen rakenteellisen luonteen, syventää tietojaan kirjakielen perusnormeista ja esimerkiksi uudissanoista sekä osaa soveltaa niitä omia tekstejä tuottaessaan</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ymmärtää kielen merkityksen ajattelun, vuorovaikutuksen ja identiteetin rakentamisen välineen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syventää näkemystään saamen kielen asemasta maailman kielten joukossa ja osaa vertailla eri kielten ominaispiirteit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syventää käsitystään äidinkielen ja kielitaidon merkityksestä ja arvostaa monikielisyytt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oppii analysoimaan omaa kielitaitoaan.</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kielen, kirjallisuuden, kulttuurin ja median merkitys identiteetin rakentamisessa ja ajattelussa</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yleiskuva omakielisestä kirjallisuudesta ja muusta kulttuurista eri aikoina, saamenkielisen yhteisön juuret</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saamelaisuus, kulttuuri-identiteetti ja kulttuurien tuntemus</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kielen rakenteiden vakiinnuttamista ja kielenhuoltoa opiskelijan tarpeiden mukaan</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saamen kielen vertailu suomen kieleen ja muihin kieliin</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lukeminen ja tulkinta</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saamen kielen ominaispiirteet, puhuttu ja kirjoitettu kieli, murteet/saamen kielet eri alueill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5. Teksti ja konteksti (SÄI5)</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0C0E87" w:rsidRDefault="00390317" w:rsidP="000273A6">
      <w:pPr>
        <w:keepNext/>
        <w:widowControl/>
        <w:adjustRightInd/>
        <w:spacing w:line="240" w:lineRule="auto"/>
        <w:ind w:left="1304" w:hanging="1304"/>
        <w:textAlignment w:val="auto"/>
        <w:rPr>
          <w:rFonts w:eastAsia="Calibri"/>
          <w:lang w:eastAsia="en-US"/>
        </w:rPr>
      </w:pPr>
      <w:r w:rsidRPr="000C0E87">
        <w:rPr>
          <w:rFonts w:eastAsia="Calibri"/>
          <w:i/>
          <w:lang w:eastAsia="en-US"/>
        </w:rPr>
        <w:b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oppii tarkastelemaan tekstejä ja kertomaperinnettä niiden ajallisissa ja kulttuurisissa konteksteissa ja jatkumoissa ja suhteessa muihin teksteihin</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 xml:space="preserve">oppii erittelemään tekstien piirteitä </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pystyy itsenäiseen tekstin tuottamisen prosessiin ja kehittää omaa ilmaisutapaansa</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oppii valmistelemaan suullisen esityksen kirjallisuuden pohjalta yksin tai ryhmässä</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tuntee saamenkielisen kirjallisuuden ja saamelaisten kirjailijoiden keskeisiä teoksia ja suullista perinnettä sekä teemoja ja osaa arvioida niiden merkitystä oman kulttuurinsa näkökulmasta</w:t>
      </w:r>
    </w:p>
    <w:p w:rsidR="00363067" w:rsidRPr="000C0E87" w:rsidRDefault="00390317" w:rsidP="00A76A48">
      <w:pPr>
        <w:keepNext/>
        <w:widowControl/>
        <w:numPr>
          <w:ilvl w:val="0"/>
          <w:numId w:val="395"/>
        </w:numPr>
        <w:adjustRightInd/>
        <w:spacing w:line="240" w:lineRule="auto"/>
        <w:textAlignment w:val="auto"/>
        <w:rPr>
          <w:rFonts w:eastAsia="Calibri"/>
          <w:bCs/>
          <w:lang w:eastAsia="en-US"/>
        </w:rPr>
      </w:pPr>
      <w:r w:rsidRPr="000C0E87">
        <w:rPr>
          <w:rFonts w:eastAsia="Calibri"/>
          <w:bCs/>
          <w:lang w:eastAsia="en-US"/>
        </w:rPr>
        <w:t xml:space="preserve">ymmärtää saamenkielisen ja saamelaisten kirjoittaman kirjallisuuden aseman osana maailman kirjallisuutta. </w:t>
      </w:r>
    </w:p>
    <w:p w:rsidR="00DB13AB" w:rsidRPr="000C0E87" w:rsidRDefault="00DB13AB" w:rsidP="000273A6">
      <w:pPr>
        <w:keepNext/>
        <w:widowControl/>
        <w:adjustRightInd/>
        <w:spacing w:line="240" w:lineRule="auto"/>
        <w:ind w:left="1304" w:hanging="1304"/>
        <w:textAlignment w:val="auto"/>
        <w:rPr>
          <w:rFonts w:eastAsia="Calibri"/>
          <w:bCs/>
          <w:i/>
          <w:lang w:eastAsia="en-US"/>
        </w:rPr>
      </w:pPr>
    </w:p>
    <w:p w:rsidR="00390317" w:rsidRPr="000C0E87" w:rsidRDefault="00390317" w:rsidP="000273A6">
      <w:pPr>
        <w:keepNext/>
        <w:widowControl/>
        <w:adjustRightInd/>
        <w:spacing w:line="240" w:lineRule="auto"/>
        <w:ind w:left="1304" w:hanging="1304"/>
        <w:textAlignment w:val="auto"/>
        <w:rPr>
          <w:rFonts w:eastAsia="Calibri"/>
          <w:bCs/>
          <w:i/>
          <w:lang w:eastAsia="en-US"/>
        </w:rPr>
      </w:pPr>
      <w:r w:rsidRPr="000C0E87">
        <w:rPr>
          <w:rFonts w:eastAsia="Calibri"/>
          <w:bCs/>
          <w:i/>
          <w:lang w:eastAsia="en-US"/>
        </w:rPr>
        <w:br/>
        <w:t>Keskeiset sisällöt</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erilaisia konteksteja: kirjallisuus maantieteellisesti, kielellisesti, median suhteen</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tekstien tarkastelua ihmiskuvan, maailmankuvan, arvo- ja aatemaailman ilmentäjinä sekä oman aikansa että nykyajan kontekstissa</w:t>
      </w:r>
    </w:p>
    <w:p w:rsidR="00390317" w:rsidRPr="000C0E87" w:rsidRDefault="00390317" w:rsidP="00A76A48">
      <w:pPr>
        <w:keepNext/>
        <w:widowControl/>
        <w:numPr>
          <w:ilvl w:val="0"/>
          <w:numId w:val="396"/>
        </w:numPr>
        <w:adjustRightInd/>
        <w:spacing w:line="240" w:lineRule="auto"/>
        <w:textAlignment w:val="auto"/>
        <w:rPr>
          <w:rFonts w:eastAsia="Calibri"/>
          <w:bCs/>
          <w:lang w:eastAsia="en-US"/>
        </w:rPr>
      </w:pPr>
      <w:r w:rsidRPr="000C0E87">
        <w:rPr>
          <w:rFonts w:eastAsia="Calibri"/>
          <w:lang w:eastAsia="en-US"/>
        </w:rPr>
        <w:t>genre tai tyyli kirjoittamisen lähtökohtana, eläytyvää kirjoittamista</w:t>
      </w:r>
    </w:p>
    <w:p w:rsidR="00390317" w:rsidRPr="000C0E87" w:rsidRDefault="00390317" w:rsidP="00A76A48">
      <w:pPr>
        <w:keepNext/>
        <w:widowControl/>
        <w:numPr>
          <w:ilvl w:val="0"/>
          <w:numId w:val="396"/>
        </w:numPr>
        <w:adjustRightInd/>
        <w:spacing w:line="240" w:lineRule="auto"/>
        <w:textAlignment w:val="auto"/>
        <w:rPr>
          <w:rFonts w:eastAsia="Calibri"/>
          <w:bCs/>
          <w:lang w:eastAsia="en-US"/>
        </w:rPr>
      </w:pPr>
      <w:r w:rsidRPr="000C0E87">
        <w:rPr>
          <w:rFonts w:eastAsia="Calibri"/>
          <w:bCs/>
          <w:iCs/>
          <w:lang w:eastAsia="en-US"/>
        </w:rPr>
        <w:t>kielenhuoltoa ja tyylipiirteitä</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 xml:space="preserve">saamenkielinen, saamelaisen kirjailijan tai saamelaisista kertovan kirjallisuuden tai suullisen perinteen teos </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suullinen esitys kirjallisuuden pohjalt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b/>
          <w:lang w:eastAsia="en-US"/>
        </w:rPr>
        <w:t>6. Tekstit ja vaikuttaminen (SÄI6)</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iCs/>
          <w:lang w:eastAsia="en-US"/>
        </w:rPr>
      </w:pPr>
      <w:r w:rsidRPr="000C0E87">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0C0E87">
        <w:rPr>
          <w:rFonts w:eastAsia="Calibri"/>
          <w:lang w:eastAsia="en-US"/>
        </w:rPr>
        <w:t>eri medioissa</w:t>
      </w:r>
      <w:r w:rsidRPr="000C0E87">
        <w:rPr>
          <w:rFonts w:eastAsia="Calibri"/>
          <w:iCs/>
          <w:lang w:eastAsia="en-US"/>
        </w:rPr>
        <w:t xml:space="preserve"> ja syventää niihin liittyviä tietoja ja taitoja. Opiskelija syventää puhumistaitojaan.</w:t>
      </w:r>
    </w:p>
    <w:p w:rsidR="00390317" w:rsidRPr="000C0E87" w:rsidRDefault="00390317" w:rsidP="000273A6">
      <w:pPr>
        <w:keepNext/>
        <w:widowControl/>
        <w:adjustRightInd/>
        <w:spacing w:line="240" w:lineRule="auto"/>
        <w:ind w:left="1304" w:hanging="1304"/>
        <w:textAlignment w:val="auto"/>
        <w:rPr>
          <w:rFonts w:eastAsia="Calibri"/>
          <w:i/>
          <w:lang w:eastAsia="en-US"/>
        </w:rPr>
      </w:pPr>
    </w:p>
    <w:p w:rsidR="00390317" w:rsidRPr="000C0E87" w:rsidRDefault="00390317"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Tavoitteet </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 xml:space="preserve">harjaantuu viestimään tilanteen mukaisesti </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oppii tunnistamaan, miten kielellä vaikutetaan </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osaa tarkastella tekstejä mielipiteiden ja maailmankuvan muokkaajana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kehittää puhumisrohkeuttaan ja ilmaisuvarmuuttaan sekä esiintymis- ja ryhmätaitojaan.</w:t>
      </w:r>
    </w:p>
    <w:p w:rsidR="00390317" w:rsidRPr="000C0E87" w:rsidRDefault="00390317" w:rsidP="000273A6">
      <w:pPr>
        <w:keepNext/>
        <w:widowControl/>
        <w:adjustRightInd/>
        <w:spacing w:line="240" w:lineRule="auto"/>
        <w:ind w:left="720"/>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kantaa ottavat ja vaikuttavat teksti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aikuttamisen ja argumentoinnin keinot ja laji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kaunokirjallisuus ja media vaikuttajana</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aikuttaminen arjen vuorovaikutussuhteissa sekä kannanottojen arviointi ja vaikutukse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osallistuvan kansalaisen vaikuttamismahdollisuude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perustelemisen harjoittelemista sekä suullisesti että kirjallisesti</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ryhmäkeskustelutehtäviä, puhuttujen tekstien kriittinen arviointi, argumentointi, väittely</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iestijän vastuu; mediavalinnat ja verkkoetiikka, sananvapaus, sensuuri, yksityisyyden suoja, nettietiketti</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puheviestinnän kulttuurisia piirteitä, osallistuminen kieliyhteisön vuorovaikutukseen</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eläytyvää ilmaisu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Todistukset</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942992" w:rsidRPr="000C0E87" w:rsidRDefault="00390317" w:rsidP="000273A6">
      <w:pPr>
        <w:keepNext/>
        <w:widowControl/>
        <w:adjustRightInd/>
        <w:spacing w:line="240" w:lineRule="auto"/>
        <w:ind w:left="1304"/>
        <w:textAlignment w:val="auto"/>
        <w:rPr>
          <w:rFonts w:eastAsia="Calibri"/>
          <w:bCs/>
          <w:iCs/>
          <w:lang w:eastAsia="en-US"/>
        </w:rPr>
        <w:sectPr w:rsidR="00942992" w:rsidRPr="000C0E87" w:rsidSect="007A72E3">
          <w:headerReference w:type="first" r:id="rId41"/>
          <w:footerReference w:type="first" r:id="rId42"/>
          <w:pgSz w:w="11906" w:h="16838"/>
          <w:pgMar w:top="1418" w:right="1151" w:bottom="1418" w:left="1151" w:header="708" w:footer="567" w:gutter="0"/>
          <w:cols w:space="708"/>
          <w:titlePg/>
          <w:docGrid w:linePitch="360"/>
        </w:sectPr>
      </w:pPr>
      <w:r w:rsidRPr="000C0E87">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w:t>
      </w:r>
      <w:r w:rsidR="00AF108B" w:rsidRPr="000C0E87">
        <w:rPr>
          <w:rFonts w:eastAsia="Calibri"/>
          <w:bCs/>
          <w:iCs/>
          <w:lang w:eastAsia="en-US"/>
        </w:rPr>
        <w:t>tuksiin merkittävistä tiedoista</w:t>
      </w:r>
      <w:r w:rsidR="00A25043" w:rsidRPr="000C0E87">
        <w:rPr>
          <w:rFonts w:eastAsia="Calibri"/>
          <w:bCs/>
          <w:iCs/>
          <w:lang w:eastAsia="en-US"/>
        </w:rPr>
        <w:t>.</w:t>
      </w:r>
      <w:r w:rsidR="00DB13AB" w:rsidRPr="000C0E87">
        <w:rPr>
          <w:rFonts w:eastAsia="Calibri"/>
          <w:bCs/>
          <w:iCs/>
          <w:lang w:eastAsia="en-US"/>
        </w:rPr>
        <w:t xml:space="preserve">  </w:t>
      </w:r>
    </w:p>
    <w:p w:rsidR="00D02EBA" w:rsidRPr="000C0E87" w:rsidRDefault="004D4575" w:rsidP="000273A6">
      <w:pPr>
        <w:pStyle w:val="Otsikko3"/>
        <w:widowControl/>
        <w:rPr>
          <w:rFonts w:cs="Times New Roman"/>
        </w:rPr>
      </w:pPr>
      <w:bookmarkStart w:id="306" w:name="_Toc450649697"/>
      <w:bookmarkStart w:id="307" w:name="_Toc452996969"/>
      <w:bookmarkStart w:id="308" w:name="_Toc415582342"/>
      <w:r w:rsidRPr="000C0E87">
        <w:rPr>
          <w:rFonts w:cs="Times New Roman"/>
          <w:noProof/>
        </w:rPr>
        <w:drawing>
          <wp:anchor distT="0" distB="0" distL="114300" distR="114300" simplePos="0" relativeHeight="251662336" behindDoc="0" locked="0" layoutInCell="1" allowOverlap="1" wp14:anchorId="33862775" wp14:editId="3CA473B8">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bookmarkEnd w:id="306"/>
      <w:bookmarkEnd w:id="307"/>
    </w:p>
    <w:p w:rsidR="00D02EBA" w:rsidRPr="000C0E87" w:rsidRDefault="00D02EBA" w:rsidP="000273A6">
      <w:pPr>
        <w:keepNext/>
        <w:widowControl/>
      </w:pPr>
    </w:p>
    <w:p w:rsidR="00D02EBA" w:rsidRPr="000C0E87" w:rsidRDefault="00D02EBA" w:rsidP="000273A6">
      <w:pPr>
        <w:keepNext/>
        <w:widowControl/>
      </w:pPr>
    </w:p>
    <w:p w:rsidR="00D02EBA" w:rsidRPr="000C0E87" w:rsidRDefault="00D02EBA" w:rsidP="000273A6">
      <w:pPr>
        <w:keepNext/>
        <w:widowControl/>
        <w:adjustRightInd/>
        <w:spacing w:line="240" w:lineRule="auto"/>
        <w:textAlignment w:val="auto"/>
      </w:pPr>
      <w:r w:rsidRPr="000C0E87">
        <w:t>Lukiokoulutuksen järjestäjät</w:t>
      </w: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rPr>
          <w:rFonts w:eastAsia="Calibri"/>
          <w:lang w:eastAsia="en-US"/>
        </w:rPr>
      </w:pPr>
    </w:p>
    <w:p w:rsidR="00D02EBA" w:rsidRPr="001C66AB" w:rsidRDefault="00D02EBA" w:rsidP="000273A6">
      <w:pPr>
        <w:keepNext/>
        <w:widowControl/>
        <w:rPr>
          <w:rFonts w:eastAsia="Calibri"/>
          <w:b/>
          <w:lang w:eastAsia="en-US"/>
        </w:rPr>
      </w:pPr>
    </w:p>
    <w:p w:rsidR="00D02EBA" w:rsidRPr="001C66AB" w:rsidRDefault="00D02EBA" w:rsidP="000273A6">
      <w:pPr>
        <w:keepNext/>
        <w:widowControl/>
        <w:rPr>
          <w:b/>
        </w:rPr>
      </w:pPr>
      <w:bookmarkStart w:id="309" w:name="_Toc428445670"/>
      <w:r w:rsidRPr="001C66AB">
        <w:rPr>
          <w:b/>
        </w:rPr>
        <w:t>LUKIOKOULUTUSTA TÄYDENTÄVÄN ROMANIKIELEN OPETUKSEN TAVOITTEET, KESKEISET SISÄLLÖT JA OPISKELIJAN OPPIMISEN ARVIOINTI</w:t>
      </w:r>
      <w:bookmarkEnd w:id="309"/>
    </w:p>
    <w:p w:rsidR="00D02EBA" w:rsidRPr="000C0E87" w:rsidRDefault="00D02EBA" w:rsidP="000273A6">
      <w:pPr>
        <w:keepNext/>
        <w:widowControl/>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hallitus antaa liitteenä olevan ohjeen lukiokoulutusta täydentävän romanikielen opetuksen tavoitteista, keskeisistä sisällöistä ja opiskelijan oppimisen arvioinnista. Ohje koskee erillisrahoitettuna järjestettävää lukiokoulutusta täydentävää romanikielen opetusta [Opetusministeriön asetus vieraskielisten sekä saamenkielisten ja romanikielisten oppilaiden täydentävään opetukseen perusopetuksessa ja lukiokoulutuksessa myönnettävän valtionavustuksen perusteista (1777/2009)].  </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utus ja varhaiskasvatus -toimintayksiköistä.</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r w:rsidRPr="000C0E87">
        <w:rPr>
          <w:rFonts w:eastAsia="Calibri"/>
          <w:lang w:eastAsia="en-US"/>
        </w:rPr>
        <w:t>LIITE</w:t>
      </w:r>
      <w:r w:rsidRPr="000C0E87">
        <w:rPr>
          <w:rFonts w:eastAsia="Calibri"/>
          <w:lang w:eastAsia="en-US"/>
        </w:rPr>
        <w:tab/>
        <w:t>Lukiokoulutusta täydentävän romanikielen opetuksen tavoitteet, keskeiset sisällöt ja opiskelijan oppimisen arviointi</w:t>
      </w: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sectPr w:rsidR="00D02EBA" w:rsidRPr="000C0E87" w:rsidSect="007A72E3">
          <w:footerReference w:type="default" r:id="rId44"/>
          <w:headerReference w:type="first" r:id="rId45"/>
          <w:footerReference w:type="first" r:id="rId46"/>
          <w:pgSz w:w="11906" w:h="16838"/>
          <w:pgMar w:top="1418" w:right="1151" w:bottom="1418" w:left="1151" w:header="708" w:footer="567" w:gutter="0"/>
          <w:cols w:space="708"/>
          <w:titlePg/>
          <w:docGrid w:linePitch="360"/>
        </w:sectPr>
      </w:pPr>
    </w:p>
    <w:p w:rsidR="00D02EBA" w:rsidRPr="000C0E87" w:rsidRDefault="00D02EBA" w:rsidP="000273A6">
      <w:pPr>
        <w:keepNext/>
        <w:widowControl/>
      </w:pPr>
    </w:p>
    <w:p w:rsidR="00D02EBA" w:rsidRPr="000C0E87" w:rsidRDefault="00D02EBA" w:rsidP="000273A6">
      <w:pPr>
        <w:keepNext/>
        <w:widowControl/>
      </w:pPr>
    </w:p>
    <w:p w:rsidR="00D02EBA" w:rsidRPr="000C0E87" w:rsidRDefault="00D02EBA" w:rsidP="000273A6">
      <w:pPr>
        <w:keepNext/>
        <w:widowControl/>
      </w:pPr>
    </w:p>
    <w:p w:rsidR="0049148C" w:rsidRPr="00075709" w:rsidRDefault="0049148C" w:rsidP="000273A6">
      <w:pPr>
        <w:keepNext/>
        <w:widowControl/>
        <w:rPr>
          <w:b/>
        </w:rPr>
      </w:pPr>
      <w:r w:rsidRPr="00075709">
        <w:rPr>
          <w:b/>
        </w:rPr>
        <w:t>LUKIOKOULUTUSTA TÄYDENTÄVÄN ROMANIKIELEN OPETUKSEN TAVOITTEET, KESKEISET SISÄLLÖT JA OPISKELIJAN OPPIMISEN ARVIOINTI</w:t>
      </w:r>
      <w:bookmarkEnd w:id="308"/>
    </w:p>
    <w:p w:rsidR="0049148C" w:rsidRPr="000C0E87" w:rsidRDefault="0049148C" w:rsidP="000273A6">
      <w:pPr>
        <w:keepNext/>
        <w:widowControl/>
        <w:spacing w:line="240" w:lineRule="auto"/>
        <w:rPr>
          <w:b/>
        </w:rPr>
      </w:pPr>
    </w:p>
    <w:p w:rsidR="00A25043" w:rsidRPr="000C0E87" w:rsidRDefault="0049148C" w:rsidP="000273A6">
      <w:pPr>
        <w:keepNext/>
        <w:widowControl/>
        <w:spacing w:line="240" w:lineRule="auto"/>
        <w:ind w:left="1304"/>
        <w:textAlignment w:val="auto"/>
        <w:rPr>
          <w:rFonts w:eastAsia="Calibri"/>
          <w:color w:val="FF0000"/>
          <w:lang w:eastAsia="en-US"/>
        </w:rPr>
      </w:pPr>
      <w:r w:rsidRPr="000C0E87">
        <w:t xml:space="preserve">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w:t>
      </w:r>
      <w:r w:rsidR="00444B9B" w:rsidRPr="000C0E87">
        <w:t>osallisuutta</w:t>
      </w:r>
      <w:r w:rsidRPr="000C0E87">
        <w:t xml:space="preserve"> sekä oman kieli- ja kulttuuriyhteisönsä että suomalaisen kieli- ja kulttuuriyhteisön </w:t>
      </w:r>
      <w:r w:rsidR="00444B9B" w:rsidRPr="000C0E87">
        <w:t>aktiivisena ja tasapainoisena jäsenenä sekä globaalina toimijana.</w:t>
      </w:r>
    </w:p>
    <w:p w:rsidR="00A25043" w:rsidRPr="000C0E87" w:rsidRDefault="00A25043"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ssa otetaan huomio</w:t>
      </w:r>
      <w:r w:rsidR="00444B9B" w:rsidRPr="000C0E87">
        <w:t>on opiskelijoiden lähtökohdat,</w:t>
      </w:r>
      <w:r w:rsidRPr="000C0E87">
        <w:t xml:space="preserve"> kielitaito</w:t>
      </w:r>
      <w:r w:rsidR="00444B9B" w:rsidRPr="000C0E87">
        <w:t xml:space="preserve"> ja elämäntilanteeseen liittyvät velvoitteet</w:t>
      </w:r>
      <w:r w:rsidRPr="000C0E87">
        <w: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pPr>
      <w:r w:rsidRPr="000C0E87">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49148C" w:rsidRPr="000C0E87" w:rsidRDefault="0049148C" w:rsidP="000273A6">
      <w:pPr>
        <w:keepNext/>
        <w:widowControl/>
        <w:spacing w:line="240" w:lineRule="auto"/>
        <w:ind w:left="1304"/>
        <w:textAlignment w:val="auto"/>
      </w:pPr>
      <w:r w:rsidRPr="000C0E87">
        <w:t xml:space="preserve"> </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rPr>
          <w:b/>
        </w:rPr>
      </w:pPr>
      <w:r w:rsidRPr="000C0E87">
        <w:rPr>
          <w:b/>
        </w:rPr>
        <w:t>Opetuksen tehtäv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Opiskelijan arvostus romanikieltä kohtaan syvenee, ja hän motivoituu kehittämään edelleen romanikielen taitoaan.</w:t>
      </w:r>
    </w:p>
    <w:p w:rsidR="001812C4" w:rsidRPr="000C0E87" w:rsidRDefault="001812C4" w:rsidP="000273A6">
      <w:pPr>
        <w:keepNext/>
        <w:widowControl/>
        <w:spacing w:line="240" w:lineRule="auto"/>
        <w:ind w:firstLine="1304"/>
        <w:textAlignment w:val="auto"/>
      </w:pPr>
    </w:p>
    <w:p w:rsidR="0049148C" w:rsidRPr="000C0E87" w:rsidRDefault="0049148C" w:rsidP="000273A6">
      <w:pPr>
        <w:keepNext/>
        <w:widowControl/>
        <w:spacing w:line="240" w:lineRule="auto"/>
        <w:ind w:firstLine="1304"/>
        <w:textAlignment w:val="auto"/>
      </w:pPr>
      <w:r w:rsidRPr="000C0E87">
        <w:t xml:space="preserve">Opetuksen tavoitteena on, että opiskelija </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pystyy aktiiviseen vuorovaikutukseen romanikielellä luontevasti erilaisissa tilanteissa </w:t>
      </w:r>
    </w:p>
    <w:p w:rsidR="0049148C" w:rsidRPr="000C0E87" w:rsidRDefault="0049148C" w:rsidP="00A76A48">
      <w:pPr>
        <w:keepNext/>
        <w:widowControl/>
        <w:numPr>
          <w:ilvl w:val="0"/>
          <w:numId w:val="107"/>
        </w:numPr>
        <w:adjustRightInd/>
        <w:spacing w:line="240" w:lineRule="auto"/>
        <w:ind w:left="1661" w:hanging="357"/>
        <w:textAlignment w:val="auto"/>
      </w:pPr>
      <w:r w:rsidRPr="000C0E87">
        <w:t>osaa hyödyntää romanikielisiä tekstejä ja tekstilajeja ja osaa tuottaa tilanteeseen sopivia tekstejä</w:t>
      </w:r>
    </w:p>
    <w:p w:rsidR="0049148C" w:rsidRPr="000C0E87" w:rsidRDefault="0049148C" w:rsidP="00A76A48">
      <w:pPr>
        <w:keepNext/>
        <w:widowControl/>
        <w:numPr>
          <w:ilvl w:val="0"/>
          <w:numId w:val="107"/>
        </w:numPr>
        <w:adjustRightInd/>
        <w:spacing w:line="240" w:lineRule="auto"/>
        <w:ind w:left="1661" w:hanging="357"/>
        <w:textAlignment w:val="auto"/>
      </w:pPr>
      <w:r w:rsidRPr="000C0E87">
        <w:t>laajentaa sana- ja käsitevarantoaan ja kehittää monilukutaitoaan</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laajentaa ja syventää tietoisuutta romanikielen rakenteesta ja käytöstä </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syventää oman kulttuurin ja kirjallisuuden tuntemustaan </w:t>
      </w:r>
    </w:p>
    <w:p w:rsidR="0049148C" w:rsidRPr="000C0E87" w:rsidRDefault="0049148C" w:rsidP="00A76A48">
      <w:pPr>
        <w:keepNext/>
        <w:widowControl/>
        <w:numPr>
          <w:ilvl w:val="0"/>
          <w:numId w:val="107"/>
        </w:numPr>
        <w:adjustRightInd/>
        <w:spacing w:line="240" w:lineRule="auto"/>
        <w:ind w:left="1661" w:hanging="357"/>
        <w:textAlignment w:val="auto"/>
      </w:pPr>
      <w:r w:rsidRPr="000C0E87">
        <w:t>arvostaa omaa kieltään ja kulttuuriaan ja on motivoitunut kehittämään edelleen romanikielen taitoaan.</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b/>
        </w:rPr>
      </w:pPr>
      <w:r w:rsidRPr="000C0E87">
        <w:rPr>
          <w:b/>
        </w:rPr>
        <w:t xml:space="preserve">Arviointi </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0C0E87">
        <w:t xml:space="preserve">Oppimisprosessin aikainen arviointi, henkilökohtainen tavoitteenasettelu, itsearviointi, vertaisarviointi ja palaute tukevat opiskelijaa kehittämään osaamistaan. </w:t>
      </w:r>
      <w:r w:rsidRPr="000C0E87">
        <w:rPr>
          <w:rFonts w:eastAsia="Calibri"/>
          <w:lang w:eastAsia="en-US"/>
        </w:rPr>
        <w:t>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b/>
        </w:rPr>
      </w:pPr>
      <w:r w:rsidRPr="000C0E87">
        <w:rPr>
          <w:b/>
        </w:rPr>
        <w:t xml:space="preserve">Kurssit </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rPr>
          <w:b/>
        </w:rPr>
      </w:pPr>
      <w:r w:rsidRPr="000C0E87">
        <w:rPr>
          <w:b/>
        </w:rPr>
        <w:t>1. Tekstit ja vuorovaikutus (RÄI1)</w:t>
      </w:r>
    </w:p>
    <w:p w:rsidR="0049148C" w:rsidRPr="000C0E87" w:rsidRDefault="0049148C" w:rsidP="000273A6">
      <w:pPr>
        <w:keepNext/>
        <w:widowControl/>
        <w:spacing w:line="240" w:lineRule="auto"/>
        <w:ind w:left="1304"/>
        <w:textAlignment w:val="auto"/>
        <w:rPr>
          <w:bCs/>
        </w:rPr>
      </w:pPr>
    </w:p>
    <w:p w:rsidR="0049148C" w:rsidRPr="000C0E87" w:rsidRDefault="0049148C" w:rsidP="000273A6">
      <w:pPr>
        <w:keepNext/>
        <w:widowControl/>
        <w:spacing w:line="240" w:lineRule="auto"/>
        <w:ind w:left="1304"/>
        <w:textAlignment w:val="auto"/>
        <w:rPr>
          <w:bCs/>
        </w:rPr>
      </w:pPr>
      <w:r w:rsidRPr="000C0E87">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399"/>
        </w:numPr>
        <w:adjustRightInd/>
        <w:spacing w:line="240" w:lineRule="auto"/>
        <w:ind w:left="1661" w:hanging="357"/>
        <w:textAlignment w:val="auto"/>
      </w:pPr>
      <w:r w:rsidRPr="000C0E87">
        <w:t xml:space="preserve">syventää luku- ja kirjoitustaitoa sekä persoonallista kielen tuottamista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itoa kirjoittaa aineiston pohjalta</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itystään kirjoittamisesta ja puhumisesta vuorovaikutuksellisena, yhteisöllisenä ja yksilöllisenä prosessina</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vahvistaa rakenteiden hallintaa sekä oppii hahmottamaan tekstejä rakenteellisina kokonaisuuksina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 xml:space="preserve">pystyy asettamaan tavoitteita opiskelulleen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lang w:eastAsia="en-US"/>
        </w:rPr>
        <w:t>harjaantuu hakemaan tietoa romanikielellä ja romanikielestä tieto- ja viestintäteknologiaa käyttäen ja soveltamaan sitä.</w:t>
      </w:r>
    </w:p>
    <w:p w:rsidR="0049148C" w:rsidRPr="000C0E87" w:rsidRDefault="0049148C" w:rsidP="000273A6">
      <w:pPr>
        <w:keepNext/>
        <w:widowControl/>
        <w:adjustRightInd/>
        <w:spacing w:line="240" w:lineRule="auto"/>
        <w:ind w:left="1664"/>
        <w:contextualSpacing/>
        <w:textAlignment w:val="auto"/>
        <w:rPr>
          <w:rFonts w:eastAsia="Calibri"/>
          <w:bCs/>
          <w:lang w:eastAsia="en-US"/>
        </w:rPr>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opiskelijoiden omat ja kieliyhteisön tekstit</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ekstien moniäänisyys, tekstien referointi ja kommentointi</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monilukutaito, monimuotoiset tekstit, erittelevä ja kriittinen lukeminen, lukustrategiat, kuvalukutaito</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 xml:space="preserve">kirjoitusprosessi, tekstikokonaisuus ja tiedon soveltaminen omaan ilmaisuun </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iedonhankinta- ja hallintataidot romanikielellä, verkkolukeminen, lähdekritiikki ja lähdeviittaukset</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kielitiedon kertausta ja kielenhuoltoa</w:t>
      </w:r>
    </w:p>
    <w:p w:rsidR="0049148C" w:rsidRPr="000C0E87" w:rsidRDefault="0049148C" w:rsidP="000273A6">
      <w:pPr>
        <w:keepNext/>
        <w:widowControl/>
        <w:adjustRightInd/>
        <w:spacing w:line="240" w:lineRule="auto"/>
        <w:textAlignment w:val="auto"/>
        <w:rPr>
          <w:rFonts w:eastAsia="Calibri"/>
          <w:lang w:eastAsia="en-US"/>
        </w:rPr>
      </w:pPr>
    </w:p>
    <w:p w:rsidR="0049148C" w:rsidRPr="000C0E87" w:rsidRDefault="0049148C" w:rsidP="000273A6">
      <w:pPr>
        <w:keepNext/>
        <w:widowControl/>
        <w:adjustRightInd/>
        <w:spacing w:line="240" w:lineRule="auto"/>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rPr>
          <w:b/>
        </w:rPr>
      </w:pPr>
      <w:r w:rsidRPr="000C0E87">
        <w:rPr>
          <w:b/>
        </w:rPr>
        <w:t>2. Kirjallisuuden keinoja ja tulkintaa (RÄI2)</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i/>
        </w:rPr>
      </w:pPr>
      <w:r w:rsidRPr="000C0E87">
        <w:rPr>
          <w:i/>
        </w:rPr>
        <w:t>Tavoitteet</w:t>
      </w:r>
    </w:p>
    <w:p w:rsidR="0049148C" w:rsidRPr="000C0E87" w:rsidRDefault="0049148C" w:rsidP="000273A6">
      <w:pPr>
        <w:keepNext/>
        <w:widowControl/>
        <w:spacing w:line="240" w:lineRule="auto"/>
        <w:ind w:left="1304"/>
        <w:textAlignment w:val="auto"/>
      </w:pPr>
      <w:r w:rsidRPr="000C0E87">
        <w:t>Kurssin tavoitteena on, että opiskelija</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syventää taitoaan eritellä ja tulkita kertomaperinnettä, kirjallisuutta, musiikkia ja muuta taidetta sopivaa käsitteistöä ja lähestymistapaa hyödyntäen</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oppii ymmärtämään kielen poeettista käyttöä, esimerkiksi kuvallisuutta ja monitulkintaisuutta</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harjaantuu lukemaan fiktiivisiä tekstejä</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oppii perustelemaan tulkintaansa teksteistä sekä suullisesti että kirjallisesti</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syventää ryhmäviestintätietojaan ja -taitojaan.</w:t>
      </w:r>
    </w:p>
    <w:p w:rsidR="0049148C" w:rsidRPr="000C0E87" w:rsidRDefault="0049148C" w:rsidP="000273A6">
      <w:pPr>
        <w:keepNext/>
        <w:widowControl/>
        <w:adjustRightInd/>
        <w:spacing w:line="240" w:lineRule="auto"/>
        <w:ind w:left="2024"/>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rPr>
          <w:i/>
        </w:rPr>
      </w:pPr>
      <w:r w:rsidRPr="000C0E87">
        <w:rPr>
          <w:i/>
        </w:rPr>
        <w:t xml:space="preserve">Keskeiset sisällöt </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taiteen ja kirjallisuuden lajit, niiden ominaispiirteitä ja kehitystä </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kielen kuvallisuus ja retoriset keinot kirjallisuudess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proosan, lyriikan ja draaman erittelyä ja tulkinta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monimuotoisten tekstien kerronnan ja ilmaisun tarkastelu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kirjallisuuden keinojen käyttö omissa teksteissä, dramatisointi</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suulliset ja kirjalliset kirjallisuuden tulkinnat, verkkokeskustelu</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ongelmanratkaisu ryhmäviestinnässä</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tavoitteellinen taidekeskustelu sekä keskustelun erittelyä ja arviointia ryhmätaitojen ja -ilmiöiden näkökulmasta</w:t>
      </w:r>
    </w:p>
    <w:p w:rsidR="000B3014" w:rsidRPr="000C0E87" w:rsidRDefault="000B3014"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3. Nykykulttuuri ja kertomukset (RÄI3)</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49148C" w:rsidRPr="000C0E87" w:rsidRDefault="0049148C" w:rsidP="000273A6">
      <w:pPr>
        <w:keepNext/>
        <w:widowControl/>
        <w:spacing w:line="240" w:lineRule="auto"/>
        <w:ind w:left="1304"/>
        <w:textAlignment w:val="auto"/>
        <w:rPr>
          <w:i/>
        </w:rPr>
      </w:pPr>
    </w:p>
    <w:p w:rsidR="0049148C" w:rsidRPr="000C0E87" w:rsidRDefault="0049148C" w:rsidP="000273A6">
      <w:pPr>
        <w:keepNext/>
        <w:widowControl/>
        <w:spacing w:line="240" w:lineRule="auto"/>
        <w:ind w:left="1304"/>
        <w:textAlignment w:val="auto"/>
        <w:rPr>
          <w:i/>
        </w:rPr>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perehtyy nykykulttuurin ilmiöihin ja ajankohtaisiin tekstilajeihin</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käsitystään kielen ja tekstien merkityksestä kulttuurissa</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käsitystään kertomuksesta kulttuurien keskeisenä ilmiönä</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tietämystään kulttuurista ja kielen ja kulttuurin merkityksestä identiteetille</w:t>
      </w:r>
    </w:p>
    <w:p w:rsidR="0049148C" w:rsidRPr="000C0E87" w:rsidRDefault="0049148C" w:rsidP="00A76A48">
      <w:pPr>
        <w:keepNext/>
        <w:widowControl/>
        <w:numPr>
          <w:ilvl w:val="0"/>
          <w:numId w:val="403"/>
        </w:numPr>
        <w:adjustRightInd/>
        <w:spacing w:line="240" w:lineRule="auto"/>
        <w:ind w:left="1661" w:hanging="357"/>
        <w:contextualSpacing/>
        <w:textAlignment w:val="auto"/>
        <w:rPr>
          <w:lang w:eastAsia="en-US"/>
        </w:rPr>
      </w:pPr>
      <w:r w:rsidRPr="000C0E87">
        <w:rPr>
          <w:lang w:eastAsia="en-US"/>
        </w:rPr>
        <w:t xml:space="preserve">tuntee nykykulttuurin keskeisiä teemoja ja osaa arvioida niiden merkitystä oman kulttuurinsa näkökulmasta </w:t>
      </w:r>
    </w:p>
    <w:p w:rsidR="0049148C" w:rsidRPr="000C0E87" w:rsidRDefault="0049148C" w:rsidP="00A76A48">
      <w:pPr>
        <w:keepNext/>
        <w:widowControl/>
        <w:numPr>
          <w:ilvl w:val="0"/>
          <w:numId w:val="403"/>
        </w:numPr>
        <w:adjustRightInd/>
        <w:spacing w:line="240" w:lineRule="auto"/>
        <w:ind w:left="1661" w:hanging="357"/>
        <w:contextualSpacing/>
        <w:textAlignment w:val="auto"/>
        <w:rPr>
          <w:lang w:eastAsia="en-US"/>
        </w:rPr>
      </w:pPr>
      <w:r w:rsidRPr="000C0E87">
        <w:rPr>
          <w:lang w:eastAsia="en-US"/>
        </w:rPr>
        <w:t>oppii ymmärtää vuorovaikutussuhteiden rakentumista ja jännitteisyytt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kieli ja tekstit kulttuurisina ilmiöinä</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kielen sanasto kulttuurin kantajana</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tekstien ajankohtaiset lajit ja mediateksti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nykykulttuuri ja identiteetti</w:t>
      </w:r>
    </w:p>
    <w:p w:rsidR="0049148C" w:rsidRPr="000C0E87" w:rsidRDefault="0049148C" w:rsidP="00A76A48">
      <w:pPr>
        <w:keepNext/>
        <w:widowControl/>
        <w:numPr>
          <w:ilvl w:val="0"/>
          <w:numId w:val="404"/>
        </w:numPr>
        <w:adjustRightInd/>
        <w:spacing w:line="240" w:lineRule="auto"/>
        <w:ind w:left="1661" w:hanging="357"/>
        <w:contextualSpacing/>
        <w:textAlignment w:val="auto"/>
        <w:rPr>
          <w:b/>
          <w:bCs/>
          <w:i/>
          <w:iCs/>
          <w:lang w:eastAsia="en-US"/>
        </w:rPr>
      </w:pPr>
      <w:r w:rsidRPr="000C0E87">
        <w:rPr>
          <w:rFonts w:eastAsia="Calibri"/>
          <w:bCs/>
          <w:lang w:eastAsia="en-US"/>
        </w:rPr>
        <w:t xml:space="preserve">kertomukset mediassa, musiikissa, </w:t>
      </w:r>
      <w:r w:rsidRPr="000C0E87">
        <w:rPr>
          <w:rFonts w:eastAsia="Calibri"/>
          <w:lang w:eastAsia="en-US"/>
        </w:rPr>
        <w:t>elokuvissa, tv-sarjoissa ja peleissä (myytit, klassikoiden nykymuodo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monimuotoisten tekstien ajankohtaiset lajit, esimerkiksi teatteri, mediatekstit, laululyriikka, elokuva, pelit, kuvat</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romanien kerrontaperinne ennen ja ny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dialoginen vuorovaikutus ja vuorovaikutusetiikka, vuorovaikutuksen moniäänisyys ja kulttuurisensitiivisyys</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dialogiin pyrkiviä keskusteluja, niiden erittelyä ja arviointia</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vuorovaikutustaidot ja -etiikka verkossa</w:t>
      </w:r>
    </w:p>
    <w:p w:rsidR="0049148C" w:rsidRPr="000C0E87" w:rsidRDefault="0049148C" w:rsidP="000273A6">
      <w:pPr>
        <w:keepNext/>
        <w:widowControl/>
        <w:spacing w:line="240" w:lineRule="auto"/>
        <w:textAlignment w:val="auto"/>
        <w:rPr>
          <w:b/>
        </w:rPr>
      </w:pPr>
    </w:p>
    <w:p w:rsidR="00363067" w:rsidRPr="000C0E87" w:rsidRDefault="00363067" w:rsidP="000273A6">
      <w:pPr>
        <w:keepNext/>
        <w:widowControl/>
        <w:spacing w:line="240" w:lineRule="auto"/>
        <w:textAlignment w:val="auto"/>
        <w:rPr>
          <w:b/>
        </w:rPr>
      </w:pPr>
    </w:p>
    <w:p w:rsidR="0049148C" w:rsidRPr="000C0E87" w:rsidRDefault="0049148C" w:rsidP="000273A6">
      <w:pPr>
        <w:keepNext/>
        <w:widowControl/>
        <w:spacing w:line="240" w:lineRule="auto"/>
        <w:ind w:left="1304"/>
        <w:textAlignment w:val="auto"/>
        <w:rPr>
          <w:b/>
        </w:rPr>
      </w:pPr>
      <w:r w:rsidRPr="000C0E87">
        <w:rPr>
          <w:b/>
        </w:rPr>
        <w:t>4. Kieli, kulttuuri ja identiteetti (RÄI4)</w:t>
      </w:r>
    </w:p>
    <w:p w:rsidR="0049148C" w:rsidRPr="000C0E87" w:rsidRDefault="0049148C" w:rsidP="000273A6">
      <w:pPr>
        <w:keepNext/>
        <w:widowControl/>
        <w:spacing w:line="240" w:lineRule="auto"/>
        <w:textAlignment w:val="auto"/>
      </w:pPr>
    </w:p>
    <w:p w:rsidR="0049148C" w:rsidRPr="000C0E87" w:rsidRDefault="0049148C" w:rsidP="000273A6">
      <w:pPr>
        <w:keepNext/>
        <w:widowControl/>
        <w:spacing w:line="240" w:lineRule="auto"/>
        <w:ind w:left="1304"/>
        <w:textAlignment w:val="auto"/>
      </w:pPr>
      <w:r w:rsidRPr="000C0E87">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363067" w:rsidRPr="000C0E87" w:rsidRDefault="00363067"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49148C" w:rsidRPr="000C0E87" w:rsidRDefault="0049148C" w:rsidP="000273A6">
      <w:pPr>
        <w:keepNext/>
        <w:widowControl/>
        <w:spacing w:line="240" w:lineRule="auto"/>
        <w:ind w:left="1304"/>
        <w:textAlignment w:val="auto"/>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vahvistaa kielitaitoaan ja </w:t>
      </w:r>
      <w:r w:rsidRPr="000C0E87">
        <w:rPr>
          <w:lang w:eastAsia="en-US"/>
        </w:rPr>
        <w:t>syventää kieli- ja tekstitietoisuuttaan</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ymmärtää romanikielen rakenteellisen luonteen, syventää tietojaan kirjakielen perusnormeista ja esimerkiksi uudissanoista sekä osaa soveltaa niitä omia tekstejä tuottaessaan</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ymmärtää kielen merkityksen ajattelun, vuorovaikutuksen ja identiteetin rakentamisen välineen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syventää näkemystään romanikielen asemasta maailman kielten joukossa ja osaa vertailla eri kielten ominaispiirteit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syventää käsitystään äidinkielen ja kielitaidon merkityksestä ja arvostaa monikielisyytt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oppii analysoimaan omaa kielitaitoaan.</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lang w:eastAsia="en-US"/>
        </w:rPr>
        <w:t>kielen, kirjallisuuden, kulttuurin ja median merkitys identiteetin rakentamisessa ja ajattelussa</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iCs/>
          <w:lang w:eastAsia="en-US"/>
        </w:rPr>
        <w:t>yleiskuva omakielisestä kirjallisuudesta ja muusta kulttuurista eri aikoina, romanikielisen yhteisön juuret</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iCs/>
          <w:lang w:eastAsia="en-US"/>
        </w:rPr>
        <w:t>romanius, kulttuuri-identiteetti ja kulttuurien tuntemus</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kielen rakenteiden vakiinnuttamista ja kielenhuoltoa opiskelijan tarpeiden mukaan</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romanikielen vertailu suomen kieleen ja muihin kieliin</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lukeminen ja tulkinta</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iCs/>
          <w:lang w:eastAsia="en-US"/>
        </w:rPr>
        <w:t>romani</w:t>
      </w:r>
      <w:r w:rsidRPr="000C0E87">
        <w:rPr>
          <w:iCs/>
          <w:lang w:eastAsia="en-US"/>
        </w:rPr>
        <w:t>kielen ominaispiirteet, puhuttu ja kirjoitettu kieli, murteet/romanikieli eri alueilla</w:t>
      </w:r>
    </w:p>
    <w:p w:rsidR="0049148C" w:rsidRPr="000C0E87" w:rsidRDefault="0049148C"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br/>
        <w:t>5. Teksti ja konteksti (RÄI5)</w:t>
      </w:r>
    </w:p>
    <w:p w:rsidR="0049148C" w:rsidRPr="000C0E87" w:rsidRDefault="0049148C" w:rsidP="000273A6">
      <w:pPr>
        <w:keepNext/>
        <w:widowControl/>
        <w:spacing w:line="240" w:lineRule="auto"/>
        <w:ind w:left="2024"/>
        <w:textAlignment w:val="auto"/>
      </w:pPr>
    </w:p>
    <w:p w:rsidR="0049148C" w:rsidRPr="000C0E87" w:rsidRDefault="0049148C" w:rsidP="000273A6">
      <w:pPr>
        <w:keepNext/>
        <w:widowControl/>
        <w:spacing w:line="240" w:lineRule="auto"/>
        <w:ind w:left="1304"/>
        <w:textAlignment w:val="auto"/>
      </w:pPr>
      <w:r w:rsidRPr="000C0E87">
        <w:t xml:space="preserve">Opiskelija oppii tarkastelemaan romanikielisiä kirjoitettuja ja kerrottuja tekstejä sekä tekstien piirteitä ja vuorovaikutusta. Opiskelija harjaantuu erittelemään, tulkitsemaan ja tuottamaan erityylisiä tekstejä. </w:t>
      </w:r>
    </w:p>
    <w:p w:rsidR="0049148C" w:rsidRPr="000C0E87" w:rsidRDefault="0049148C" w:rsidP="000273A6">
      <w:pPr>
        <w:keepNext/>
        <w:widowControl/>
        <w:spacing w:line="240" w:lineRule="auto"/>
        <w:ind w:left="1304"/>
        <w:textAlignment w:val="auto"/>
        <w:rPr>
          <w:i/>
        </w:rPr>
      </w:pPr>
      <w:r w:rsidRPr="000C0E87">
        <w:rPr>
          <w:i/>
        </w:rPr>
        <w:br/>
        <w:t>Tavoitteet</w:t>
      </w:r>
    </w:p>
    <w:p w:rsidR="0049148C" w:rsidRPr="000C0E87" w:rsidRDefault="0049148C" w:rsidP="000273A6">
      <w:pPr>
        <w:keepNext/>
        <w:widowControl/>
        <w:spacing w:line="240" w:lineRule="auto"/>
        <w:ind w:left="1304"/>
        <w:textAlignment w:val="auto"/>
      </w:pPr>
      <w:r w:rsidRPr="000C0E87">
        <w:t>Kurssin tavoitteena on, että opiskelija</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oppii tarkastelemaan tekstejä ja kertomaperinnettä niiden ajallisissa ja kulttuurisissa konteksteissa ja jatkumoissa ja suhteessa muihin teksteihin</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 xml:space="preserve">oppii erittelemään tekstien piirteitä </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pystyy itsenäiseen tekstin tuottamisen prosessiin ja kehittää omaa ilmaisutapaansa</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oppii valmistelemaan suullisen esityksen kirjallisuuden pohjalta yksin tai ryhmässä</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tuntee romanikielisen kirjallisuuden ja romanikirjailijoiden keskeisiä teoksia ja suullista perinnettä sekä teemoja ja osaa arvioida niiden merkitystä oman kulttuurinsa näkökulmasta</w:t>
      </w:r>
    </w:p>
    <w:p w:rsidR="00363067" w:rsidRPr="000C0E87" w:rsidRDefault="0049148C" w:rsidP="00A76A48">
      <w:pPr>
        <w:keepNext/>
        <w:widowControl/>
        <w:numPr>
          <w:ilvl w:val="0"/>
          <w:numId w:val="407"/>
        </w:numPr>
        <w:adjustRightInd/>
        <w:spacing w:line="240" w:lineRule="auto"/>
        <w:contextualSpacing/>
        <w:textAlignment w:val="auto"/>
        <w:rPr>
          <w:rFonts w:eastAsia="Calibri"/>
          <w:bCs/>
          <w:lang w:eastAsia="en-US"/>
        </w:rPr>
      </w:pPr>
      <w:r w:rsidRPr="000C0E87">
        <w:rPr>
          <w:rFonts w:eastAsia="Calibri"/>
          <w:bCs/>
          <w:lang w:eastAsia="en-US"/>
        </w:rPr>
        <w:t xml:space="preserve">ymmärtää romanikielisen ja romanien kirjoittaman kirjallisuuden aseman osana maailman kirjallisuutta. </w:t>
      </w:r>
    </w:p>
    <w:p w:rsidR="000B3014" w:rsidRPr="000C0E87" w:rsidRDefault="000B3014" w:rsidP="000273A6">
      <w:pPr>
        <w:keepNext/>
        <w:widowControl/>
        <w:spacing w:line="240" w:lineRule="auto"/>
        <w:ind w:left="1304"/>
        <w:textAlignment w:val="auto"/>
        <w:rPr>
          <w:bCs/>
        </w:rPr>
      </w:pPr>
    </w:p>
    <w:p w:rsidR="0049148C" w:rsidRPr="000C0E87" w:rsidRDefault="0049148C" w:rsidP="000273A6">
      <w:pPr>
        <w:keepNext/>
        <w:widowControl/>
        <w:spacing w:line="240" w:lineRule="auto"/>
        <w:ind w:left="1304"/>
        <w:textAlignment w:val="auto"/>
        <w:rPr>
          <w:bCs/>
          <w:i/>
        </w:rPr>
      </w:pPr>
      <w:r w:rsidRPr="000C0E87">
        <w:rPr>
          <w:bCs/>
          <w:i/>
        </w:rPr>
        <w:br/>
        <w:t>Keskeiset sisällöt</w:t>
      </w:r>
    </w:p>
    <w:p w:rsidR="0049148C" w:rsidRPr="000C0E87" w:rsidRDefault="0049148C" w:rsidP="00A76A48">
      <w:pPr>
        <w:keepNext/>
        <w:widowControl/>
        <w:numPr>
          <w:ilvl w:val="0"/>
          <w:numId w:val="408"/>
        </w:numPr>
        <w:adjustRightInd/>
        <w:spacing w:line="240" w:lineRule="auto"/>
        <w:contextualSpacing/>
        <w:textAlignment w:val="auto"/>
        <w:rPr>
          <w:rFonts w:eastAsia="Calibri"/>
          <w:lang w:eastAsia="en-US"/>
        </w:rPr>
      </w:pPr>
      <w:r w:rsidRPr="000C0E87">
        <w:rPr>
          <w:rFonts w:eastAsia="Calibri"/>
          <w:lang w:eastAsia="en-US"/>
        </w:rPr>
        <w:t>erilaisia konteksteja: kirjallisuus maantieteellisesti, kielellisesti, median suhteen</w:t>
      </w:r>
    </w:p>
    <w:p w:rsidR="0049148C" w:rsidRPr="000C0E87" w:rsidRDefault="0049148C" w:rsidP="00A76A48">
      <w:pPr>
        <w:keepNext/>
        <w:widowControl/>
        <w:numPr>
          <w:ilvl w:val="0"/>
          <w:numId w:val="408"/>
        </w:numPr>
        <w:adjustRightInd/>
        <w:spacing w:line="240" w:lineRule="auto"/>
        <w:contextualSpacing/>
        <w:textAlignment w:val="auto"/>
        <w:rPr>
          <w:lang w:eastAsia="en-US"/>
        </w:rPr>
      </w:pPr>
      <w:r w:rsidRPr="000C0E87">
        <w:rPr>
          <w:lang w:eastAsia="en-US"/>
        </w:rPr>
        <w:t>tekstien tarkastelua ihmiskuvan, maailmankuvan, arvo- ja aatemaailman ilmentäjinä sekä oman aikansa että nykyajan kontekstissa</w:t>
      </w:r>
    </w:p>
    <w:p w:rsidR="0049148C" w:rsidRPr="000C0E87" w:rsidRDefault="0049148C" w:rsidP="00A76A48">
      <w:pPr>
        <w:keepNext/>
        <w:widowControl/>
        <w:numPr>
          <w:ilvl w:val="0"/>
          <w:numId w:val="408"/>
        </w:numPr>
        <w:adjustRightInd/>
        <w:spacing w:line="240" w:lineRule="auto"/>
        <w:contextualSpacing/>
        <w:textAlignment w:val="auto"/>
        <w:rPr>
          <w:rFonts w:eastAsia="Calibri"/>
          <w:bCs/>
          <w:lang w:eastAsia="en-US"/>
        </w:rPr>
      </w:pPr>
      <w:r w:rsidRPr="000C0E87">
        <w:rPr>
          <w:lang w:eastAsia="en-US"/>
        </w:rPr>
        <w:t>genre tai tyyli kirjoittamisen lähtökohtana, eläytyvää kirjoittamista</w:t>
      </w:r>
    </w:p>
    <w:p w:rsidR="0049148C" w:rsidRPr="000C0E87" w:rsidRDefault="0049148C" w:rsidP="00A76A48">
      <w:pPr>
        <w:keepNext/>
        <w:widowControl/>
        <w:numPr>
          <w:ilvl w:val="0"/>
          <w:numId w:val="408"/>
        </w:numPr>
        <w:adjustRightInd/>
        <w:spacing w:line="240" w:lineRule="auto"/>
        <w:contextualSpacing/>
        <w:textAlignment w:val="auto"/>
        <w:rPr>
          <w:rFonts w:eastAsia="Calibri"/>
          <w:bCs/>
          <w:lang w:eastAsia="en-US"/>
        </w:rPr>
      </w:pPr>
      <w:r w:rsidRPr="000C0E87">
        <w:rPr>
          <w:bCs/>
          <w:iCs/>
          <w:lang w:eastAsia="en-US"/>
        </w:rPr>
        <w:t>kielenhuoltoa ja tyylipiirteitä</w:t>
      </w:r>
    </w:p>
    <w:p w:rsidR="0049148C" w:rsidRPr="000C0E87" w:rsidRDefault="0049148C" w:rsidP="00A76A48">
      <w:pPr>
        <w:keepNext/>
        <w:widowControl/>
        <w:numPr>
          <w:ilvl w:val="0"/>
          <w:numId w:val="408"/>
        </w:numPr>
        <w:adjustRightInd/>
        <w:spacing w:line="240" w:lineRule="auto"/>
        <w:contextualSpacing/>
        <w:textAlignment w:val="auto"/>
        <w:rPr>
          <w:lang w:eastAsia="en-US"/>
        </w:rPr>
      </w:pPr>
      <w:r w:rsidRPr="000C0E87">
        <w:rPr>
          <w:lang w:eastAsia="en-US"/>
        </w:rPr>
        <w:t xml:space="preserve">romanikielinen, romanikirjailijan tai romaneista kertovan kirjallisuuden tai suullisen perinteen teos </w:t>
      </w:r>
    </w:p>
    <w:p w:rsidR="0049148C" w:rsidRPr="000C0E87" w:rsidRDefault="0049148C" w:rsidP="00A76A48">
      <w:pPr>
        <w:keepNext/>
        <w:widowControl/>
        <w:numPr>
          <w:ilvl w:val="0"/>
          <w:numId w:val="408"/>
        </w:numPr>
        <w:adjustRightInd/>
        <w:spacing w:line="240" w:lineRule="auto"/>
        <w:contextualSpacing/>
        <w:textAlignment w:val="auto"/>
        <w:rPr>
          <w:rFonts w:eastAsia="Calibri"/>
          <w:lang w:eastAsia="en-US"/>
        </w:rPr>
      </w:pPr>
      <w:r w:rsidRPr="000C0E87">
        <w:rPr>
          <w:lang w:eastAsia="en-US"/>
        </w:rPr>
        <w:t>suullinen esitys kirjallisuuden pohjalta</w:t>
      </w:r>
      <w:r w:rsidRPr="000C0E87">
        <w:rPr>
          <w:b/>
        </w:rPr>
        <w:br/>
      </w:r>
    </w:p>
    <w:p w:rsidR="000B3014" w:rsidRPr="000C0E87" w:rsidRDefault="000B3014"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6. Tekstit ja vaikuttaminen (RÄI6)</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iCs/>
        </w:rPr>
      </w:pPr>
      <w:r w:rsidRPr="000C0E87">
        <w:rPr>
          <w:iCs/>
        </w:rPr>
        <w:t xml:space="preserve">Opiskelija oppii tarkastelemaan monimuotoisia tekstejä, niiden kieltä ja vuorovaikutusta erityisesti vaikuttamisen näkökulmasta. Hän perehtyy vaikuttamisen ja argumentoinnin keinoihin </w:t>
      </w:r>
      <w:r w:rsidRPr="000C0E87">
        <w:t>eri medioissa</w:t>
      </w:r>
      <w:r w:rsidRPr="000C0E87">
        <w:rPr>
          <w:iCs/>
        </w:rPr>
        <w:t xml:space="preserve"> ja syventää niihin liittyviä tietoja ja taitoja. Opiskelija syventää puhumistaitojaan.</w:t>
      </w:r>
    </w:p>
    <w:p w:rsidR="0049148C" w:rsidRPr="000C0E87" w:rsidRDefault="0049148C" w:rsidP="000273A6">
      <w:pPr>
        <w:keepNext/>
        <w:widowControl/>
        <w:spacing w:line="240" w:lineRule="auto"/>
        <w:ind w:left="1304"/>
        <w:textAlignment w:val="auto"/>
        <w:rPr>
          <w:i/>
        </w:rPr>
      </w:pPr>
    </w:p>
    <w:p w:rsidR="0049148C" w:rsidRPr="000C0E87" w:rsidRDefault="0049148C" w:rsidP="000273A6">
      <w:pPr>
        <w:keepNext/>
        <w:widowControl/>
        <w:spacing w:line="240" w:lineRule="auto"/>
        <w:ind w:left="1304"/>
        <w:textAlignment w:val="auto"/>
      </w:pPr>
      <w:r w:rsidRPr="000C0E87">
        <w:rPr>
          <w:i/>
        </w:rPr>
        <w:t xml:space="preserve">Tavoitteet </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harjaantuu viestimään tilanteen mukaisesti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oppii tunnistamaan, miten kielellä vaikutetaan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osaa tarkastella tekstejä mielipiteiden ja maailmankuvan muokkaajana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kehittää puhumisrohkeuttaan ja ilmaisuvarmuuttaan sekä esiintymis- ja ryhmätaitojaan.</w:t>
      </w:r>
    </w:p>
    <w:p w:rsidR="0049148C" w:rsidRPr="000C0E87" w:rsidRDefault="0049148C" w:rsidP="000273A6">
      <w:pPr>
        <w:keepNext/>
        <w:widowControl/>
        <w:adjustRightInd/>
        <w:spacing w:line="240" w:lineRule="auto"/>
        <w:ind w:left="2024"/>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kantaa ottavat ja vaikuttavat teksti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vaikuttamisen ja argumentoinnin keinot ja laji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kaunokirjallisuus ja media vaikuttajana</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 xml:space="preserve">vaikuttaminen arjen vuorovaikutussuhteissa sekä </w:t>
      </w:r>
      <w:r w:rsidRPr="000C0E87">
        <w:rPr>
          <w:rFonts w:eastAsia="Calibri"/>
          <w:lang w:eastAsia="en-US"/>
        </w:rPr>
        <w:t>kannanottojen arviointi ja vaikutukse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osallistuvan kansalaisen vaikuttamismahdollisuude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perustelemisen harjoittelemista sekä suullisesti että kirjallisesti</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ryhmäkeskustelutehtäviä, puhuttujen tekstien kriittinen arviointi, argumentointi, väittely</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 xml:space="preserve">viestijän vastuu; mediavalinnat ja verkkoetiikka, </w:t>
      </w:r>
      <w:r w:rsidRPr="000C0E87">
        <w:rPr>
          <w:rFonts w:eastAsia="Calibri"/>
          <w:lang w:eastAsia="en-US"/>
        </w:rPr>
        <w:t>sananvapaus, sensuuri, yksityisyyden suoja, nettietiketti</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puheviestinnän kulttuurisia piirteitä, osallistuminen kieliyhteisön vuorovaikutukseen</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lang w:eastAsia="en-US"/>
        </w:rPr>
        <w:t>ei-kielellinen, esimerkiksi tilankäyttöön liittyvä, viestintä romanien näkökulmasta</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eläytyvää ilmaisua</w:t>
      </w:r>
    </w:p>
    <w:p w:rsidR="0049148C" w:rsidRPr="000C0E87" w:rsidRDefault="0049148C" w:rsidP="000273A6">
      <w:pPr>
        <w:keepNext/>
        <w:widowControl/>
        <w:spacing w:line="240" w:lineRule="auto"/>
        <w:ind w:left="1304"/>
        <w:textAlignment w:val="auto"/>
        <w:rPr>
          <w:b/>
        </w:rPr>
      </w:pPr>
    </w:p>
    <w:p w:rsidR="00DB13AB" w:rsidRPr="000C0E87" w:rsidRDefault="00DB13AB"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Todistukset</w:t>
      </w:r>
    </w:p>
    <w:p w:rsidR="0049148C" w:rsidRPr="000C0E87" w:rsidRDefault="0049148C" w:rsidP="000273A6">
      <w:pPr>
        <w:keepNext/>
        <w:widowControl/>
        <w:spacing w:line="240" w:lineRule="auto"/>
        <w:ind w:left="1304"/>
        <w:textAlignment w:val="auto"/>
        <w:rPr>
          <w:b/>
        </w:rPr>
      </w:pPr>
    </w:p>
    <w:p w:rsidR="00937EED" w:rsidRPr="000C0E87" w:rsidRDefault="0049148C" w:rsidP="000273A6">
      <w:pPr>
        <w:keepNext/>
        <w:widowControl/>
        <w:spacing w:line="240" w:lineRule="auto"/>
        <w:ind w:left="1304"/>
        <w:textAlignment w:val="auto"/>
        <w:rPr>
          <w:rFonts w:eastAsia="Calibri"/>
          <w:lang w:eastAsia="en-US"/>
        </w:rPr>
        <w:sectPr w:rsidR="00937EED" w:rsidRPr="000C0E87" w:rsidSect="007A72E3">
          <w:footerReference w:type="default" r:id="rId47"/>
          <w:headerReference w:type="first" r:id="rId48"/>
          <w:footerReference w:type="first" r:id="rId49"/>
          <w:pgSz w:w="11906" w:h="16838"/>
          <w:pgMar w:top="1418" w:right="1151" w:bottom="1418" w:left="1151" w:header="708" w:footer="567" w:gutter="0"/>
          <w:cols w:space="708"/>
          <w:titlePg/>
          <w:docGrid w:linePitch="360"/>
        </w:sectPr>
      </w:pPr>
      <w:r w:rsidRPr="000C0E87">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w:t>
      </w:r>
      <w:r w:rsidR="00A25043" w:rsidRPr="000C0E87">
        <w:rPr>
          <w:bCs/>
          <w:iCs/>
        </w:rPr>
        <w:t>uksiin merkittävistä tiedoista</w:t>
      </w:r>
      <w:r w:rsidR="009317B1" w:rsidRPr="000C0E87">
        <w:rPr>
          <w:bCs/>
          <w:iCs/>
        </w:rPr>
        <w:t xml:space="preserve">. </w:t>
      </w:r>
    </w:p>
    <w:p w:rsidR="00A25043" w:rsidRPr="000C0E87" w:rsidRDefault="00A25043" w:rsidP="000273A6">
      <w:pPr>
        <w:keepNext/>
        <w:widowControl/>
        <w:rPr>
          <w:rFonts w:eastAsia="Calibri"/>
          <w:lang w:eastAsia="en-US"/>
        </w:rPr>
      </w:pPr>
    </w:p>
    <w:p w:rsidR="00C006C8" w:rsidRPr="000C0E87" w:rsidRDefault="00C006C8" w:rsidP="000273A6">
      <w:pPr>
        <w:pStyle w:val="Otsikko3"/>
        <w:widowControl/>
        <w:rPr>
          <w:rFonts w:eastAsia="Calibri" w:cs="Times New Roman"/>
          <w:lang w:eastAsia="en-US"/>
        </w:rPr>
      </w:pPr>
      <w:bookmarkStart w:id="310" w:name="_Toc414704683"/>
      <w:bookmarkStart w:id="311" w:name="_Toc415582343"/>
    </w:p>
    <w:p w:rsidR="00C006C8" w:rsidRPr="000C0E87" w:rsidRDefault="00C006C8" w:rsidP="000273A6">
      <w:pPr>
        <w:pStyle w:val="Otsikko3"/>
        <w:widowControl/>
        <w:rPr>
          <w:rFonts w:eastAsia="Calibri" w:cs="Times New Roman"/>
          <w:lang w:eastAsia="en-US"/>
        </w:rPr>
      </w:pPr>
    </w:p>
    <w:p w:rsidR="00C006C8" w:rsidRPr="000C0E87" w:rsidRDefault="00C006C8" w:rsidP="000273A6">
      <w:pPr>
        <w:pStyle w:val="Otsikko3"/>
        <w:widowControl/>
        <w:rPr>
          <w:rFonts w:eastAsia="Calibri" w:cs="Times New Roman"/>
          <w:lang w:eastAsia="en-US"/>
        </w:rPr>
      </w:pPr>
    </w:p>
    <w:p w:rsidR="00634ED1" w:rsidRPr="000C0E87" w:rsidRDefault="00634ED1" w:rsidP="000273A6">
      <w:pPr>
        <w:keepNext/>
        <w:widowControl/>
        <w:adjustRightInd/>
        <w:spacing w:line="240" w:lineRule="auto"/>
        <w:textAlignment w:val="auto"/>
      </w:pPr>
      <w:r w:rsidRPr="000C0E87">
        <w:t>Lukiokoulutuksen järjestäjät</w:t>
      </w:r>
    </w:p>
    <w:p w:rsidR="00634ED1" w:rsidRPr="000C0E87" w:rsidRDefault="00634ED1" w:rsidP="000273A6">
      <w:pPr>
        <w:keepNext/>
        <w:widowControl/>
        <w:adjustRightInd/>
        <w:spacing w:line="240" w:lineRule="auto"/>
        <w:textAlignment w:val="auto"/>
      </w:pP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rPr>
          <w:rFonts w:eastAsia="Calibri"/>
          <w:lang w:eastAsia="en-US"/>
        </w:rPr>
      </w:pPr>
    </w:p>
    <w:p w:rsidR="00634ED1" w:rsidRPr="000C0E87" w:rsidRDefault="00634ED1" w:rsidP="000273A6">
      <w:pPr>
        <w:keepNext/>
        <w:widowControl/>
        <w:rPr>
          <w:rFonts w:eastAsia="Calibri"/>
          <w:b/>
          <w:bCs/>
          <w:szCs w:val="26"/>
          <w:lang w:eastAsia="en-US"/>
        </w:rPr>
      </w:pPr>
      <w:bookmarkStart w:id="312" w:name="_Toc428445671"/>
      <w:r w:rsidRPr="000C0E87">
        <w:rPr>
          <w:rFonts w:eastAsia="Calibri"/>
          <w:b/>
          <w:bCs/>
          <w:szCs w:val="26"/>
          <w:lang w:eastAsia="en-US"/>
        </w:rPr>
        <w:t>LUKIOKOULUTUSTA TÄYDENTÄVÄN OPISKELIJAN OMAN ÄIDINKIELEN OPETUKSEN TAVOITTEET, KESKEISET SISÄLLÖT JA OPISKELIJAN OPPIMISEN ARVIOINTI</w:t>
      </w:r>
      <w:bookmarkEnd w:id="312"/>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hallitus antaa liitteenä olevan ohjeen lukiokoulutusta täydentävän opiskelijan oman äidinkielen opetuksen tavoitteista, keskeisistä sisällöis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Tämä ohje korvaa Lukion opetussuunnitelman perusteiden 2003 (Opetushallituksen määräys 33/011/2003) liitteenä 4 olevan Opetushallituksen suosituksen lukiokoulutuksessa opiskelevien maahanmuuttajien äidinkielen opetuksen perusteiksi.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utus ja varhaiskasvatus -toimintayksiköistä.</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p>
    <w:p w:rsidR="0002458A" w:rsidRPr="000C0E87" w:rsidRDefault="0002458A" w:rsidP="000273A6">
      <w:pPr>
        <w:keepNext/>
        <w:widowControl/>
        <w:adjustRightInd/>
        <w:spacing w:line="240" w:lineRule="auto"/>
        <w:ind w:left="2608"/>
        <w:textAlignment w:val="auto"/>
        <w:rPr>
          <w:rFonts w:eastAsia="Calibri"/>
          <w:lang w:eastAsia="en-US"/>
        </w:rPr>
      </w:pPr>
    </w:p>
    <w:p w:rsidR="00634ED1"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textAlignment w:val="auto"/>
        <w:rPr>
          <w:rFonts w:eastAsia="Calibri"/>
          <w:lang w:eastAsia="en-US"/>
        </w:rPr>
      </w:pPr>
    </w:p>
    <w:p w:rsidR="00C006C8" w:rsidRPr="006A6CE6" w:rsidRDefault="00634ED1" w:rsidP="000273A6">
      <w:pPr>
        <w:keepNext/>
        <w:widowControl/>
        <w:spacing w:line="240" w:lineRule="auto"/>
        <w:ind w:left="1304" w:hanging="1304"/>
        <w:rPr>
          <w:rFonts w:eastAsia="Calibri"/>
        </w:rPr>
      </w:pPr>
      <w:r w:rsidRPr="000C0E87">
        <w:rPr>
          <w:rFonts w:eastAsia="Calibri"/>
          <w:lang w:eastAsia="en-US"/>
        </w:rPr>
        <w:t>LIITE</w:t>
      </w:r>
      <w:r w:rsidRPr="000C0E87">
        <w:rPr>
          <w:rFonts w:eastAsia="Calibri"/>
          <w:lang w:eastAsia="en-US"/>
        </w:rPr>
        <w:tab/>
      </w:r>
      <w:r w:rsidRPr="006A6CE6">
        <w:rPr>
          <w:rFonts w:eastAsia="Calibri"/>
        </w:rPr>
        <w:t>Lukiokoulutusta täydentävän opiskelijan oman äidinkielen opetuksen tavoitteet, keskeiset sisällöt ja opiskelijan oppimisen arviointi</w:t>
      </w:r>
    </w:p>
    <w:p w:rsidR="00634ED1" w:rsidRPr="000C0E87" w:rsidRDefault="00634ED1" w:rsidP="000273A6">
      <w:pPr>
        <w:pStyle w:val="Otsikko3"/>
        <w:widowControl/>
        <w:rPr>
          <w:rFonts w:eastAsia="Calibri" w:cs="Times New Roman"/>
          <w:lang w:eastAsia="en-US"/>
        </w:rPr>
        <w:sectPr w:rsidR="00634ED1" w:rsidRPr="000C0E87" w:rsidSect="007A72E3">
          <w:headerReference w:type="first" r:id="rId50"/>
          <w:footerReference w:type="first" r:id="rId51"/>
          <w:pgSz w:w="11906" w:h="16838"/>
          <w:pgMar w:top="1418" w:right="1151" w:bottom="1418" w:left="1151" w:header="708" w:footer="567" w:gutter="0"/>
          <w:cols w:space="708"/>
          <w:titlePg/>
          <w:docGrid w:linePitch="360"/>
        </w:sectPr>
      </w:pPr>
    </w:p>
    <w:p w:rsidR="00C006C8" w:rsidRPr="000C0E87" w:rsidRDefault="00C006C8" w:rsidP="000273A6">
      <w:pPr>
        <w:pStyle w:val="Otsikko3"/>
        <w:widowControl/>
        <w:rPr>
          <w:rFonts w:eastAsia="Calibri" w:cs="Times New Roman"/>
          <w:lang w:eastAsia="en-US"/>
        </w:rPr>
      </w:pPr>
    </w:p>
    <w:p w:rsidR="00634ED1" w:rsidRPr="000C0E87" w:rsidRDefault="00634ED1" w:rsidP="000273A6">
      <w:pPr>
        <w:pStyle w:val="Otsikko3"/>
        <w:widowControl/>
        <w:rPr>
          <w:rFonts w:eastAsia="Calibri" w:cs="Times New Roman"/>
          <w:lang w:eastAsia="en-US"/>
        </w:rPr>
      </w:pPr>
    </w:p>
    <w:p w:rsidR="00BF71AF" w:rsidRPr="000C0E87" w:rsidRDefault="00BF71AF" w:rsidP="000273A6">
      <w:pPr>
        <w:keepNext/>
        <w:widowControl/>
        <w:rPr>
          <w:rFonts w:eastAsia="Calibri"/>
          <w:lang w:eastAsia="en-US"/>
        </w:rPr>
      </w:pPr>
    </w:p>
    <w:p w:rsidR="00603B5C" w:rsidRPr="006A6CE6" w:rsidRDefault="00A25043" w:rsidP="000273A6">
      <w:pPr>
        <w:keepNext/>
        <w:widowControl/>
        <w:rPr>
          <w:rFonts w:eastAsia="Calibri"/>
          <w:b/>
        </w:rPr>
      </w:pPr>
      <w:r w:rsidRPr="006A6CE6">
        <w:rPr>
          <w:rFonts w:eastAsia="Calibri"/>
          <w:b/>
          <w:lang w:eastAsia="en-US"/>
        </w:rPr>
        <w:t>LU</w:t>
      </w:r>
      <w:r w:rsidR="00603B5C" w:rsidRPr="006A6CE6">
        <w:rPr>
          <w:rFonts w:eastAsia="Calibri"/>
          <w:b/>
        </w:rPr>
        <w:t>KIOKOULUTUSTA TÄYDENTÄVÄN OPISKELIJAN OMAN ÄIDINKIELEN OPETUKSEN TAVOITTEET, KESKEISET SISÄLLÖT JA OPISKELIJAN OPPIMISEN ARVIOINTI</w:t>
      </w:r>
      <w:bookmarkEnd w:id="310"/>
      <w:bookmarkEnd w:id="311"/>
    </w:p>
    <w:p w:rsidR="00603B5C" w:rsidRPr="00075709" w:rsidRDefault="00603B5C" w:rsidP="000273A6">
      <w:pPr>
        <w:keepNext/>
        <w:widowControl/>
        <w:rPr>
          <w:rFonts w:eastAsia="Calibri"/>
          <w:b/>
          <w:lang w:eastAsia="en-US"/>
        </w:rPr>
      </w:pPr>
    </w:p>
    <w:p w:rsidR="007A4C62" w:rsidRPr="000C0E87" w:rsidRDefault="00603B5C" w:rsidP="000273A6">
      <w:pPr>
        <w:keepNext/>
        <w:widowControl/>
        <w:spacing w:line="240" w:lineRule="auto"/>
        <w:ind w:left="1304"/>
        <w:rPr>
          <w:rFonts w:eastAsia="Calibri"/>
          <w:lang w:eastAsia="en-US"/>
        </w:rPr>
      </w:pPr>
      <w:r w:rsidRPr="000C0E87">
        <w:rPr>
          <w:rFonts w:eastAsia="Calibri"/>
          <w:lang w:eastAsia="en-US"/>
        </w:rPr>
        <w:t xml:space="preserve">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w:t>
      </w:r>
      <w:r w:rsidR="00444B9B" w:rsidRPr="000C0E87">
        <w:rPr>
          <w:rFonts w:eastAsia="Calibri"/>
          <w:lang w:eastAsia="en-US"/>
        </w:rPr>
        <w:t>Opiskelijan oman äidin</w:t>
      </w:r>
      <w:r w:rsidR="00B65E51" w:rsidRPr="000C0E87">
        <w:rPr>
          <w:rFonts w:eastAsia="Calibri"/>
          <w:lang w:eastAsia="en-US"/>
        </w:rPr>
        <w:t>kielen opetus tukee opiskelijan</w:t>
      </w:r>
      <w:r w:rsidR="00444B9B" w:rsidRPr="000C0E87">
        <w:rPr>
          <w:rFonts w:eastAsia="Calibri"/>
          <w:lang w:eastAsia="en-US"/>
        </w:rPr>
        <w:t xml:space="preserve"> osallisuutta sekä oman kieli- ja kulttuuriyhteisönsä että suomalaisen kieli- ja kulttuuriyhteisön aktiivisena ja tasapainoisena jäsenenä sekä globaaliksi toimijana.</w:t>
      </w:r>
    </w:p>
    <w:p w:rsidR="007A4C62" w:rsidRPr="000C0E87" w:rsidRDefault="007A4C62" w:rsidP="000273A6">
      <w:pPr>
        <w:keepNext/>
        <w:widowControl/>
        <w:spacing w:line="240" w:lineRule="auto"/>
        <w:ind w:left="1304"/>
        <w:rPr>
          <w:rFonts w:eastAsia="Calibri"/>
          <w:lang w:eastAsia="en-US"/>
        </w:rPr>
      </w:pPr>
    </w:p>
    <w:p w:rsidR="00603B5C" w:rsidRPr="000C0E87" w:rsidRDefault="00603B5C" w:rsidP="000273A6">
      <w:pPr>
        <w:keepNext/>
        <w:widowControl/>
        <w:spacing w:line="240" w:lineRule="auto"/>
        <w:ind w:left="1304"/>
        <w:rPr>
          <w:rFonts w:eastAsia="Calibri"/>
          <w:lang w:eastAsia="en-US"/>
        </w:rPr>
      </w:pPr>
      <w:r w:rsidRPr="000C0E87">
        <w:rPr>
          <w:rFonts w:eastAsia="Calibri"/>
          <w:lang w:eastAsia="en-US"/>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w:t>
      </w:r>
      <w:r w:rsidR="00B65E51" w:rsidRPr="000C0E87">
        <w:rPr>
          <w:rFonts w:eastAsia="Calibri"/>
          <w:lang w:eastAsia="en-US"/>
        </w:rPr>
        <w:t xml:space="preserve"> opiskelijat oppivat viestimään</w:t>
      </w:r>
      <w:r w:rsidRPr="000C0E87">
        <w:rPr>
          <w:rFonts w:eastAsia="Calibri"/>
          <w:lang w:eastAsia="en-US"/>
        </w:rPr>
        <w:t xml:space="preserve"> lukiokoulutuksen oppiainesisällöistä omalla äidinkielellään. Opetuksessa hyödynnetään opiskelijoiden mahdollisuutta kehittää kielitaitoaan vapaa-aikanaan. Opetuksessa painotetaan vuorovaikutusta ja viestinnällisyyttä.</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oman äidinkielen opetuksessa otetaan huomioon opiskelijoiden lähtökohdat ja kielitaito. Opetuksessa hyödynnetään monipuolisesti erilaisia kontakteja kyseiseen kieleen esim. käyttäen tieto- ja viestintäteknologiaa sekä kyseistä kieliyhteisöä. Opi</w:t>
      </w:r>
      <w:r w:rsidR="00B65E51" w:rsidRPr="000C0E87">
        <w:rPr>
          <w:rFonts w:eastAsia="Calibri"/>
          <w:lang w:eastAsia="en-US"/>
        </w:rPr>
        <w:t>skelijaa rohkaistaan ja tuetaan</w:t>
      </w:r>
      <w:r w:rsidRPr="000C0E87">
        <w:rPr>
          <w:rFonts w:eastAsia="Calibri"/>
          <w:lang w:eastAsia="en-US"/>
        </w:rPr>
        <w:t xml:space="preserve"> persoonalliseen kielenkäyttöön. </w:t>
      </w:r>
      <w:r w:rsidRPr="000C0E87">
        <w:t>Opetuksessa ohjataan pohtimaan kieli- ja vuorovaikutustaitojen merkitystä jatko-opintojen kannalta.</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pPr>
      <w:r w:rsidRPr="000C0E87">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Opetuksen tehtävä</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oman äidinkielen opetuksen tehtävänä on laajentaa ja syventää opiskelijoiden oman äidin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ksen tavoitteena on, että opiskelija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pystyy aktiiviseen vuorovaikutukseen omalla äidinkielellään luontevasti erilaisissa tilanteissa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osaa hyödyntää omakielisiä tekstejä ja tekstilajeja ja osaa tuottaa tilanteeseen sopivia tekstejä</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laajentaa sanavarastoaan ja kehittää monilukutaitoaan</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laajentaa ja syventää tietoisuutta äidinkielensä rakenteesta ja käytöstä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syventää oman kulttuurin ja kirjallisuuden tuntemustaan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arvostaa omaa kieltään ja kulttuuriaan ja on motivoitunut kehittämään edelleen äidinkielen 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BF71AF" w:rsidRPr="000C0E87" w:rsidRDefault="00BF71AF"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Arviointi </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276"/>
        <w:textAlignment w:val="auto"/>
      </w:pPr>
      <w:r w:rsidRPr="000C0E87">
        <w:rPr>
          <w:rFonts w:eastAsia="Calibri"/>
          <w:lang w:eastAsia="en-US"/>
        </w:rPr>
        <w:t xml:space="preserve">Arviointi kohdistuu opiskelijan oman äidinkielen </w:t>
      </w:r>
      <w:r w:rsidRPr="000C0E87">
        <w:t>yleisten tavoitteiden saavuttamiseen kurssikohtaisia tavoitteita ja keskeisiä sisältöjä painottaen</w:t>
      </w:r>
      <w:r w:rsidRPr="000C0E87">
        <w:rPr>
          <w:rFonts w:eastAsia="Calibri"/>
          <w:lang w:eastAsia="en-US"/>
        </w:rPr>
        <w:t xml:space="preserve">. </w:t>
      </w:r>
      <w:r w:rsidRPr="000C0E87">
        <w:t>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Kurssit </w:t>
      </w:r>
    </w:p>
    <w:p w:rsidR="00603B5C" w:rsidRPr="000C0E87" w:rsidRDefault="00603B5C" w:rsidP="000273A6">
      <w:pPr>
        <w:keepNext/>
        <w:widowControl/>
        <w:adjustRightInd/>
        <w:spacing w:line="240" w:lineRule="auto"/>
        <w:ind w:left="3912" w:hanging="1304"/>
        <w:textAlignment w:val="auto"/>
        <w:rPr>
          <w:rFonts w:eastAsia="Calibri"/>
          <w:b/>
          <w:lang w:eastAsia="en-US"/>
        </w:rPr>
      </w:pPr>
    </w:p>
    <w:p w:rsidR="00BF71AF" w:rsidRPr="000C0E87" w:rsidRDefault="00BF71AF" w:rsidP="000273A6">
      <w:pPr>
        <w:keepNext/>
        <w:widowControl/>
        <w:adjustRightInd/>
        <w:spacing w:line="240" w:lineRule="auto"/>
        <w:ind w:left="3912" w:hanging="1304"/>
        <w:textAlignment w:val="auto"/>
        <w:rPr>
          <w:rFonts w:eastAsia="Calibri"/>
          <w:b/>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 xml:space="preserve">1. </w:t>
      </w:r>
      <w:r w:rsidRPr="000C0E87">
        <w:rPr>
          <w:b/>
          <w:bCs/>
        </w:rPr>
        <w:t xml:space="preserve">Tekstit ja vuorovaikutus </w:t>
      </w:r>
      <w:r w:rsidRPr="000C0E87">
        <w:rPr>
          <w:rFonts w:eastAsia="Calibri"/>
          <w:b/>
          <w:lang w:eastAsia="en-US"/>
        </w:rPr>
        <w:t>(OÄI1)</w:t>
      </w:r>
    </w:p>
    <w:p w:rsidR="00603B5C" w:rsidRPr="000C0E87" w:rsidRDefault="00603B5C" w:rsidP="000273A6">
      <w:pPr>
        <w:keepNext/>
        <w:widowControl/>
        <w:adjustRightInd/>
        <w:spacing w:line="240" w:lineRule="auto"/>
        <w:ind w:left="1304" w:hanging="1304"/>
        <w:textAlignment w:val="auto"/>
        <w:rPr>
          <w:rFonts w:eastAsia="Calibri"/>
          <w:bCs/>
          <w:lang w:eastAsia="en-US"/>
        </w:rPr>
      </w:pPr>
    </w:p>
    <w:p w:rsidR="00603B5C" w:rsidRPr="000C0E87" w:rsidRDefault="00603B5C" w:rsidP="000273A6">
      <w:pPr>
        <w:keepNext/>
        <w:widowControl/>
        <w:adjustRightInd/>
        <w:spacing w:line="240" w:lineRule="auto"/>
        <w:ind w:left="1304"/>
        <w:textAlignment w:val="auto"/>
        <w:rPr>
          <w:rFonts w:eastAsia="Calibri"/>
          <w:bCs/>
          <w:lang w:eastAsia="en-US"/>
        </w:rPr>
      </w:pPr>
      <w:r w:rsidRPr="000C0E87">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603B5C" w:rsidRPr="000C0E87" w:rsidRDefault="00603B5C" w:rsidP="000273A6">
      <w:pPr>
        <w:keepNext/>
        <w:widowControl/>
        <w:adjustRightInd/>
        <w:spacing w:line="240" w:lineRule="auto"/>
        <w:textAlignment w:val="auto"/>
        <w:rPr>
          <w:rFonts w:eastAsia="Calibri"/>
          <w:lang w:eastAsia="en-US"/>
        </w:rPr>
      </w:pPr>
    </w:p>
    <w:p w:rsidR="00BF71AF" w:rsidRPr="000C0E87" w:rsidRDefault="00BF71AF"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lang w:eastAsia="en-US"/>
        </w:rPr>
        <w:t xml:space="preserve">syventää luku- ja kirjoitustaitoa sekä persoonallista kielen tuottamista </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itoa kirjoittaa aineiston pohjalta</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itystään kirjoittamisesta ja puhumisesta vuorovaikutuksellisena, yhteisöllisenä ja yksilöllisenä prosessina</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lang w:eastAsia="en-US"/>
        </w:rPr>
        <w:t xml:space="preserve">vahvistaa rakenteiden hallintaa sekä oppii hahmottamaan tekstejä rakenteellisina kokonaisuuksina </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 xml:space="preserve">pystyy asettamaan tavoitteita opiskelulleen </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lang w:eastAsia="en-US"/>
        </w:rPr>
        <w:t>harjaantuu hakemaan tietoa omalla äidinkielellä tieto- ja viestintäteknologiaa käyttäen ja soveltamaan sitä.</w:t>
      </w:r>
    </w:p>
    <w:p w:rsidR="00603B5C" w:rsidRPr="000C0E87" w:rsidRDefault="00603B5C" w:rsidP="000273A6">
      <w:pPr>
        <w:keepNext/>
        <w:widowControl/>
        <w:adjustRightInd/>
        <w:spacing w:line="240" w:lineRule="auto"/>
        <w:ind w:left="644"/>
        <w:textAlignment w:val="auto"/>
        <w:rPr>
          <w:rFonts w:eastAsia="Calibri"/>
          <w:bCs/>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opiskelijoiden omat ja kieliyhteisön tekstit</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ekstien moniäänisyys, tekstien referointi ja kommentointi</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monilukutaito, monimuotoiset tekstit, erittelevä ja kriittinen lukeminen, lukustrategiat, kuvalukutaito</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kirjoitusprosessi, tekstikokonaisuus</w:t>
      </w:r>
      <w:r w:rsidRPr="000C0E87">
        <w:rPr>
          <w:rFonts w:eastAsia="Calibri"/>
          <w:color w:val="FF0000"/>
          <w:lang w:eastAsia="en-US"/>
        </w:rPr>
        <w:t xml:space="preserve"> </w:t>
      </w:r>
      <w:r w:rsidRPr="000C0E87">
        <w:rPr>
          <w:rFonts w:eastAsia="Calibri"/>
          <w:lang w:eastAsia="en-US"/>
        </w:rPr>
        <w:t xml:space="preserve">ja tiedon soveltaminen omaan ilmaisuun </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iedonhankinta- ja hallintataidot omalla äidinkielellä, verkkolukeminen, lähdekritiikki ja lähdeviittaukset</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kielitiedon kertausta ja kielenhuoltoa</w:t>
      </w:r>
    </w:p>
    <w:p w:rsidR="00603B5C" w:rsidRPr="000C0E87" w:rsidRDefault="00603B5C" w:rsidP="000273A6">
      <w:pPr>
        <w:keepNext/>
        <w:widowControl/>
        <w:adjustRightInd/>
        <w:spacing w:line="240" w:lineRule="auto"/>
        <w:ind w:left="644"/>
        <w:textAlignment w:val="auto"/>
        <w:rPr>
          <w:rFonts w:eastAsia="Calibri"/>
          <w:lang w:eastAsia="en-US"/>
        </w:rPr>
      </w:pPr>
    </w:p>
    <w:p w:rsidR="00603B5C" w:rsidRPr="000C0E87" w:rsidRDefault="00603B5C" w:rsidP="000273A6">
      <w:pPr>
        <w:keepNext/>
        <w:widowControl/>
        <w:adjustRightInd/>
        <w:spacing w:line="240" w:lineRule="auto"/>
        <w:ind w:left="64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2. Kirjallisuuden keinoja ja tulkintaa (OÄI2)</w:t>
      </w:r>
    </w:p>
    <w:p w:rsidR="00603B5C" w:rsidRPr="000C0E87" w:rsidRDefault="00603B5C" w:rsidP="000273A6">
      <w:pPr>
        <w:keepNext/>
        <w:widowControl/>
        <w:adjustRightInd/>
        <w:spacing w:line="240" w:lineRule="auto"/>
        <w:ind w:left="2608" w:hanging="1304"/>
        <w:textAlignment w:val="auto"/>
        <w:rPr>
          <w:rFonts w:eastAsia="Calibri"/>
          <w:lang w:eastAsia="en-US"/>
        </w:rPr>
      </w:pPr>
    </w:p>
    <w:p w:rsidR="00603B5C" w:rsidRPr="000C0E87" w:rsidRDefault="00603B5C" w:rsidP="000273A6">
      <w:pPr>
        <w:keepNext/>
        <w:widowControl/>
        <w:spacing w:line="240" w:lineRule="auto"/>
        <w:ind w:left="1304"/>
        <w:rPr>
          <w:rFonts w:eastAsia="Calibri"/>
          <w:lang w:eastAsia="en-US"/>
        </w:rPr>
      </w:pPr>
      <w:r w:rsidRPr="000C0E87">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603B5C" w:rsidRPr="000C0E87" w:rsidRDefault="00603B5C" w:rsidP="000273A6">
      <w:pPr>
        <w:keepNext/>
        <w:widowControl/>
        <w:adjustRightInd/>
        <w:spacing w:line="240" w:lineRule="auto"/>
        <w:ind w:left="2608"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syventää taitoaan eritellä ja tulkita kertomaperinnettä, taidetta ja kirjallisuutta sopivaa käsitteistöä ja lähestymistapaa hyödyntäen</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oppii ymmärtämään kielen poeettista käyttöä, esimerkiksi kuvallisuutta ja monitulkintaisuutta</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harjaantuu lukemaan fiktiivisiä tekstejä</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oppii perustelemaan tulkintaansa teksteistä sekä suullisesti että kirjallisesti</w:t>
      </w:r>
    </w:p>
    <w:p w:rsidR="005919AD"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syventää ryhmäviestintätietojaan ja -taitojaan.</w:t>
      </w:r>
    </w:p>
    <w:p w:rsidR="005919AD" w:rsidRPr="000C0E87" w:rsidRDefault="005919AD" w:rsidP="000273A6">
      <w:pPr>
        <w:keepNext/>
        <w:widowControl/>
        <w:adjustRightInd/>
        <w:spacing w:line="240" w:lineRule="auto"/>
        <w:ind w:left="1664"/>
        <w:textAlignment w:val="auto"/>
        <w:rPr>
          <w:rFonts w:eastAsia="Calibri"/>
          <w:lang w:eastAsia="en-US"/>
        </w:rPr>
      </w:pPr>
    </w:p>
    <w:p w:rsidR="00BF71AF" w:rsidRPr="000C0E87" w:rsidRDefault="00BF71AF" w:rsidP="000273A6">
      <w:pPr>
        <w:keepNext/>
        <w:widowControl/>
        <w:adjustRightInd/>
        <w:spacing w:line="240" w:lineRule="auto"/>
        <w:ind w:left="1664"/>
        <w:textAlignment w:val="auto"/>
        <w:rPr>
          <w:rFonts w:eastAsia="Calibri"/>
          <w:lang w:eastAsia="en-US"/>
        </w:rPr>
      </w:pPr>
    </w:p>
    <w:p w:rsidR="00BF71AF" w:rsidRPr="000C0E87" w:rsidRDefault="00BF71AF" w:rsidP="000273A6">
      <w:pPr>
        <w:keepNext/>
        <w:widowControl/>
        <w:adjustRightInd/>
        <w:spacing w:line="240" w:lineRule="auto"/>
        <w:ind w:left="166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 xml:space="preserve">taiteen ja kirjallisuuden lajit, niiden ominaispiirteitä ja kehitystä </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kielen kuvallisuus ja retoriset keinot kirjallisuudess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proosan, lyriikan ja draaman erittelyä ja tulkinta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monimuotoisten tekstien kerronnan ja ilmaisun tarkastelu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kirjallisuuden keinojen käyttö omissa teksteissä, dramatisointi</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suulliset ja kirjalliset kirjallisuuden tulkinnat, verkkokeskustelu</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ongelmanratkaisu ryhmäviestinnässä</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tavoitteellinen taidekeskustelu sekä keskustelun erittelyä ja arviointia ryhmätaitojen ja -ilmiöiden näkökulmasta</w:t>
      </w:r>
    </w:p>
    <w:p w:rsidR="00603B5C" w:rsidRPr="000C0E87" w:rsidRDefault="00603B5C"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3. Nykykulttuuri ja kertomukset (OÄI3)</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603B5C" w:rsidRPr="000C0E87" w:rsidRDefault="00603B5C" w:rsidP="000273A6">
      <w:pPr>
        <w:keepNext/>
        <w:widowControl/>
        <w:adjustRightInd/>
        <w:spacing w:line="240" w:lineRule="auto"/>
        <w:ind w:left="1304" w:hanging="1304"/>
        <w:textAlignment w:val="auto"/>
        <w:rPr>
          <w:rFonts w:eastAsia="Calibri"/>
          <w: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Tavoitteet </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perehtyy nykykulttuurin ilmiöihin ja ajankohtaisiin tekstilajeihin</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käsitystään kielen ja tekstien merkityksestä kulttuurissa</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käsitystään kertomuksesta kulttuurien keskeisenä ilmiönä</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tietämystään kulttuurista ja kielen ja kulttuurin merkityksestä identiteetille</w:t>
      </w:r>
    </w:p>
    <w:p w:rsidR="00603B5C" w:rsidRPr="000C0E87" w:rsidRDefault="00603B5C" w:rsidP="00A76A48">
      <w:pPr>
        <w:keepNext/>
        <w:widowControl/>
        <w:numPr>
          <w:ilvl w:val="0"/>
          <w:numId w:val="415"/>
        </w:numPr>
        <w:adjustRightInd/>
        <w:spacing w:line="240" w:lineRule="auto"/>
        <w:ind w:left="1664"/>
        <w:textAlignment w:val="auto"/>
        <w:rPr>
          <w:rFonts w:eastAsia="Calibri"/>
          <w:lang w:eastAsia="en-US"/>
        </w:rPr>
      </w:pPr>
      <w:r w:rsidRPr="000C0E87">
        <w:rPr>
          <w:rFonts w:eastAsia="Calibri"/>
          <w:lang w:eastAsia="en-US"/>
        </w:rPr>
        <w:t xml:space="preserve">tuntee nykykulttuurin keskeisiä teemoja ja osaa arvioida niiden merkitystä oman kulttuurinsa näkökulmasta </w:t>
      </w:r>
    </w:p>
    <w:p w:rsidR="00603B5C" w:rsidRPr="000C0E87" w:rsidRDefault="00603B5C" w:rsidP="00A76A48">
      <w:pPr>
        <w:keepNext/>
        <w:widowControl/>
        <w:numPr>
          <w:ilvl w:val="0"/>
          <w:numId w:val="415"/>
        </w:numPr>
        <w:adjustRightInd/>
        <w:spacing w:line="240" w:lineRule="auto"/>
        <w:ind w:left="1664"/>
        <w:textAlignment w:val="auto"/>
        <w:rPr>
          <w:rFonts w:eastAsia="Calibri"/>
          <w:lang w:eastAsia="en-US"/>
        </w:rPr>
      </w:pPr>
      <w:r w:rsidRPr="000C0E87">
        <w:rPr>
          <w:rFonts w:eastAsia="Calibri"/>
          <w:lang w:eastAsia="en-US"/>
        </w:rPr>
        <w:t>oppii ymmärtää vuorovaikutussuhteiden rakentumista ja jännitteisyyttä.</w:t>
      </w:r>
    </w:p>
    <w:p w:rsidR="00603B5C" w:rsidRPr="000C0E87" w:rsidRDefault="00603B5C" w:rsidP="000273A6">
      <w:pPr>
        <w:keepNext/>
        <w:widowControl/>
        <w:adjustRightInd/>
        <w:spacing w:line="240" w:lineRule="auto"/>
        <w:ind w:left="1888"/>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kieli ja tekstit kulttuurisina ilmiöinä</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kielen sanasto kulttuurin kantajana</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tekstien ajankohtaiset lajit ja mediatekstit</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nykykulttuuri ja identiteetti</w:t>
      </w:r>
    </w:p>
    <w:p w:rsidR="00603B5C" w:rsidRPr="000C0E87" w:rsidRDefault="00603B5C" w:rsidP="00A76A48">
      <w:pPr>
        <w:keepNext/>
        <w:widowControl/>
        <w:numPr>
          <w:ilvl w:val="0"/>
          <w:numId w:val="416"/>
        </w:numPr>
        <w:adjustRightInd/>
        <w:spacing w:line="240" w:lineRule="auto"/>
        <w:ind w:left="1664"/>
        <w:textAlignment w:val="auto"/>
        <w:rPr>
          <w:rFonts w:eastAsia="Calibri"/>
          <w:b/>
          <w:bCs/>
          <w:i/>
          <w:iCs/>
          <w:lang w:eastAsia="en-US"/>
        </w:rPr>
      </w:pPr>
      <w:r w:rsidRPr="000C0E87">
        <w:rPr>
          <w:rFonts w:eastAsia="Calibri"/>
          <w:bCs/>
          <w:lang w:eastAsia="en-US"/>
        </w:rPr>
        <w:t xml:space="preserve">kertomukset mediassa, </w:t>
      </w:r>
      <w:r w:rsidRPr="000C0E87">
        <w:rPr>
          <w:rFonts w:eastAsia="Calibri"/>
          <w:lang w:eastAsia="en-US"/>
        </w:rPr>
        <w:t>elokuv</w:t>
      </w:r>
      <w:r w:rsidR="00444B9B" w:rsidRPr="000C0E87">
        <w:rPr>
          <w:rFonts w:eastAsia="Calibri"/>
          <w:lang w:eastAsia="en-US"/>
        </w:rPr>
        <w:t>issa ja</w:t>
      </w:r>
      <w:r w:rsidR="00B65E51" w:rsidRPr="000C0E87">
        <w:rPr>
          <w:rFonts w:eastAsia="Calibri"/>
          <w:lang w:eastAsia="en-US"/>
        </w:rPr>
        <w:t xml:space="preserve"> tv-sarjoissa</w:t>
      </w:r>
      <w:r w:rsidRPr="000C0E87">
        <w:rPr>
          <w:rFonts w:eastAsia="Calibri"/>
          <w:lang w:eastAsia="en-US"/>
        </w:rPr>
        <w:t xml:space="preserve"> (myytit, klassikoiden nykymuodot)</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monimuotoisten tekstien ajankohtaiset lajit, esimerkiksi teatteri, mediatekstit, elokuva, kuvat</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kulttuurikonteksti suullisessa traditiossa kansanrunoudesta nykysuullisuuden lajeihin</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dialoginen vuorovaikutus ja vuorovaikutusetiikka, vuorovaikutuksen moniäänisyys ja kulttuurisensitiivisyys</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dialogiin pyrkiviä keskusteluja, niiden erittelyä ja arviointia</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vuorovaikutustaidot ja -etiikka verkossa</w:t>
      </w:r>
    </w:p>
    <w:p w:rsidR="00603B5C" w:rsidRPr="000C0E87" w:rsidRDefault="00603B5C" w:rsidP="000273A6">
      <w:pPr>
        <w:keepNext/>
        <w:widowControl/>
        <w:adjustRightInd/>
        <w:spacing w:line="240" w:lineRule="auto"/>
        <w:textAlignment w:val="auto"/>
        <w:rPr>
          <w:rFonts w:eastAsia="Calibri"/>
          <w:b/>
          <w:lang w:eastAsia="en-US"/>
        </w:rPr>
      </w:pPr>
    </w:p>
    <w:p w:rsidR="005919AD" w:rsidRPr="000C0E87" w:rsidRDefault="005919AD" w:rsidP="000273A6">
      <w:pPr>
        <w:keepNext/>
        <w:widowControl/>
        <w:adjustRightInd/>
        <w:spacing w:line="240" w:lineRule="auto"/>
        <w:ind w:left="2248" w:hanging="1304"/>
        <w:textAlignment w:val="auto"/>
        <w:rPr>
          <w:rFonts w:eastAsia="Calibri"/>
          <w:b/>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4. Kieli, kulttuuri ja identiteetti (OÄI4)</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603B5C" w:rsidRPr="000C0E87" w:rsidRDefault="00603B5C" w:rsidP="000273A6">
      <w:pPr>
        <w:keepNext/>
        <w:widowControl/>
        <w:adjustRightInd/>
        <w:spacing w:line="240" w:lineRule="auto"/>
        <w:ind w:left="1304" w:hanging="1304"/>
        <w:textAlignment w:val="auto"/>
        <w:rPr>
          <w:rFonts w:eastAsia="Calibri"/>
          <w:b/>
          <w:bCs/>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vahvistaa kielitaitoaan ja syventää kieli- ja tekstitietoisuuttaan</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ymmärtää äidinkielensä rakenteellisen luonteen sekä syventää tietojaan kirjakielen perusnormeista ja osaa soveltaa niitä omia tekstejä tuottaessaan</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ymmärtää kielen merkityksen ajattelun, vuorovaikutuksen ja identiteetin rakentamisen välineen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syventää näkemystään oman äidinkielen asemasta maailman kielten joukossa ja osaa vertailla eri kielten ominaispiirteit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syventää käsitystään äidinkielen ja kielitaidon merkityksestä ja arvostaa monikielisyytt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oppii analysoimaan omaa kieli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kielen, kirjallisuuden, kulttuurin ja median merkitys identiteetin rakentamisessa ja ajattelussa</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yleiskuva omakielisestä kirjallisuudesta ja muusta kulttuurista eri aikoina, omakielisen yhteisön juuret</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kulttuuri-identiteetti ja kulttuurien tuntemus</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kielen rakenteiden vakiinnuttamista ja kielenhuoltoa opiskelijan tarpeiden mukaan</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oman äidinkielen vertailu suomen kieleen ja muihin kieliin</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 xml:space="preserve">lukeminen ja tulkinta </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oman äidinkielen ominaispiirteet, puhuttu ja kirjoitettu kieli, murteet/kielet eri alueilla</w:t>
      </w:r>
    </w:p>
    <w:p w:rsidR="00603B5C" w:rsidRPr="000C0E87" w:rsidRDefault="00603B5C" w:rsidP="000273A6">
      <w:pPr>
        <w:keepNext/>
        <w:widowControl/>
        <w:adjustRightInd/>
        <w:spacing w:line="240" w:lineRule="auto"/>
        <w:ind w:left="166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5. Teksti ja konteksti (OÄI5)</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0C0E87" w:rsidRDefault="00603B5C" w:rsidP="000273A6">
      <w:pPr>
        <w:keepNext/>
        <w:widowControl/>
        <w:adjustRightInd/>
        <w:spacing w:line="240" w:lineRule="auto"/>
        <w:ind w:left="1304" w:hanging="1304"/>
        <w:textAlignment w:val="auto"/>
        <w:rPr>
          <w:rFonts w:eastAsia="Calibri"/>
          <w:i/>
          <w:lang w:eastAsia="en-US"/>
        </w:rPr>
      </w:pPr>
      <w:r w:rsidRPr="000C0E87">
        <w:rPr>
          <w:rFonts w:eastAsia="Calibri"/>
          <w:i/>
          <w:lang w:eastAsia="en-US"/>
        </w:rPr>
        <w:b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oppii tarkastelemaan tekstejä ja kertomaperinnettä niiden ajallisissa ja kulttuurisissa konteksteissa ja jatkumoissa ja suhteessa muihin teksteihin</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 xml:space="preserve">oppii erittelemään tekstien piirteitä </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pystyy itsenäiseen tekstin tuottamisen prosessiin ja kehittää omaa ilmaisutapaansa</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oppii valmistelemaan suullisen esityksen kirjallisuuden pohjalta yksin tai ryhmässä</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tuntee oman kielialueen kirjallisuuden keskeisiä teoksia ja suullista perinnettä sekä teemoja ja osaa arvioida niiden merkitystä oman kulttuurinsa näkökulmasta kulttuurisen ja yksilöllisen identiteetin rakentajana</w:t>
      </w:r>
    </w:p>
    <w:p w:rsidR="00603B5C" w:rsidRPr="000C0E87" w:rsidRDefault="00603B5C" w:rsidP="00A76A48">
      <w:pPr>
        <w:keepNext/>
        <w:widowControl/>
        <w:numPr>
          <w:ilvl w:val="0"/>
          <w:numId w:val="419"/>
        </w:numPr>
        <w:adjustRightInd/>
        <w:spacing w:line="240" w:lineRule="auto"/>
        <w:textAlignment w:val="auto"/>
        <w:rPr>
          <w:rFonts w:eastAsia="Calibri"/>
          <w:bCs/>
          <w:lang w:eastAsia="en-US"/>
        </w:rPr>
      </w:pPr>
      <w:r w:rsidRPr="000C0E87">
        <w:rPr>
          <w:rFonts w:eastAsia="Calibri"/>
          <w:bCs/>
          <w:lang w:eastAsia="en-US"/>
        </w:rPr>
        <w:t xml:space="preserve">ymmärtää omakielisen kirjallisuuden aseman osana maailman kirjallisuutta </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pystyy ymmärtämään ja käyttämään suomeksi oppimaansa eri tiedon- ja tieteenalojen käsitteitä omalla äidinkielellä.</w:t>
      </w:r>
    </w:p>
    <w:p w:rsidR="00603B5C" w:rsidRPr="000C0E87" w:rsidRDefault="00603B5C" w:rsidP="000273A6">
      <w:pPr>
        <w:keepNext/>
        <w:widowControl/>
        <w:adjustRightInd/>
        <w:spacing w:line="240" w:lineRule="auto"/>
        <w:ind w:left="1304" w:hanging="1304"/>
        <w:textAlignment w:val="auto"/>
        <w:rPr>
          <w:rFonts w:eastAsia="Calibri"/>
          <w:bCs/>
          <w:i/>
          <w:lang w:eastAsia="en-US"/>
        </w:rPr>
      </w:pPr>
      <w:r w:rsidRPr="000C0E87">
        <w:rPr>
          <w:rFonts w:eastAsia="Calibri"/>
          <w:bCs/>
          <w:i/>
          <w:lang w:eastAsia="en-US"/>
        </w:rPr>
        <w:br/>
        <w:t>Keskeiset sisällöt</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erilaisia konteksteja: kirjallisuus maantieteellisesti, kielellisesti, median suhteen</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tekstien tarkastelua ihmiskuvan, maailmankuvan, arvo- ja aatemaailman ilmentäjinä sekä oman aikansa että nykyajan kontekstissa</w:t>
      </w:r>
    </w:p>
    <w:p w:rsidR="00603B5C" w:rsidRPr="000C0E87" w:rsidRDefault="00603B5C" w:rsidP="00A76A48">
      <w:pPr>
        <w:keepNext/>
        <w:widowControl/>
        <w:numPr>
          <w:ilvl w:val="0"/>
          <w:numId w:val="420"/>
        </w:numPr>
        <w:adjustRightInd/>
        <w:spacing w:line="240" w:lineRule="auto"/>
        <w:textAlignment w:val="auto"/>
        <w:rPr>
          <w:rFonts w:eastAsia="Calibri"/>
          <w:bCs/>
          <w:lang w:eastAsia="en-US"/>
        </w:rPr>
      </w:pPr>
      <w:r w:rsidRPr="000C0E87">
        <w:rPr>
          <w:rFonts w:eastAsia="Calibri"/>
          <w:lang w:eastAsia="en-US"/>
        </w:rPr>
        <w:t>genre tai tyyli kirjoittamisen lähtökohtana, eläytyvää kirjoittamista</w:t>
      </w:r>
    </w:p>
    <w:p w:rsidR="00603B5C" w:rsidRPr="000C0E87" w:rsidRDefault="00603B5C" w:rsidP="00A76A48">
      <w:pPr>
        <w:keepNext/>
        <w:widowControl/>
        <w:numPr>
          <w:ilvl w:val="0"/>
          <w:numId w:val="420"/>
        </w:numPr>
        <w:adjustRightInd/>
        <w:spacing w:line="240" w:lineRule="auto"/>
        <w:textAlignment w:val="auto"/>
        <w:rPr>
          <w:rFonts w:eastAsia="Calibri"/>
          <w:bCs/>
          <w:lang w:eastAsia="en-US"/>
        </w:rPr>
      </w:pPr>
      <w:r w:rsidRPr="000C0E87">
        <w:rPr>
          <w:rFonts w:eastAsia="Calibri"/>
          <w:bCs/>
          <w:iCs/>
          <w:lang w:eastAsia="en-US"/>
        </w:rPr>
        <w:t>kielenhuoltoa ja tyylipiirteitä</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 xml:space="preserve">omakielisen kirjallisuuden tai suullisen perinteen keskeinen teos </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suullinen esitys kirjallisuuden pohjalta</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eri tiedon- ja tieteenalojen keskeistä kieltä omalla äidinkielellä</w:t>
      </w: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6. Tekstit ja vaikuttaminen (OÄI6)</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iCs/>
          <w:lang w:eastAsia="en-US"/>
        </w:rPr>
      </w:pPr>
      <w:r w:rsidRPr="000C0E87">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0C0E87">
        <w:rPr>
          <w:rFonts w:eastAsia="Calibri"/>
          <w:lang w:eastAsia="en-US"/>
        </w:rPr>
        <w:t>eri medioissa</w:t>
      </w:r>
      <w:r w:rsidRPr="000C0E87">
        <w:rPr>
          <w:rFonts w:eastAsia="Calibri"/>
          <w:iCs/>
          <w:lang w:eastAsia="en-US"/>
        </w:rPr>
        <w:t xml:space="preserve"> ja syventää niihin liittyviä tietoja ja taitoja. Opiskelija syventää puhumistaitojaan.</w:t>
      </w:r>
    </w:p>
    <w:p w:rsidR="00603B5C" w:rsidRPr="000C0E87" w:rsidRDefault="00603B5C" w:rsidP="000273A6">
      <w:pPr>
        <w:keepNext/>
        <w:widowControl/>
        <w:adjustRightInd/>
        <w:spacing w:line="240" w:lineRule="auto"/>
        <w:ind w:left="1304" w:hanging="1304"/>
        <w:textAlignment w:val="auto"/>
        <w:rPr>
          <w:rFonts w:eastAsia="Calibri"/>
          <w: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Tavoitteet </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 xml:space="preserve">harjaantuu viestimään tilanteen mukaisesti </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oppii tunnistamaan, miten kielellä vaikutetaan </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osaa tarkastella tekstejä mielipiteiden ja maailmankuvan muokkaajana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kehittää puhumisrohkeuttaan ja ilmaisuvarmuuttaan sekä esiintymis- ja ryhmätaitojaan.</w:t>
      </w:r>
    </w:p>
    <w:p w:rsidR="00603B5C" w:rsidRPr="000C0E87" w:rsidRDefault="00603B5C" w:rsidP="000273A6">
      <w:pPr>
        <w:keepNext/>
        <w:widowControl/>
        <w:adjustRightInd/>
        <w:spacing w:line="240" w:lineRule="auto"/>
        <w:ind w:left="720"/>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kantaa ottavat ja vaikuttavat teksti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aikuttamisen ja argumentoinnin keinot ja laji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kaunokirjallisuus ja media vaikuttajana</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aikuttaminen arjen vuorovaikutussuhteissa sekä kannanottojen arviointi ja vaikutukse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osallistuvan kansalaisen vaikuttamismahdollisuude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perustelemisen harjoittelemista sekä suullisesti että kirjallisesti</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ryhmäkeskustelutehtäviä, puhuttujen tekstien kriittinen arviointi, argumentointi, väittely</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iestijän vastuu; mediavalinnat ja verkkoetiikka, sananvapaus, sensuuri, yksityisyyden suoja, nettietiketti</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puheviestinnän kulttuurisia piirteitä, osallistuminen kieliyhteisön vuorovaikutukseen</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eläytyvää ilmaisua</w:t>
      </w:r>
    </w:p>
    <w:p w:rsidR="00603B5C" w:rsidRPr="000C0E87" w:rsidRDefault="00603B5C" w:rsidP="000273A6">
      <w:pPr>
        <w:keepNext/>
        <w:widowControl/>
        <w:adjustRightInd/>
        <w:spacing w:line="240" w:lineRule="auto"/>
        <w:ind w:left="1304" w:hanging="1304"/>
        <w:textAlignment w:val="auto"/>
        <w:rPr>
          <w:rFonts w:eastAsia="Calibri"/>
          <w:b/>
          <w:lang w:eastAsia="en-US"/>
        </w:rPr>
      </w:pP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Todistukset</w:t>
      </w:r>
    </w:p>
    <w:p w:rsidR="00603B5C" w:rsidRPr="000C0E87" w:rsidRDefault="00603B5C" w:rsidP="000273A6">
      <w:pPr>
        <w:keepNext/>
        <w:widowControl/>
        <w:adjustRightInd/>
        <w:spacing w:line="240" w:lineRule="auto"/>
        <w:ind w:left="1304" w:hanging="1304"/>
        <w:textAlignment w:val="auto"/>
        <w:rPr>
          <w:rFonts w:eastAsia="Calibri"/>
          <w:b/>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bCs/>
          <w:iCs/>
          <w:lang w:eastAsia="en-US"/>
        </w:rPr>
        <w:t xml:space="preserve">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 </w:t>
      </w:r>
    </w:p>
    <w:p w:rsidR="00937EED" w:rsidRPr="000C0E87" w:rsidRDefault="00937EED" w:rsidP="000273A6">
      <w:pPr>
        <w:keepNext/>
        <w:widowControl/>
        <w:spacing w:line="240" w:lineRule="auto"/>
        <w:ind w:left="2608" w:hanging="2608"/>
        <w:rPr>
          <w:rFonts w:eastAsia="Calibri"/>
          <w:lang w:eastAsia="en-US"/>
        </w:rPr>
      </w:pPr>
    </w:p>
    <w:p w:rsidR="00937EED" w:rsidRPr="000C0E87" w:rsidRDefault="00937EED" w:rsidP="000273A6">
      <w:pPr>
        <w:keepNext/>
        <w:widowControl/>
        <w:rPr>
          <w:rFonts w:eastAsia="Calibri"/>
          <w:lang w:eastAsia="en-US"/>
        </w:rPr>
      </w:pPr>
    </w:p>
    <w:p w:rsidR="003E6B50" w:rsidRPr="000C0E87" w:rsidRDefault="003E6B50" w:rsidP="000273A6">
      <w:pPr>
        <w:keepNext/>
        <w:widowControl/>
        <w:rPr>
          <w:rFonts w:eastAsia="Calibri"/>
          <w:lang w:eastAsia="en-US"/>
        </w:rPr>
      </w:pPr>
    </w:p>
    <w:sectPr w:rsidR="003E6B50" w:rsidRPr="000C0E87" w:rsidSect="007A72E3">
      <w:headerReference w:type="first" r:id="rId52"/>
      <w:footerReference w:type="first" r:id="rId53"/>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03CB" w:rsidRDefault="00CB03CB">
      <w:pPr>
        <w:spacing w:line="240" w:lineRule="auto"/>
      </w:pPr>
      <w:r>
        <w:separator/>
      </w:r>
    </w:p>
  </w:endnote>
  <w:endnote w:type="continuationSeparator" w:id="0">
    <w:p w:rsidR="00CB03CB" w:rsidRDefault="00CB03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Times">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EF0AC8" w:rsidRDefault="00CB03CB"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t>Utbildningsstyrelsen</w:t>
    </w:r>
    <w:r w:rsidRPr="00EF0AC8">
      <w:rPr>
        <w:rFonts w:ascii="Garamond" w:hAnsi="Garamond" w:cs="Garamond"/>
        <w:sz w:val="16"/>
        <w:szCs w:val="16"/>
      </w:rPr>
      <w:br/>
    </w:r>
    <w:r w:rsidRPr="00EF0AC8">
      <w:rPr>
        <w:rFonts w:ascii="Garamond" w:hAnsi="Garamond" w:cs="Arial"/>
        <w:sz w:val="16"/>
        <w:szCs w:val="16"/>
      </w:rPr>
      <w:t>Hagnäskajen 6</w:t>
    </w:r>
    <w:r w:rsidRPr="00EF0AC8">
      <w:rPr>
        <w:rFonts w:ascii="Garamond" w:hAnsi="Garamond" w:cs="Garamond"/>
        <w:sz w:val="16"/>
        <w:szCs w:val="16"/>
      </w:rPr>
      <w:t>, PB 380, 00531 Helsingfors, telefon 029 533 1000, fax 029 533 1035, fornamn.efternamn@oph.fi, www.oph.fi</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744021" w:rsidRDefault="00CB03CB"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r>
      <w:tab/>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pPr>
      <w:pStyle w:val="Alatunnist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744021" w:rsidRDefault="00CB03CB" w:rsidP="00744021">
    <w:pPr>
      <w:pStyle w:val="Alatunnist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816A4" w:rsidRDefault="00CB03CB"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03CB" w:rsidRDefault="00CB03CB">
      <w:pPr>
        <w:spacing w:line="240" w:lineRule="auto"/>
      </w:pPr>
      <w:r>
        <w:separator/>
      </w:r>
    </w:p>
  </w:footnote>
  <w:footnote w:type="continuationSeparator" w:id="0">
    <w:p w:rsidR="00CB03CB" w:rsidRDefault="00CB03C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rsidP="008E7B88">
    <w:pPr>
      <w:pStyle w:val="Yltunniste"/>
      <w:tabs>
        <w:tab w:val="clear" w:pos="4819"/>
        <w:tab w:val="clear" w:pos="9638"/>
      </w:tabs>
      <w:rPr>
        <w:rFonts w:ascii="Garamond" w:hAnsi="Garamond"/>
        <w:sz w:val="24"/>
      </w:rPr>
    </w:pPr>
    <w:r>
      <w:rPr>
        <w:noProof/>
      </w:rPr>
      <w:drawing>
        <wp:anchor distT="0" distB="0" distL="114300" distR="114300" simplePos="0" relativeHeight="251664384" behindDoc="0" locked="0" layoutInCell="1" allowOverlap="1" wp14:anchorId="77AD7B45" wp14:editId="555EF602">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CB03CB" w:rsidRDefault="00CB03CB" w:rsidP="008E7B88">
    <w:pPr>
      <w:pStyle w:val="Yltunniste"/>
      <w:tabs>
        <w:tab w:val="clear" w:pos="4819"/>
        <w:tab w:val="clear" w:pos="9638"/>
      </w:tabs>
      <w:rPr>
        <w:rFonts w:ascii="Garamond" w:hAnsi="Garamond"/>
        <w:sz w:val="24"/>
      </w:rPr>
    </w:pPr>
  </w:p>
  <w:p w:rsidR="00CB03CB" w:rsidRPr="00EA0841" w:rsidRDefault="00CB03CB" w:rsidP="008E7B88">
    <w:pPr>
      <w:pStyle w:val="Yltunniste"/>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CB03CB" w:rsidRPr="00EA0841" w:rsidRDefault="00CB03CB">
    <w:pPr>
      <w:pStyle w:val="Yltunnist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6F2C47" w:rsidRDefault="00CB03CB" w:rsidP="0002458A">
    <w:pPr>
      <w:pStyle w:val="Yltunniste"/>
      <w:tabs>
        <w:tab w:val="clear" w:pos="4819"/>
        <w:tab w:val="clear" w:pos="9638"/>
      </w:tabs>
      <w:ind w:left="6520" w:firstLine="1304"/>
      <w:rPr>
        <w:rFonts w:ascii="Times New Roman" w:hAnsi="Times New Roman"/>
        <w:sz w:val="24"/>
      </w:rPr>
    </w:pPr>
    <w:r>
      <w:rPr>
        <w:rFonts w:ascii="Times New Roman" w:hAnsi="Times New Roman"/>
        <w:sz w:val="24"/>
      </w:rPr>
      <w:t>LIITE 4</w:t>
    </w:r>
    <w:r>
      <w:t xml:space="preserve"> </w:t>
    </w:r>
    <w:r>
      <w:rPr>
        <w:rFonts w:ascii="Times New Roman" w:hAnsi="Times New Roman"/>
      </w:rPr>
      <w:tab/>
    </w:r>
  </w:p>
  <w:p w:rsidR="00CB03CB" w:rsidRPr="0002458A" w:rsidRDefault="00CB03CB" w:rsidP="0002458A">
    <w:pPr>
      <w:spacing w:line="240" w:lineRule="auto"/>
      <w:ind w:left="3912" w:firstLine="1304"/>
    </w:pPr>
    <w:r w:rsidRPr="0002458A">
      <w:t>OHJE</w:t>
    </w:r>
  </w:p>
  <w:p w:rsidR="00CB03CB" w:rsidRDefault="00CB03CB" w:rsidP="00E55F16">
    <w:pPr>
      <w:spacing w:line="240" w:lineRule="auto"/>
      <w:ind w:left="3912" w:firstLine="1304"/>
    </w:pPr>
  </w:p>
  <w:p w:rsidR="00CB03CB" w:rsidRDefault="00CB03CB" w:rsidP="00E55F16">
    <w:pPr>
      <w:spacing w:line="240" w:lineRule="auto"/>
      <w:ind w:left="3912" w:firstLine="1304"/>
    </w:pPr>
  </w:p>
  <w:p w:rsidR="00CB03CB" w:rsidRPr="00E55F16" w:rsidRDefault="00CB03CB"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rsidP="0061035B">
    <w:pPr>
      <w:pStyle w:val="Yltunniste"/>
      <w:spacing w:line="240" w:lineRule="auto"/>
      <w:rPr>
        <w:rFonts w:ascii="Times New Roman" w:hAnsi="Times New Roman"/>
        <w:sz w:val="24"/>
      </w:rPr>
    </w:pPr>
    <w:r>
      <w:rPr>
        <w:noProof/>
      </w:rPr>
      <w:drawing>
        <wp:inline distT="0" distB="0" distL="0" distR="0" wp14:anchorId="3CE167C1" wp14:editId="2E5623B1">
          <wp:extent cx="1749425" cy="447675"/>
          <wp:effectExtent l="0" t="0" r="3175" b="9525"/>
          <wp:docPr id="18"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299</w:t>
    </w:r>
    <w:r w:rsidRPr="006137F2">
      <w:rPr>
        <w:rFonts w:ascii="Times New Roman" w:hAnsi="Times New Roman"/>
        <w:sz w:val="24"/>
      </w:rPr>
      <w:fldChar w:fldCharType="end"/>
    </w:r>
  </w:p>
  <w:p w:rsidR="00CB03CB" w:rsidRPr="000B3014" w:rsidRDefault="00CB03CB" w:rsidP="009A7E2B">
    <w:pPr>
      <w:pStyle w:val="Yltunniste"/>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CB03CB" w:rsidRPr="000B3014" w:rsidRDefault="00CB03CB" w:rsidP="00C006C8">
    <w:pPr>
      <w:pStyle w:val="Yltunniste"/>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59264" behindDoc="0" locked="0" layoutInCell="1" allowOverlap="1" wp14:anchorId="39A40934" wp14:editId="6501E9CD">
          <wp:simplePos x="0" y="0"/>
          <wp:positionH relativeFrom="margin">
            <wp:posOffset>-43180</wp:posOffset>
          </wp:positionH>
          <wp:positionV relativeFrom="margin">
            <wp:posOffset>-1079500</wp:posOffset>
          </wp:positionV>
          <wp:extent cx="1749425" cy="447675"/>
          <wp:effectExtent l="0" t="0" r="3175" b="9525"/>
          <wp:wrapSquare wrapText="bothSides"/>
          <wp:docPr id="20"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306</w:t>
    </w:r>
    <w:r w:rsidRPr="006137F2">
      <w:rPr>
        <w:rFonts w:ascii="Times New Roman" w:hAnsi="Times New Roman"/>
        <w:sz w:val="24"/>
      </w:rPr>
      <w:fldChar w:fldCharType="end"/>
    </w:r>
  </w:p>
  <w:p w:rsidR="00CB03CB" w:rsidRDefault="00CB03CB" w:rsidP="00C00634">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CB03CB" w:rsidRPr="00603B5C" w:rsidRDefault="00CB03CB" w:rsidP="00C00634">
    <w:pPr>
      <w:pStyle w:val="Yltunniste"/>
      <w:tabs>
        <w:tab w:val="clear" w:pos="4819"/>
        <w:tab w:val="clear" w:pos="9638"/>
      </w:tabs>
      <w:spacing w:line="240" w:lineRule="auto"/>
      <w:ind w:left="3045" w:firstLine="1304"/>
      <w:rPr>
        <w:rFonts w:ascii="Times New Roman" w:hAnsi="Times New Roman"/>
        <w:sz w:val="24"/>
      </w:rPr>
    </w:pPr>
  </w:p>
  <w:p w:rsidR="00CB03CB" w:rsidRDefault="00CB03CB" w:rsidP="00C00634">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CB03CB" w:rsidRPr="00BF71AF" w:rsidRDefault="00CB03CB" w:rsidP="00BF71AF">
    <w:pPr>
      <w:pStyle w:val="Yltunniste"/>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CB03CB" w:rsidRDefault="00CB03CB" w:rsidP="00C006C8">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307</w:t>
    </w:r>
    <w:r w:rsidRPr="006137F2">
      <w:rPr>
        <w:rFonts w:ascii="Times New Roman" w:hAnsi="Times New Roman"/>
        <w:sz w:val="24"/>
      </w:rPr>
      <w:fldChar w:fldCharType="end"/>
    </w:r>
  </w:p>
  <w:p w:rsidR="00CB03CB" w:rsidRPr="00BF71AF" w:rsidRDefault="00CB03CB" w:rsidP="00C0063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CB03CB" w:rsidRPr="00BF71AF" w:rsidRDefault="00CB03CB" w:rsidP="00D66680">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CB03CB" w:rsidRDefault="00CB03CB" w:rsidP="00C006C8">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8E7B88" w:rsidRDefault="00CB03CB" w:rsidP="006E5312">
    <w:pPr>
      <w:pStyle w:val="Yltunniste"/>
      <w:tabs>
        <w:tab w:val="clear" w:pos="4819"/>
        <w:tab w:val="clear" w:pos="9638"/>
      </w:tabs>
      <w:rPr>
        <w:rFonts w:ascii="Garamond" w:hAnsi="Garamond"/>
        <w:sz w:val="24"/>
      </w:rPr>
    </w:pPr>
    <w:r>
      <w:rPr>
        <w:noProof/>
      </w:rPr>
      <w:drawing>
        <wp:anchor distT="0" distB="0" distL="114300" distR="114300" simplePos="0" relativeHeight="251666432" behindDoc="0" locked="0" layoutInCell="1" allowOverlap="1" wp14:anchorId="371092CE" wp14:editId="11DCA7C7">
          <wp:simplePos x="0" y="0"/>
          <wp:positionH relativeFrom="column">
            <wp:posOffset>3175</wp:posOffset>
          </wp:positionH>
          <wp:positionV relativeFrom="paragraph">
            <wp:posOffset>0</wp:posOffset>
          </wp:positionV>
          <wp:extent cx="1749425" cy="447675"/>
          <wp:effectExtent l="0" t="0" r="3175" b="9525"/>
          <wp:wrapSquare wrapText="bothSides"/>
          <wp:docPr id="2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CB03CB" w:rsidRPr="008E7B88" w:rsidRDefault="00CB03CB" w:rsidP="008E7B88">
    <w:pPr>
      <w:pStyle w:val="Yltunniste"/>
      <w:tabs>
        <w:tab w:val="clear" w:pos="4819"/>
        <w:tab w:val="clear" w:pos="9638"/>
      </w:tabs>
      <w:rPr>
        <w:rFonts w:ascii="Garamond" w:hAnsi="Garamond"/>
        <w:sz w:val="24"/>
      </w:rPr>
    </w:pPr>
    <w:r w:rsidRPr="008E7B88">
      <w:rPr>
        <w:rFonts w:ascii="Garamond" w:hAnsi="Garamond"/>
        <w:sz w:val="24"/>
      </w:rPr>
      <w:tab/>
    </w:r>
  </w:p>
  <w:p w:rsidR="00CB03CB" w:rsidRDefault="00CB03CB">
    <w:pPr>
      <w:pStyle w:val="Yltunnis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C92F01" w:rsidRDefault="00CB03CB" w:rsidP="00AB2C03">
    <w:pPr>
      <w:pStyle w:val="Yltunniste"/>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F2114F">
      <w:rPr>
        <w:rFonts w:ascii="Times New Roman" w:hAnsi="Times New Roman"/>
        <w:noProof/>
        <w:sz w:val="24"/>
      </w:rPr>
      <w:t>157</w:t>
    </w:r>
    <w:r w:rsidRPr="00C92F01">
      <w:rPr>
        <w:rFonts w:ascii="Times New Roman" w:hAnsi="Times New Roman"/>
        <w:sz w:val="24"/>
      </w:rPr>
      <w:fldChar w:fldCharType="end"/>
    </w:r>
  </w:p>
  <w:p w:rsidR="00CB03CB" w:rsidRDefault="00CB03CB">
    <w:pPr>
      <w:pStyle w:val="Yltunnis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1276F6" w:rsidRDefault="00CB03CB">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CB03CB" w:rsidRDefault="00CB03CB">
    <w:pPr>
      <w:pStyle w:val="Yltunnist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1276F6" w:rsidRDefault="00CB03CB"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F2114F">
      <w:rPr>
        <w:rFonts w:ascii="Times New Roman" w:hAnsi="Times New Roman"/>
        <w:noProof/>
        <w:sz w:val="24"/>
      </w:rPr>
      <w:t>282</w:t>
    </w:r>
    <w:r w:rsidRPr="001276F6">
      <w:rPr>
        <w:rFonts w:ascii="Times New Roman" w:hAnsi="Times New Roman"/>
        <w:sz w:val="24"/>
      </w:rPr>
      <w:fldChar w:fldCharType="end"/>
    </w:r>
  </w:p>
  <w:p w:rsidR="00CB03CB" w:rsidRDefault="00CB03CB">
    <w:pPr>
      <w:pStyle w:val="Yltunnist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1276F6" w:rsidRDefault="00CB03CB"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F2114F">
      <w:rPr>
        <w:rFonts w:ascii="Times New Roman" w:hAnsi="Times New Roman"/>
        <w:noProof/>
        <w:sz w:val="24"/>
      </w:rPr>
      <w:t>289</w:t>
    </w:r>
    <w:r w:rsidRPr="001276F6">
      <w:rPr>
        <w:rFonts w:ascii="Times New Roman" w:hAnsi="Times New Roman"/>
        <w:sz w:val="24"/>
      </w:rPr>
      <w:fldChar w:fldCharType="end"/>
    </w:r>
  </w:p>
  <w:p w:rsidR="00CB03CB" w:rsidRDefault="00CB03CB">
    <w:pPr>
      <w:pStyle w:val="Yltunnist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Pr="00D02EBA" w:rsidRDefault="00CB03CB" w:rsidP="00C006C8">
    <w:pPr>
      <w:pStyle w:val="Yltunniste"/>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F2114F">
      <w:rPr>
        <w:rFonts w:ascii="Times New Roman" w:hAnsi="Times New Roman"/>
        <w:noProof/>
        <w:sz w:val="24"/>
      </w:rPr>
      <w:t>313</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CB03CB" w:rsidRPr="00193DE0" w:rsidRDefault="00CB03CB" w:rsidP="006816A4">
    <w:pPr>
      <w:pStyle w:val="Yltunniste"/>
      <w:tabs>
        <w:tab w:val="clear" w:pos="4819"/>
        <w:tab w:val="clear" w:pos="9638"/>
      </w:tabs>
      <w:spacing w:line="240" w:lineRule="auto"/>
      <w:rPr>
        <w:rFonts w:ascii="Times New Roman" w:hAnsi="Times New Roman"/>
        <w:sz w:val="24"/>
      </w:rPr>
    </w:pPr>
  </w:p>
  <w:p w:rsidR="00CB03CB" w:rsidRPr="00193DE0" w:rsidRDefault="00CB03CB" w:rsidP="006816A4">
    <w:pPr>
      <w:pStyle w:val="Yltunniste"/>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rsidP="00E55F16">
    <w:pPr>
      <w:pStyle w:val="Yltunniste"/>
      <w:ind w:left="3005" w:firstLine="4819"/>
      <w:rPr>
        <w:rFonts w:ascii="Times New Roman" w:hAnsi="Times New Roman"/>
        <w:sz w:val="24"/>
      </w:rPr>
    </w:pPr>
    <w:r>
      <w:rPr>
        <w:noProof/>
      </w:rPr>
      <w:drawing>
        <wp:anchor distT="0" distB="0" distL="114300" distR="114300" simplePos="0" relativeHeight="251658240" behindDoc="0" locked="0" layoutInCell="1" allowOverlap="1" wp14:anchorId="591D46F2" wp14:editId="5337A0F5">
          <wp:simplePos x="0" y="0"/>
          <wp:positionH relativeFrom="margin">
            <wp:posOffset>-27305</wp:posOffset>
          </wp:positionH>
          <wp:positionV relativeFrom="margin">
            <wp:posOffset>-1172845</wp:posOffset>
          </wp:positionV>
          <wp:extent cx="1749425" cy="447675"/>
          <wp:effectExtent l="0" t="0" r="3175" b="9525"/>
          <wp:wrapSquare wrapText="bothSides"/>
          <wp:docPr id="2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0B3014">
      <w:rPr>
        <w:rFonts w:ascii="Times New Roman" w:hAnsi="Times New Roman"/>
        <w:sz w:val="24"/>
      </w:rPr>
      <w:t>LIITE 3</w:t>
    </w:r>
    <w:r>
      <w:rPr>
        <w:rFonts w:ascii="Times New Roman" w:hAnsi="Times New Roman"/>
        <w:sz w:val="24"/>
      </w:rPr>
      <w:tab/>
    </w:r>
    <w:r w:rsidRPr="00E55F16">
      <w:rPr>
        <w:rFonts w:ascii="Times New Roman" w:hAnsi="Times New Roman"/>
        <w:sz w:val="24"/>
      </w:rPr>
      <w:fldChar w:fldCharType="begin"/>
    </w:r>
    <w:r w:rsidRPr="00E55F16">
      <w:rPr>
        <w:rFonts w:ascii="Times New Roman" w:hAnsi="Times New Roman"/>
        <w:sz w:val="24"/>
      </w:rPr>
      <w:instrText>PAGE   \* MERGEFORMAT</w:instrText>
    </w:r>
    <w:r w:rsidRPr="00E55F16">
      <w:rPr>
        <w:rFonts w:ascii="Times New Roman" w:hAnsi="Times New Roman"/>
        <w:sz w:val="24"/>
      </w:rPr>
      <w:fldChar w:fldCharType="separate"/>
    </w:r>
    <w:r w:rsidR="00F2114F">
      <w:rPr>
        <w:rFonts w:ascii="Times New Roman" w:hAnsi="Times New Roman"/>
        <w:noProof/>
        <w:sz w:val="24"/>
      </w:rPr>
      <w:t>290</w:t>
    </w:r>
    <w:r w:rsidRPr="00E55F16">
      <w:rPr>
        <w:rFonts w:ascii="Times New Roman" w:hAnsi="Times New Roman"/>
        <w:sz w:val="24"/>
      </w:rPr>
      <w:fldChar w:fldCharType="end"/>
    </w:r>
  </w:p>
  <w:p w:rsidR="00CB03CB" w:rsidRDefault="00CB03CB"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CB03CB" w:rsidRDefault="00CB03CB" w:rsidP="00D57152">
    <w:pPr>
      <w:spacing w:line="240" w:lineRule="auto"/>
      <w:ind w:left="3912" w:firstLine="1304"/>
    </w:pPr>
  </w:p>
  <w:p w:rsidR="00CB03CB" w:rsidRDefault="00CB03CB" w:rsidP="00D57152">
    <w:pPr>
      <w:spacing w:line="240" w:lineRule="auto"/>
      <w:ind w:left="3912" w:firstLine="1304"/>
    </w:pPr>
  </w:p>
  <w:p w:rsidR="00CB03CB" w:rsidRPr="00D57152" w:rsidRDefault="00CB03CB" w:rsidP="000B3014">
    <w:pPr>
      <w:spacing w:line="240" w:lineRule="auto"/>
      <w:ind w:left="3912" w:firstLine="1304"/>
    </w:pPr>
    <w:r w:rsidRPr="00FC3AFC">
      <w:t>27.10.2015</w:t>
    </w:r>
    <w:r w:rsidRPr="00FC3AFC">
      <w:tab/>
    </w:r>
    <w:r>
      <w:rPr>
        <w:color w:val="FF0000"/>
      </w:rPr>
      <w:tab/>
    </w:r>
    <w:r w:rsidRPr="00D57152">
      <w:t>8/012/2015</w:t>
    </w:r>
  </w:p>
  <w:p w:rsidR="00CB03CB" w:rsidRPr="00D57152" w:rsidRDefault="00CB03CB" w:rsidP="007A72E3">
    <w:pPr>
      <w:ind w:left="3912" w:firstLine="1304"/>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03CB" w:rsidRDefault="00CB03CB" w:rsidP="000F6C4B">
    <w:pPr>
      <w:pStyle w:val="TyyliTekstiVasen825cm"/>
      <w:tabs>
        <w:tab w:val="left" w:pos="7825"/>
      </w:tabs>
      <w:rPr>
        <w:rFonts w:ascii="Times New Roman" w:hAnsi="Times New Roman"/>
      </w:rPr>
    </w:pPr>
    <w:r w:rsidRPr="00D57152">
      <w:rPr>
        <w:noProof/>
      </w:rPr>
      <w:drawing>
        <wp:anchor distT="0" distB="0" distL="114300" distR="114300" simplePos="0" relativeHeight="251663360" behindDoc="0" locked="0" layoutInCell="1" allowOverlap="1" wp14:anchorId="1826B830" wp14:editId="2074D378">
          <wp:simplePos x="0" y="0"/>
          <wp:positionH relativeFrom="margin">
            <wp:posOffset>-15875</wp:posOffset>
          </wp:positionH>
          <wp:positionV relativeFrom="margin">
            <wp:posOffset>-806450</wp:posOffset>
          </wp:positionV>
          <wp:extent cx="1749425" cy="447675"/>
          <wp:effectExtent l="0" t="0" r="3175" b="9525"/>
          <wp:wrapSquare wrapText="bothSides"/>
          <wp:docPr id="24"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F2114F">
      <w:rPr>
        <w:rFonts w:ascii="Times New Roman" w:hAnsi="Times New Roman"/>
        <w:noProof/>
      </w:rPr>
      <w:t>291</w:t>
    </w:r>
    <w:r w:rsidRPr="006137F2">
      <w:rPr>
        <w:rFonts w:ascii="Times New Roman" w:hAnsi="Times New Roman"/>
      </w:rPr>
      <w:fldChar w:fldCharType="end"/>
    </w:r>
  </w:p>
  <w:p w:rsidR="00CB03CB" w:rsidRDefault="00CB03CB" w:rsidP="0048352B">
    <w:pPr>
      <w:pStyle w:val="Yltunniste"/>
      <w:spacing w:line="240" w:lineRule="auto"/>
      <w:jc w:val="right"/>
      <w:rPr>
        <w:rFonts w:ascii="Times New Roman" w:hAnsi="Times New Roman"/>
        <w:sz w:val="24"/>
      </w:rPr>
    </w:pPr>
  </w:p>
  <w:p w:rsidR="00CB03CB" w:rsidRPr="00D57152" w:rsidRDefault="00CB03CB" w:rsidP="0048352B">
    <w:pPr>
      <w:pStyle w:val="Yltunniste"/>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CB03CB" w:rsidRPr="00D57152" w:rsidRDefault="00CB03CB"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2" w15:restartNumberingAfterBreak="0">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 w15:restartNumberingAfterBreak="0">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15:restartNumberingAfterBreak="0">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15:restartNumberingAfterBreak="0">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15:restartNumberingAfterBreak="0">
    <w:nsid w:val="01A95F2C"/>
    <w:multiLevelType w:val="hybridMultilevel"/>
    <w:tmpl w:val="D62AC1C2"/>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 w15:restartNumberingAfterBreak="0">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9" w15:restartNumberingAfterBreak="0">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 w15:restartNumberingAfterBreak="0">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 w15:restartNumberingAfterBreak="0">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3" w15:restartNumberingAfterBreak="0">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4" w15:restartNumberingAfterBreak="0">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15:restartNumberingAfterBreak="0">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15:restartNumberingAfterBreak="0">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15:restartNumberingAfterBreak="0">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15:restartNumberingAfterBreak="0">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15:restartNumberingAfterBreak="0">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15:restartNumberingAfterBreak="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15:restartNumberingAfterBreak="0">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15:restartNumberingAfterBreak="0">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15:restartNumberingAfterBreak="0">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15:restartNumberingAfterBreak="0">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15:restartNumberingAfterBreak="0">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15:restartNumberingAfterBreak="0">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15:restartNumberingAfterBreak="0">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15:restartNumberingAfterBreak="0">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15:restartNumberingAfterBreak="0">
    <w:nsid w:val="0675584A"/>
    <w:multiLevelType w:val="multilevel"/>
    <w:tmpl w:val="A6720418"/>
    <w:lvl w:ilvl="0">
      <w:start w:val="1"/>
      <w:numFmt w:val="bullet"/>
      <w:lvlText w:val=""/>
      <w:lvlJc w:val="left"/>
      <w:pPr>
        <w:tabs>
          <w:tab w:val="num" w:pos="1664"/>
        </w:tabs>
        <w:ind w:left="1664" w:hanging="360"/>
      </w:pPr>
      <w:rPr>
        <w:rFonts w:ascii="Symbol" w:hAnsi="Symbol" w:hint="default"/>
        <w:sz w:val="20"/>
      </w:rPr>
    </w:lvl>
    <w:lvl w:ilvl="1">
      <w:start w:val="1"/>
      <w:numFmt w:val="bullet"/>
      <w:lvlText w:val="o"/>
      <w:lvlJc w:val="left"/>
      <w:pPr>
        <w:tabs>
          <w:tab w:val="num" w:pos="2384"/>
        </w:tabs>
        <w:ind w:left="2384" w:hanging="360"/>
      </w:pPr>
      <w:rPr>
        <w:rFonts w:ascii="Courier New" w:hAnsi="Courier New" w:hint="default"/>
        <w:sz w:val="20"/>
      </w:rPr>
    </w:lvl>
    <w:lvl w:ilvl="2" w:tentative="1">
      <w:start w:val="1"/>
      <w:numFmt w:val="bullet"/>
      <w:lvlText w:val=""/>
      <w:lvlJc w:val="left"/>
      <w:pPr>
        <w:tabs>
          <w:tab w:val="num" w:pos="3104"/>
        </w:tabs>
        <w:ind w:left="3104" w:hanging="360"/>
      </w:pPr>
      <w:rPr>
        <w:rFonts w:ascii="Wingdings" w:hAnsi="Wingdings" w:hint="default"/>
        <w:sz w:val="20"/>
      </w:rPr>
    </w:lvl>
    <w:lvl w:ilvl="3" w:tentative="1">
      <w:start w:val="1"/>
      <w:numFmt w:val="bullet"/>
      <w:lvlText w:val=""/>
      <w:lvlJc w:val="left"/>
      <w:pPr>
        <w:tabs>
          <w:tab w:val="num" w:pos="3824"/>
        </w:tabs>
        <w:ind w:left="3824" w:hanging="360"/>
      </w:pPr>
      <w:rPr>
        <w:rFonts w:ascii="Wingdings" w:hAnsi="Wingdings" w:hint="default"/>
        <w:sz w:val="20"/>
      </w:rPr>
    </w:lvl>
    <w:lvl w:ilvl="4" w:tentative="1">
      <w:start w:val="1"/>
      <w:numFmt w:val="bullet"/>
      <w:lvlText w:val=""/>
      <w:lvlJc w:val="left"/>
      <w:pPr>
        <w:tabs>
          <w:tab w:val="num" w:pos="4544"/>
        </w:tabs>
        <w:ind w:left="4544" w:hanging="360"/>
      </w:pPr>
      <w:rPr>
        <w:rFonts w:ascii="Wingdings" w:hAnsi="Wingdings" w:hint="default"/>
        <w:sz w:val="20"/>
      </w:rPr>
    </w:lvl>
    <w:lvl w:ilvl="5" w:tentative="1">
      <w:start w:val="1"/>
      <w:numFmt w:val="bullet"/>
      <w:lvlText w:val=""/>
      <w:lvlJc w:val="left"/>
      <w:pPr>
        <w:tabs>
          <w:tab w:val="num" w:pos="5264"/>
        </w:tabs>
        <w:ind w:left="5264" w:hanging="360"/>
      </w:pPr>
      <w:rPr>
        <w:rFonts w:ascii="Wingdings" w:hAnsi="Wingdings" w:hint="default"/>
        <w:sz w:val="20"/>
      </w:rPr>
    </w:lvl>
    <w:lvl w:ilvl="6" w:tentative="1">
      <w:start w:val="1"/>
      <w:numFmt w:val="bullet"/>
      <w:lvlText w:val=""/>
      <w:lvlJc w:val="left"/>
      <w:pPr>
        <w:tabs>
          <w:tab w:val="num" w:pos="5984"/>
        </w:tabs>
        <w:ind w:left="5984" w:hanging="360"/>
      </w:pPr>
      <w:rPr>
        <w:rFonts w:ascii="Wingdings" w:hAnsi="Wingdings" w:hint="default"/>
        <w:sz w:val="20"/>
      </w:rPr>
    </w:lvl>
    <w:lvl w:ilvl="7" w:tentative="1">
      <w:start w:val="1"/>
      <w:numFmt w:val="bullet"/>
      <w:lvlText w:val=""/>
      <w:lvlJc w:val="left"/>
      <w:pPr>
        <w:tabs>
          <w:tab w:val="num" w:pos="6704"/>
        </w:tabs>
        <w:ind w:left="6704" w:hanging="360"/>
      </w:pPr>
      <w:rPr>
        <w:rFonts w:ascii="Wingdings" w:hAnsi="Wingdings" w:hint="default"/>
        <w:sz w:val="20"/>
      </w:rPr>
    </w:lvl>
    <w:lvl w:ilvl="8" w:tentative="1">
      <w:start w:val="1"/>
      <w:numFmt w:val="bullet"/>
      <w:lvlText w:val=""/>
      <w:lvlJc w:val="left"/>
      <w:pPr>
        <w:tabs>
          <w:tab w:val="num" w:pos="7424"/>
        </w:tabs>
        <w:ind w:left="7424" w:hanging="360"/>
      </w:pPr>
      <w:rPr>
        <w:rFonts w:ascii="Wingdings" w:hAnsi="Wingdings" w:hint="default"/>
        <w:sz w:val="20"/>
      </w:rPr>
    </w:lvl>
  </w:abstractNum>
  <w:abstractNum w:abstractNumId="30" w15:restartNumberingAfterBreak="0">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1" w15:restartNumberingAfterBreak="0">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 w15:restartNumberingAfterBreak="0">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 w15:restartNumberingAfterBreak="0">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 w15:restartNumberingAfterBreak="0">
    <w:nsid w:val="07404912"/>
    <w:multiLevelType w:val="hybridMultilevel"/>
    <w:tmpl w:val="0C1E1A7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 w15:restartNumberingAfterBreak="0">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 w15:restartNumberingAfterBreak="0">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 w15:restartNumberingAfterBreak="0">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 w15:restartNumberingAfterBreak="0">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 w15:restartNumberingAfterBreak="0">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 w15:restartNumberingAfterBreak="0">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15:restartNumberingAfterBreak="0">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2" w15:restartNumberingAfterBreak="0">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3" w15:restartNumberingAfterBreak="0">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4" w15:restartNumberingAfterBreak="0">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5" w15:restartNumberingAfterBreak="0">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 w15:restartNumberingAfterBreak="0">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 w15:restartNumberingAfterBreak="0">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8" w15:restartNumberingAfterBreak="0">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9" w15:restartNumberingAfterBreak="0">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50" w15:restartNumberingAfterBreak="0">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1" w15:restartNumberingAfterBreak="0">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2" w15:restartNumberingAfterBreak="0">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3" w15:restartNumberingAfterBreak="0">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4" w15:restartNumberingAfterBreak="0">
    <w:nsid w:val="0B865239"/>
    <w:multiLevelType w:val="hybridMultilevel"/>
    <w:tmpl w:val="20EC89F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55" w15:restartNumberingAfterBreak="0">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6" w15:restartNumberingAfterBreak="0">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7" w15:restartNumberingAfterBreak="0">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8" w15:restartNumberingAfterBreak="0">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9" w15:restartNumberingAfterBreak="0">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0" w15:restartNumberingAfterBreak="0">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1" w15:restartNumberingAfterBreak="0">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2" w15:restartNumberingAfterBreak="0">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3" w15:restartNumberingAfterBreak="0">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4" w15:restartNumberingAfterBreak="0">
    <w:nsid w:val="0E87138A"/>
    <w:multiLevelType w:val="hybridMultilevel"/>
    <w:tmpl w:val="7D4A1E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5" w15:restartNumberingAfterBreak="0">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6" w15:restartNumberingAfterBreak="0">
    <w:nsid w:val="0F195FEC"/>
    <w:multiLevelType w:val="hybridMultilevel"/>
    <w:tmpl w:val="A15260F8"/>
    <w:lvl w:ilvl="0" w:tplc="9370CE84">
      <w:start w:val="11"/>
      <w:numFmt w:val="decimal"/>
      <w:lvlText w:val="%1."/>
      <w:lvlJc w:val="left"/>
      <w:pPr>
        <w:ind w:left="1440" w:hanging="360"/>
      </w:pPr>
      <w:rPr>
        <w:rFonts w:hint="default"/>
        <w:b/>
      </w:rPr>
    </w:lvl>
    <w:lvl w:ilvl="1" w:tplc="040B0019">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67" w15:restartNumberingAfterBreak="0">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8" w15:restartNumberingAfterBreak="0">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9" w15:restartNumberingAfterBreak="0">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0" w15:restartNumberingAfterBreak="0">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71" w15:restartNumberingAfterBreak="0">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72" w15:restartNumberingAfterBreak="0">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3" w15:restartNumberingAfterBreak="0">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5" w15:restartNumberingAfterBreak="0">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6" w15:restartNumberingAfterBreak="0">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7" w15:restartNumberingAfterBreak="0">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8" w15:restartNumberingAfterBreak="0">
    <w:nsid w:val="1145323B"/>
    <w:multiLevelType w:val="hybridMultilevel"/>
    <w:tmpl w:val="681A412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79" w15:restartNumberingAfterBreak="0">
    <w:nsid w:val="115B1250"/>
    <w:multiLevelType w:val="hybridMultilevel"/>
    <w:tmpl w:val="63B2185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15:restartNumberingAfterBreak="0">
    <w:nsid w:val="119818E4"/>
    <w:multiLevelType w:val="hybridMultilevel"/>
    <w:tmpl w:val="13C84B26"/>
    <w:lvl w:ilvl="0" w:tplc="040B0001">
      <w:start w:val="1"/>
      <w:numFmt w:val="bullet"/>
      <w:lvlText w:val=""/>
      <w:lvlJc w:val="left"/>
      <w:pPr>
        <w:ind w:left="-262" w:hanging="360"/>
      </w:pPr>
      <w:rPr>
        <w:rFonts w:ascii="Symbol" w:hAnsi="Symbol" w:hint="default"/>
      </w:rPr>
    </w:lvl>
    <w:lvl w:ilvl="1" w:tplc="040B0003" w:tentative="1">
      <w:start w:val="1"/>
      <w:numFmt w:val="bullet"/>
      <w:lvlText w:val="o"/>
      <w:lvlJc w:val="left"/>
      <w:pPr>
        <w:ind w:left="458" w:hanging="360"/>
      </w:pPr>
      <w:rPr>
        <w:rFonts w:ascii="Courier New" w:hAnsi="Courier New" w:cs="Courier New" w:hint="default"/>
      </w:rPr>
    </w:lvl>
    <w:lvl w:ilvl="2" w:tplc="040B0005" w:tentative="1">
      <w:start w:val="1"/>
      <w:numFmt w:val="bullet"/>
      <w:lvlText w:val=""/>
      <w:lvlJc w:val="left"/>
      <w:pPr>
        <w:ind w:left="1178" w:hanging="360"/>
      </w:pPr>
      <w:rPr>
        <w:rFonts w:ascii="Wingdings" w:hAnsi="Wingdings" w:hint="default"/>
      </w:rPr>
    </w:lvl>
    <w:lvl w:ilvl="3" w:tplc="040B0001" w:tentative="1">
      <w:start w:val="1"/>
      <w:numFmt w:val="bullet"/>
      <w:lvlText w:val=""/>
      <w:lvlJc w:val="left"/>
      <w:pPr>
        <w:ind w:left="1898" w:hanging="360"/>
      </w:pPr>
      <w:rPr>
        <w:rFonts w:ascii="Symbol" w:hAnsi="Symbol" w:hint="default"/>
      </w:rPr>
    </w:lvl>
    <w:lvl w:ilvl="4" w:tplc="040B0003" w:tentative="1">
      <w:start w:val="1"/>
      <w:numFmt w:val="bullet"/>
      <w:lvlText w:val="o"/>
      <w:lvlJc w:val="left"/>
      <w:pPr>
        <w:ind w:left="2618" w:hanging="360"/>
      </w:pPr>
      <w:rPr>
        <w:rFonts w:ascii="Courier New" w:hAnsi="Courier New" w:cs="Courier New" w:hint="default"/>
      </w:rPr>
    </w:lvl>
    <w:lvl w:ilvl="5" w:tplc="040B0005" w:tentative="1">
      <w:start w:val="1"/>
      <w:numFmt w:val="bullet"/>
      <w:lvlText w:val=""/>
      <w:lvlJc w:val="left"/>
      <w:pPr>
        <w:ind w:left="3338" w:hanging="360"/>
      </w:pPr>
      <w:rPr>
        <w:rFonts w:ascii="Wingdings" w:hAnsi="Wingdings" w:hint="default"/>
      </w:rPr>
    </w:lvl>
    <w:lvl w:ilvl="6" w:tplc="040B0001" w:tentative="1">
      <w:start w:val="1"/>
      <w:numFmt w:val="bullet"/>
      <w:lvlText w:val=""/>
      <w:lvlJc w:val="left"/>
      <w:pPr>
        <w:ind w:left="4058" w:hanging="360"/>
      </w:pPr>
      <w:rPr>
        <w:rFonts w:ascii="Symbol" w:hAnsi="Symbol" w:hint="default"/>
      </w:rPr>
    </w:lvl>
    <w:lvl w:ilvl="7" w:tplc="040B0003" w:tentative="1">
      <w:start w:val="1"/>
      <w:numFmt w:val="bullet"/>
      <w:lvlText w:val="o"/>
      <w:lvlJc w:val="left"/>
      <w:pPr>
        <w:ind w:left="4778" w:hanging="360"/>
      </w:pPr>
      <w:rPr>
        <w:rFonts w:ascii="Courier New" w:hAnsi="Courier New" w:cs="Courier New" w:hint="default"/>
      </w:rPr>
    </w:lvl>
    <w:lvl w:ilvl="8" w:tplc="040B0005" w:tentative="1">
      <w:start w:val="1"/>
      <w:numFmt w:val="bullet"/>
      <w:lvlText w:val=""/>
      <w:lvlJc w:val="left"/>
      <w:pPr>
        <w:ind w:left="5498" w:hanging="360"/>
      </w:pPr>
      <w:rPr>
        <w:rFonts w:ascii="Wingdings" w:hAnsi="Wingdings" w:hint="default"/>
      </w:rPr>
    </w:lvl>
  </w:abstractNum>
  <w:abstractNum w:abstractNumId="81" w15:restartNumberingAfterBreak="0">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15:restartNumberingAfterBreak="0">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83" w15:restartNumberingAfterBreak="0">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4" w15:restartNumberingAfterBreak="0">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5" w15:restartNumberingAfterBreak="0">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6" w15:restartNumberingAfterBreak="0">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15:restartNumberingAfterBreak="0">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8" w15:restartNumberingAfterBreak="0">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9" w15:restartNumberingAfterBreak="0">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90" w15:restartNumberingAfterBreak="0">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91" w15:restartNumberingAfterBreak="0">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2" w15:restartNumberingAfterBreak="0">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15:restartNumberingAfterBreak="0">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4" w15:restartNumberingAfterBreak="0">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95" w15:restartNumberingAfterBreak="0">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6" w15:restartNumberingAfterBreak="0">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7" w15:restartNumberingAfterBreak="0">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15:restartNumberingAfterBreak="0">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9" w15:restartNumberingAfterBreak="0">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0" w15:restartNumberingAfterBreak="0">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15:restartNumberingAfterBreak="0">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15:restartNumberingAfterBreak="0">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3" w15:restartNumberingAfterBreak="0">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4" w15:restartNumberingAfterBreak="0">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5" w15:restartNumberingAfterBreak="0">
    <w:nsid w:val="1A915D7B"/>
    <w:multiLevelType w:val="hybridMultilevel"/>
    <w:tmpl w:val="184C8064"/>
    <w:lvl w:ilvl="0" w:tplc="643602EA">
      <w:start w:val="7"/>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106" w15:restartNumberingAfterBreak="0">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7" w15:restartNumberingAfterBreak="0">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15:restartNumberingAfterBreak="0">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9" w15:restartNumberingAfterBreak="0">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0" w15:restartNumberingAfterBreak="0">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1" w15:restartNumberingAfterBreak="0">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15:restartNumberingAfterBreak="0">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15:restartNumberingAfterBreak="0">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4" w15:restartNumberingAfterBreak="0">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15" w15:restartNumberingAfterBreak="0">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6" w15:restartNumberingAfterBreak="0">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15:restartNumberingAfterBreak="0">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15:restartNumberingAfterBreak="0">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9" w15:restartNumberingAfterBreak="0">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0" w15:restartNumberingAfterBreak="0">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1" w15:restartNumberingAfterBreak="0">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22" w15:restartNumberingAfterBreak="0">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3" w15:restartNumberingAfterBreak="0">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4" w15:restartNumberingAfterBreak="0">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5" w15:restartNumberingAfterBreak="0">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6" w15:restartNumberingAfterBreak="0">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15:restartNumberingAfterBreak="0">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8" w15:restartNumberingAfterBreak="0">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15:restartNumberingAfterBreak="0">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0" w15:restartNumberingAfterBreak="0">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1" w15:restartNumberingAfterBreak="0">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2" w15:restartNumberingAfterBreak="0">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15:restartNumberingAfterBreak="0">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4" w15:restartNumberingAfterBreak="0">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15:restartNumberingAfterBreak="0">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6" w15:restartNumberingAfterBreak="0">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15:restartNumberingAfterBreak="0">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15:restartNumberingAfterBreak="0">
    <w:nsid w:val="236D4FF6"/>
    <w:multiLevelType w:val="hybridMultilevel"/>
    <w:tmpl w:val="CD56D95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39" w15:restartNumberingAfterBreak="0">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15:restartNumberingAfterBreak="0">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1" w15:restartNumberingAfterBreak="0">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2" w15:restartNumberingAfterBreak="0">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3" w15:restartNumberingAfterBreak="0">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4" w15:restartNumberingAfterBreak="0">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15:restartNumberingAfterBreak="0">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6" w15:restartNumberingAfterBreak="0">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7" w15:restartNumberingAfterBreak="0">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8" w15:restartNumberingAfterBreak="0">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15:restartNumberingAfterBreak="0">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0" w15:restartNumberingAfterBreak="0">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51" w15:restartNumberingAfterBreak="0">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2" w15:restartNumberingAfterBreak="0">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53" w15:restartNumberingAfterBreak="0">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4" w15:restartNumberingAfterBreak="0">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5" w15:restartNumberingAfterBreak="0">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15:restartNumberingAfterBreak="0">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15:restartNumberingAfterBreak="0">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15:restartNumberingAfterBreak="0">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9" w15:restartNumberingAfterBreak="0">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60" w15:restartNumberingAfterBreak="0">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61" w15:restartNumberingAfterBreak="0">
    <w:nsid w:val="2A554BB7"/>
    <w:multiLevelType w:val="hybridMultilevel"/>
    <w:tmpl w:val="CD664CF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62" w15:restartNumberingAfterBreak="0">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15:restartNumberingAfterBreak="0">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4" w15:restartNumberingAfterBreak="0">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5" w15:restartNumberingAfterBreak="0">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6" w15:restartNumberingAfterBreak="0">
    <w:nsid w:val="2B0108C2"/>
    <w:multiLevelType w:val="hybridMultilevel"/>
    <w:tmpl w:val="51D027C0"/>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67" w15:restartNumberingAfterBreak="0">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68" w15:restartNumberingAfterBreak="0">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9" w15:restartNumberingAfterBreak="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70" w15:restartNumberingAfterBreak="0">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1" w15:restartNumberingAfterBreak="0">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2" w15:restartNumberingAfterBreak="0">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3" w15:restartNumberingAfterBreak="0">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4" w15:restartNumberingAfterBreak="0">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75" w15:restartNumberingAfterBreak="0">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76" w15:restartNumberingAfterBreak="0">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7" w15:restartNumberingAfterBreak="0">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78" w15:restartNumberingAfterBreak="0">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9" w15:restartNumberingAfterBreak="0">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0" w15:restartNumberingAfterBreak="0">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1" w15:restartNumberingAfterBreak="0">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82" w15:restartNumberingAfterBreak="0">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3" w15:restartNumberingAfterBreak="0">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15:restartNumberingAfterBreak="0">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5" w15:restartNumberingAfterBreak="0">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6" w15:restartNumberingAfterBreak="0">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7" w15:restartNumberingAfterBreak="0">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8" w15:restartNumberingAfterBreak="0">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9" w15:restartNumberingAfterBreak="0">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0" w15:restartNumberingAfterBreak="0">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1" w15:restartNumberingAfterBreak="0">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2" w15:restartNumberingAfterBreak="0">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3" w15:restartNumberingAfterBreak="0">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4" w15:restartNumberingAfterBreak="0">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5" w15:restartNumberingAfterBreak="0">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6" w15:restartNumberingAfterBreak="0">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7" w15:restartNumberingAfterBreak="0">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8" w15:restartNumberingAfterBreak="0">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9" w15:restartNumberingAfterBreak="0">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0" w15:restartNumberingAfterBreak="0">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01" w15:restartNumberingAfterBreak="0">
    <w:nsid w:val="31E85612"/>
    <w:multiLevelType w:val="hybridMultilevel"/>
    <w:tmpl w:val="6BFE644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02" w15:restartNumberingAfterBreak="0">
    <w:nsid w:val="31FD0080"/>
    <w:multiLevelType w:val="hybridMultilevel"/>
    <w:tmpl w:val="AECAF250"/>
    <w:lvl w:ilvl="0" w:tplc="2152C20A">
      <w:start w:val="5"/>
      <w:numFmt w:val="decimal"/>
      <w:lvlText w:val="%1."/>
      <w:lvlJc w:val="left"/>
      <w:pPr>
        <w:ind w:left="1664" w:hanging="360"/>
      </w:pPr>
      <w:rPr>
        <w:rFonts w:hint="default"/>
        <w:b/>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03" w15:restartNumberingAfterBreak="0">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04" w15:restartNumberingAfterBreak="0">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05" w15:restartNumberingAfterBreak="0">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06" w15:restartNumberingAfterBreak="0">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15:restartNumberingAfterBreak="0">
    <w:nsid w:val="33B262B7"/>
    <w:multiLevelType w:val="hybridMultilevel"/>
    <w:tmpl w:val="A45CD30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08" w15:restartNumberingAfterBreak="0">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09" w15:restartNumberingAfterBreak="0">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15:restartNumberingAfterBreak="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11" w15:restartNumberingAfterBreak="0">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2" w15:restartNumberingAfterBreak="0">
    <w:nsid w:val="35437E45"/>
    <w:multiLevelType w:val="hybridMultilevel"/>
    <w:tmpl w:val="FDB81EEE"/>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13" w15:restartNumberingAfterBreak="0">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14" w15:restartNumberingAfterBreak="0">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15" w15:restartNumberingAfterBreak="0">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6" w15:restartNumberingAfterBreak="0">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17" w15:restartNumberingAfterBreak="0">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8" w15:restartNumberingAfterBreak="0">
    <w:nsid w:val="36E40AD0"/>
    <w:multiLevelType w:val="hybridMultilevel"/>
    <w:tmpl w:val="F1A005B6"/>
    <w:lvl w:ilvl="0" w:tplc="040B0001">
      <w:start w:val="1"/>
      <w:numFmt w:val="bullet"/>
      <w:lvlText w:val=""/>
      <w:lvlJc w:val="left"/>
      <w:pPr>
        <w:ind w:left="2160" w:hanging="360"/>
      </w:pPr>
      <w:rPr>
        <w:rFonts w:ascii="Symbol" w:hAnsi="Symbol" w:hint="default"/>
      </w:rPr>
    </w:lvl>
    <w:lvl w:ilvl="1" w:tplc="040B0003" w:tentative="1">
      <w:start w:val="1"/>
      <w:numFmt w:val="bullet"/>
      <w:lvlText w:val="o"/>
      <w:lvlJc w:val="left"/>
      <w:pPr>
        <w:ind w:left="2880" w:hanging="360"/>
      </w:pPr>
      <w:rPr>
        <w:rFonts w:ascii="Courier New" w:hAnsi="Courier New" w:cs="Courier New" w:hint="default"/>
      </w:rPr>
    </w:lvl>
    <w:lvl w:ilvl="2" w:tplc="040B0005" w:tentative="1">
      <w:start w:val="1"/>
      <w:numFmt w:val="bullet"/>
      <w:lvlText w:val=""/>
      <w:lvlJc w:val="left"/>
      <w:pPr>
        <w:ind w:left="3600" w:hanging="360"/>
      </w:pPr>
      <w:rPr>
        <w:rFonts w:ascii="Wingdings" w:hAnsi="Wingdings" w:hint="default"/>
      </w:rPr>
    </w:lvl>
    <w:lvl w:ilvl="3" w:tplc="040B0001" w:tentative="1">
      <w:start w:val="1"/>
      <w:numFmt w:val="bullet"/>
      <w:lvlText w:val=""/>
      <w:lvlJc w:val="left"/>
      <w:pPr>
        <w:ind w:left="4320" w:hanging="360"/>
      </w:pPr>
      <w:rPr>
        <w:rFonts w:ascii="Symbol" w:hAnsi="Symbol" w:hint="default"/>
      </w:rPr>
    </w:lvl>
    <w:lvl w:ilvl="4" w:tplc="040B0003" w:tentative="1">
      <w:start w:val="1"/>
      <w:numFmt w:val="bullet"/>
      <w:lvlText w:val="o"/>
      <w:lvlJc w:val="left"/>
      <w:pPr>
        <w:ind w:left="5040" w:hanging="360"/>
      </w:pPr>
      <w:rPr>
        <w:rFonts w:ascii="Courier New" w:hAnsi="Courier New" w:cs="Courier New" w:hint="default"/>
      </w:rPr>
    </w:lvl>
    <w:lvl w:ilvl="5" w:tplc="040B0005" w:tentative="1">
      <w:start w:val="1"/>
      <w:numFmt w:val="bullet"/>
      <w:lvlText w:val=""/>
      <w:lvlJc w:val="left"/>
      <w:pPr>
        <w:ind w:left="5760" w:hanging="360"/>
      </w:pPr>
      <w:rPr>
        <w:rFonts w:ascii="Wingdings" w:hAnsi="Wingdings" w:hint="default"/>
      </w:rPr>
    </w:lvl>
    <w:lvl w:ilvl="6" w:tplc="040B0001" w:tentative="1">
      <w:start w:val="1"/>
      <w:numFmt w:val="bullet"/>
      <w:lvlText w:val=""/>
      <w:lvlJc w:val="left"/>
      <w:pPr>
        <w:ind w:left="6480" w:hanging="360"/>
      </w:pPr>
      <w:rPr>
        <w:rFonts w:ascii="Symbol" w:hAnsi="Symbol" w:hint="default"/>
      </w:rPr>
    </w:lvl>
    <w:lvl w:ilvl="7" w:tplc="040B0003" w:tentative="1">
      <w:start w:val="1"/>
      <w:numFmt w:val="bullet"/>
      <w:lvlText w:val="o"/>
      <w:lvlJc w:val="left"/>
      <w:pPr>
        <w:ind w:left="7200" w:hanging="360"/>
      </w:pPr>
      <w:rPr>
        <w:rFonts w:ascii="Courier New" w:hAnsi="Courier New" w:cs="Courier New" w:hint="default"/>
      </w:rPr>
    </w:lvl>
    <w:lvl w:ilvl="8" w:tplc="040B0005" w:tentative="1">
      <w:start w:val="1"/>
      <w:numFmt w:val="bullet"/>
      <w:lvlText w:val=""/>
      <w:lvlJc w:val="left"/>
      <w:pPr>
        <w:ind w:left="7920" w:hanging="360"/>
      </w:pPr>
      <w:rPr>
        <w:rFonts w:ascii="Wingdings" w:hAnsi="Wingdings" w:hint="default"/>
      </w:rPr>
    </w:lvl>
  </w:abstractNum>
  <w:abstractNum w:abstractNumId="219" w15:restartNumberingAfterBreak="0">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20" w15:restartNumberingAfterBreak="0">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1" w15:restartNumberingAfterBreak="0">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2" w15:restartNumberingAfterBreak="0">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15:restartNumberingAfterBreak="0">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4" w15:restartNumberingAfterBreak="0">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15:restartNumberingAfterBreak="0">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6" w15:restartNumberingAfterBreak="0">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15:restartNumberingAfterBreak="0">
    <w:nsid w:val="396045DF"/>
    <w:multiLevelType w:val="hybridMultilevel"/>
    <w:tmpl w:val="794E12A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28" w15:restartNumberingAfterBreak="0">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9" w15:restartNumberingAfterBreak="0">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0" w15:restartNumberingAfterBreak="0">
    <w:nsid w:val="39F2260C"/>
    <w:multiLevelType w:val="hybridMultilevel"/>
    <w:tmpl w:val="B5E0F52E"/>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231" w15:restartNumberingAfterBreak="0">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32" w15:restartNumberingAfterBreak="0">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33" w15:restartNumberingAfterBreak="0">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15:restartNumberingAfterBreak="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35" w15:restartNumberingAfterBreak="0">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15:restartNumberingAfterBreak="0">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7" w15:restartNumberingAfterBreak="0">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8" w15:restartNumberingAfterBreak="0">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15:restartNumberingAfterBreak="0">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0" w15:restartNumberingAfterBreak="0">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1" w15:restartNumberingAfterBreak="0">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2" w15:restartNumberingAfterBreak="0">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3" w15:restartNumberingAfterBreak="0">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4" w15:restartNumberingAfterBreak="0">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45" w15:restartNumberingAfterBreak="0">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6" w15:restartNumberingAfterBreak="0">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47" w15:restartNumberingAfterBreak="0">
    <w:nsid w:val="3D812D6D"/>
    <w:multiLevelType w:val="hybridMultilevel"/>
    <w:tmpl w:val="EEDAA23C"/>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48" w15:restartNumberingAfterBreak="0">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9" w15:restartNumberingAfterBreak="0">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15:restartNumberingAfterBreak="0">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15:restartNumberingAfterBreak="0">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15:restartNumberingAfterBreak="0">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3" w15:restartNumberingAfterBreak="0">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4" w15:restartNumberingAfterBreak="0">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5" w15:restartNumberingAfterBreak="0">
    <w:nsid w:val="406F23CA"/>
    <w:multiLevelType w:val="hybridMultilevel"/>
    <w:tmpl w:val="4852060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56" w15:restartNumberingAfterBreak="0">
    <w:nsid w:val="40FC343B"/>
    <w:multiLevelType w:val="hybridMultilevel"/>
    <w:tmpl w:val="E45074E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57" w15:restartNumberingAfterBreak="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58" w15:restartNumberingAfterBreak="0">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9" w15:restartNumberingAfterBreak="0">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0" w15:restartNumberingAfterBreak="0">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1" w15:restartNumberingAfterBreak="0">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15:restartNumberingAfterBreak="0">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15:restartNumberingAfterBreak="0">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4" w15:restartNumberingAfterBreak="0">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5" w15:restartNumberingAfterBreak="0">
    <w:nsid w:val="43597C46"/>
    <w:multiLevelType w:val="hybridMultilevel"/>
    <w:tmpl w:val="B524C07A"/>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66" w15:restartNumberingAfterBreak="0">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7" w15:restartNumberingAfterBreak="0">
    <w:nsid w:val="438059EF"/>
    <w:multiLevelType w:val="multilevel"/>
    <w:tmpl w:val="02920848"/>
    <w:lvl w:ilvl="0">
      <w:start w:val="1"/>
      <w:numFmt w:val="bullet"/>
      <w:lvlText w:val=""/>
      <w:lvlJc w:val="left"/>
      <w:pPr>
        <w:tabs>
          <w:tab w:val="num" w:pos="2024"/>
        </w:tabs>
        <w:ind w:left="2024" w:hanging="360"/>
      </w:pPr>
      <w:rPr>
        <w:rFonts w:ascii="Symbol" w:hAnsi="Symbol" w:hint="default"/>
        <w:sz w:val="20"/>
      </w:rPr>
    </w:lvl>
    <w:lvl w:ilvl="1" w:tentative="1">
      <w:start w:val="1"/>
      <w:numFmt w:val="bullet"/>
      <w:lvlText w:val="o"/>
      <w:lvlJc w:val="left"/>
      <w:pPr>
        <w:tabs>
          <w:tab w:val="num" w:pos="2744"/>
        </w:tabs>
        <w:ind w:left="2744" w:hanging="360"/>
      </w:pPr>
      <w:rPr>
        <w:rFonts w:ascii="Courier New" w:hAnsi="Courier New" w:hint="default"/>
        <w:sz w:val="20"/>
      </w:rPr>
    </w:lvl>
    <w:lvl w:ilvl="2" w:tentative="1">
      <w:start w:val="1"/>
      <w:numFmt w:val="bullet"/>
      <w:lvlText w:val=""/>
      <w:lvlJc w:val="left"/>
      <w:pPr>
        <w:tabs>
          <w:tab w:val="num" w:pos="3464"/>
        </w:tabs>
        <w:ind w:left="3464" w:hanging="360"/>
      </w:pPr>
      <w:rPr>
        <w:rFonts w:ascii="Wingdings" w:hAnsi="Wingdings" w:hint="default"/>
        <w:sz w:val="20"/>
      </w:rPr>
    </w:lvl>
    <w:lvl w:ilvl="3" w:tentative="1">
      <w:start w:val="1"/>
      <w:numFmt w:val="bullet"/>
      <w:lvlText w:val=""/>
      <w:lvlJc w:val="left"/>
      <w:pPr>
        <w:tabs>
          <w:tab w:val="num" w:pos="4184"/>
        </w:tabs>
        <w:ind w:left="4184" w:hanging="360"/>
      </w:pPr>
      <w:rPr>
        <w:rFonts w:ascii="Wingdings" w:hAnsi="Wingdings" w:hint="default"/>
        <w:sz w:val="20"/>
      </w:rPr>
    </w:lvl>
    <w:lvl w:ilvl="4" w:tentative="1">
      <w:start w:val="1"/>
      <w:numFmt w:val="bullet"/>
      <w:lvlText w:val=""/>
      <w:lvlJc w:val="left"/>
      <w:pPr>
        <w:tabs>
          <w:tab w:val="num" w:pos="4904"/>
        </w:tabs>
        <w:ind w:left="4904" w:hanging="360"/>
      </w:pPr>
      <w:rPr>
        <w:rFonts w:ascii="Wingdings" w:hAnsi="Wingdings" w:hint="default"/>
        <w:sz w:val="20"/>
      </w:rPr>
    </w:lvl>
    <w:lvl w:ilvl="5" w:tentative="1">
      <w:start w:val="1"/>
      <w:numFmt w:val="bullet"/>
      <w:lvlText w:val=""/>
      <w:lvlJc w:val="left"/>
      <w:pPr>
        <w:tabs>
          <w:tab w:val="num" w:pos="5624"/>
        </w:tabs>
        <w:ind w:left="5624" w:hanging="360"/>
      </w:pPr>
      <w:rPr>
        <w:rFonts w:ascii="Wingdings" w:hAnsi="Wingdings" w:hint="default"/>
        <w:sz w:val="20"/>
      </w:rPr>
    </w:lvl>
    <w:lvl w:ilvl="6" w:tentative="1">
      <w:start w:val="1"/>
      <w:numFmt w:val="bullet"/>
      <w:lvlText w:val=""/>
      <w:lvlJc w:val="left"/>
      <w:pPr>
        <w:tabs>
          <w:tab w:val="num" w:pos="6344"/>
        </w:tabs>
        <w:ind w:left="6344" w:hanging="360"/>
      </w:pPr>
      <w:rPr>
        <w:rFonts w:ascii="Wingdings" w:hAnsi="Wingdings" w:hint="default"/>
        <w:sz w:val="20"/>
      </w:rPr>
    </w:lvl>
    <w:lvl w:ilvl="7" w:tentative="1">
      <w:start w:val="1"/>
      <w:numFmt w:val="bullet"/>
      <w:lvlText w:val=""/>
      <w:lvlJc w:val="left"/>
      <w:pPr>
        <w:tabs>
          <w:tab w:val="num" w:pos="7064"/>
        </w:tabs>
        <w:ind w:left="7064" w:hanging="360"/>
      </w:pPr>
      <w:rPr>
        <w:rFonts w:ascii="Wingdings" w:hAnsi="Wingdings" w:hint="default"/>
        <w:sz w:val="20"/>
      </w:rPr>
    </w:lvl>
    <w:lvl w:ilvl="8" w:tentative="1">
      <w:start w:val="1"/>
      <w:numFmt w:val="bullet"/>
      <w:lvlText w:val=""/>
      <w:lvlJc w:val="left"/>
      <w:pPr>
        <w:tabs>
          <w:tab w:val="num" w:pos="7784"/>
        </w:tabs>
        <w:ind w:left="7784" w:hanging="360"/>
      </w:pPr>
      <w:rPr>
        <w:rFonts w:ascii="Wingdings" w:hAnsi="Wingdings" w:hint="default"/>
        <w:sz w:val="20"/>
      </w:rPr>
    </w:lvl>
  </w:abstractNum>
  <w:abstractNum w:abstractNumId="268" w15:restartNumberingAfterBreak="0">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69" w15:restartNumberingAfterBreak="0">
    <w:nsid w:val="43C94AE0"/>
    <w:multiLevelType w:val="hybridMultilevel"/>
    <w:tmpl w:val="9648D40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70" w15:restartNumberingAfterBreak="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15:restartNumberingAfterBreak="0">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2" w15:restartNumberingAfterBreak="0">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73" w15:restartNumberingAfterBreak="0">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4" w15:restartNumberingAfterBreak="0">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15:restartNumberingAfterBreak="0">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76" w15:restartNumberingAfterBreak="0">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77" w15:restartNumberingAfterBreak="0">
    <w:nsid w:val="46C54949"/>
    <w:multiLevelType w:val="hybridMultilevel"/>
    <w:tmpl w:val="8E247912"/>
    <w:lvl w:ilvl="0" w:tplc="040B0001">
      <w:start w:val="1"/>
      <w:numFmt w:val="bullet"/>
      <w:lvlText w:val=""/>
      <w:lvlJc w:val="left"/>
      <w:pPr>
        <w:ind w:left="2018" w:hanging="360"/>
      </w:pPr>
      <w:rPr>
        <w:rFonts w:ascii="Symbol" w:hAnsi="Symbol" w:hint="default"/>
      </w:rPr>
    </w:lvl>
    <w:lvl w:ilvl="1" w:tplc="040B0003" w:tentative="1">
      <w:start w:val="1"/>
      <w:numFmt w:val="bullet"/>
      <w:lvlText w:val="o"/>
      <w:lvlJc w:val="left"/>
      <w:pPr>
        <w:ind w:left="2738" w:hanging="360"/>
      </w:pPr>
      <w:rPr>
        <w:rFonts w:ascii="Courier New" w:hAnsi="Courier New" w:cs="Courier New" w:hint="default"/>
      </w:rPr>
    </w:lvl>
    <w:lvl w:ilvl="2" w:tplc="040B0005" w:tentative="1">
      <w:start w:val="1"/>
      <w:numFmt w:val="bullet"/>
      <w:lvlText w:val=""/>
      <w:lvlJc w:val="left"/>
      <w:pPr>
        <w:ind w:left="3458" w:hanging="360"/>
      </w:pPr>
      <w:rPr>
        <w:rFonts w:ascii="Wingdings" w:hAnsi="Wingdings" w:hint="default"/>
      </w:rPr>
    </w:lvl>
    <w:lvl w:ilvl="3" w:tplc="040B0001" w:tentative="1">
      <w:start w:val="1"/>
      <w:numFmt w:val="bullet"/>
      <w:lvlText w:val=""/>
      <w:lvlJc w:val="left"/>
      <w:pPr>
        <w:ind w:left="4178" w:hanging="360"/>
      </w:pPr>
      <w:rPr>
        <w:rFonts w:ascii="Symbol" w:hAnsi="Symbol" w:hint="default"/>
      </w:rPr>
    </w:lvl>
    <w:lvl w:ilvl="4" w:tplc="040B0003" w:tentative="1">
      <w:start w:val="1"/>
      <w:numFmt w:val="bullet"/>
      <w:lvlText w:val="o"/>
      <w:lvlJc w:val="left"/>
      <w:pPr>
        <w:ind w:left="4898" w:hanging="360"/>
      </w:pPr>
      <w:rPr>
        <w:rFonts w:ascii="Courier New" w:hAnsi="Courier New" w:cs="Courier New" w:hint="default"/>
      </w:rPr>
    </w:lvl>
    <w:lvl w:ilvl="5" w:tplc="040B0005" w:tentative="1">
      <w:start w:val="1"/>
      <w:numFmt w:val="bullet"/>
      <w:lvlText w:val=""/>
      <w:lvlJc w:val="left"/>
      <w:pPr>
        <w:ind w:left="5618" w:hanging="360"/>
      </w:pPr>
      <w:rPr>
        <w:rFonts w:ascii="Wingdings" w:hAnsi="Wingdings" w:hint="default"/>
      </w:rPr>
    </w:lvl>
    <w:lvl w:ilvl="6" w:tplc="040B0001" w:tentative="1">
      <w:start w:val="1"/>
      <w:numFmt w:val="bullet"/>
      <w:lvlText w:val=""/>
      <w:lvlJc w:val="left"/>
      <w:pPr>
        <w:ind w:left="6338" w:hanging="360"/>
      </w:pPr>
      <w:rPr>
        <w:rFonts w:ascii="Symbol" w:hAnsi="Symbol" w:hint="default"/>
      </w:rPr>
    </w:lvl>
    <w:lvl w:ilvl="7" w:tplc="040B0003" w:tentative="1">
      <w:start w:val="1"/>
      <w:numFmt w:val="bullet"/>
      <w:lvlText w:val="o"/>
      <w:lvlJc w:val="left"/>
      <w:pPr>
        <w:ind w:left="7058" w:hanging="360"/>
      </w:pPr>
      <w:rPr>
        <w:rFonts w:ascii="Courier New" w:hAnsi="Courier New" w:cs="Courier New" w:hint="default"/>
      </w:rPr>
    </w:lvl>
    <w:lvl w:ilvl="8" w:tplc="040B0005" w:tentative="1">
      <w:start w:val="1"/>
      <w:numFmt w:val="bullet"/>
      <w:lvlText w:val=""/>
      <w:lvlJc w:val="left"/>
      <w:pPr>
        <w:ind w:left="7778" w:hanging="360"/>
      </w:pPr>
      <w:rPr>
        <w:rFonts w:ascii="Wingdings" w:hAnsi="Wingdings" w:hint="default"/>
      </w:rPr>
    </w:lvl>
  </w:abstractNum>
  <w:abstractNum w:abstractNumId="278" w15:restartNumberingAfterBreak="0">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15:restartNumberingAfterBreak="0">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80" w15:restartNumberingAfterBreak="0">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15:restartNumberingAfterBreak="0">
    <w:nsid w:val="480F27D4"/>
    <w:multiLevelType w:val="hybridMultilevel"/>
    <w:tmpl w:val="8710EE1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2" w15:restartNumberingAfterBreak="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3" w15:restartNumberingAfterBreak="0">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4" w15:restartNumberingAfterBreak="0">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15:restartNumberingAfterBreak="0">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86" w15:restartNumberingAfterBreak="0">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7" w15:restartNumberingAfterBreak="0">
    <w:nsid w:val="496B4C9A"/>
    <w:multiLevelType w:val="hybridMultilevel"/>
    <w:tmpl w:val="F15C04AE"/>
    <w:lvl w:ilvl="0" w:tplc="040B0001">
      <w:start w:val="1"/>
      <w:numFmt w:val="bullet"/>
      <w:lvlText w:val=""/>
      <w:lvlJc w:val="left"/>
      <w:pPr>
        <w:ind w:left="1713" w:hanging="360"/>
      </w:pPr>
      <w:rPr>
        <w:rFonts w:ascii="Symbol" w:hAnsi="Symbol" w:hint="default"/>
      </w:rPr>
    </w:lvl>
    <w:lvl w:ilvl="1" w:tplc="040B0003" w:tentative="1">
      <w:start w:val="1"/>
      <w:numFmt w:val="bullet"/>
      <w:lvlText w:val="o"/>
      <w:lvlJc w:val="left"/>
      <w:pPr>
        <w:ind w:left="2433" w:hanging="360"/>
      </w:pPr>
      <w:rPr>
        <w:rFonts w:ascii="Courier New" w:hAnsi="Courier New" w:cs="Courier New" w:hint="default"/>
      </w:rPr>
    </w:lvl>
    <w:lvl w:ilvl="2" w:tplc="040B0005" w:tentative="1">
      <w:start w:val="1"/>
      <w:numFmt w:val="bullet"/>
      <w:lvlText w:val=""/>
      <w:lvlJc w:val="left"/>
      <w:pPr>
        <w:ind w:left="3153" w:hanging="360"/>
      </w:pPr>
      <w:rPr>
        <w:rFonts w:ascii="Wingdings" w:hAnsi="Wingdings" w:hint="default"/>
      </w:rPr>
    </w:lvl>
    <w:lvl w:ilvl="3" w:tplc="040B0001" w:tentative="1">
      <w:start w:val="1"/>
      <w:numFmt w:val="bullet"/>
      <w:lvlText w:val=""/>
      <w:lvlJc w:val="left"/>
      <w:pPr>
        <w:ind w:left="3873" w:hanging="360"/>
      </w:pPr>
      <w:rPr>
        <w:rFonts w:ascii="Symbol" w:hAnsi="Symbol" w:hint="default"/>
      </w:rPr>
    </w:lvl>
    <w:lvl w:ilvl="4" w:tplc="040B0003" w:tentative="1">
      <w:start w:val="1"/>
      <w:numFmt w:val="bullet"/>
      <w:lvlText w:val="o"/>
      <w:lvlJc w:val="left"/>
      <w:pPr>
        <w:ind w:left="4593" w:hanging="360"/>
      </w:pPr>
      <w:rPr>
        <w:rFonts w:ascii="Courier New" w:hAnsi="Courier New" w:cs="Courier New" w:hint="default"/>
      </w:rPr>
    </w:lvl>
    <w:lvl w:ilvl="5" w:tplc="040B0005" w:tentative="1">
      <w:start w:val="1"/>
      <w:numFmt w:val="bullet"/>
      <w:lvlText w:val=""/>
      <w:lvlJc w:val="left"/>
      <w:pPr>
        <w:ind w:left="5313" w:hanging="360"/>
      </w:pPr>
      <w:rPr>
        <w:rFonts w:ascii="Wingdings" w:hAnsi="Wingdings" w:hint="default"/>
      </w:rPr>
    </w:lvl>
    <w:lvl w:ilvl="6" w:tplc="040B0001" w:tentative="1">
      <w:start w:val="1"/>
      <w:numFmt w:val="bullet"/>
      <w:lvlText w:val=""/>
      <w:lvlJc w:val="left"/>
      <w:pPr>
        <w:ind w:left="6033" w:hanging="360"/>
      </w:pPr>
      <w:rPr>
        <w:rFonts w:ascii="Symbol" w:hAnsi="Symbol" w:hint="default"/>
      </w:rPr>
    </w:lvl>
    <w:lvl w:ilvl="7" w:tplc="040B0003" w:tentative="1">
      <w:start w:val="1"/>
      <w:numFmt w:val="bullet"/>
      <w:lvlText w:val="o"/>
      <w:lvlJc w:val="left"/>
      <w:pPr>
        <w:ind w:left="6753" w:hanging="360"/>
      </w:pPr>
      <w:rPr>
        <w:rFonts w:ascii="Courier New" w:hAnsi="Courier New" w:cs="Courier New" w:hint="default"/>
      </w:rPr>
    </w:lvl>
    <w:lvl w:ilvl="8" w:tplc="040B0005" w:tentative="1">
      <w:start w:val="1"/>
      <w:numFmt w:val="bullet"/>
      <w:lvlText w:val=""/>
      <w:lvlJc w:val="left"/>
      <w:pPr>
        <w:ind w:left="7473" w:hanging="360"/>
      </w:pPr>
      <w:rPr>
        <w:rFonts w:ascii="Wingdings" w:hAnsi="Wingdings" w:hint="default"/>
      </w:rPr>
    </w:lvl>
  </w:abstractNum>
  <w:abstractNum w:abstractNumId="288" w15:restartNumberingAfterBreak="0">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9" w15:restartNumberingAfterBreak="0">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0" w15:restartNumberingAfterBreak="0">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91" w15:restartNumberingAfterBreak="0">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2" w15:restartNumberingAfterBreak="0">
    <w:nsid w:val="4ACF2BC2"/>
    <w:multiLevelType w:val="hybridMultilevel"/>
    <w:tmpl w:val="E18C355E"/>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93" w15:restartNumberingAfterBreak="0">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4" w15:restartNumberingAfterBreak="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5" w15:restartNumberingAfterBreak="0">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6" w15:restartNumberingAfterBreak="0">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97" w15:restartNumberingAfterBreak="0">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8" w15:restartNumberingAfterBreak="0">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9" w15:restartNumberingAfterBreak="0">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0" w15:restartNumberingAfterBreak="0">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301" w15:restartNumberingAfterBreak="0">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02" w15:restartNumberingAfterBreak="0">
    <w:nsid w:val="4D8C3AA4"/>
    <w:multiLevelType w:val="hybridMultilevel"/>
    <w:tmpl w:val="B8EA7C9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03" w15:restartNumberingAfterBreak="0">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4" w15:restartNumberingAfterBreak="0">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15:restartNumberingAfterBreak="0">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6" w15:restartNumberingAfterBreak="0">
    <w:nsid w:val="4E960821"/>
    <w:multiLevelType w:val="hybridMultilevel"/>
    <w:tmpl w:val="2428634C"/>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7" w15:restartNumberingAfterBreak="0">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15:restartNumberingAfterBreak="0">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9" w15:restartNumberingAfterBreak="0">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0" w15:restartNumberingAfterBreak="0">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311" w15:restartNumberingAfterBreak="0">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2" w15:restartNumberingAfterBreak="0">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3" w15:restartNumberingAfterBreak="0">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4" w15:restartNumberingAfterBreak="0">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5" w15:restartNumberingAfterBreak="0">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6" w15:restartNumberingAfterBreak="0">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7" w15:restartNumberingAfterBreak="0">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8" w15:restartNumberingAfterBreak="0">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9" w15:restartNumberingAfterBreak="0">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0" w15:restartNumberingAfterBreak="0">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21" w15:restartNumberingAfterBreak="0">
    <w:nsid w:val="522229D9"/>
    <w:multiLevelType w:val="hybridMultilevel"/>
    <w:tmpl w:val="4D66AF2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22" w15:restartNumberingAfterBreak="0">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323" w15:restartNumberingAfterBreak="0">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24" w15:restartNumberingAfterBreak="0">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5" w15:restartNumberingAfterBreak="0">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6" w15:restartNumberingAfterBreak="0">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7" w15:restartNumberingAfterBreak="0">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28" w15:restartNumberingAfterBreak="0">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15:restartNumberingAfterBreak="0">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0" w15:restartNumberingAfterBreak="0">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1" w15:restartNumberingAfterBreak="0">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15:restartNumberingAfterBreak="0">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3" w15:restartNumberingAfterBreak="0">
    <w:nsid w:val="53F34AC1"/>
    <w:multiLevelType w:val="hybridMultilevel"/>
    <w:tmpl w:val="42704A5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34" w15:restartNumberingAfterBreak="0">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5" w15:restartNumberingAfterBreak="0">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6" w15:restartNumberingAfterBreak="0">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15:restartNumberingAfterBreak="0">
    <w:nsid w:val="5470269E"/>
    <w:multiLevelType w:val="hybridMultilevel"/>
    <w:tmpl w:val="501A6CB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38" w15:restartNumberingAfterBreak="0">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9" w15:restartNumberingAfterBreak="0">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0" w15:restartNumberingAfterBreak="0">
    <w:nsid w:val="549115B8"/>
    <w:multiLevelType w:val="hybridMultilevel"/>
    <w:tmpl w:val="B484D65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41" w15:restartNumberingAfterBreak="0">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2" w15:restartNumberingAfterBreak="0">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3" w15:restartNumberingAfterBreak="0">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15:restartNumberingAfterBreak="0">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45" w15:restartNumberingAfterBreak="0">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46" w15:restartNumberingAfterBreak="0">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7" w15:restartNumberingAfterBreak="0">
    <w:nsid w:val="58661C2E"/>
    <w:multiLevelType w:val="hybridMultilevel"/>
    <w:tmpl w:val="863A03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48" w15:restartNumberingAfterBreak="0">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9" w15:restartNumberingAfterBreak="0">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0" w15:restartNumberingAfterBreak="0">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15:restartNumberingAfterBreak="0">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2" w15:restartNumberingAfterBreak="0">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53" w15:restartNumberingAfterBreak="0">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4" w15:restartNumberingAfterBreak="0">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15:restartNumberingAfterBreak="0">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6" w15:restartNumberingAfterBreak="0">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15:restartNumberingAfterBreak="0">
    <w:nsid w:val="5A5A054B"/>
    <w:multiLevelType w:val="hybridMultilevel"/>
    <w:tmpl w:val="876EEB36"/>
    <w:lvl w:ilvl="0" w:tplc="FFFFFFFF">
      <w:numFmt w:val="bullet"/>
      <w:lvlText w:val=""/>
      <w:lvlJc w:val="left"/>
      <w:pPr>
        <w:ind w:left="2024" w:hanging="360"/>
      </w:pPr>
      <w:rPr>
        <w:rFonts w:ascii="Symbol" w:eastAsia="Times New Roman" w:hAnsi="Symbol" w:cs="Courier New"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58" w15:restartNumberingAfterBreak="0">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9" w15:restartNumberingAfterBreak="0">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0" w15:restartNumberingAfterBreak="0">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1" w15:restartNumberingAfterBreak="0">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2" w15:restartNumberingAfterBreak="0">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3" w15:restartNumberingAfterBreak="0">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15:restartNumberingAfterBreak="0">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65" w15:restartNumberingAfterBreak="0">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66" w15:restartNumberingAfterBreak="0">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67" w15:restartNumberingAfterBreak="0">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68" w15:restartNumberingAfterBreak="0">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9" w15:restartNumberingAfterBreak="0">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0" w15:restartNumberingAfterBreak="0">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1" w15:restartNumberingAfterBreak="0">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2" w15:restartNumberingAfterBreak="0">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3" w15:restartNumberingAfterBreak="0">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4" w15:restartNumberingAfterBreak="0">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5" w15:restartNumberingAfterBreak="0">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6" w15:restartNumberingAfterBreak="0">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7" w15:restartNumberingAfterBreak="0">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78" w15:restartNumberingAfterBreak="0">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79" w15:restartNumberingAfterBreak="0">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0" w15:restartNumberingAfterBreak="0">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1" w15:restartNumberingAfterBreak="0">
    <w:nsid w:val="5EB51221"/>
    <w:multiLevelType w:val="hybridMultilevel"/>
    <w:tmpl w:val="6590CF8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82" w15:restartNumberingAfterBreak="0">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83" w15:restartNumberingAfterBreak="0">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4" w15:restartNumberingAfterBreak="0">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5" w15:restartNumberingAfterBreak="0">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6" w15:restartNumberingAfterBreak="0">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7" w15:restartNumberingAfterBreak="0">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8" w15:restartNumberingAfterBreak="0">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89" w15:restartNumberingAfterBreak="0">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15:restartNumberingAfterBreak="0">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1" w15:restartNumberingAfterBreak="0">
    <w:nsid w:val="60AA2201"/>
    <w:multiLevelType w:val="hybridMultilevel"/>
    <w:tmpl w:val="60786AB4"/>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92" w15:restartNumberingAfterBreak="0">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3" w15:restartNumberingAfterBreak="0">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4" w15:restartNumberingAfterBreak="0">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5" w15:restartNumberingAfterBreak="0">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6" w15:restartNumberingAfterBreak="0">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97" w15:restartNumberingAfterBreak="0">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8" w15:restartNumberingAfterBreak="0">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99" w15:restartNumberingAfterBreak="0">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0" w15:restartNumberingAfterBreak="0">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1" w15:restartNumberingAfterBreak="0">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15:restartNumberingAfterBreak="0">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3" w15:restartNumberingAfterBreak="0">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04" w15:restartNumberingAfterBreak="0">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15:restartNumberingAfterBreak="0">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06" w15:restartNumberingAfterBreak="0">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407" w15:restartNumberingAfterBreak="0">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8" w15:restartNumberingAfterBreak="0">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9" w15:restartNumberingAfterBreak="0">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0" w15:restartNumberingAfterBreak="0">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1" w15:restartNumberingAfterBreak="0">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2" w15:restartNumberingAfterBreak="0">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3" w15:restartNumberingAfterBreak="0">
    <w:nsid w:val="67753FFE"/>
    <w:multiLevelType w:val="hybridMultilevel"/>
    <w:tmpl w:val="5186DC5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14" w15:restartNumberingAfterBreak="0">
    <w:nsid w:val="67963E97"/>
    <w:multiLevelType w:val="hybridMultilevel"/>
    <w:tmpl w:val="C0586C6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15" w15:restartNumberingAfterBreak="0">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6" w15:restartNumberingAfterBreak="0">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17" w15:restartNumberingAfterBreak="0">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15:restartNumberingAfterBreak="0">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9" w15:restartNumberingAfterBreak="0">
    <w:nsid w:val="694D721C"/>
    <w:multiLevelType w:val="hybridMultilevel"/>
    <w:tmpl w:val="DA74186E"/>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420" w15:restartNumberingAfterBreak="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15:restartNumberingAfterBreak="0">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422" w15:restartNumberingAfterBreak="0">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3" w15:restartNumberingAfterBreak="0">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4" w15:restartNumberingAfterBreak="0">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5" w15:restartNumberingAfterBreak="0">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26" w15:restartNumberingAfterBreak="0">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7" w15:restartNumberingAfterBreak="0">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8" w15:restartNumberingAfterBreak="0">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9" w15:restartNumberingAfterBreak="0">
    <w:nsid w:val="6B8776AB"/>
    <w:multiLevelType w:val="hybridMultilevel"/>
    <w:tmpl w:val="BA6438F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30" w15:restartNumberingAfterBreak="0">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1" w15:restartNumberingAfterBreak="0">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2" w15:restartNumberingAfterBreak="0">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3" w15:restartNumberingAfterBreak="0">
    <w:nsid w:val="6BF67F90"/>
    <w:multiLevelType w:val="hybridMultilevel"/>
    <w:tmpl w:val="DDEEAB74"/>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34" w15:restartNumberingAfterBreak="0">
    <w:nsid w:val="6C2C0FD8"/>
    <w:multiLevelType w:val="hybridMultilevel"/>
    <w:tmpl w:val="ECD2D66A"/>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35" w15:restartNumberingAfterBreak="0">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36" w15:restartNumberingAfterBreak="0">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7" w15:restartNumberingAfterBreak="0">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15:restartNumberingAfterBreak="0">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9" w15:restartNumberingAfterBreak="0">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0" w15:restartNumberingAfterBreak="0">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1" w15:restartNumberingAfterBreak="0">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2" w15:restartNumberingAfterBreak="0">
    <w:nsid w:val="6F7F3161"/>
    <w:multiLevelType w:val="hybridMultilevel"/>
    <w:tmpl w:val="4150EAF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43" w15:restartNumberingAfterBreak="0">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44" w15:restartNumberingAfterBreak="0">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5" w15:restartNumberingAfterBreak="0">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6" w15:restartNumberingAfterBreak="0">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7" w15:restartNumberingAfterBreak="0">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48" w15:restartNumberingAfterBreak="0">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9" w15:restartNumberingAfterBreak="0">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50" w15:restartNumberingAfterBreak="0">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1" w15:restartNumberingAfterBreak="0">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15:restartNumberingAfterBreak="0">
    <w:nsid w:val="720A4462"/>
    <w:multiLevelType w:val="hybridMultilevel"/>
    <w:tmpl w:val="4CA843F4"/>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53" w15:restartNumberingAfterBreak="0">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4" w15:restartNumberingAfterBreak="0">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5" w15:restartNumberingAfterBreak="0">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6" w15:restartNumberingAfterBreak="0">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7" w15:restartNumberingAfterBreak="0">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8" w15:restartNumberingAfterBreak="0">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9" w15:restartNumberingAfterBreak="0">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0" w15:restartNumberingAfterBreak="0">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61" w15:restartNumberingAfterBreak="0">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62" w15:restartNumberingAfterBreak="0">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3" w15:restartNumberingAfterBreak="0">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4" w15:restartNumberingAfterBreak="0">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65" w15:restartNumberingAfterBreak="0">
    <w:nsid w:val="752C76C5"/>
    <w:multiLevelType w:val="multilevel"/>
    <w:tmpl w:val="48322ABC"/>
    <w:lvl w:ilvl="0">
      <w:start w:val="1"/>
      <w:numFmt w:val="bullet"/>
      <w:lvlText w:val=""/>
      <w:lvlJc w:val="left"/>
      <w:pPr>
        <w:tabs>
          <w:tab w:val="num" w:pos="1664"/>
        </w:tabs>
        <w:ind w:left="1664" w:hanging="360"/>
      </w:pPr>
      <w:rPr>
        <w:rFonts w:ascii="Symbol" w:hAnsi="Symbol" w:hint="default"/>
        <w:sz w:val="20"/>
      </w:rPr>
    </w:lvl>
    <w:lvl w:ilvl="1" w:tentative="1">
      <w:start w:val="1"/>
      <w:numFmt w:val="bullet"/>
      <w:lvlText w:val="o"/>
      <w:lvlJc w:val="left"/>
      <w:pPr>
        <w:tabs>
          <w:tab w:val="num" w:pos="2384"/>
        </w:tabs>
        <w:ind w:left="2384" w:hanging="360"/>
      </w:pPr>
      <w:rPr>
        <w:rFonts w:ascii="Courier New" w:hAnsi="Courier New" w:hint="default"/>
        <w:sz w:val="20"/>
      </w:rPr>
    </w:lvl>
    <w:lvl w:ilvl="2" w:tentative="1">
      <w:start w:val="1"/>
      <w:numFmt w:val="bullet"/>
      <w:lvlText w:val=""/>
      <w:lvlJc w:val="left"/>
      <w:pPr>
        <w:tabs>
          <w:tab w:val="num" w:pos="3104"/>
        </w:tabs>
        <w:ind w:left="3104" w:hanging="360"/>
      </w:pPr>
      <w:rPr>
        <w:rFonts w:ascii="Wingdings" w:hAnsi="Wingdings" w:hint="default"/>
        <w:sz w:val="20"/>
      </w:rPr>
    </w:lvl>
    <w:lvl w:ilvl="3" w:tentative="1">
      <w:start w:val="1"/>
      <w:numFmt w:val="bullet"/>
      <w:lvlText w:val=""/>
      <w:lvlJc w:val="left"/>
      <w:pPr>
        <w:tabs>
          <w:tab w:val="num" w:pos="3824"/>
        </w:tabs>
        <w:ind w:left="3824" w:hanging="360"/>
      </w:pPr>
      <w:rPr>
        <w:rFonts w:ascii="Wingdings" w:hAnsi="Wingdings" w:hint="default"/>
        <w:sz w:val="20"/>
      </w:rPr>
    </w:lvl>
    <w:lvl w:ilvl="4" w:tentative="1">
      <w:start w:val="1"/>
      <w:numFmt w:val="bullet"/>
      <w:lvlText w:val=""/>
      <w:lvlJc w:val="left"/>
      <w:pPr>
        <w:tabs>
          <w:tab w:val="num" w:pos="4544"/>
        </w:tabs>
        <w:ind w:left="4544" w:hanging="360"/>
      </w:pPr>
      <w:rPr>
        <w:rFonts w:ascii="Wingdings" w:hAnsi="Wingdings" w:hint="default"/>
        <w:sz w:val="20"/>
      </w:rPr>
    </w:lvl>
    <w:lvl w:ilvl="5" w:tentative="1">
      <w:start w:val="1"/>
      <w:numFmt w:val="bullet"/>
      <w:lvlText w:val=""/>
      <w:lvlJc w:val="left"/>
      <w:pPr>
        <w:tabs>
          <w:tab w:val="num" w:pos="5264"/>
        </w:tabs>
        <w:ind w:left="5264" w:hanging="360"/>
      </w:pPr>
      <w:rPr>
        <w:rFonts w:ascii="Wingdings" w:hAnsi="Wingdings" w:hint="default"/>
        <w:sz w:val="20"/>
      </w:rPr>
    </w:lvl>
    <w:lvl w:ilvl="6" w:tentative="1">
      <w:start w:val="1"/>
      <w:numFmt w:val="bullet"/>
      <w:lvlText w:val=""/>
      <w:lvlJc w:val="left"/>
      <w:pPr>
        <w:tabs>
          <w:tab w:val="num" w:pos="5984"/>
        </w:tabs>
        <w:ind w:left="5984" w:hanging="360"/>
      </w:pPr>
      <w:rPr>
        <w:rFonts w:ascii="Wingdings" w:hAnsi="Wingdings" w:hint="default"/>
        <w:sz w:val="20"/>
      </w:rPr>
    </w:lvl>
    <w:lvl w:ilvl="7" w:tentative="1">
      <w:start w:val="1"/>
      <w:numFmt w:val="bullet"/>
      <w:lvlText w:val=""/>
      <w:lvlJc w:val="left"/>
      <w:pPr>
        <w:tabs>
          <w:tab w:val="num" w:pos="6704"/>
        </w:tabs>
        <w:ind w:left="6704" w:hanging="360"/>
      </w:pPr>
      <w:rPr>
        <w:rFonts w:ascii="Wingdings" w:hAnsi="Wingdings" w:hint="default"/>
        <w:sz w:val="20"/>
      </w:rPr>
    </w:lvl>
    <w:lvl w:ilvl="8" w:tentative="1">
      <w:start w:val="1"/>
      <w:numFmt w:val="bullet"/>
      <w:lvlText w:val=""/>
      <w:lvlJc w:val="left"/>
      <w:pPr>
        <w:tabs>
          <w:tab w:val="num" w:pos="7424"/>
        </w:tabs>
        <w:ind w:left="7424" w:hanging="360"/>
      </w:pPr>
      <w:rPr>
        <w:rFonts w:ascii="Wingdings" w:hAnsi="Wingdings" w:hint="default"/>
        <w:sz w:val="20"/>
      </w:rPr>
    </w:lvl>
  </w:abstractNum>
  <w:abstractNum w:abstractNumId="466" w15:restartNumberingAfterBreak="0">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7" w15:restartNumberingAfterBreak="0">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68" w15:restartNumberingAfterBreak="0">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9" w15:restartNumberingAfterBreak="0">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70" w15:restartNumberingAfterBreak="0">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71" w15:restartNumberingAfterBreak="0">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2" w15:restartNumberingAfterBreak="0">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3" w15:restartNumberingAfterBreak="0">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74" w15:restartNumberingAfterBreak="0">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75" w15:restartNumberingAfterBreak="0">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76" w15:restartNumberingAfterBreak="0">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7" w15:restartNumberingAfterBreak="0">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8" w15:restartNumberingAfterBreak="0">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79" w15:restartNumberingAfterBreak="0">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80" w15:restartNumberingAfterBreak="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1" w15:restartNumberingAfterBreak="0">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82" w15:restartNumberingAfterBreak="0">
    <w:nsid w:val="7C1B58BD"/>
    <w:multiLevelType w:val="hybridMultilevel"/>
    <w:tmpl w:val="0FCE8F78"/>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483" w15:restartNumberingAfterBreak="0">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4" w15:restartNumberingAfterBreak="0">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85" w15:restartNumberingAfterBreak="0">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6" w15:restartNumberingAfterBreak="0">
    <w:nsid w:val="7D0B5336"/>
    <w:multiLevelType w:val="hybridMultilevel"/>
    <w:tmpl w:val="1BF6236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87" w15:restartNumberingAfterBreak="0">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88" w15:restartNumberingAfterBreak="0">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9" w15:restartNumberingAfterBreak="0">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90" w15:restartNumberingAfterBreak="0">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1" w15:restartNumberingAfterBreak="0">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2" w15:restartNumberingAfterBreak="0">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93" w15:restartNumberingAfterBreak="0">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4" w15:restartNumberingAfterBreak="0">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5" w15:restartNumberingAfterBreak="0">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96" w15:restartNumberingAfterBreak="0">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7" w15:restartNumberingAfterBreak="0">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8" w15:restartNumberingAfterBreak="0">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9" w15:restartNumberingAfterBreak="0">
    <w:nsid w:val="7FB05C13"/>
    <w:multiLevelType w:val="hybridMultilevel"/>
    <w:tmpl w:val="1284B11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500" w15:restartNumberingAfterBreak="0">
    <w:nsid w:val="7FE965F2"/>
    <w:multiLevelType w:val="hybridMultilevel"/>
    <w:tmpl w:val="9F54C0C2"/>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300"/>
  </w:num>
  <w:num w:numId="2">
    <w:abstractNumId w:val="273"/>
  </w:num>
  <w:num w:numId="3">
    <w:abstractNumId w:val="89"/>
  </w:num>
  <w:num w:numId="4">
    <w:abstractNumId w:val="301"/>
  </w:num>
  <w:num w:numId="5">
    <w:abstractNumId w:val="174"/>
  </w:num>
  <w:num w:numId="6">
    <w:abstractNumId w:val="279"/>
  </w:num>
  <w:num w:numId="7">
    <w:abstractNumId w:val="188"/>
  </w:num>
  <w:num w:numId="8">
    <w:abstractNumId w:val="294"/>
  </w:num>
  <w:num w:numId="9">
    <w:abstractNumId w:val="421"/>
  </w:num>
  <w:num w:numId="10">
    <w:abstractNumId w:val="193"/>
  </w:num>
  <w:num w:numId="11">
    <w:abstractNumId w:val="483"/>
  </w:num>
  <w:num w:numId="12">
    <w:abstractNumId w:val="458"/>
  </w:num>
  <w:num w:numId="13">
    <w:abstractNumId w:val="65"/>
  </w:num>
  <w:num w:numId="14">
    <w:abstractNumId w:val="177"/>
  </w:num>
  <w:num w:numId="15">
    <w:abstractNumId w:val="80"/>
  </w:num>
  <w:num w:numId="16">
    <w:abstractNumId w:val="318"/>
  </w:num>
  <w:num w:numId="17">
    <w:abstractNumId w:val="229"/>
  </w:num>
  <w:num w:numId="18">
    <w:abstractNumId w:val="179"/>
  </w:num>
  <w:num w:numId="19">
    <w:abstractNumId w:val="213"/>
  </w:num>
  <w:num w:numId="20">
    <w:abstractNumId w:val="320"/>
  </w:num>
  <w:num w:numId="21">
    <w:abstractNumId w:val="398"/>
  </w:num>
  <w:num w:numId="22">
    <w:abstractNumId w:val="464"/>
  </w:num>
  <w:num w:numId="23">
    <w:abstractNumId w:val="62"/>
  </w:num>
  <w:num w:numId="24">
    <w:abstractNumId w:val="276"/>
  </w:num>
  <w:num w:numId="25">
    <w:abstractNumId w:val="361"/>
  </w:num>
  <w:num w:numId="26">
    <w:abstractNumId w:val="250"/>
  </w:num>
  <w:num w:numId="27">
    <w:abstractNumId w:val="197"/>
  </w:num>
  <w:num w:numId="28">
    <w:abstractNumId w:val="176"/>
  </w:num>
  <w:num w:numId="29">
    <w:abstractNumId w:val="67"/>
  </w:num>
  <w:num w:numId="30">
    <w:abstractNumId w:val="69"/>
  </w:num>
  <w:num w:numId="31">
    <w:abstractNumId w:val="369"/>
  </w:num>
  <w:num w:numId="32">
    <w:abstractNumId w:val="291"/>
  </w:num>
  <w:num w:numId="33">
    <w:abstractNumId w:val="254"/>
  </w:num>
  <w:num w:numId="34">
    <w:abstractNumId w:val="331"/>
  </w:num>
  <w:num w:numId="35">
    <w:abstractNumId w:val="378"/>
  </w:num>
  <w:num w:numId="36">
    <w:abstractNumId w:val="316"/>
  </w:num>
  <w:num w:numId="37">
    <w:abstractNumId w:val="406"/>
  </w:num>
  <w:num w:numId="38">
    <w:abstractNumId w:val="178"/>
  </w:num>
  <w:num w:numId="39">
    <w:abstractNumId w:val="133"/>
  </w:num>
  <w:num w:numId="40">
    <w:abstractNumId w:val="220"/>
  </w:num>
  <w:num w:numId="41">
    <w:abstractNumId w:val="349"/>
  </w:num>
  <w:num w:numId="42">
    <w:abstractNumId w:val="37"/>
  </w:num>
  <w:num w:numId="43">
    <w:abstractNumId w:val="198"/>
  </w:num>
  <w:num w:numId="44">
    <w:abstractNumId w:val="266"/>
  </w:num>
  <w:num w:numId="45">
    <w:abstractNumId w:val="233"/>
  </w:num>
  <w:num w:numId="46">
    <w:abstractNumId w:val="70"/>
  </w:num>
  <w:num w:numId="47">
    <w:abstractNumId w:val="84"/>
  </w:num>
  <w:num w:numId="48">
    <w:abstractNumId w:val="480"/>
  </w:num>
  <w:num w:numId="49">
    <w:abstractNumId w:val="33"/>
  </w:num>
  <w:num w:numId="50">
    <w:abstractNumId w:val="3"/>
  </w:num>
  <w:num w:numId="51">
    <w:abstractNumId w:val="275"/>
  </w:num>
  <w:num w:numId="52">
    <w:abstractNumId w:val="261"/>
  </w:num>
  <w:num w:numId="53">
    <w:abstractNumId w:val="113"/>
  </w:num>
  <w:num w:numId="54">
    <w:abstractNumId w:val="283"/>
  </w:num>
  <w:num w:numId="55">
    <w:abstractNumId w:val="341"/>
  </w:num>
  <w:num w:numId="56">
    <w:abstractNumId w:val="189"/>
  </w:num>
  <w:num w:numId="57">
    <w:abstractNumId w:val="242"/>
  </w:num>
  <w:num w:numId="58">
    <w:abstractNumId w:val="396"/>
  </w:num>
  <w:num w:numId="59">
    <w:abstractNumId w:val="240"/>
  </w:num>
  <w:num w:numId="60">
    <w:abstractNumId w:val="68"/>
  </w:num>
  <w:num w:numId="61">
    <w:abstractNumId w:val="75"/>
  </w:num>
  <w:num w:numId="62">
    <w:abstractNumId w:val="217"/>
  </w:num>
  <w:num w:numId="63">
    <w:abstractNumId w:val="223"/>
  </w:num>
  <w:num w:numId="64">
    <w:abstractNumId w:val="95"/>
  </w:num>
  <w:num w:numId="65">
    <w:abstractNumId w:val="399"/>
  </w:num>
  <w:num w:numId="66">
    <w:abstractNumId w:val="423"/>
  </w:num>
  <w:num w:numId="67">
    <w:abstractNumId w:val="359"/>
  </w:num>
  <w:num w:numId="68">
    <w:abstractNumId w:val="453"/>
  </w:num>
  <w:num w:numId="69">
    <w:abstractNumId w:val="410"/>
  </w:num>
  <w:num w:numId="70">
    <w:abstractNumId w:val="241"/>
  </w:num>
  <w:num w:numId="71">
    <w:abstractNumId w:val="335"/>
  </w:num>
  <w:num w:numId="72">
    <w:abstractNumId w:val="145"/>
  </w:num>
  <w:num w:numId="73">
    <w:abstractNumId w:val="76"/>
  </w:num>
  <w:num w:numId="74">
    <w:abstractNumId w:val="169"/>
  </w:num>
  <w:num w:numId="75">
    <w:abstractNumId w:val="323"/>
  </w:num>
  <w:num w:numId="76">
    <w:abstractNumId w:val="257"/>
  </w:num>
  <w:num w:numId="77">
    <w:abstractNumId w:val="479"/>
  </w:num>
  <w:num w:numId="78">
    <w:abstractNumId w:val="322"/>
  </w:num>
  <w:num w:numId="79">
    <w:abstractNumId w:val="43"/>
  </w:num>
  <w:num w:numId="80">
    <w:abstractNumId w:val="487"/>
  </w:num>
  <w:num w:numId="81">
    <w:abstractNumId w:val="199"/>
  </w:num>
  <w:num w:numId="82">
    <w:abstractNumId w:val="297"/>
  </w:num>
  <w:num w:numId="83">
    <w:abstractNumId w:val="93"/>
  </w:num>
  <w:num w:numId="84">
    <w:abstractNumId w:val="309"/>
  </w:num>
  <w:num w:numId="85">
    <w:abstractNumId w:val="385"/>
  </w:num>
  <w:num w:numId="86">
    <w:abstractNumId w:val="24"/>
  </w:num>
  <w:num w:numId="87">
    <w:abstractNumId w:val="435"/>
  </w:num>
  <w:num w:numId="88">
    <w:abstractNumId w:val="317"/>
  </w:num>
  <w:num w:numId="89">
    <w:abstractNumId w:val="2"/>
  </w:num>
  <w:num w:numId="90">
    <w:abstractNumId w:val="360"/>
  </w:num>
  <w:num w:numId="91">
    <w:abstractNumId w:val="420"/>
  </w:num>
  <w:num w:numId="92">
    <w:abstractNumId w:val="232"/>
  </w:num>
  <w:num w:numId="93">
    <w:abstractNumId w:val="150"/>
  </w:num>
  <w:num w:numId="94">
    <w:abstractNumId w:val="295"/>
  </w:num>
  <w:num w:numId="95">
    <w:abstractNumId w:val="226"/>
  </w:num>
  <w:num w:numId="96">
    <w:abstractNumId w:val="312"/>
  </w:num>
  <w:num w:numId="97">
    <w:abstractNumId w:val="455"/>
  </w:num>
  <w:num w:numId="98">
    <w:abstractNumId w:val="21"/>
  </w:num>
  <w:num w:numId="99">
    <w:abstractNumId w:val="339"/>
  </w:num>
  <w:num w:numId="100">
    <w:abstractNumId w:val="73"/>
  </w:num>
  <w:num w:numId="101">
    <w:abstractNumId w:val="311"/>
  </w:num>
  <w:num w:numId="102">
    <w:abstractNumId w:val="436"/>
  </w:num>
  <w:num w:numId="103">
    <w:abstractNumId w:val="427"/>
  </w:num>
  <w:num w:numId="104">
    <w:abstractNumId w:val="100"/>
  </w:num>
  <w:num w:numId="105">
    <w:abstractNumId w:val="467"/>
  </w:num>
  <w:num w:numId="106">
    <w:abstractNumId w:val="63"/>
  </w:num>
  <w:num w:numId="107">
    <w:abstractNumId w:val="378"/>
  </w:num>
  <w:num w:numId="108">
    <w:abstractNumId w:val="316"/>
  </w:num>
  <w:num w:numId="109">
    <w:abstractNumId w:val="368"/>
  </w:num>
  <w:num w:numId="110">
    <w:abstractNumId w:val="380"/>
  </w:num>
  <w:num w:numId="111">
    <w:abstractNumId w:val="237"/>
  </w:num>
  <w:num w:numId="112">
    <w:abstractNumId w:val="355"/>
  </w:num>
  <w:num w:numId="113">
    <w:abstractNumId w:val="314"/>
  </w:num>
  <w:num w:numId="114">
    <w:abstractNumId w:val="3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88"/>
  </w:num>
  <w:num w:numId="119">
    <w:abstractNumId w:val="86"/>
  </w:num>
  <w:num w:numId="120">
    <w:abstractNumId w:val="184"/>
  </w:num>
  <w:num w:numId="121">
    <w:abstractNumId w:val="463"/>
  </w:num>
  <w:num w:numId="122">
    <w:abstractNumId w:val="225"/>
  </w:num>
  <w:num w:numId="123">
    <w:abstractNumId w:val="155"/>
  </w:num>
  <w:num w:numId="124">
    <w:abstractNumId w:val="371"/>
  </w:num>
  <w:num w:numId="125">
    <w:abstractNumId w:val="236"/>
  </w:num>
  <w:num w:numId="126">
    <w:abstractNumId w:val="31"/>
  </w:num>
  <w:num w:numId="127">
    <w:abstractNumId w:val="151"/>
  </w:num>
  <w:num w:numId="128">
    <w:abstractNumId w:val="222"/>
  </w:num>
  <w:num w:numId="129">
    <w:abstractNumId w:val="165"/>
  </w:num>
  <w:num w:numId="130">
    <w:abstractNumId w:val="308"/>
  </w:num>
  <w:num w:numId="131">
    <w:abstractNumId w:val="293"/>
  </w:num>
  <w:num w:numId="132">
    <w:abstractNumId w:val="450"/>
  </w:num>
  <w:num w:numId="133">
    <w:abstractNumId w:val="417"/>
  </w:num>
  <w:num w:numId="134">
    <w:abstractNumId w:val="393"/>
  </w:num>
  <w:num w:numId="135">
    <w:abstractNumId w:val="407"/>
  </w:num>
  <w:num w:numId="136">
    <w:abstractNumId w:val="46"/>
  </w:num>
  <w:num w:numId="137">
    <w:abstractNumId w:val="401"/>
  </w:num>
  <w:num w:numId="138">
    <w:abstractNumId w:val="25"/>
  </w:num>
  <w:num w:numId="139">
    <w:abstractNumId w:val="459"/>
  </w:num>
  <w:num w:numId="140">
    <w:abstractNumId w:val="422"/>
  </w:num>
  <w:num w:numId="141">
    <w:abstractNumId w:val="11"/>
  </w:num>
  <w:num w:numId="142">
    <w:abstractNumId w:val="146"/>
  </w:num>
  <w:num w:numId="143">
    <w:abstractNumId w:val="328"/>
  </w:num>
  <w:num w:numId="144">
    <w:abstractNumId w:val="110"/>
  </w:num>
  <w:num w:numId="145">
    <w:abstractNumId w:val="353"/>
  </w:num>
  <w:num w:numId="146">
    <w:abstractNumId w:val="324"/>
  </w:num>
  <w:num w:numId="147">
    <w:abstractNumId w:val="111"/>
  </w:num>
  <w:num w:numId="148">
    <w:abstractNumId w:val="224"/>
  </w:num>
  <w:num w:numId="149">
    <w:abstractNumId w:val="137"/>
  </w:num>
  <w:num w:numId="150">
    <w:abstractNumId w:val="157"/>
  </w:num>
  <w:num w:numId="151">
    <w:abstractNumId w:val="41"/>
  </w:num>
  <w:num w:numId="152">
    <w:abstractNumId w:val="262"/>
  </w:num>
  <w:num w:numId="153">
    <w:abstractNumId w:val="87"/>
  </w:num>
  <w:num w:numId="154">
    <w:abstractNumId w:val="238"/>
  </w:num>
  <w:num w:numId="155">
    <w:abstractNumId w:val="117"/>
  </w:num>
  <w:num w:numId="156">
    <w:abstractNumId w:val="187"/>
  </w:num>
  <w:num w:numId="157">
    <w:abstractNumId w:val="102"/>
  </w:num>
  <w:num w:numId="158">
    <w:abstractNumId w:val="415"/>
  </w:num>
  <w:num w:numId="159">
    <w:abstractNumId w:val="248"/>
  </w:num>
  <w:num w:numId="160">
    <w:abstractNumId w:val="408"/>
  </w:num>
  <w:num w:numId="161">
    <w:abstractNumId w:val="289"/>
  </w:num>
  <w:num w:numId="162">
    <w:abstractNumId w:val="215"/>
  </w:num>
  <w:num w:numId="163">
    <w:abstractNumId w:val="26"/>
  </w:num>
  <w:num w:numId="164">
    <w:abstractNumId w:val="358"/>
  </w:num>
  <w:num w:numId="165">
    <w:abstractNumId w:val="307"/>
  </w:num>
  <w:num w:numId="166">
    <w:abstractNumId w:val="97"/>
  </w:num>
  <w:num w:numId="167">
    <w:abstractNumId w:val="400"/>
  </w:num>
  <w:num w:numId="168">
    <w:abstractNumId w:val="36"/>
  </w:num>
  <w:num w:numId="169">
    <w:abstractNumId w:val="170"/>
  </w:num>
  <w:num w:numId="170">
    <w:abstractNumId w:val="27"/>
  </w:num>
  <w:num w:numId="171">
    <w:abstractNumId w:val="243"/>
  </w:num>
  <w:num w:numId="172">
    <w:abstractNumId w:val="472"/>
  </w:num>
  <w:num w:numId="173">
    <w:abstractNumId w:val="428"/>
  </w:num>
  <w:num w:numId="174">
    <w:abstractNumId w:val="126"/>
  </w:num>
  <w:num w:numId="175">
    <w:abstractNumId w:val="231"/>
  </w:num>
  <w:num w:numId="176">
    <w:abstractNumId w:val="49"/>
  </w:num>
  <w:num w:numId="177">
    <w:abstractNumId w:val="403"/>
  </w:num>
  <w:num w:numId="178">
    <w:abstractNumId w:val="1"/>
  </w:num>
  <w:num w:numId="179">
    <w:abstractNumId w:val="447"/>
  </w:num>
  <w:num w:numId="180">
    <w:abstractNumId w:val="99"/>
  </w:num>
  <w:num w:numId="181">
    <w:abstractNumId w:val="13"/>
  </w:num>
  <w:num w:numId="182">
    <w:abstractNumId w:val="488"/>
  </w:num>
  <w:num w:numId="183">
    <w:abstractNumId w:val="304"/>
  </w:num>
  <w:num w:numId="184">
    <w:abstractNumId w:val="200"/>
  </w:num>
  <w:num w:numId="185">
    <w:abstractNumId w:val="416"/>
  </w:num>
  <w:num w:numId="186">
    <w:abstractNumId w:val="82"/>
  </w:num>
  <w:num w:numId="187">
    <w:abstractNumId w:val="203"/>
  </w:num>
  <w:num w:numId="188">
    <w:abstractNumId w:val="35"/>
  </w:num>
  <w:num w:numId="189">
    <w:abstractNumId w:val="112"/>
  </w:num>
  <w:num w:numId="190">
    <w:abstractNumId w:val="354"/>
  </w:num>
  <w:num w:numId="191">
    <w:abstractNumId w:val="345"/>
  </w:num>
  <w:num w:numId="192">
    <w:abstractNumId w:val="142"/>
  </w:num>
  <w:num w:numId="193">
    <w:abstractNumId w:val="158"/>
  </w:num>
  <w:num w:numId="194">
    <w:abstractNumId w:val="441"/>
  </w:num>
  <w:num w:numId="195">
    <w:abstractNumId w:val="438"/>
  </w:num>
  <w:num w:numId="196">
    <w:abstractNumId w:val="91"/>
  </w:num>
  <w:num w:numId="197">
    <w:abstractNumId w:val="94"/>
  </w:num>
  <w:num w:numId="198">
    <w:abstractNumId w:val="245"/>
  </w:num>
  <w:num w:numId="199">
    <w:abstractNumId w:val="425"/>
  </w:num>
  <w:num w:numId="200">
    <w:abstractNumId w:val="377"/>
  </w:num>
  <w:num w:numId="201">
    <w:abstractNumId w:val="7"/>
  </w:num>
  <w:num w:numId="202">
    <w:abstractNumId w:val="120"/>
  </w:num>
  <w:num w:numId="203">
    <w:abstractNumId w:val="392"/>
  </w:num>
  <w:num w:numId="204">
    <w:abstractNumId w:val="495"/>
  </w:num>
  <w:num w:numId="205">
    <w:abstractNumId w:val="50"/>
  </w:num>
  <w:num w:numId="206">
    <w:abstractNumId w:val="239"/>
  </w:num>
  <w:num w:numId="207">
    <w:abstractNumId w:val="108"/>
  </w:num>
  <w:num w:numId="208">
    <w:abstractNumId w:val="136"/>
  </w:num>
  <w:num w:numId="209">
    <w:abstractNumId w:val="182"/>
  </w:num>
  <w:num w:numId="210">
    <w:abstractNumId w:val="162"/>
  </w:num>
  <w:num w:numId="211">
    <w:abstractNumId w:val="118"/>
  </w:num>
  <w:num w:numId="212">
    <w:abstractNumId w:val="444"/>
  </w:num>
  <w:num w:numId="213">
    <w:abstractNumId w:val="431"/>
  </w:num>
  <w:num w:numId="214">
    <w:abstractNumId w:val="9"/>
  </w:num>
  <w:num w:numId="215">
    <w:abstractNumId w:val="492"/>
  </w:num>
  <w:num w:numId="216">
    <w:abstractNumId w:val="475"/>
  </w:num>
  <w:num w:numId="217">
    <w:abstractNumId w:val="167"/>
  </w:num>
  <w:num w:numId="218">
    <w:abstractNumId w:val="58"/>
  </w:num>
  <w:num w:numId="219">
    <w:abstractNumId w:val="484"/>
  </w:num>
  <w:num w:numId="220">
    <w:abstractNumId w:val="244"/>
  </w:num>
  <w:num w:numId="221">
    <w:abstractNumId w:val="32"/>
  </w:num>
  <w:num w:numId="222">
    <w:abstractNumId w:val="19"/>
  </w:num>
  <w:num w:numId="223">
    <w:abstractNumId w:val="325"/>
  </w:num>
  <w:num w:numId="224">
    <w:abstractNumId w:val="183"/>
  </w:num>
  <w:num w:numId="225">
    <w:abstractNumId w:val="5"/>
  </w:num>
  <w:num w:numId="226">
    <w:abstractNumId w:val="16"/>
  </w:num>
  <w:num w:numId="227">
    <w:abstractNumId w:val="211"/>
  </w:num>
  <w:num w:numId="228">
    <w:abstractNumId w:val="249"/>
  </w:num>
  <w:num w:numId="229">
    <w:abstractNumId w:val="489"/>
  </w:num>
  <w:num w:numId="230">
    <w:abstractNumId w:val="388"/>
  </w:num>
  <w:num w:numId="231">
    <w:abstractNumId w:val="469"/>
  </w:num>
  <w:num w:numId="232">
    <w:abstractNumId w:val="386"/>
  </w:num>
  <w:num w:numId="233">
    <w:abstractNumId w:val="473"/>
  </w:num>
  <w:num w:numId="234">
    <w:abstractNumId w:val="172"/>
  </w:num>
  <w:num w:numId="235">
    <w:abstractNumId w:val="191"/>
  </w:num>
  <w:num w:numId="236">
    <w:abstractNumId w:val="216"/>
  </w:num>
  <w:num w:numId="237">
    <w:abstractNumId w:val="143"/>
  </w:num>
  <w:num w:numId="238">
    <w:abstractNumId w:val="12"/>
  </w:num>
  <w:num w:numId="239">
    <w:abstractNumId w:val="42"/>
  </w:num>
  <w:num w:numId="240">
    <w:abstractNumId w:val="119"/>
  </w:num>
  <w:num w:numId="241">
    <w:abstractNumId w:val="251"/>
  </w:num>
  <w:num w:numId="242">
    <w:abstractNumId w:val="298"/>
  </w:num>
  <w:num w:numId="243">
    <w:abstractNumId w:val="40"/>
  </w:num>
  <w:num w:numId="244">
    <w:abstractNumId w:val="379"/>
  </w:num>
  <w:num w:numId="245">
    <w:abstractNumId w:val="48"/>
  </w:num>
  <w:num w:numId="246">
    <w:abstractNumId w:val="350"/>
  </w:num>
  <w:num w:numId="247">
    <w:abstractNumId w:val="389"/>
  </w:num>
  <w:num w:numId="248">
    <w:abstractNumId w:val="468"/>
  </w:num>
  <w:num w:numId="249">
    <w:abstractNumId w:val="74"/>
  </w:num>
  <w:num w:numId="250">
    <w:abstractNumId w:val="446"/>
  </w:num>
  <w:num w:numId="251">
    <w:abstractNumId w:val="462"/>
  </w:num>
  <w:num w:numId="252">
    <w:abstractNumId w:val="103"/>
  </w:num>
  <w:num w:numId="253">
    <w:abstractNumId w:val="374"/>
  </w:num>
  <w:num w:numId="254">
    <w:abstractNumId w:val="288"/>
  </w:num>
  <w:num w:numId="255">
    <w:abstractNumId w:val="190"/>
  </w:num>
  <w:num w:numId="256">
    <w:abstractNumId w:val="278"/>
  </w:num>
  <w:num w:numId="257">
    <w:abstractNumId w:val="412"/>
  </w:num>
  <w:num w:numId="258">
    <w:abstractNumId w:val="315"/>
  </w:num>
  <w:num w:numId="259">
    <w:abstractNumId w:val="326"/>
  </w:num>
  <w:num w:numId="260">
    <w:abstractNumId w:val="334"/>
  </w:num>
  <w:num w:numId="261">
    <w:abstractNumId w:val="258"/>
  </w:num>
  <w:num w:numId="262">
    <w:abstractNumId w:val="206"/>
  </w:num>
  <w:num w:numId="263">
    <w:abstractNumId w:val="116"/>
  </w:num>
  <w:num w:numId="264">
    <w:abstractNumId w:val="376"/>
  </w:num>
  <w:num w:numId="265">
    <w:abstractNumId w:val="96"/>
  </w:num>
  <w:num w:numId="266">
    <w:abstractNumId w:val="303"/>
  </w:num>
  <w:num w:numId="267">
    <w:abstractNumId w:val="405"/>
  </w:num>
  <w:num w:numId="268">
    <w:abstractNumId w:val="131"/>
  </w:num>
  <w:num w:numId="269">
    <w:abstractNumId w:val="4"/>
  </w:num>
  <w:num w:numId="270">
    <w:abstractNumId w:val="214"/>
  </w:num>
  <w:num w:numId="271">
    <w:abstractNumId w:val="109"/>
  </w:num>
  <w:num w:numId="272">
    <w:abstractNumId w:val="101"/>
  </w:num>
  <w:num w:numId="273">
    <w:abstractNumId w:val="274"/>
  </w:num>
  <w:num w:numId="274">
    <w:abstractNumId w:val="130"/>
  </w:num>
  <w:num w:numId="275">
    <w:abstractNumId w:val="219"/>
  </w:num>
  <w:num w:numId="276">
    <w:abstractNumId w:val="55"/>
  </w:num>
  <w:num w:numId="277">
    <w:abstractNumId w:val="140"/>
  </w:num>
  <w:num w:numId="278">
    <w:abstractNumId w:val="332"/>
  </w:num>
  <w:num w:numId="279">
    <w:abstractNumId w:val="375"/>
  </w:num>
  <w:num w:numId="280">
    <w:abstractNumId w:val="352"/>
  </w:num>
  <w:num w:numId="281">
    <w:abstractNumId w:val="194"/>
  </w:num>
  <w:num w:numId="282">
    <w:abstractNumId w:val="310"/>
  </w:num>
  <w:num w:numId="283">
    <w:abstractNumId w:val="383"/>
  </w:num>
  <w:num w:numId="284">
    <w:abstractNumId w:val="411"/>
  </w:num>
  <w:num w:numId="285">
    <w:abstractNumId w:val="180"/>
  </w:num>
  <w:num w:numId="286">
    <w:abstractNumId w:val="394"/>
  </w:num>
  <w:num w:numId="287">
    <w:abstractNumId w:val="28"/>
  </w:num>
  <w:num w:numId="288">
    <w:abstractNumId w:val="351"/>
  </w:num>
  <w:num w:numId="289">
    <w:abstractNumId w:val="478"/>
  </w:num>
  <w:num w:numId="290">
    <w:abstractNumId w:val="346"/>
  </w:num>
  <w:num w:numId="291">
    <w:abstractNumId w:val="210"/>
  </w:num>
  <w:num w:numId="292">
    <w:abstractNumId w:val="474"/>
  </w:num>
  <w:num w:numId="293">
    <w:abstractNumId w:val="125"/>
  </w:num>
  <w:num w:numId="294">
    <w:abstractNumId w:val="336"/>
  </w:num>
  <w:num w:numId="295">
    <w:abstractNumId w:val="107"/>
  </w:num>
  <w:num w:numId="296">
    <w:abstractNumId w:val="344"/>
  </w:num>
  <w:num w:numId="297">
    <w:abstractNumId w:val="52"/>
  </w:num>
  <w:num w:numId="298">
    <w:abstractNumId w:val="196"/>
  </w:num>
  <w:num w:numId="299">
    <w:abstractNumId w:val="221"/>
  </w:num>
  <w:num w:numId="300">
    <w:abstractNumId w:val="313"/>
  </w:num>
  <w:num w:numId="301">
    <w:abstractNumId w:val="163"/>
  </w:num>
  <w:num w:numId="302">
    <w:abstractNumId w:val="186"/>
  </w:num>
  <w:num w:numId="303">
    <w:abstractNumId w:val="418"/>
  </w:num>
  <w:num w:numId="304">
    <w:abstractNumId w:val="59"/>
  </w:num>
  <w:num w:numId="305">
    <w:abstractNumId w:val="259"/>
  </w:num>
  <w:num w:numId="306">
    <w:abstractNumId w:val="51"/>
  </w:num>
  <w:num w:numId="307">
    <w:abstractNumId w:val="53"/>
  </w:num>
  <w:num w:numId="308">
    <w:abstractNumId w:val="85"/>
  </w:num>
  <w:num w:numId="309">
    <w:abstractNumId w:val="173"/>
  </w:num>
  <w:num w:numId="310">
    <w:abstractNumId w:val="466"/>
  </w:num>
  <w:num w:numId="311">
    <w:abstractNumId w:val="330"/>
  </w:num>
  <w:num w:numId="312">
    <w:abstractNumId w:val="149"/>
  </w:num>
  <w:num w:numId="313">
    <w:abstractNumId w:val="185"/>
  </w:num>
  <w:num w:numId="314">
    <w:abstractNumId w:val="299"/>
  </w:num>
  <w:num w:numId="315">
    <w:abstractNumId w:val="115"/>
  </w:num>
  <w:num w:numId="316">
    <w:abstractNumId w:val="195"/>
  </w:num>
  <w:num w:numId="317">
    <w:abstractNumId w:val="148"/>
  </w:num>
  <w:num w:numId="318">
    <w:abstractNumId w:val="329"/>
  </w:num>
  <w:num w:numId="319">
    <w:abstractNumId w:val="451"/>
  </w:num>
  <w:num w:numId="320">
    <w:abstractNumId w:val="286"/>
  </w:num>
  <w:num w:numId="321">
    <w:abstractNumId w:val="38"/>
  </w:num>
  <w:num w:numId="322">
    <w:abstractNumId w:val="387"/>
  </w:num>
  <w:num w:numId="323">
    <w:abstractNumId w:val="164"/>
  </w:num>
  <w:num w:numId="324">
    <w:abstractNumId w:val="121"/>
  </w:num>
  <w:num w:numId="325">
    <w:abstractNumId w:val="476"/>
  </w:num>
  <w:num w:numId="326">
    <w:abstractNumId w:val="144"/>
  </w:num>
  <w:num w:numId="327">
    <w:abstractNumId w:val="449"/>
  </w:num>
  <w:num w:numId="328">
    <w:abstractNumId w:val="127"/>
  </w:num>
  <w:num w:numId="329">
    <w:abstractNumId w:val="18"/>
  </w:num>
  <w:num w:numId="330">
    <w:abstractNumId w:val="92"/>
  </w:num>
  <w:num w:numId="331">
    <w:abstractNumId w:val="373"/>
  </w:num>
  <w:num w:numId="332">
    <w:abstractNumId w:val="338"/>
  </w:num>
  <w:num w:numId="333">
    <w:abstractNumId w:val="432"/>
  </w:num>
  <w:num w:numId="334">
    <w:abstractNumId w:val="209"/>
  </w:num>
  <w:num w:numId="335">
    <w:abstractNumId w:val="20"/>
  </w:num>
  <w:num w:numId="336">
    <w:abstractNumId w:val="285"/>
  </w:num>
  <w:num w:numId="337">
    <w:abstractNumId w:val="496"/>
  </w:num>
  <w:num w:numId="338">
    <w:abstractNumId w:val="382"/>
  </w:num>
  <w:num w:numId="339">
    <w:abstractNumId w:val="235"/>
  </w:num>
  <w:num w:numId="340">
    <w:abstractNumId w:val="356"/>
  </w:num>
  <w:num w:numId="341">
    <w:abstractNumId w:val="485"/>
  </w:num>
  <w:num w:numId="342">
    <w:abstractNumId w:val="498"/>
  </w:num>
  <w:num w:numId="343">
    <w:abstractNumId w:val="270"/>
  </w:num>
  <w:num w:numId="344">
    <w:abstractNumId w:val="430"/>
  </w:num>
  <w:num w:numId="345">
    <w:abstractNumId w:val="139"/>
  </w:num>
  <w:num w:numId="346">
    <w:abstractNumId w:val="168"/>
  </w:num>
  <w:num w:numId="347">
    <w:abstractNumId w:val="156"/>
  </w:num>
  <w:num w:numId="348">
    <w:abstractNumId w:val="282"/>
  </w:num>
  <w:num w:numId="349">
    <w:abstractNumId w:val="348"/>
  </w:num>
  <w:num w:numId="350">
    <w:abstractNumId w:val="81"/>
  </w:num>
  <w:num w:numId="351">
    <w:abstractNumId w:val="135"/>
  </w:num>
  <w:num w:numId="352">
    <w:abstractNumId w:val="409"/>
  </w:num>
  <w:num w:numId="353">
    <w:abstractNumId w:val="448"/>
  </w:num>
  <w:num w:numId="354">
    <w:abstractNumId w:val="160"/>
  </w:num>
  <w:num w:numId="355">
    <w:abstractNumId w:val="470"/>
  </w:num>
  <w:num w:numId="356">
    <w:abstractNumId w:val="159"/>
  </w:num>
  <w:num w:numId="357">
    <w:abstractNumId w:val="175"/>
  </w:num>
  <w:num w:numId="358">
    <w:abstractNumId w:val="17"/>
  </w:num>
  <w:num w:numId="359">
    <w:abstractNumId w:val="367"/>
  </w:num>
  <w:num w:numId="360">
    <w:abstractNumId w:val="439"/>
  </w:num>
  <w:num w:numId="361">
    <w:abstractNumId w:val="264"/>
  </w:num>
  <w:num w:numId="362">
    <w:abstractNumId w:val="424"/>
  </w:num>
  <w:num w:numId="363">
    <w:abstractNumId w:val="490"/>
  </w:num>
  <w:num w:numId="364">
    <w:abstractNumId w:val="98"/>
  </w:num>
  <w:num w:numId="365">
    <w:abstractNumId w:val="445"/>
  </w:num>
  <w:num w:numId="366">
    <w:abstractNumId w:val="493"/>
  </w:num>
  <w:num w:numId="367">
    <w:abstractNumId w:val="456"/>
  </w:num>
  <w:num w:numId="368">
    <w:abstractNumId w:val="246"/>
  </w:num>
  <w:num w:numId="369">
    <w:abstractNumId w:val="440"/>
  </w:num>
  <w:num w:numId="370">
    <w:abstractNumId w:val="494"/>
  </w:num>
  <w:num w:numId="371">
    <w:abstractNumId w:val="71"/>
  </w:num>
  <w:num w:numId="372">
    <w:abstractNumId w:val="8"/>
  </w:num>
  <w:num w:numId="373">
    <w:abstractNumId w:val="260"/>
  </w:num>
  <w:num w:numId="374">
    <w:abstractNumId w:val="365"/>
  </w:num>
  <w:num w:numId="375">
    <w:abstractNumId w:val="497"/>
  </w:num>
  <w:num w:numId="376">
    <w:abstractNumId w:val="263"/>
  </w:num>
  <w:num w:numId="377">
    <w:abstractNumId w:val="457"/>
  </w:num>
  <w:num w:numId="378">
    <w:abstractNumId w:val="397"/>
  </w:num>
  <w:num w:numId="379">
    <w:abstractNumId w:val="366"/>
  </w:num>
  <w:num w:numId="380">
    <w:abstractNumId w:val="132"/>
  </w:num>
  <w:num w:numId="381">
    <w:abstractNumId w:val="319"/>
  </w:num>
  <w:num w:numId="382">
    <w:abstractNumId w:val="90"/>
  </w:num>
  <w:num w:numId="383">
    <w:abstractNumId w:val="208"/>
  </w:num>
  <w:num w:numId="384">
    <w:abstractNumId w:val="114"/>
  </w:num>
  <w:num w:numId="385">
    <w:abstractNumId w:val="290"/>
  </w:num>
  <w:num w:numId="386">
    <w:abstractNumId w:val="204"/>
  </w:num>
  <w:num w:numId="387">
    <w:abstractNumId w:val="454"/>
  </w:num>
  <w:num w:numId="388">
    <w:abstractNumId w:val="272"/>
  </w:num>
  <w:num w:numId="389">
    <w:abstractNumId w:val="296"/>
  </w:num>
  <w:num w:numId="390">
    <w:abstractNumId w:val="395"/>
  </w:num>
  <w:num w:numId="391">
    <w:abstractNumId w:val="134"/>
  </w:num>
  <w:num w:numId="392">
    <w:abstractNumId w:val="228"/>
  </w:num>
  <w:num w:numId="393">
    <w:abstractNumId w:val="128"/>
  </w:num>
  <w:num w:numId="394">
    <w:abstractNumId w:val="47"/>
  </w:num>
  <w:num w:numId="395">
    <w:abstractNumId w:val="390"/>
  </w:num>
  <w:num w:numId="396">
    <w:abstractNumId w:val="104"/>
  </w:num>
  <w:num w:numId="397">
    <w:abstractNumId w:val="268"/>
  </w:num>
  <w:num w:numId="398">
    <w:abstractNumId w:val="141"/>
  </w:num>
  <w:num w:numId="399">
    <w:abstractNumId w:val="14"/>
  </w:num>
  <w:num w:numId="400">
    <w:abstractNumId w:val="364"/>
  </w:num>
  <w:num w:numId="401">
    <w:abstractNumId w:val="363"/>
  </w:num>
  <w:num w:numId="402">
    <w:abstractNumId w:val="60"/>
  </w:num>
  <w:num w:numId="403">
    <w:abstractNumId w:val="171"/>
  </w:num>
  <w:num w:numId="404">
    <w:abstractNumId w:val="83"/>
  </w:num>
  <w:num w:numId="405">
    <w:abstractNumId w:val="461"/>
  </w:num>
  <w:num w:numId="406">
    <w:abstractNumId w:val="57"/>
  </w:num>
  <w:num w:numId="407">
    <w:abstractNumId w:val="39"/>
  </w:num>
  <w:num w:numId="408">
    <w:abstractNumId w:val="271"/>
  </w:num>
  <w:num w:numId="409">
    <w:abstractNumId w:val="384"/>
  </w:num>
  <w:num w:numId="410">
    <w:abstractNumId w:val="61"/>
  </w:num>
  <w:num w:numId="411">
    <w:abstractNumId w:val="284"/>
  </w:num>
  <w:num w:numId="412">
    <w:abstractNumId w:val="152"/>
  </w:num>
  <w:num w:numId="413">
    <w:abstractNumId w:val="471"/>
  </w:num>
  <w:num w:numId="414">
    <w:abstractNumId w:val="15"/>
  </w:num>
  <w:num w:numId="415">
    <w:abstractNumId w:val="44"/>
  </w:num>
  <w:num w:numId="416">
    <w:abstractNumId w:val="280"/>
  </w:num>
  <w:num w:numId="417">
    <w:abstractNumId w:val="481"/>
  </w:num>
  <w:num w:numId="418">
    <w:abstractNumId w:val="402"/>
  </w:num>
  <w:num w:numId="419">
    <w:abstractNumId w:val="106"/>
  </w:num>
  <w:num w:numId="420">
    <w:abstractNumId w:val="491"/>
  </w:num>
  <w:num w:numId="421">
    <w:abstractNumId w:val="404"/>
  </w:num>
  <w:num w:numId="422">
    <w:abstractNumId w:val="426"/>
  </w:num>
  <w:num w:numId="423">
    <w:abstractNumId w:val="370"/>
  </w:num>
  <w:num w:numId="424">
    <w:abstractNumId w:val="129"/>
  </w:num>
  <w:num w:numId="425">
    <w:abstractNumId w:val="154"/>
  </w:num>
  <w:num w:numId="426">
    <w:abstractNumId w:val="252"/>
  </w:num>
  <w:num w:numId="427">
    <w:abstractNumId w:val="22"/>
  </w:num>
  <w:num w:numId="428">
    <w:abstractNumId w:val="38"/>
  </w:num>
  <w:num w:numId="429">
    <w:abstractNumId w:val="10"/>
  </w:num>
  <w:num w:numId="430">
    <w:abstractNumId w:val="387"/>
  </w:num>
  <w:num w:numId="431">
    <w:abstractNumId w:val="305"/>
  </w:num>
  <w:num w:numId="432">
    <w:abstractNumId w:val="342"/>
  </w:num>
  <w:num w:numId="433">
    <w:abstractNumId w:val="460"/>
  </w:num>
  <w:num w:numId="434">
    <w:abstractNumId w:val="477"/>
  </w:num>
  <w:num w:numId="435">
    <w:abstractNumId w:val="122"/>
  </w:num>
  <w:num w:numId="436">
    <w:abstractNumId w:val="72"/>
  </w:num>
  <w:num w:numId="437">
    <w:abstractNumId w:val="181"/>
  </w:num>
  <w:num w:numId="438">
    <w:abstractNumId w:val="153"/>
  </w:num>
  <w:num w:numId="439">
    <w:abstractNumId w:val="253"/>
  </w:num>
  <w:num w:numId="440">
    <w:abstractNumId w:val="160"/>
  </w:num>
  <w:num w:numId="441">
    <w:abstractNumId w:val="366"/>
  </w:num>
  <w:num w:numId="442">
    <w:abstractNumId w:val="470"/>
  </w:num>
  <w:num w:numId="443">
    <w:abstractNumId w:val="175"/>
  </w:num>
  <w:num w:numId="444">
    <w:abstractNumId w:val="365"/>
  </w:num>
  <w:num w:numId="445">
    <w:abstractNumId w:val="159"/>
  </w:num>
  <w:num w:numId="446">
    <w:abstractNumId w:val="246"/>
  </w:num>
  <w:num w:numId="447">
    <w:abstractNumId w:val="263"/>
  </w:num>
  <w:num w:numId="448">
    <w:abstractNumId w:val="17"/>
  </w:num>
  <w:num w:numId="449">
    <w:abstractNumId w:val="56"/>
  </w:num>
  <w:num w:numId="450">
    <w:abstractNumId w:val="192"/>
  </w:num>
  <w:num w:numId="451">
    <w:abstractNumId w:val="372"/>
  </w:num>
  <w:num w:numId="452">
    <w:abstractNumId w:val="205"/>
  </w:num>
  <w:num w:numId="453">
    <w:abstractNumId w:val="98"/>
  </w:num>
  <w:num w:numId="454">
    <w:abstractNumId w:val="445"/>
  </w:num>
  <w:num w:numId="455">
    <w:abstractNumId w:val="397"/>
  </w:num>
  <w:num w:numId="456">
    <w:abstractNumId w:val="440"/>
  </w:num>
  <w:num w:numId="457">
    <w:abstractNumId w:val="494"/>
  </w:num>
  <w:num w:numId="458">
    <w:abstractNumId w:val="45"/>
  </w:num>
  <w:num w:numId="459">
    <w:abstractNumId w:val="443"/>
  </w:num>
  <w:num w:numId="460">
    <w:abstractNumId w:val="23"/>
  </w:num>
  <w:num w:numId="461">
    <w:abstractNumId w:val="437"/>
  </w:num>
  <w:num w:numId="462">
    <w:abstractNumId w:val="77"/>
  </w:num>
  <w:num w:numId="463">
    <w:abstractNumId w:val="123"/>
  </w:num>
  <w:num w:numId="464">
    <w:abstractNumId w:val="362"/>
  </w:num>
  <w:num w:numId="465">
    <w:abstractNumId w:val="343"/>
  </w:num>
  <w:num w:numId="466">
    <w:abstractNumId w:val="124"/>
  </w:num>
  <w:num w:numId="467">
    <w:abstractNumId w:val="357"/>
  </w:num>
  <w:num w:numId="468">
    <w:abstractNumId w:val="66"/>
  </w:num>
  <w:num w:numId="469">
    <w:abstractNumId w:val="256"/>
  </w:num>
  <w:num w:numId="470">
    <w:abstractNumId w:val="207"/>
  </w:num>
  <w:num w:numId="471">
    <w:abstractNumId w:val="413"/>
  </w:num>
  <w:num w:numId="472">
    <w:abstractNumId w:val="434"/>
  </w:num>
  <w:num w:numId="473">
    <w:abstractNumId w:val="79"/>
  </w:num>
  <w:num w:numId="474">
    <w:abstractNumId w:val="281"/>
  </w:num>
  <w:num w:numId="475">
    <w:abstractNumId w:val="202"/>
  </w:num>
  <w:num w:numId="476">
    <w:abstractNumId w:val="452"/>
  </w:num>
  <w:num w:numId="477">
    <w:abstractNumId w:val="500"/>
  </w:num>
  <w:num w:numId="478">
    <w:abstractNumId w:val="105"/>
  </w:num>
  <w:num w:numId="479">
    <w:abstractNumId w:val="0"/>
    <w:lvlOverride w:ilvl="0">
      <w:lvl w:ilvl="0">
        <w:numFmt w:val="bullet"/>
        <w:lvlText w:val=""/>
        <w:legacy w:legacy="1" w:legacySpace="0" w:legacyIndent="0"/>
        <w:lvlJc w:val="left"/>
        <w:pPr>
          <w:ind w:left="0" w:firstLine="0"/>
        </w:pPr>
        <w:rPr>
          <w:rFonts w:ascii="Symbol" w:hAnsi="Symbol" w:cs="Symbol" w:hint="default"/>
        </w:rPr>
      </w:lvl>
    </w:lvlOverride>
  </w:num>
  <w:num w:numId="480">
    <w:abstractNumId w:val="306"/>
  </w:num>
  <w:num w:numId="481">
    <w:abstractNumId w:val="381"/>
  </w:num>
  <w:num w:numId="482">
    <w:abstractNumId w:val="277"/>
  </w:num>
  <w:num w:numId="483">
    <w:abstractNumId w:val="6"/>
  </w:num>
  <w:num w:numId="484">
    <w:abstractNumId w:val="465"/>
  </w:num>
  <w:num w:numId="485">
    <w:abstractNumId w:val="267"/>
  </w:num>
  <w:num w:numId="486">
    <w:abstractNumId w:val="29"/>
  </w:num>
  <w:num w:numId="487">
    <w:abstractNumId w:val="255"/>
  </w:num>
  <w:num w:numId="488">
    <w:abstractNumId w:val="391"/>
  </w:num>
  <w:num w:numId="489">
    <w:abstractNumId w:val="78"/>
  </w:num>
  <w:num w:numId="490">
    <w:abstractNumId w:val="337"/>
  </w:num>
  <w:num w:numId="491">
    <w:abstractNumId w:val="227"/>
  </w:num>
  <w:num w:numId="492">
    <w:abstractNumId w:val="34"/>
  </w:num>
  <w:num w:numId="493">
    <w:abstractNumId w:val="166"/>
  </w:num>
  <w:num w:numId="494">
    <w:abstractNumId w:val="230"/>
  </w:num>
  <w:num w:numId="495">
    <w:abstractNumId w:val="54"/>
  </w:num>
  <w:num w:numId="496">
    <w:abstractNumId w:val="333"/>
  </w:num>
  <w:num w:numId="497">
    <w:abstractNumId w:val="433"/>
  </w:num>
  <w:num w:numId="498">
    <w:abstractNumId w:val="161"/>
  </w:num>
  <w:num w:numId="499">
    <w:abstractNumId w:val="347"/>
  </w:num>
  <w:num w:numId="500">
    <w:abstractNumId w:val="6"/>
  </w:num>
  <w:num w:numId="501">
    <w:abstractNumId w:val="269"/>
  </w:num>
  <w:num w:numId="502">
    <w:abstractNumId w:val="287"/>
  </w:num>
  <w:num w:numId="503">
    <w:abstractNumId w:val="482"/>
  </w:num>
  <w:num w:numId="504">
    <w:abstractNumId w:val="419"/>
  </w:num>
  <w:num w:numId="505">
    <w:abstractNumId w:val="265"/>
  </w:num>
  <w:num w:numId="506">
    <w:abstractNumId w:val="247"/>
  </w:num>
  <w:num w:numId="507">
    <w:abstractNumId w:val="292"/>
  </w:num>
  <w:num w:numId="508">
    <w:abstractNumId w:val="340"/>
  </w:num>
  <w:num w:numId="509">
    <w:abstractNumId w:val="138"/>
  </w:num>
  <w:num w:numId="510">
    <w:abstractNumId w:val="486"/>
  </w:num>
  <w:num w:numId="511">
    <w:abstractNumId w:val="218"/>
  </w:num>
  <w:num w:numId="512">
    <w:abstractNumId w:val="302"/>
  </w:num>
  <w:num w:numId="513">
    <w:abstractNumId w:val="64"/>
  </w:num>
  <w:num w:numId="514">
    <w:abstractNumId w:val="442"/>
  </w:num>
  <w:num w:numId="515">
    <w:abstractNumId w:val="429"/>
  </w:num>
  <w:num w:numId="516">
    <w:abstractNumId w:val="499"/>
  </w:num>
  <w:num w:numId="517">
    <w:abstractNumId w:val="414"/>
  </w:num>
  <w:num w:numId="518">
    <w:abstractNumId w:val="321"/>
  </w:num>
  <w:num w:numId="519">
    <w:abstractNumId w:val="212"/>
  </w:num>
  <w:num w:numId="520">
    <w:abstractNumId w:val="201"/>
  </w:num>
  <w:numIdMacAtCleanup w:val="5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autoHyphenation/>
  <w:hyphenationZone w:val="284"/>
  <w:noPunctuationKerning/>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3A6"/>
    <w:rsid w:val="00027A97"/>
    <w:rsid w:val="00027B86"/>
    <w:rsid w:val="00030857"/>
    <w:rsid w:val="000313B1"/>
    <w:rsid w:val="00031F2E"/>
    <w:rsid w:val="00032838"/>
    <w:rsid w:val="00032AF8"/>
    <w:rsid w:val="00032C3A"/>
    <w:rsid w:val="00032C76"/>
    <w:rsid w:val="000331F6"/>
    <w:rsid w:val="000332EE"/>
    <w:rsid w:val="00034295"/>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83B"/>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0B0"/>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5709"/>
    <w:rsid w:val="000758E0"/>
    <w:rsid w:val="000761AE"/>
    <w:rsid w:val="0007686F"/>
    <w:rsid w:val="00076A78"/>
    <w:rsid w:val="000772F0"/>
    <w:rsid w:val="00077CB0"/>
    <w:rsid w:val="0008054B"/>
    <w:rsid w:val="000805A9"/>
    <w:rsid w:val="0008138A"/>
    <w:rsid w:val="000816A8"/>
    <w:rsid w:val="00081BB1"/>
    <w:rsid w:val="00081E16"/>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1CA7"/>
    <w:rsid w:val="0009207D"/>
    <w:rsid w:val="000920E8"/>
    <w:rsid w:val="000923F3"/>
    <w:rsid w:val="000925CF"/>
    <w:rsid w:val="00092A91"/>
    <w:rsid w:val="00095886"/>
    <w:rsid w:val="00096012"/>
    <w:rsid w:val="000A114D"/>
    <w:rsid w:val="000A175F"/>
    <w:rsid w:val="000A17D4"/>
    <w:rsid w:val="000A1961"/>
    <w:rsid w:val="000A1BBF"/>
    <w:rsid w:val="000A26BE"/>
    <w:rsid w:val="000A2A50"/>
    <w:rsid w:val="000A2F17"/>
    <w:rsid w:val="000A2FE9"/>
    <w:rsid w:val="000A3495"/>
    <w:rsid w:val="000A35EF"/>
    <w:rsid w:val="000A39A4"/>
    <w:rsid w:val="000A3CFB"/>
    <w:rsid w:val="000A4254"/>
    <w:rsid w:val="000A4763"/>
    <w:rsid w:val="000A5128"/>
    <w:rsid w:val="000A6DFA"/>
    <w:rsid w:val="000A6EB6"/>
    <w:rsid w:val="000A727A"/>
    <w:rsid w:val="000B005C"/>
    <w:rsid w:val="000B04E5"/>
    <w:rsid w:val="000B0AE6"/>
    <w:rsid w:val="000B0DC0"/>
    <w:rsid w:val="000B3014"/>
    <w:rsid w:val="000B3603"/>
    <w:rsid w:val="000B43AF"/>
    <w:rsid w:val="000B4498"/>
    <w:rsid w:val="000B4A8C"/>
    <w:rsid w:val="000B4D4C"/>
    <w:rsid w:val="000B4D9A"/>
    <w:rsid w:val="000B5990"/>
    <w:rsid w:val="000B5FFB"/>
    <w:rsid w:val="000B6B64"/>
    <w:rsid w:val="000B6E1D"/>
    <w:rsid w:val="000B7016"/>
    <w:rsid w:val="000B7101"/>
    <w:rsid w:val="000C02BD"/>
    <w:rsid w:val="000C0C41"/>
    <w:rsid w:val="000C0E87"/>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0C1F"/>
    <w:rsid w:val="000E1A70"/>
    <w:rsid w:val="000E2859"/>
    <w:rsid w:val="000E3060"/>
    <w:rsid w:val="000E392C"/>
    <w:rsid w:val="000E453A"/>
    <w:rsid w:val="000E473B"/>
    <w:rsid w:val="000E4A5A"/>
    <w:rsid w:val="000E4BA3"/>
    <w:rsid w:val="000E5510"/>
    <w:rsid w:val="000E5690"/>
    <w:rsid w:val="000E6301"/>
    <w:rsid w:val="000E6E76"/>
    <w:rsid w:val="000E7196"/>
    <w:rsid w:val="000E7649"/>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488"/>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90A"/>
    <w:rsid w:val="00147C08"/>
    <w:rsid w:val="001502B0"/>
    <w:rsid w:val="00150C0E"/>
    <w:rsid w:val="001512AA"/>
    <w:rsid w:val="00151B3F"/>
    <w:rsid w:val="001524E7"/>
    <w:rsid w:val="001535F1"/>
    <w:rsid w:val="00153974"/>
    <w:rsid w:val="00153AE4"/>
    <w:rsid w:val="00153F01"/>
    <w:rsid w:val="001545AC"/>
    <w:rsid w:val="001547D4"/>
    <w:rsid w:val="001556FE"/>
    <w:rsid w:val="00155ED8"/>
    <w:rsid w:val="00156015"/>
    <w:rsid w:val="00157850"/>
    <w:rsid w:val="0015795F"/>
    <w:rsid w:val="00157ADD"/>
    <w:rsid w:val="00157B51"/>
    <w:rsid w:val="001603B5"/>
    <w:rsid w:val="0016091B"/>
    <w:rsid w:val="001617E5"/>
    <w:rsid w:val="00161D58"/>
    <w:rsid w:val="00161DBE"/>
    <w:rsid w:val="00162017"/>
    <w:rsid w:val="001620F1"/>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6CD"/>
    <w:rsid w:val="00172942"/>
    <w:rsid w:val="00172D12"/>
    <w:rsid w:val="00173542"/>
    <w:rsid w:val="00173BA4"/>
    <w:rsid w:val="00173C23"/>
    <w:rsid w:val="00173D3F"/>
    <w:rsid w:val="00174398"/>
    <w:rsid w:val="00174C52"/>
    <w:rsid w:val="00175CFA"/>
    <w:rsid w:val="00176392"/>
    <w:rsid w:val="001769C8"/>
    <w:rsid w:val="001769DA"/>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0871"/>
    <w:rsid w:val="001C1D29"/>
    <w:rsid w:val="001C2EC1"/>
    <w:rsid w:val="001C380F"/>
    <w:rsid w:val="001C388A"/>
    <w:rsid w:val="001C4105"/>
    <w:rsid w:val="001C4151"/>
    <w:rsid w:val="001C430F"/>
    <w:rsid w:val="001C43B6"/>
    <w:rsid w:val="001C5186"/>
    <w:rsid w:val="001C6595"/>
    <w:rsid w:val="001C66AB"/>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1F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95"/>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2845"/>
    <w:rsid w:val="00273DA9"/>
    <w:rsid w:val="00273E23"/>
    <w:rsid w:val="00273F35"/>
    <w:rsid w:val="002745B6"/>
    <w:rsid w:val="00274CC3"/>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3C6E"/>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20FA"/>
    <w:rsid w:val="002C2B74"/>
    <w:rsid w:val="002C31FB"/>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011"/>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37DA"/>
    <w:rsid w:val="003044B4"/>
    <w:rsid w:val="003046FF"/>
    <w:rsid w:val="003048DE"/>
    <w:rsid w:val="00305046"/>
    <w:rsid w:val="0030507A"/>
    <w:rsid w:val="0030590B"/>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32B"/>
    <w:rsid w:val="00317818"/>
    <w:rsid w:val="00317A8C"/>
    <w:rsid w:val="0032033A"/>
    <w:rsid w:val="003211A1"/>
    <w:rsid w:val="00322247"/>
    <w:rsid w:val="0032239E"/>
    <w:rsid w:val="00322844"/>
    <w:rsid w:val="00323A65"/>
    <w:rsid w:val="00324A75"/>
    <w:rsid w:val="00325355"/>
    <w:rsid w:val="00325BC8"/>
    <w:rsid w:val="003262E7"/>
    <w:rsid w:val="00326323"/>
    <w:rsid w:val="003263F0"/>
    <w:rsid w:val="00326655"/>
    <w:rsid w:val="00326D1B"/>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AE7"/>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07A"/>
    <w:rsid w:val="003651F6"/>
    <w:rsid w:val="00365AD9"/>
    <w:rsid w:val="003664BD"/>
    <w:rsid w:val="003667E7"/>
    <w:rsid w:val="00366831"/>
    <w:rsid w:val="003669BA"/>
    <w:rsid w:val="00367975"/>
    <w:rsid w:val="00370EC4"/>
    <w:rsid w:val="00371431"/>
    <w:rsid w:val="00372218"/>
    <w:rsid w:val="003724A5"/>
    <w:rsid w:val="003725B2"/>
    <w:rsid w:val="003733A0"/>
    <w:rsid w:val="00373564"/>
    <w:rsid w:val="00373FB0"/>
    <w:rsid w:val="00374262"/>
    <w:rsid w:val="00374483"/>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5E2A"/>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0F74"/>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A4C"/>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47E"/>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4D4"/>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693"/>
    <w:rsid w:val="00431C5C"/>
    <w:rsid w:val="00432395"/>
    <w:rsid w:val="00432585"/>
    <w:rsid w:val="004329A4"/>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3EEF"/>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6D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87FCD"/>
    <w:rsid w:val="00490293"/>
    <w:rsid w:val="00490518"/>
    <w:rsid w:val="00491146"/>
    <w:rsid w:val="004911E6"/>
    <w:rsid w:val="00491267"/>
    <w:rsid w:val="0049148C"/>
    <w:rsid w:val="0049193A"/>
    <w:rsid w:val="0049205F"/>
    <w:rsid w:val="004925B4"/>
    <w:rsid w:val="00492A6C"/>
    <w:rsid w:val="004934D5"/>
    <w:rsid w:val="004935D9"/>
    <w:rsid w:val="00494017"/>
    <w:rsid w:val="0049419E"/>
    <w:rsid w:val="00494D99"/>
    <w:rsid w:val="00496786"/>
    <w:rsid w:val="00496B3F"/>
    <w:rsid w:val="00496D53"/>
    <w:rsid w:val="00496E9A"/>
    <w:rsid w:val="00497A84"/>
    <w:rsid w:val="004A00B0"/>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4CD6"/>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865"/>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5D7"/>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1385"/>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1EAA"/>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3F97"/>
    <w:rsid w:val="00544115"/>
    <w:rsid w:val="00544134"/>
    <w:rsid w:val="005444B0"/>
    <w:rsid w:val="00544826"/>
    <w:rsid w:val="00545199"/>
    <w:rsid w:val="00545DE7"/>
    <w:rsid w:val="00545F16"/>
    <w:rsid w:val="005464B3"/>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6AD8"/>
    <w:rsid w:val="00597060"/>
    <w:rsid w:val="00597CB1"/>
    <w:rsid w:val="005A0344"/>
    <w:rsid w:val="005A16DC"/>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0CB3"/>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4FE3"/>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6DB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6CE6"/>
    <w:rsid w:val="006A704C"/>
    <w:rsid w:val="006A7211"/>
    <w:rsid w:val="006A7706"/>
    <w:rsid w:val="006A789D"/>
    <w:rsid w:val="006B0340"/>
    <w:rsid w:val="006B059C"/>
    <w:rsid w:val="006B0904"/>
    <w:rsid w:val="006B1506"/>
    <w:rsid w:val="006B1B75"/>
    <w:rsid w:val="006B1DBA"/>
    <w:rsid w:val="006B235E"/>
    <w:rsid w:val="006B2D83"/>
    <w:rsid w:val="006B342B"/>
    <w:rsid w:val="006B3725"/>
    <w:rsid w:val="006B474F"/>
    <w:rsid w:val="006B4CBC"/>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D95"/>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03"/>
    <w:rsid w:val="006D4350"/>
    <w:rsid w:val="006D4A3F"/>
    <w:rsid w:val="006D4DD3"/>
    <w:rsid w:val="006D6140"/>
    <w:rsid w:val="006D61D2"/>
    <w:rsid w:val="006D6294"/>
    <w:rsid w:val="006D6645"/>
    <w:rsid w:val="006D6DF0"/>
    <w:rsid w:val="006D7317"/>
    <w:rsid w:val="006D7479"/>
    <w:rsid w:val="006D7CEC"/>
    <w:rsid w:val="006E068B"/>
    <w:rsid w:val="006E0C04"/>
    <w:rsid w:val="006E0E51"/>
    <w:rsid w:val="006E1430"/>
    <w:rsid w:val="006E15EC"/>
    <w:rsid w:val="006E2A16"/>
    <w:rsid w:val="006E3333"/>
    <w:rsid w:val="006E39CB"/>
    <w:rsid w:val="006E3EDA"/>
    <w:rsid w:val="006E528D"/>
    <w:rsid w:val="006E5312"/>
    <w:rsid w:val="006E593B"/>
    <w:rsid w:val="006E6461"/>
    <w:rsid w:val="006E719F"/>
    <w:rsid w:val="006E729D"/>
    <w:rsid w:val="006E7619"/>
    <w:rsid w:val="006E7B80"/>
    <w:rsid w:val="006E7D74"/>
    <w:rsid w:val="006F045E"/>
    <w:rsid w:val="006F0D04"/>
    <w:rsid w:val="006F1586"/>
    <w:rsid w:val="006F1C6B"/>
    <w:rsid w:val="006F2C47"/>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8E9"/>
    <w:rsid w:val="00755EE8"/>
    <w:rsid w:val="0075673D"/>
    <w:rsid w:val="00756D49"/>
    <w:rsid w:val="007605CF"/>
    <w:rsid w:val="00760677"/>
    <w:rsid w:val="00760C2A"/>
    <w:rsid w:val="00761201"/>
    <w:rsid w:val="00761233"/>
    <w:rsid w:val="00762784"/>
    <w:rsid w:val="00763D62"/>
    <w:rsid w:val="00764384"/>
    <w:rsid w:val="0076535A"/>
    <w:rsid w:val="007659AF"/>
    <w:rsid w:val="00765AA3"/>
    <w:rsid w:val="00765E5C"/>
    <w:rsid w:val="00766424"/>
    <w:rsid w:val="00767052"/>
    <w:rsid w:val="00767689"/>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4C62"/>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AC6"/>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B7921"/>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41"/>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5F3"/>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26A3"/>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171F"/>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21B1"/>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D75"/>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483"/>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7AD"/>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1FFD"/>
    <w:rsid w:val="008D2AC2"/>
    <w:rsid w:val="008D2F92"/>
    <w:rsid w:val="008D4AC2"/>
    <w:rsid w:val="008D4E66"/>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221"/>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19"/>
    <w:rsid w:val="00931C91"/>
    <w:rsid w:val="009328C5"/>
    <w:rsid w:val="00932CEE"/>
    <w:rsid w:val="00932E16"/>
    <w:rsid w:val="0093415F"/>
    <w:rsid w:val="00934BBE"/>
    <w:rsid w:val="009355AB"/>
    <w:rsid w:val="00936671"/>
    <w:rsid w:val="00937086"/>
    <w:rsid w:val="009371A3"/>
    <w:rsid w:val="009373D0"/>
    <w:rsid w:val="00937530"/>
    <w:rsid w:val="009377A1"/>
    <w:rsid w:val="00937DFB"/>
    <w:rsid w:val="00937EED"/>
    <w:rsid w:val="009410F5"/>
    <w:rsid w:val="009413C3"/>
    <w:rsid w:val="009415F8"/>
    <w:rsid w:val="009417AF"/>
    <w:rsid w:val="00941A4E"/>
    <w:rsid w:val="0094228E"/>
    <w:rsid w:val="009423B3"/>
    <w:rsid w:val="00942992"/>
    <w:rsid w:val="00942A4E"/>
    <w:rsid w:val="00943524"/>
    <w:rsid w:val="00943AAF"/>
    <w:rsid w:val="00944C24"/>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7FF"/>
    <w:rsid w:val="00980E6A"/>
    <w:rsid w:val="00981094"/>
    <w:rsid w:val="009814EC"/>
    <w:rsid w:val="00981D54"/>
    <w:rsid w:val="00982D99"/>
    <w:rsid w:val="00983567"/>
    <w:rsid w:val="009837FC"/>
    <w:rsid w:val="0098386E"/>
    <w:rsid w:val="0098394D"/>
    <w:rsid w:val="00983DB4"/>
    <w:rsid w:val="00984C9C"/>
    <w:rsid w:val="009857E4"/>
    <w:rsid w:val="00985A03"/>
    <w:rsid w:val="0098757F"/>
    <w:rsid w:val="009878F1"/>
    <w:rsid w:val="00987BCA"/>
    <w:rsid w:val="00987E9C"/>
    <w:rsid w:val="00991E44"/>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5BD4"/>
    <w:rsid w:val="009A60D2"/>
    <w:rsid w:val="009A617F"/>
    <w:rsid w:val="009A66F8"/>
    <w:rsid w:val="009A67D0"/>
    <w:rsid w:val="009A71DB"/>
    <w:rsid w:val="009A75D6"/>
    <w:rsid w:val="009A78C4"/>
    <w:rsid w:val="009A798C"/>
    <w:rsid w:val="009A7E2B"/>
    <w:rsid w:val="009B05FB"/>
    <w:rsid w:val="009B0EE8"/>
    <w:rsid w:val="009B0F66"/>
    <w:rsid w:val="009B17D0"/>
    <w:rsid w:val="009B2A0F"/>
    <w:rsid w:val="009B2D16"/>
    <w:rsid w:val="009B3F3A"/>
    <w:rsid w:val="009B5BA5"/>
    <w:rsid w:val="009B6809"/>
    <w:rsid w:val="009B6D2F"/>
    <w:rsid w:val="009B70D4"/>
    <w:rsid w:val="009B7D08"/>
    <w:rsid w:val="009B7FBD"/>
    <w:rsid w:val="009C086E"/>
    <w:rsid w:val="009C1691"/>
    <w:rsid w:val="009C192A"/>
    <w:rsid w:val="009C25F0"/>
    <w:rsid w:val="009C318A"/>
    <w:rsid w:val="009C34FD"/>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56A2"/>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5CA9"/>
    <w:rsid w:val="00A06270"/>
    <w:rsid w:val="00A06EBF"/>
    <w:rsid w:val="00A073B6"/>
    <w:rsid w:val="00A07D0C"/>
    <w:rsid w:val="00A121E8"/>
    <w:rsid w:val="00A13013"/>
    <w:rsid w:val="00A131CE"/>
    <w:rsid w:val="00A13205"/>
    <w:rsid w:val="00A13FFB"/>
    <w:rsid w:val="00A149F3"/>
    <w:rsid w:val="00A14A07"/>
    <w:rsid w:val="00A14C6D"/>
    <w:rsid w:val="00A153B4"/>
    <w:rsid w:val="00A1552B"/>
    <w:rsid w:val="00A15642"/>
    <w:rsid w:val="00A15D32"/>
    <w:rsid w:val="00A16814"/>
    <w:rsid w:val="00A16A9D"/>
    <w:rsid w:val="00A17FD0"/>
    <w:rsid w:val="00A20219"/>
    <w:rsid w:val="00A202A9"/>
    <w:rsid w:val="00A20CC3"/>
    <w:rsid w:val="00A217AC"/>
    <w:rsid w:val="00A22589"/>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A48"/>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6F6A"/>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AD4"/>
    <w:rsid w:val="00AB5F2A"/>
    <w:rsid w:val="00AB5FE8"/>
    <w:rsid w:val="00AB6A14"/>
    <w:rsid w:val="00AB6AC0"/>
    <w:rsid w:val="00AB7C7F"/>
    <w:rsid w:val="00AB7CA7"/>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140"/>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156"/>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0C2"/>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57A43"/>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3E8A"/>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1AE"/>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A9E"/>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071"/>
    <w:rsid w:val="00BF26F2"/>
    <w:rsid w:val="00BF29BF"/>
    <w:rsid w:val="00BF2A7C"/>
    <w:rsid w:val="00BF323D"/>
    <w:rsid w:val="00BF3CEC"/>
    <w:rsid w:val="00BF46B0"/>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021"/>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4764"/>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E85"/>
    <w:rsid w:val="00CA520E"/>
    <w:rsid w:val="00CA586E"/>
    <w:rsid w:val="00CA7F19"/>
    <w:rsid w:val="00CB0352"/>
    <w:rsid w:val="00CB03CB"/>
    <w:rsid w:val="00CB05CC"/>
    <w:rsid w:val="00CB2C65"/>
    <w:rsid w:val="00CB3545"/>
    <w:rsid w:val="00CB3A35"/>
    <w:rsid w:val="00CB48EF"/>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1F1"/>
    <w:rsid w:val="00CD53FB"/>
    <w:rsid w:val="00CD61DF"/>
    <w:rsid w:val="00CD65BA"/>
    <w:rsid w:val="00CD6949"/>
    <w:rsid w:val="00CD73B1"/>
    <w:rsid w:val="00CD74F8"/>
    <w:rsid w:val="00CD7883"/>
    <w:rsid w:val="00CD7C16"/>
    <w:rsid w:val="00CE0D4A"/>
    <w:rsid w:val="00CE19C4"/>
    <w:rsid w:val="00CE1F51"/>
    <w:rsid w:val="00CE3DA1"/>
    <w:rsid w:val="00CE3E33"/>
    <w:rsid w:val="00CE478C"/>
    <w:rsid w:val="00CE4835"/>
    <w:rsid w:val="00CE4A22"/>
    <w:rsid w:val="00CE7CE1"/>
    <w:rsid w:val="00CE7D09"/>
    <w:rsid w:val="00CF0446"/>
    <w:rsid w:val="00CF04E2"/>
    <w:rsid w:val="00CF06F9"/>
    <w:rsid w:val="00CF0BDA"/>
    <w:rsid w:val="00CF1192"/>
    <w:rsid w:val="00CF1338"/>
    <w:rsid w:val="00CF16B1"/>
    <w:rsid w:val="00CF275B"/>
    <w:rsid w:val="00CF28C3"/>
    <w:rsid w:val="00CF2FEF"/>
    <w:rsid w:val="00CF3192"/>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49BB"/>
    <w:rsid w:val="00D45691"/>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4903"/>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5F50"/>
    <w:rsid w:val="00DB6468"/>
    <w:rsid w:val="00DB690B"/>
    <w:rsid w:val="00DB712B"/>
    <w:rsid w:val="00DB71E9"/>
    <w:rsid w:val="00DB7AAA"/>
    <w:rsid w:val="00DC0B6A"/>
    <w:rsid w:val="00DC0F0F"/>
    <w:rsid w:val="00DC2070"/>
    <w:rsid w:val="00DC20F4"/>
    <w:rsid w:val="00DC2CAE"/>
    <w:rsid w:val="00DC2F3A"/>
    <w:rsid w:val="00DC355A"/>
    <w:rsid w:val="00DC4618"/>
    <w:rsid w:val="00DC4B80"/>
    <w:rsid w:val="00DC5D3B"/>
    <w:rsid w:val="00DC5DD1"/>
    <w:rsid w:val="00DC675B"/>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9ED"/>
    <w:rsid w:val="00DF5AA6"/>
    <w:rsid w:val="00DF62A8"/>
    <w:rsid w:val="00DF74F7"/>
    <w:rsid w:val="00DF79E9"/>
    <w:rsid w:val="00E0000E"/>
    <w:rsid w:val="00E00336"/>
    <w:rsid w:val="00E01163"/>
    <w:rsid w:val="00E01A69"/>
    <w:rsid w:val="00E02135"/>
    <w:rsid w:val="00E02557"/>
    <w:rsid w:val="00E03001"/>
    <w:rsid w:val="00E032EA"/>
    <w:rsid w:val="00E03504"/>
    <w:rsid w:val="00E04C31"/>
    <w:rsid w:val="00E059A6"/>
    <w:rsid w:val="00E0681B"/>
    <w:rsid w:val="00E06EA5"/>
    <w:rsid w:val="00E0739F"/>
    <w:rsid w:val="00E074AE"/>
    <w:rsid w:val="00E07513"/>
    <w:rsid w:val="00E07575"/>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2E1"/>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4DA"/>
    <w:rsid w:val="00E51D20"/>
    <w:rsid w:val="00E52022"/>
    <w:rsid w:val="00E53995"/>
    <w:rsid w:val="00E54E44"/>
    <w:rsid w:val="00E54F80"/>
    <w:rsid w:val="00E55F16"/>
    <w:rsid w:val="00E56056"/>
    <w:rsid w:val="00E57AE8"/>
    <w:rsid w:val="00E57E9E"/>
    <w:rsid w:val="00E60789"/>
    <w:rsid w:val="00E61656"/>
    <w:rsid w:val="00E61937"/>
    <w:rsid w:val="00E61DAB"/>
    <w:rsid w:val="00E6231A"/>
    <w:rsid w:val="00E628B0"/>
    <w:rsid w:val="00E639D2"/>
    <w:rsid w:val="00E63C6F"/>
    <w:rsid w:val="00E63FC6"/>
    <w:rsid w:val="00E641D4"/>
    <w:rsid w:val="00E65375"/>
    <w:rsid w:val="00E65391"/>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422D"/>
    <w:rsid w:val="00E96385"/>
    <w:rsid w:val="00E96E99"/>
    <w:rsid w:val="00E97D3A"/>
    <w:rsid w:val="00EA003C"/>
    <w:rsid w:val="00EA01F4"/>
    <w:rsid w:val="00EA0688"/>
    <w:rsid w:val="00EA0713"/>
    <w:rsid w:val="00EA0841"/>
    <w:rsid w:val="00EA24FC"/>
    <w:rsid w:val="00EA26B8"/>
    <w:rsid w:val="00EA2CBC"/>
    <w:rsid w:val="00EA339F"/>
    <w:rsid w:val="00EA3E1E"/>
    <w:rsid w:val="00EA41DF"/>
    <w:rsid w:val="00EA431B"/>
    <w:rsid w:val="00EA44D6"/>
    <w:rsid w:val="00EA4742"/>
    <w:rsid w:val="00EA5177"/>
    <w:rsid w:val="00EA5231"/>
    <w:rsid w:val="00EA5D03"/>
    <w:rsid w:val="00EA7304"/>
    <w:rsid w:val="00EA7489"/>
    <w:rsid w:val="00EA749F"/>
    <w:rsid w:val="00EA7C63"/>
    <w:rsid w:val="00EB2217"/>
    <w:rsid w:val="00EB2CAC"/>
    <w:rsid w:val="00EB31AB"/>
    <w:rsid w:val="00EB3A08"/>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4E8"/>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2ABA"/>
    <w:rsid w:val="00F03266"/>
    <w:rsid w:val="00F03492"/>
    <w:rsid w:val="00F03768"/>
    <w:rsid w:val="00F05273"/>
    <w:rsid w:val="00F052A2"/>
    <w:rsid w:val="00F056DE"/>
    <w:rsid w:val="00F0619F"/>
    <w:rsid w:val="00F07477"/>
    <w:rsid w:val="00F07493"/>
    <w:rsid w:val="00F10357"/>
    <w:rsid w:val="00F121C7"/>
    <w:rsid w:val="00F122FB"/>
    <w:rsid w:val="00F12960"/>
    <w:rsid w:val="00F13225"/>
    <w:rsid w:val="00F142E5"/>
    <w:rsid w:val="00F143C2"/>
    <w:rsid w:val="00F1472D"/>
    <w:rsid w:val="00F14B42"/>
    <w:rsid w:val="00F15B43"/>
    <w:rsid w:val="00F163F0"/>
    <w:rsid w:val="00F163F1"/>
    <w:rsid w:val="00F16D70"/>
    <w:rsid w:val="00F1714E"/>
    <w:rsid w:val="00F171C9"/>
    <w:rsid w:val="00F17275"/>
    <w:rsid w:val="00F173FC"/>
    <w:rsid w:val="00F175F4"/>
    <w:rsid w:val="00F17C89"/>
    <w:rsid w:val="00F17CD4"/>
    <w:rsid w:val="00F17E92"/>
    <w:rsid w:val="00F206BC"/>
    <w:rsid w:val="00F2114F"/>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2827"/>
    <w:rsid w:val="00F4310F"/>
    <w:rsid w:val="00F4383C"/>
    <w:rsid w:val="00F4470E"/>
    <w:rsid w:val="00F45A9E"/>
    <w:rsid w:val="00F467DC"/>
    <w:rsid w:val="00F46C1F"/>
    <w:rsid w:val="00F475F7"/>
    <w:rsid w:val="00F500C8"/>
    <w:rsid w:val="00F50D60"/>
    <w:rsid w:val="00F50D6A"/>
    <w:rsid w:val="00F51EDB"/>
    <w:rsid w:val="00F52CB2"/>
    <w:rsid w:val="00F531F2"/>
    <w:rsid w:val="00F53216"/>
    <w:rsid w:val="00F53B4E"/>
    <w:rsid w:val="00F5412E"/>
    <w:rsid w:val="00F546AD"/>
    <w:rsid w:val="00F548D2"/>
    <w:rsid w:val="00F54F81"/>
    <w:rsid w:val="00F5551A"/>
    <w:rsid w:val="00F57E4E"/>
    <w:rsid w:val="00F6038A"/>
    <w:rsid w:val="00F608E7"/>
    <w:rsid w:val="00F61D98"/>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77B54"/>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A7F80"/>
    <w:rsid w:val="00FB034F"/>
    <w:rsid w:val="00FB15AB"/>
    <w:rsid w:val="00FB17FD"/>
    <w:rsid w:val="00FB1827"/>
    <w:rsid w:val="00FB185C"/>
    <w:rsid w:val="00FB1BB0"/>
    <w:rsid w:val="00FB206A"/>
    <w:rsid w:val="00FB2829"/>
    <w:rsid w:val="00FB2E2C"/>
    <w:rsid w:val="00FB2FB9"/>
    <w:rsid w:val="00FB38E9"/>
    <w:rsid w:val="00FB3DDD"/>
    <w:rsid w:val="00FB4B1C"/>
    <w:rsid w:val="00FB5B3F"/>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08F6"/>
    <w:rsid w:val="00FD1C1D"/>
    <w:rsid w:val="00FD2391"/>
    <w:rsid w:val="00FD28DB"/>
    <w:rsid w:val="00FD33ED"/>
    <w:rsid w:val="00FD376E"/>
    <w:rsid w:val="00FD3A30"/>
    <w:rsid w:val="00FD3F2D"/>
    <w:rsid w:val="00FD3FA2"/>
    <w:rsid w:val="00FD416C"/>
    <w:rsid w:val="00FD4EA7"/>
    <w:rsid w:val="00FD5A1A"/>
    <w:rsid w:val="00FD66ED"/>
    <w:rsid w:val="00FD6CD0"/>
    <w:rsid w:val="00FD773D"/>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i-FI" w:eastAsia="fi-FI"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paragraph" w:styleId="Otsikko6">
    <w:name w:val="heading 6"/>
    <w:basedOn w:val="Normaali"/>
    <w:next w:val="Normaali"/>
    <w:link w:val="Otsikko6Char"/>
    <w:uiPriority w:val="9"/>
    <w:unhideWhenUsed/>
    <w:qFormat/>
    <w:rsid w:val="003263F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Default"/>
    <w:autoRedefine/>
    <w:uiPriority w:val="39"/>
    <w:unhideWhenUsed/>
    <w:qFormat/>
    <w:rsid w:val="00944C24"/>
    <w:pPr>
      <w:widowControl/>
      <w:tabs>
        <w:tab w:val="left" w:pos="1021"/>
        <w:tab w:val="left" w:pos="1304"/>
        <w:tab w:val="right" w:leader="dot" w:pos="9628"/>
      </w:tabs>
      <w:adjustRightInd/>
      <w:spacing w:line="240" w:lineRule="auto"/>
      <w:ind w:right="57"/>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B57A43"/>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 w:type="character" w:customStyle="1" w:styleId="Otsikko6Char">
    <w:name w:val="Otsikko 6 Char"/>
    <w:basedOn w:val="Kappaleenoletusfontti"/>
    <w:link w:val="Otsikko6"/>
    <w:uiPriority w:val="9"/>
    <w:rsid w:val="003263F0"/>
    <w:rPr>
      <w:rFonts w:asciiTheme="majorHAnsi" w:eastAsiaTheme="majorEastAsia" w:hAnsiTheme="majorHAnsi" w:cstheme="majorBidi"/>
      <w:i/>
      <w:iCs/>
      <w:color w:val="243F60" w:themeColor="accent1" w:themeShade="7F"/>
      <w:sz w:val="24"/>
      <w:szCs w:val="24"/>
    </w:rPr>
  </w:style>
  <w:style w:type="character" w:customStyle="1" w:styleId="apple-converted-space">
    <w:name w:val="apple-converted-space"/>
    <w:basedOn w:val="Kappaleenoletusfontti"/>
    <w:rsid w:val="00F61D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2789">
      <w:bodyDiv w:val="1"/>
      <w:marLeft w:val="0"/>
      <w:marRight w:val="0"/>
      <w:marTop w:val="100"/>
      <w:marBottom w:val="100"/>
      <w:divBdr>
        <w:top w:val="none" w:sz="0" w:space="0" w:color="auto"/>
        <w:left w:val="none" w:sz="0" w:space="0" w:color="auto"/>
        <w:bottom w:val="none" w:sz="0" w:space="0" w:color="auto"/>
        <w:right w:val="none" w:sz="0" w:space="0" w:color="auto"/>
      </w:divBdr>
      <w:divsChild>
        <w:div w:id="1081834458">
          <w:marLeft w:val="0"/>
          <w:marRight w:val="0"/>
          <w:marTop w:val="240"/>
          <w:marBottom w:val="0"/>
          <w:divBdr>
            <w:top w:val="none" w:sz="0" w:space="0" w:color="auto"/>
            <w:left w:val="none" w:sz="0" w:space="0" w:color="auto"/>
            <w:bottom w:val="none" w:sz="0" w:space="0" w:color="auto"/>
            <w:right w:val="none" w:sz="0" w:space="0" w:color="auto"/>
          </w:divBdr>
          <w:divsChild>
            <w:div w:id="150175504">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146752729">
      <w:bodyDiv w:val="1"/>
      <w:marLeft w:val="0"/>
      <w:marRight w:val="0"/>
      <w:marTop w:val="0"/>
      <w:marBottom w:val="0"/>
      <w:divBdr>
        <w:top w:val="none" w:sz="0" w:space="0" w:color="auto"/>
        <w:left w:val="none" w:sz="0" w:space="0" w:color="auto"/>
        <w:bottom w:val="none" w:sz="0" w:space="0" w:color="auto"/>
        <w:right w:val="none" w:sz="0" w:space="0" w:color="auto"/>
      </w:divBdr>
    </w:div>
    <w:div w:id="257296458">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38776339">
      <w:bodyDiv w:val="1"/>
      <w:marLeft w:val="0"/>
      <w:marRight w:val="0"/>
      <w:marTop w:val="100"/>
      <w:marBottom w:val="100"/>
      <w:divBdr>
        <w:top w:val="none" w:sz="0" w:space="0" w:color="auto"/>
        <w:left w:val="none" w:sz="0" w:space="0" w:color="auto"/>
        <w:bottom w:val="none" w:sz="0" w:space="0" w:color="auto"/>
        <w:right w:val="none" w:sz="0" w:space="0" w:color="auto"/>
      </w:divBdr>
      <w:divsChild>
        <w:div w:id="1240553652">
          <w:marLeft w:val="0"/>
          <w:marRight w:val="0"/>
          <w:marTop w:val="240"/>
          <w:marBottom w:val="0"/>
          <w:divBdr>
            <w:top w:val="none" w:sz="0" w:space="0" w:color="auto"/>
            <w:left w:val="none" w:sz="0" w:space="0" w:color="auto"/>
            <w:bottom w:val="none" w:sz="0" w:space="0" w:color="auto"/>
            <w:right w:val="none" w:sz="0" w:space="0" w:color="auto"/>
          </w:divBdr>
          <w:divsChild>
            <w:div w:id="1744983021">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30199214">
      <w:bodyDiv w:val="1"/>
      <w:marLeft w:val="0"/>
      <w:marRight w:val="0"/>
      <w:marTop w:val="100"/>
      <w:marBottom w:val="100"/>
      <w:divBdr>
        <w:top w:val="none" w:sz="0" w:space="0" w:color="auto"/>
        <w:left w:val="none" w:sz="0" w:space="0" w:color="auto"/>
        <w:bottom w:val="none" w:sz="0" w:space="0" w:color="auto"/>
        <w:right w:val="none" w:sz="0" w:space="0" w:color="auto"/>
      </w:divBdr>
      <w:divsChild>
        <w:div w:id="1762213606">
          <w:marLeft w:val="0"/>
          <w:marRight w:val="0"/>
          <w:marTop w:val="240"/>
          <w:marBottom w:val="0"/>
          <w:divBdr>
            <w:top w:val="none" w:sz="0" w:space="0" w:color="auto"/>
            <w:left w:val="none" w:sz="0" w:space="0" w:color="auto"/>
            <w:bottom w:val="none" w:sz="0" w:space="0" w:color="auto"/>
            <w:right w:val="none" w:sz="0" w:space="0" w:color="auto"/>
          </w:divBdr>
          <w:divsChild>
            <w:div w:id="1100569299">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13492350">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30454353">
      <w:bodyDiv w:val="1"/>
      <w:marLeft w:val="0"/>
      <w:marRight w:val="0"/>
      <w:marTop w:val="100"/>
      <w:marBottom w:val="100"/>
      <w:divBdr>
        <w:top w:val="none" w:sz="0" w:space="0" w:color="auto"/>
        <w:left w:val="none" w:sz="0" w:space="0" w:color="auto"/>
        <w:bottom w:val="none" w:sz="0" w:space="0" w:color="auto"/>
        <w:right w:val="none" w:sz="0" w:space="0" w:color="auto"/>
      </w:divBdr>
      <w:divsChild>
        <w:div w:id="1364015028">
          <w:marLeft w:val="0"/>
          <w:marRight w:val="0"/>
          <w:marTop w:val="0"/>
          <w:marBottom w:val="0"/>
          <w:divBdr>
            <w:top w:val="none" w:sz="0" w:space="0" w:color="auto"/>
            <w:left w:val="none" w:sz="0" w:space="0" w:color="auto"/>
            <w:bottom w:val="none" w:sz="0" w:space="0" w:color="auto"/>
            <w:right w:val="none" w:sz="0" w:space="0" w:color="auto"/>
          </w:divBdr>
        </w:div>
      </w:divsChild>
    </w:div>
    <w:div w:id="533692092">
      <w:bodyDiv w:val="1"/>
      <w:marLeft w:val="0"/>
      <w:marRight w:val="0"/>
      <w:marTop w:val="100"/>
      <w:marBottom w:val="100"/>
      <w:divBdr>
        <w:top w:val="none" w:sz="0" w:space="0" w:color="auto"/>
        <w:left w:val="none" w:sz="0" w:space="0" w:color="auto"/>
        <w:bottom w:val="none" w:sz="0" w:space="0" w:color="auto"/>
        <w:right w:val="none" w:sz="0" w:space="0" w:color="auto"/>
      </w:divBdr>
      <w:divsChild>
        <w:div w:id="830490049">
          <w:marLeft w:val="0"/>
          <w:marRight w:val="0"/>
          <w:marTop w:val="240"/>
          <w:marBottom w:val="0"/>
          <w:divBdr>
            <w:top w:val="none" w:sz="0" w:space="0" w:color="auto"/>
            <w:left w:val="none" w:sz="0" w:space="0" w:color="auto"/>
            <w:bottom w:val="none" w:sz="0" w:space="0" w:color="auto"/>
            <w:right w:val="none" w:sz="0" w:space="0" w:color="auto"/>
          </w:divBdr>
          <w:divsChild>
            <w:div w:id="2085954937">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47172262">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20784345">
      <w:bodyDiv w:val="1"/>
      <w:marLeft w:val="0"/>
      <w:marRight w:val="0"/>
      <w:marTop w:val="100"/>
      <w:marBottom w:val="100"/>
      <w:divBdr>
        <w:top w:val="none" w:sz="0" w:space="0" w:color="auto"/>
        <w:left w:val="none" w:sz="0" w:space="0" w:color="auto"/>
        <w:bottom w:val="none" w:sz="0" w:space="0" w:color="auto"/>
        <w:right w:val="none" w:sz="0" w:space="0" w:color="auto"/>
      </w:divBdr>
      <w:divsChild>
        <w:div w:id="519440676">
          <w:marLeft w:val="0"/>
          <w:marRight w:val="0"/>
          <w:marTop w:val="240"/>
          <w:marBottom w:val="0"/>
          <w:divBdr>
            <w:top w:val="none" w:sz="0" w:space="0" w:color="auto"/>
            <w:left w:val="none" w:sz="0" w:space="0" w:color="auto"/>
            <w:bottom w:val="none" w:sz="0" w:space="0" w:color="auto"/>
            <w:right w:val="none" w:sz="0" w:space="0" w:color="auto"/>
          </w:divBdr>
          <w:divsChild>
            <w:div w:id="85733934">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776216266">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819271424">
      <w:bodyDiv w:val="1"/>
      <w:marLeft w:val="0"/>
      <w:marRight w:val="0"/>
      <w:marTop w:val="100"/>
      <w:marBottom w:val="100"/>
      <w:divBdr>
        <w:top w:val="none" w:sz="0" w:space="0" w:color="auto"/>
        <w:left w:val="none" w:sz="0" w:space="0" w:color="auto"/>
        <w:bottom w:val="none" w:sz="0" w:space="0" w:color="auto"/>
        <w:right w:val="none" w:sz="0" w:space="0" w:color="auto"/>
      </w:divBdr>
      <w:divsChild>
        <w:div w:id="1020670217">
          <w:marLeft w:val="0"/>
          <w:marRight w:val="0"/>
          <w:marTop w:val="240"/>
          <w:marBottom w:val="0"/>
          <w:divBdr>
            <w:top w:val="none" w:sz="0" w:space="0" w:color="auto"/>
            <w:left w:val="none" w:sz="0" w:space="0" w:color="auto"/>
            <w:bottom w:val="none" w:sz="0" w:space="0" w:color="auto"/>
            <w:right w:val="none" w:sz="0" w:space="0" w:color="auto"/>
          </w:divBdr>
          <w:divsChild>
            <w:div w:id="1683317605">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54234927">
      <w:bodyDiv w:val="1"/>
      <w:marLeft w:val="0"/>
      <w:marRight w:val="0"/>
      <w:marTop w:val="100"/>
      <w:marBottom w:val="100"/>
      <w:divBdr>
        <w:top w:val="none" w:sz="0" w:space="0" w:color="auto"/>
        <w:left w:val="none" w:sz="0" w:space="0" w:color="auto"/>
        <w:bottom w:val="none" w:sz="0" w:space="0" w:color="auto"/>
        <w:right w:val="none" w:sz="0" w:space="0" w:color="auto"/>
      </w:divBdr>
      <w:divsChild>
        <w:div w:id="1333338202">
          <w:marLeft w:val="0"/>
          <w:marRight w:val="0"/>
          <w:marTop w:val="240"/>
          <w:marBottom w:val="0"/>
          <w:divBdr>
            <w:top w:val="none" w:sz="0" w:space="0" w:color="auto"/>
            <w:left w:val="none" w:sz="0" w:space="0" w:color="auto"/>
            <w:bottom w:val="none" w:sz="0" w:space="0" w:color="auto"/>
            <w:right w:val="none" w:sz="0" w:space="0" w:color="auto"/>
          </w:divBdr>
          <w:divsChild>
            <w:div w:id="224727770">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180390448">
      <w:bodyDiv w:val="1"/>
      <w:marLeft w:val="0"/>
      <w:marRight w:val="0"/>
      <w:marTop w:val="100"/>
      <w:marBottom w:val="100"/>
      <w:divBdr>
        <w:top w:val="none" w:sz="0" w:space="0" w:color="auto"/>
        <w:left w:val="none" w:sz="0" w:space="0" w:color="auto"/>
        <w:bottom w:val="none" w:sz="0" w:space="0" w:color="auto"/>
        <w:right w:val="none" w:sz="0" w:space="0" w:color="auto"/>
      </w:divBdr>
      <w:divsChild>
        <w:div w:id="609434860">
          <w:marLeft w:val="0"/>
          <w:marRight w:val="0"/>
          <w:marTop w:val="240"/>
          <w:marBottom w:val="0"/>
          <w:divBdr>
            <w:top w:val="none" w:sz="0" w:space="0" w:color="auto"/>
            <w:left w:val="none" w:sz="0" w:space="0" w:color="auto"/>
            <w:bottom w:val="none" w:sz="0" w:space="0" w:color="auto"/>
            <w:right w:val="none" w:sz="0" w:space="0" w:color="auto"/>
          </w:divBdr>
          <w:divsChild>
            <w:div w:id="1792360557">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299998164">
      <w:bodyDiv w:val="1"/>
      <w:marLeft w:val="0"/>
      <w:marRight w:val="0"/>
      <w:marTop w:val="0"/>
      <w:marBottom w:val="0"/>
      <w:divBdr>
        <w:top w:val="none" w:sz="0" w:space="0" w:color="auto"/>
        <w:left w:val="none" w:sz="0" w:space="0" w:color="auto"/>
        <w:bottom w:val="none" w:sz="0" w:space="0" w:color="auto"/>
        <w:right w:val="none" w:sz="0" w:space="0" w:color="auto"/>
      </w:divBdr>
    </w:div>
    <w:div w:id="1310549484">
      <w:bodyDiv w:val="1"/>
      <w:marLeft w:val="0"/>
      <w:marRight w:val="0"/>
      <w:marTop w:val="100"/>
      <w:marBottom w:val="100"/>
      <w:divBdr>
        <w:top w:val="none" w:sz="0" w:space="0" w:color="auto"/>
        <w:left w:val="none" w:sz="0" w:space="0" w:color="auto"/>
        <w:bottom w:val="none" w:sz="0" w:space="0" w:color="auto"/>
        <w:right w:val="none" w:sz="0" w:space="0" w:color="auto"/>
      </w:divBdr>
      <w:divsChild>
        <w:div w:id="2076395073">
          <w:marLeft w:val="0"/>
          <w:marRight w:val="0"/>
          <w:marTop w:val="240"/>
          <w:marBottom w:val="0"/>
          <w:divBdr>
            <w:top w:val="none" w:sz="0" w:space="0" w:color="auto"/>
            <w:left w:val="none" w:sz="0" w:space="0" w:color="auto"/>
            <w:bottom w:val="none" w:sz="0" w:space="0" w:color="auto"/>
            <w:right w:val="none" w:sz="0" w:space="0" w:color="auto"/>
          </w:divBdr>
          <w:divsChild>
            <w:div w:id="478689083">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385639504">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25609843">
      <w:bodyDiv w:val="1"/>
      <w:marLeft w:val="0"/>
      <w:marRight w:val="0"/>
      <w:marTop w:val="100"/>
      <w:marBottom w:val="100"/>
      <w:divBdr>
        <w:top w:val="none" w:sz="0" w:space="0" w:color="auto"/>
        <w:left w:val="none" w:sz="0" w:space="0" w:color="auto"/>
        <w:bottom w:val="none" w:sz="0" w:space="0" w:color="auto"/>
        <w:right w:val="none" w:sz="0" w:space="0" w:color="auto"/>
      </w:divBdr>
      <w:divsChild>
        <w:div w:id="1694065266">
          <w:marLeft w:val="0"/>
          <w:marRight w:val="0"/>
          <w:marTop w:val="240"/>
          <w:marBottom w:val="0"/>
          <w:divBdr>
            <w:top w:val="none" w:sz="0" w:space="0" w:color="auto"/>
            <w:left w:val="none" w:sz="0" w:space="0" w:color="auto"/>
            <w:bottom w:val="none" w:sz="0" w:space="0" w:color="auto"/>
            <w:right w:val="none" w:sz="0" w:space="0" w:color="auto"/>
          </w:divBdr>
          <w:divsChild>
            <w:div w:id="2125880422">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1308396">
      <w:bodyDiv w:val="1"/>
      <w:marLeft w:val="0"/>
      <w:marRight w:val="0"/>
      <w:marTop w:val="100"/>
      <w:marBottom w:val="100"/>
      <w:divBdr>
        <w:top w:val="none" w:sz="0" w:space="0" w:color="auto"/>
        <w:left w:val="none" w:sz="0" w:space="0" w:color="auto"/>
        <w:bottom w:val="none" w:sz="0" w:space="0" w:color="auto"/>
        <w:right w:val="none" w:sz="0" w:space="0" w:color="auto"/>
      </w:divBdr>
      <w:divsChild>
        <w:div w:id="366951571">
          <w:marLeft w:val="0"/>
          <w:marRight w:val="0"/>
          <w:marTop w:val="240"/>
          <w:marBottom w:val="0"/>
          <w:divBdr>
            <w:top w:val="none" w:sz="0" w:space="0" w:color="auto"/>
            <w:left w:val="none" w:sz="0" w:space="0" w:color="auto"/>
            <w:bottom w:val="none" w:sz="0" w:space="0" w:color="auto"/>
            <w:right w:val="none" w:sz="0" w:space="0" w:color="auto"/>
          </w:divBdr>
          <w:divsChild>
            <w:div w:id="1209343122">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603879974">
      <w:bodyDiv w:val="1"/>
      <w:marLeft w:val="0"/>
      <w:marRight w:val="0"/>
      <w:marTop w:val="100"/>
      <w:marBottom w:val="100"/>
      <w:divBdr>
        <w:top w:val="none" w:sz="0" w:space="0" w:color="auto"/>
        <w:left w:val="none" w:sz="0" w:space="0" w:color="auto"/>
        <w:bottom w:val="none" w:sz="0" w:space="0" w:color="auto"/>
        <w:right w:val="none" w:sz="0" w:space="0" w:color="auto"/>
      </w:divBdr>
      <w:divsChild>
        <w:div w:id="1651205056">
          <w:marLeft w:val="0"/>
          <w:marRight w:val="0"/>
          <w:marTop w:val="0"/>
          <w:marBottom w:val="0"/>
          <w:divBdr>
            <w:top w:val="none" w:sz="0" w:space="0" w:color="auto"/>
            <w:left w:val="none" w:sz="0" w:space="0" w:color="auto"/>
            <w:bottom w:val="none" w:sz="0" w:space="0" w:color="auto"/>
            <w:right w:val="none" w:sz="0" w:space="0" w:color="auto"/>
          </w:divBdr>
        </w:div>
      </w:divsChild>
    </w:div>
    <w:div w:id="1722710220">
      <w:bodyDiv w:val="1"/>
      <w:marLeft w:val="0"/>
      <w:marRight w:val="0"/>
      <w:marTop w:val="0"/>
      <w:marBottom w:val="0"/>
      <w:divBdr>
        <w:top w:val="none" w:sz="0" w:space="0" w:color="auto"/>
        <w:left w:val="none" w:sz="0" w:space="0" w:color="auto"/>
        <w:bottom w:val="none" w:sz="0" w:space="0" w:color="auto"/>
        <w:right w:val="none" w:sz="0" w:space="0" w:color="auto"/>
      </w:divBdr>
    </w:div>
    <w:div w:id="1758357555">
      <w:bodyDiv w:val="1"/>
      <w:marLeft w:val="0"/>
      <w:marRight w:val="0"/>
      <w:marTop w:val="0"/>
      <w:marBottom w:val="0"/>
      <w:divBdr>
        <w:top w:val="none" w:sz="0" w:space="0" w:color="auto"/>
        <w:left w:val="none" w:sz="0" w:space="0" w:color="auto"/>
        <w:bottom w:val="none" w:sz="0" w:space="0" w:color="auto"/>
        <w:right w:val="none" w:sz="0" w:space="0" w:color="auto"/>
      </w:divBdr>
    </w:div>
    <w:div w:id="1841122319">
      <w:bodyDiv w:val="1"/>
      <w:marLeft w:val="0"/>
      <w:marRight w:val="0"/>
      <w:marTop w:val="100"/>
      <w:marBottom w:val="100"/>
      <w:divBdr>
        <w:top w:val="none" w:sz="0" w:space="0" w:color="auto"/>
        <w:left w:val="none" w:sz="0" w:space="0" w:color="auto"/>
        <w:bottom w:val="none" w:sz="0" w:space="0" w:color="auto"/>
        <w:right w:val="none" w:sz="0" w:space="0" w:color="auto"/>
      </w:divBdr>
      <w:divsChild>
        <w:div w:id="603004199">
          <w:marLeft w:val="0"/>
          <w:marRight w:val="0"/>
          <w:marTop w:val="240"/>
          <w:marBottom w:val="0"/>
          <w:divBdr>
            <w:top w:val="none" w:sz="0" w:space="0" w:color="auto"/>
            <w:left w:val="none" w:sz="0" w:space="0" w:color="auto"/>
            <w:bottom w:val="none" w:sz="0" w:space="0" w:color="auto"/>
            <w:right w:val="none" w:sz="0" w:space="0" w:color="auto"/>
          </w:divBdr>
          <w:divsChild>
            <w:div w:id="1187989346">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38651486">
      <w:bodyDiv w:val="1"/>
      <w:marLeft w:val="0"/>
      <w:marRight w:val="0"/>
      <w:marTop w:val="0"/>
      <w:marBottom w:val="0"/>
      <w:divBdr>
        <w:top w:val="none" w:sz="0" w:space="0" w:color="auto"/>
        <w:left w:val="none" w:sz="0" w:space="0" w:color="auto"/>
        <w:bottom w:val="none" w:sz="0" w:space="0" w:color="auto"/>
        <w:right w:val="none" w:sz="0" w:space="0" w:color="auto"/>
      </w:divBdr>
    </w:div>
    <w:div w:id="2073501534">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 w:id="2101413049">
      <w:bodyDiv w:val="1"/>
      <w:marLeft w:val="0"/>
      <w:marRight w:val="0"/>
      <w:marTop w:val="100"/>
      <w:marBottom w:val="100"/>
      <w:divBdr>
        <w:top w:val="none" w:sz="0" w:space="0" w:color="auto"/>
        <w:left w:val="none" w:sz="0" w:space="0" w:color="auto"/>
        <w:bottom w:val="none" w:sz="0" w:space="0" w:color="auto"/>
        <w:right w:val="none" w:sz="0" w:space="0" w:color="auto"/>
      </w:divBdr>
      <w:divsChild>
        <w:div w:id="1906992312">
          <w:marLeft w:val="0"/>
          <w:marRight w:val="0"/>
          <w:marTop w:val="240"/>
          <w:marBottom w:val="0"/>
          <w:divBdr>
            <w:top w:val="none" w:sz="0" w:space="0" w:color="auto"/>
            <w:left w:val="none" w:sz="0" w:space="0" w:color="auto"/>
            <w:bottom w:val="none" w:sz="0" w:space="0" w:color="auto"/>
            <w:right w:val="none" w:sz="0" w:space="0" w:color="auto"/>
          </w:divBdr>
          <w:divsChild>
            <w:div w:id="773478119">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header" Target="header3.xml"/><Relationship Id="rId39" Type="http://schemas.openxmlformats.org/officeDocument/2006/relationships/header" Target="header8.xml"/><Relationship Id="rId21" Type="http://schemas.openxmlformats.org/officeDocument/2006/relationships/oleObject" Target="embeddings/oleObject1.bin"/><Relationship Id="rId34" Type="http://schemas.openxmlformats.org/officeDocument/2006/relationships/image" Target="media/image14.png"/><Relationship Id="rId42" Type="http://schemas.openxmlformats.org/officeDocument/2006/relationships/footer" Target="footer6.xml"/><Relationship Id="rId47" Type="http://schemas.openxmlformats.org/officeDocument/2006/relationships/footer" Target="footer9.xml"/><Relationship Id="rId50" Type="http://schemas.openxmlformats.org/officeDocument/2006/relationships/header" Target="header12.xml"/><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3.bin"/><Relationship Id="rId33" Type="http://schemas.openxmlformats.org/officeDocument/2006/relationships/image" Target="media/image13.png"/><Relationship Id="rId38" Type="http://schemas.openxmlformats.org/officeDocument/2006/relationships/footer" Target="footer4.xml"/><Relationship Id="rId46" Type="http://schemas.openxmlformats.org/officeDocument/2006/relationships/footer" Target="footer8.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wmf"/><Relationship Id="rId29" Type="http://schemas.openxmlformats.org/officeDocument/2006/relationships/image" Target="media/image9.png"/><Relationship Id="rId41" Type="http://schemas.openxmlformats.org/officeDocument/2006/relationships/header" Target="header9.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header" Target="header7.xml"/><Relationship Id="rId40" Type="http://schemas.openxmlformats.org/officeDocument/2006/relationships/footer" Target="footer5.xml"/><Relationship Id="rId45" Type="http://schemas.openxmlformats.org/officeDocument/2006/relationships/header" Target="header10.xml"/><Relationship Id="rId53" Type="http://schemas.openxmlformats.org/officeDocument/2006/relationships/footer" Target="footer12.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5.xml"/><Relationship Id="rId36" Type="http://schemas.openxmlformats.org/officeDocument/2006/relationships/image" Target="media/image15.png"/><Relationship Id="rId49" Type="http://schemas.openxmlformats.org/officeDocument/2006/relationships/footer" Target="footer10.xml"/><Relationship Id="rId10" Type="http://schemas.openxmlformats.org/officeDocument/2006/relationships/endnotes" Target="endnotes.xml"/><Relationship Id="rId19" Type="http://schemas.openxmlformats.org/officeDocument/2006/relationships/image" Target="media/image5.png"/><Relationship Id="rId31" Type="http://schemas.openxmlformats.org/officeDocument/2006/relationships/image" Target="media/image11.png"/><Relationship Id="rId44" Type="http://schemas.openxmlformats.org/officeDocument/2006/relationships/footer" Target="footer7.xml"/><Relationship Id="rId52" Type="http://schemas.openxmlformats.org/officeDocument/2006/relationships/header" Target="header1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header" Target="header4.xml"/><Relationship Id="rId30" Type="http://schemas.openxmlformats.org/officeDocument/2006/relationships/image" Target="media/image10.png"/><Relationship Id="rId35" Type="http://schemas.openxmlformats.org/officeDocument/2006/relationships/header" Target="header6.xml"/><Relationship Id="rId43" Type="http://schemas.openxmlformats.org/officeDocument/2006/relationships/image" Target="media/image1.png"/><Relationship Id="rId48" Type="http://schemas.openxmlformats.org/officeDocument/2006/relationships/header" Target="header11.xml"/><Relationship Id="rId8" Type="http://schemas.openxmlformats.org/officeDocument/2006/relationships/webSettings" Target="webSettings.xml"/><Relationship Id="rId51" Type="http://schemas.openxmlformats.org/officeDocument/2006/relationships/footer" Target="footer11.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3.xml><?xml version="1.0" encoding="utf-8"?>
<ds:datastoreItem xmlns:ds="http://schemas.openxmlformats.org/officeDocument/2006/customXml" ds:itemID="{EF10F60C-5DBD-432B-91F7-1288E799988C}">
  <ds:schemaRefs>
    <ds:schemaRef ds:uri="http://purl.org/dc/dcmitype/"/>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www.w3.org/XML/1998/namespace"/>
  </ds:schemaRefs>
</ds:datastoreItem>
</file>

<file path=customXml/itemProps4.xml><?xml version="1.0" encoding="utf-8"?>
<ds:datastoreItem xmlns:ds="http://schemas.openxmlformats.org/officeDocument/2006/customXml" ds:itemID="{8E9F95B5-57C1-458F-97AF-AD9E6E27D5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76713</Words>
  <Characters>621378</Characters>
  <Application>Microsoft Office Word</Application>
  <DocSecurity>0</DocSecurity>
  <Lines>5178</Lines>
  <Paragraphs>1393</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96698</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20-04-20T11:42:00Z</dcterms:created>
  <dcterms:modified xsi:type="dcterms:W3CDTF">2020-04-20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